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ink/ink2771.xml" ContentType="application/inkml+xml"/>
  <Override PartName="/word/ink/ink2772.xml" ContentType="application/inkml+xml"/>
  <Override PartName="/word/ink/ink2773.xml" ContentType="application/inkml+xml"/>
  <Override PartName="/word/ink/ink2774.xml" ContentType="application/inkml+xml"/>
  <Override PartName="/word/ink/ink2775.xml" ContentType="application/inkml+xml"/>
  <Override PartName="/word/ink/ink2776.xml" ContentType="application/inkml+xml"/>
  <Override PartName="/word/ink/ink2777.xml" ContentType="application/inkml+xml"/>
  <Override PartName="/word/ink/ink2778.xml" ContentType="application/inkml+xml"/>
  <Override PartName="/word/ink/ink2779.xml" ContentType="application/inkml+xml"/>
  <Override PartName="/word/ink/ink2780.xml" ContentType="application/inkml+xml"/>
  <Override PartName="/word/ink/ink2781.xml" ContentType="application/inkml+xml"/>
  <Override PartName="/word/ink/ink2782.xml" ContentType="application/inkml+xml"/>
  <Override PartName="/word/ink/ink2783.xml" ContentType="application/inkml+xml"/>
  <Override PartName="/word/ink/ink2784.xml" ContentType="application/inkml+xml"/>
  <Override PartName="/word/ink/ink2785.xml" ContentType="application/inkml+xml"/>
  <Override PartName="/word/ink/ink2786.xml" ContentType="application/inkml+xml"/>
  <Override PartName="/word/ink/ink2787.xml" ContentType="application/inkml+xml"/>
  <Override PartName="/word/ink/ink2788.xml" ContentType="application/inkml+xml"/>
  <Override PartName="/word/ink/ink2789.xml" ContentType="application/inkml+xml"/>
  <Override PartName="/word/ink/ink2790.xml" ContentType="application/inkml+xml"/>
  <Override PartName="/word/ink/ink2791.xml" ContentType="application/inkml+xml"/>
  <Override PartName="/word/ink/ink2792.xml" ContentType="application/inkml+xml"/>
  <Override PartName="/word/ink/ink2793.xml" ContentType="application/inkml+xml"/>
  <Override PartName="/word/ink/ink2794.xml" ContentType="application/inkml+xml"/>
  <Override PartName="/word/ink/ink2795.xml" ContentType="application/inkml+xml"/>
  <Override PartName="/word/ink/ink2796.xml" ContentType="application/inkml+xml"/>
  <Override PartName="/word/ink/ink2797.xml" ContentType="application/inkml+xml"/>
  <Override PartName="/word/ink/ink2798.xml" ContentType="application/inkml+xml"/>
  <Override PartName="/word/ink/ink2799.xml" ContentType="application/inkml+xml"/>
  <Override PartName="/word/ink/ink2800.xml" ContentType="application/inkml+xml"/>
  <Override PartName="/word/ink/ink2801.xml" ContentType="application/inkml+xml"/>
  <Override PartName="/word/ink/ink2802.xml" ContentType="application/inkml+xml"/>
  <Override PartName="/word/ink/ink2803.xml" ContentType="application/inkml+xml"/>
  <Override PartName="/word/ink/ink2804.xml" ContentType="application/inkml+xml"/>
  <Override PartName="/word/ink/ink2805.xml" ContentType="application/inkml+xml"/>
  <Override PartName="/word/ink/ink2806.xml" ContentType="application/inkml+xml"/>
  <Override PartName="/word/ink/ink2807.xml" ContentType="application/inkml+xml"/>
  <Override PartName="/word/ink/ink2808.xml" ContentType="application/inkml+xml"/>
  <Override PartName="/word/ink/ink2809.xml" ContentType="application/inkml+xml"/>
  <Override PartName="/word/ink/ink2810.xml" ContentType="application/inkml+xml"/>
  <Override PartName="/word/ink/ink2811.xml" ContentType="application/inkml+xml"/>
  <Override PartName="/word/ink/ink2812.xml" ContentType="application/inkml+xml"/>
  <Override PartName="/word/ink/ink2813.xml" ContentType="application/inkml+xml"/>
  <Override PartName="/word/ink/ink2814.xml" ContentType="application/inkml+xml"/>
  <Override PartName="/word/ink/ink2815.xml" ContentType="application/inkml+xml"/>
  <Override PartName="/word/ink/ink2816.xml" ContentType="application/inkml+xml"/>
  <Override PartName="/word/ink/ink2817.xml" ContentType="application/inkml+xml"/>
  <Override PartName="/word/ink/ink2818.xml" ContentType="application/inkml+xml"/>
  <Override PartName="/word/ink/ink2819.xml" ContentType="application/inkml+xml"/>
  <Override PartName="/word/ink/ink2820.xml" ContentType="application/inkml+xml"/>
  <Override PartName="/word/ink/ink2821.xml" ContentType="application/inkml+xml"/>
  <Override PartName="/word/ink/ink2822.xml" ContentType="application/inkml+xml"/>
  <Override PartName="/word/ink/ink2823.xml" ContentType="application/inkml+xml"/>
  <Override PartName="/word/ink/ink2824.xml" ContentType="application/inkml+xml"/>
  <Override PartName="/word/ink/ink2825.xml" ContentType="application/inkml+xml"/>
  <Override PartName="/word/ink/ink2826.xml" ContentType="application/inkml+xml"/>
  <Override PartName="/word/ink/ink2827.xml" ContentType="application/inkml+xml"/>
  <Override PartName="/word/ink/ink2828.xml" ContentType="application/inkml+xml"/>
  <Override PartName="/word/ink/ink2829.xml" ContentType="application/inkml+xml"/>
  <Override PartName="/word/ink/ink2830.xml" ContentType="application/inkml+xml"/>
  <Override PartName="/word/ink/ink2831.xml" ContentType="application/inkml+xml"/>
  <Override PartName="/word/ink/ink2832.xml" ContentType="application/inkml+xml"/>
  <Override PartName="/word/ink/ink2833.xml" ContentType="application/inkml+xml"/>
  <Override PartName="/word/ink/ink2834.xml" ContentType="application/inkml+xml"/>
  <Override PartName="/word/ink/ink2835.xml" ContentType="application/inkml+xml"/>
  <Override PartName="/word/ink/ink2836.xml" ContentType="application/inkml+xml"/>
  <Override PartName="/word/ink/ink2837.xml" ContentType="application/inkml+xml"/>
  <Override PartName="/word/ink/ink2838.xml" ContentType="application/inkml+xml"/>
  <Override PartName="/word/ink/ink2839.xml" ContentType="application/inkml+xml"/>
  <Override PartName="/word/ink/ink2840.xml" ContentType="application/inkml+xml"/>
  <Override PartName="/word/ink/ink2841.xml" ContentType="application/inkml+xml"/>
  <Override PartName="/word/ink/ink2842.xml" ContentType="application/inkml+xml"/>
  <Override PartName="/word/ink/ink2843.xml" ContentType="application/inkml+xml"/>
  <Override PartName="/word/ink/ink2844.xml" ContentType="application/inkml+xml"/>
  <Override PartName="/word/ink/ink2845.xml" ContentType="application/inkml+xml"/>
  <Override PartName="/word/ink/ink2846.xml" ContentType="application/inkml+xml"/>
  <Override PartName="/word/ink/ink2847.xml" ContentType="application/inkml+xml"/>
  <Override PartName="/word/ink/ink2848.xml" ContentType="application/inkml+xml"/>
  <Override PartName="/word/ink/ink2849.xml" ContentType="application/inkml+xml"/>
  <Override PartName="/word/ink/ink2850.xml" ContentType="application/inkml+xml"/>
  <Override PartName="/word/ink/ink2851.xml" ContentType="application/inkml+xml"/>
  <Override PartName="/word/ink/ink2852.xml" ContentType="application/inkml+xml"/>
  <Override PartName="/word/ink/ink2853.xml" ContentType="application/inkml+xml"/>
  <Override PartName="/word/ink/ink2854.xml" ContentType="application/inkml+xml"/>
  <Override PartName="/word/ink/ink2855.xml" ContentType="application/inkml+xml"/>
  <Override PartName="/word/ink/ink2856.xml" ContentType="application/inkml+xml"/>
  <Override PartName="/word/ink/ink2857.xml" ContentType="application/inkml+xml"/>
  <Override PartName="/word/ink/ink2858.xml" ContentType="application/inkml+xml"/>
  <Override PartName="/word/ink/ink2859.xml" ContentType="application/inkml+xml"/>
  <Override PartName="/word/ink/ink2860.xml" ContentType="application/inkml+xml"/>
  <Override PartName="/word/ink/ink2861.xml" ContentType="application/inkml+xml"/>
  <Override PartName="/word/ink/ink2862.xml" ContentType="application/inkml+xml"/>
  <Override PartName="/word/ink/ink2863.xml" ContentType="application/inkml+xml"/>
  <Override PartName="/word/ink/ink2864.xml" ContentType="application/inkml+xml"/>
  <Override PartName="/word/ink/ink2865.xml" ContentType="application/inkml+xml"/>
  <Override PartName="/word/ink/ink2866.xml" ContentType="application/inkml+xml"/>
  <Override PartName="/word/ink/ink2867.xml" ContentType="application/inkml+xml"/>
  <Override PartName="/word/ink/ink2868.xml" ContentType="application/inkml+xml"/>
  <Override PartName="/word/ink/ink2869.xml" ContentType="application/inkml+xml"/>
  <Override PartName="/word/ink/ink2870.xml" ContentType="application/inkml+xml"/>
  <Override PartName="/word/ink/ink2871.xml" ContentType="application/inkml+xml"/>
  <Override PartName="/word/ink/ink2872.xml" ContentType="application/inkml+xml"/>
  <Override PartName="/word/ink/ink2873.xml" ContentType="application/inkml+xml"/>
  <Override PartName="/word/ink/ink2874.xml" ContentType="application/inkml+xml"/>
  <Override PartName="/word/ink/ink2875.xml" ContentType="application/inkml+xml"/>
  <Override PartName="/word/ink/ink2876.xml" ContentType="application/inkml+xml"/>
  <Override PartName="/word/ink/ink2877.xml" ContentType="application/inkml+xml"/>
  <Override PartName="/word/ink/ink2878.xml" ContentType="application/inkml+xml"/>
  <Override PartName="/word/ink/ink2879.xml" ContentType="application/inkml+xml"/>
  <Override PartName="/word/ink/ink2880.xml" ContentType="application/inkml+xml"/>
  <Override PartName="/word/ink/ink2881.xml" ContentType="application/inkml+xml"/>
  <Override PartName="/word/ink/ink2882.xml" ContentType="application/inkml+xml"/>
  <Override PartName="/word/ink/ink2883.xml" ContentType="application/inkml+xml"/>
  <Override PartName="/word/ink/ink2884.xml" ContentType="application/inkml+xml"/>
  <Override PartName="/word/ink/ink2885.xml" ContentType="application/inkml+xml"/>
  <Override PartName="/word/ink/ink2886.xml" ContentType="application/inkml+xml"/>
  <Override PartName="/word/ink/ink2887.xml" ContentType="application/inkml+xml"/>
  <Override PartName="/word/ink/ink2888.xml" ContentType="application/inkml+xml"/>
  <Override PartName="/word/ink/ink2889.xml" ContentType="application/inkml+xml"/>
  <Override PartName="/word/ink/ink2890.xml" ContentType="application/inkml+xml"/>
  <Override PartName="/word/ink/ink2891.xml" ContentType="application/inkml+xml"/>
  <Override PartName="/word/ink/ink2892.xml" ContentType="application/inkml+xml"/>
  <Override PartName="/word/ink/ink2893.xml" ContentType="application/inkml+xml"/>
  <Override PartName="/word/ink/ink2894.xml" ContentType="application/inkml+xml"/>
  <Override PartName="/word/ink/ink2895.xml" ContentType="application/inkml+xml"/>
  <Override PartName="/word/ink/ink2896.xml" ContentType="application/inkml+xml"/>
  <Override PartName="/word/ink/ink2897.xml" ContentType="application/inkml+xml"/>
  <Override PartName="/word/ink/ink2898.xml" ContentType="application/inkml+xml"/>
  <Override PartName="/word/ink/ink2899.xml" ContentType="application/inkml+xml"/>
  <Override PartName="/word/ink/ink2900.xml" ContentType="application/inkml+xml"/>
  <Override PartName="/word/ink/ink2901.xml" ContentType="application/inkml+xml"/>
  <Override PartName="/word/ink/ink2902.xml" ContentType="application/inkml+xml"/>
  <Override PartName="/word/ink/ink2903.xml" ContentType="application/inkml+xml"/>
  <Override PartName="/word/ink/ink2904.xml" ContentType="application/inkml+xml"/>
  <Override PartName="/word/ink/ink2905.xml" ContentType="application/inkml+xml"/>
  <Override PartName="/word/ink/ink2906.xml" ContentType="application/inkml+xml"/>
  <Override PartName="/word/ink/ink2907.xml" ContentType="application/inkml+xml"/>
  <Override PartName="/word/ink/ink2908.xml" ContentType="application/inkml+xml"/>
  <Override PartName="/word/ink/ink2909.xml" ContentType="application/inkml+xml"/>
  <Override PartName="/word/ink/ink2910.xml" ContentType="application/inkml+xml"/>
  <Override PartName="/word/ink/ink2911.xml" ContentType="application/inkml+xml"/>
  <Override PartName="/word/ink/ink2912.xml" ContentType="application/inkml+xml"/>
  <Override PartName="/word/ink/ink2913.xml" ContentType="application/inkml+xml"/>
  <Override PartName="/word/ink/ink2914.xml" ContentType="application/inkml+xml"/>
  <Override PartName="/word/ink/ink2915.xml" ContentType="application/inkml+xml"/>
  <Override PartName="/word/ink/ink2916.xml" ContentType="application/inkml+xml"/>
  <Override PartName="/word/ink/ink2917.xml" ContentType="application/inkml+xml"/>
  <Override PartName="/word/ink/ink2918.xml" ContentType="application/inkml+xml"/>
  <Override PartName="/word/ink/ink2919.xml" ContentType="application/inkml+xml"/>
  <Override PartName="/word/ink/ink2920.xml" ContentType="application/inkml+xml"/>
  <Override PartName="/word/ink/ink2921.xml" ContentType="application/inkml+xml"/>
  <Override PartName="/word/ink/ink2922.xml" ContentType="application/inkml+xml"/>
  <Override PartName="/word/ink/ink2923.xml" ContentType="application/inkml+xml"/>
  <Override PartName="/word/ink/ink2924.xml" ContentType="application/inkml+xml"/>
  <Override PartName="/word/ink/ink2925.xml" ContentType="application/inkml+xml"/>
  <Override PartName="/word/ink/ink2926.xml" ContentType="application/inkml+xml"/>
  <Override PartName="/word/ink/ink2927.xml" ContentType="application/inkml+xml"/>
  <Override PartName="/word/ink/ink2928.xml" ContentType="application/inkml+xml"/>
  <Override PartName="/word/ink/ink2929.xml" ContentType="application/inkml+xml"/>
  <Override PartName="/word/ink/ink2930.xml" ContentType="application/inkml+xml"/>
  <Override PartName="/word/ink/ink2931.xml" ContentType="application/inkml+xml"/>
  <Override PartName="/word/ink/ink2932.xml" ContentType="application/inkml+xml"/>
  <Override PartName="/word/ink/ink2933.xml" ContentType="application/inkml+xml"/>
  <Override PartName="/word/ink/ink2934.xml" ContentType="application/inkml+xml"/>
  <Override PartName="/word/ink/ink2935.xml" ContentType="application/inkml+xml"/>
  <Override PartName="/word/ink/ink2936.xml" ContentType="application/inkml+xml"/>
  <Override PartName="/word/ink/ink2937.xml" ContentType="application/inkml+xml"/>
  <Override PartName="/word/ink/ink2938.xml" ContentType="application/inkml+xml"/>
  <Override PartName="/word/ink/ink2939.xml" ContentType="application/inkml+xml"/>
  <Override PartName="/word/ink/ink2940.xml" ContentType="application/inkml+xml"/>
  <Override PartName="/word/ink/ink2941.xml" ContentType="application/inkml+xml"/>
  <Override PartName="/word/ink/ink2942.xml" ContentType="application/inkml+xml"/>
  <Override PartName="/word/ink/ink2943.xml" ContentType="application/inkml+xml"/>
  <Override PartName="/word/ink/ink2944.xml" ContentType="application/inkml+xml"/>
  <Override PartName="/word/ink/ink2945.xml" ContentType="application/inkml+xml"/>
  <Override PartName="/word/ink/ink2946.xml" ContentType="application/inkml+xml"/>
  <Override PartName="/word/ink/ink2947.xml" ContentType="application/inkml+xml"/>
  <Override PartName="/word/ink/ink2948.xml" ContentType="application/inkml+xml"/>
  <Override PartName="/word/ink/ink2949.xml" ContentType="application/inkml+xml"/>
  <Override PartName="/word/ink/ink2950.xml" ContentType="application/inkml+xml"/>
  <Override PartName="/word/ink/ink2951.xml" ContentType="application/inkml+xml"/>
  <Override PartName="/word/ink/ink2952.xml" ContentType="application/inkml+xml"/>
  <Override PartName="/word/ink/ink2953.xml" ContentType="application/inkml+xml"/>
  <Override PartName="/word/ink/ink2954.xml" ContentType="application/inkml+xml"/>
  <Override PartName="/word/ink/ink2955.xml" ContentType="application/inkml+xml"/>
  <Override PartName="/word/ink/ink2956.xml" ContentType="application/inkml+xml"/>
  <Override PartName="/word/ink/ink2957.xml" ContentType="application/inkml+xml"/>
  <Override PartName="/word/ink/ink2958.xml" ContentType="application/inkml+xml"/>
  <Override PartName="/word/ink/ink2959.xml" ContentType="application/inkml+xml"/>
  <Override PartName="/word/ink/ink2960.xml" ContentType="application/inkml+xml"/>
  <Override PartName="/word/ink/ink2961.xml" ContentType="application/inkml+xml"/>
  <Override PartName="/word/ink/ink2962.xml" ContentType="application/inkml+xml"/>
  <Override PartName="/word/ink/ink2963.xml" ContentType="application/inkml+xml"/>
  <Override PartName="/word/ink/ink2964.xml" ContentType="application/inkml+xml"/>
  <Override PartName="/word/ink/ink2965.xml" ContentType="application/inkml+xml"/>
  <Override PartName="/word/ink/ink2966.xml" ContentType="application/inkml+xml"/>
  <Override PartName="/word/ink/ink2967.xml" ContentType="application/inkml+xml"/>
  <Override PartName="/word/ink/ink2968.xml" ContentType="application/inkml+xml"/>
  <Override PartName="/word/ink/ink2969.xml" ContentType="application/inkml+xml"/>
  <Override PartName="/word/ink/ink2970.xml" ContentType="application/inkml+xml"/>
  <Override PartName="/word/ink/ink2971.xml" ContentType="application/inkml+xml"/>
  <Override PartName="/word/ink/ink2972.xml" ContentType="application/inkml+xml"/>
  <Override PartName="/word/ink/ink2973.xml" ContentType="application/inkml+xml"/>
  <Override PartName="/word/ink/ink2974.xml" ContentType="application/inkml+xml"/>
  <Override PartName="/word/ink/ink2975.xml" ContentType="application/inkml+xml"/>
  <Override PartName="/word/ink/ink2976.xml" ContentType="application/inkml+xml"/>
  <Override PartName="/word/ink/ink2977.xml" ContentType="application/inkml+xml"/>
  <Override PartName="/word/ink/ink2978.xml" ContentType="application/inkml+xml"/>
  <Override PartName="/word/ink/ink2979.xml" ContentType="application/inkml+xml"/>
  <Override PartName="/word/ink/ink2980.xml" ContentType="application/inkml+xml"/>
  <Override PartName="/word/ink/ink2981.xml" ContentType="application/inkml+xml"/>
  <Override PartName="/word/ink/ink2982.xml" ContentType="application/inkml+xml"/>
  <Override PartName="/word/ink/ink2983.xml" ContentType="application/inkml+xml"/>
  <Override PartName="/word/ink/ink2984.xml" ContentType="application/inkml+xml"/>
  <Override PartName="/word/ink/ink2985.xml" ContentType="application/inkml+xml"/>
  <Override PartName="/word/ink/ink2986.xml" ContentType="application/inkml+xml"/>
  <Override PartName="/word/ink/ink2987.xml" ContentType="application/inkml+xml"/>
  <Override PartName="/word/ink/ink2988.xml" ContentType="application/inkml+xml"/>
  <Override PartName="/word/ink/ink2989.xml" ContentType="application/inkml+xml"/>
  <Override PartName="/word/ink/ink2990.xml" ContentType="application/inkml+xml"/>
  <Override PartName="/word/ink/ink2991.xml" ContentType="application/inkml+xml"/>
  <Override PartName="/word/ink/ink2992.xml" ContentType="application/inkml+xml"/>
  <Override PartName="/word/ink/ink2993.xml" ContentType="application/inkml+xml"/>
  <Override PartName="/word/ink/ink2994.xml" ContentType="application/inkml+xml"/>
  <Override PartName="/word/ink/ink2995.xml" ContentType="application/inkml+xml"/>
  <Override PartName="/word/ink/ink2996.xml" ContentType="application/inkml+xml"/>
  <Override PartName="/word/ink/ink2997.xml" ContentType="application/inkml+xml"/>
  <Override PartName="/word/ink/ink2998.xml" ContentType="application/inkml+xml"/>
  <Override PartName="/word/ink/ink2999.xml" ContentType="application/inkml+xml"/>
  <Override PartName="/word/ink/ink3000.xml" ContentType="application/inkml+xml"/>
  <Override PartName="/word/ink/ink3001.xml" ContentType="application/inkml+xml"/>
  <Override PartName="/word/ink/ink3002.xml" ContentType="application/inkml+xml"/>
  <Override PartName="/word/ink/ink3003.xml" ContentType="application/inkml+xml"/>
  <Override PartName="/word/ink/ink3004.xml" ContentType="application/inkml+xml"/>
  <Override PartName="/word/ink/ink3005.xml" ContentType="application/inkml+xml"/>
  <Override PartName="/word/ink/ink3006.xml" ContentType="application/inkml+xml"/>
  <Override PartName="/word/ink/ink3007.xml" ContentType="application/inkml+xml"/>
  <Override PartName="/word/ink/ink3008.xml" ContentType="application/inkml+xml"/>
  <Override PartName="/word/ink/ink3009.xml" ContentType="application/inkml+xml"/>
  <Override PartName="/word/ink/ink3010.xml" ContentType="application/inkml+xml"/>
  <Override PartName="/word/ink/ink3011.xml" ContentType="application/inkml+xml"/>
  <Override PartName="/word/ink/ink3012.xml" ContentType="application/inkml+xml"/>
  <Override PartName="/word/ink/ink3013.xml" ContentType="application/inkml+xml"/>
  <Override PartName="/word/ink/ink3014.xml" ContentType="application/inkml+xml"/>
  <Override PartName="/word/ink/ink3015.xml" ContentType="application/inkml+xml"/>
  <Override PartName="/word/ink/ink3016.xml" ContentType="application/inkml+xml"/>
  <Override PartName="/word/ink/ink3017.xml" ContentType="application/inkml+xml"/>
  <Override PartName="/word/ink/ink3018.xml" ContentType="application/inkml+xml"/>
  <Override PartName="/word/ink/ink3019.xml" ContentType="application/inkml+xml"/>
  <Override PartName="/word/ink/ink3020.xml" ContentType="application/inkml+xml"/>
  <Override PartName="/word/ink/ink3021.xml" ContentType="application/inkml+xml"/>
  <Override PartName="/word/ink/ink3022.xml" ContentType="application/inkml+xml"/>
  <Override PartName="/word/ink/ink3023.xml" ContentType="application/inkml+xml"/>
  <Override PartName="/word/ink/ink3024.xml" ContentType="application/inkml+xml"/>
  <Override PartName="/word/ink/ink3025.xml" ContentType="application/inkml+xml"/>
  <Override PartName="/word/ink/ink3026.xml" ContentType="application/inkml+xml"/>
  <Override PartName="/word/ink/ink3027.xml" ContentType="application/inkml+xml"/>
  <Override PartName="/word/ink/ink3028.xml" ContentType="application/inkml+xml"/>
  <Override PartName="/word/ink/ink3029.xml" ContentType="application/inkml+xml"/>
  <Override PartName="/word/ink/ink3030.xml" ContentType="application/inkml+xml"/>
  <Override PartName="/word/ink/ink3031.xml" ContentType="application/inkml+xml"/>
  <Override PartName="/word/ink/ink3032.xml" ContentType="application/inkml+xml"/>
  <Override PartName="/word/ink/ink3033.xml" ContentType="application/inkml+xml"/>
  <Override PartName="/word/ink/ink3034.xml" ContentType="application/inkml+xml"/>
  <Override PartName="/word/ink/ink3035.xml" ContentType="application/inkml+xml"/>
  <Override PartName="/word/ink/ink3036.xml" ContentType="application/inkml+xml"/>
  <Override PartName="/word/ink/ink3037.xml" ContentType="application/inkml+xml"/>
  <Override PartName="/word/ink/ink3038.xml" ContentType="application/inkml+xml"/>
  <Override PartName="/word/ink/ink3039.xml" ContentType="application/inkml+xml"/>
  <Override PartName="/word/ink/ink3040.xml" ContentType="application/inkml+xml"/>
  <Override PartName="/word/ink/ink3041.xml" ContentType="application/inkml+xml"/>
  <Override PartName="/word/ink/ink3042.xml" ContentType="application/inkml+xml"/>
  <Override PartName="/word/ink/ink3043.xml" ContentType="application/inkml+xml"/>
  <Override PartName="/word/ink/ink3044.xml" ContentType="application/inkml+xml"/>
  <Override PartName="/word/ink/ink3045.xml" ContentType="application/inkml+xml"/>
  <Override PartName="/word/ink/ink3046.xml" ContentType="application/inkml+xml"/>
  <Override PartName="/word/ink/ink3047.xml" ContentType="application/inkml+xml"/>
  <Override PartName="/word/ink/ink3048.xml" ContentType="application/inkml+xml"/>
  <Override PartName="/word/ink/ink3049.xml" ContentType="application/inkml+xml"/>
  <Override PartName="/word/ink/ink3050.xml" ContentType="application/inkml+xml"/>
  <Override PartName="/word/ink/ink3051.xml" ContentType="application/inkml+xml"/>
  <Override PartName="/word/ink/ink3052.xml" ContentType="application/inkml+xml"/>
  <Override PartName="/word/ink/ink3053.xml" ContentType="application/inkml+xml"/>
  <Override PartName="/word/ink/ink3054.xml" ContentType="application/inkml+xml"/>
  <Override PartName="/word/ink/ink3055.xml" ContentType="application/inkml+xml"/>
  <Override PartName="/word/ink/ink3056.xml" ContentType="application/inkml+xml"/>
  <Override PartName="/word/ink/ink3057.xml" ContentType="application/inkml+xml"/>
  <Override PartName="/word/ink/ink3058.xml" ContentType="application/inkml+xml"/>
  <Override PartName="/word/ink/ink3059.xml" ContentType="application/inkml+xml"/>
  <Override PartName="/word/ink/ink3060.xml" ContentType="application/inkml+xml"/>
  <Override PartName="/word/ink/ink3061.xml" ContentType="application/inkml+xml"/>
  <Override PartName="/word/ink/ink3062.xml" ContentType="application/inkml+xml"/>
  <Override PartName="/word/ink/ink3063.xml" ContentType="application/inkml+xml"/>
  <Override PartName="/word/ink/ink3064.xml" ContentType="application/inkml+xml"/>
  <Override PartName="/word/ink/ink3065.xml" ContentType="application/inkml+xml"/>
  <Override PartName="/word/ink/ink3066.xml" ContentType="application/inkml+xml"/>
  <Override PartName="/word/ink/ink3067.xml" ContentType="application/inkml+xml"/>
  <Override PartName="/word/ink/ink3068.xml" ContentType="application/inkml+xml"/>
  <Override PartName="/word/ink/ink3069.xml" ContentType="application/inkml+xml"/>
  <Override PartName="/word/ink/ink3070.xml" ContentType="application/inkml+xml"/>
  <Override PartName="/word/ink/ink3071.xml" ContentType="application/inkml+xml"/>
  <Override PartName="/word/ink/ink3072.xml" ContentType="application/inkml+xml"/>
  <Override PartName="/word/ink/ink3073.xml" ContentType="application/inkml+xml"/>
  <Override PartName="/word/ink/ink3074.xml" ContentType="application/inkml+xml"/>
  <Override PartName="/word/ink/ink3075.xml" ContentType="application/inkml+xml"/>
  <Override PartName="/word/ink/ink3076.xml" ContentType="application/inkml+xml"/>
  <Override PartName="/word/ink/ink3077.xml" ContentType="application/inkml+xml"/>
  <Override PartName="/word/ink/ink3078.xml" ContentType="application/inkml+xml"/>
  <Override PartName="/word/ink/ink3079.xml" ContentType="application/inkml+xml"/>
  <Override PartName="/word/ink/ink3080.xml" ContentType="application/inkml+xml"/>
  <Override PartName="/word/ink/ink3081.xml" ContentType="application/inkml+xml"/>
  <Override PartName="/word/ink/ink3082.xml" ContentType="application/inkml+xml"/>
  <Override PartName="/word/ink/ink3083.xml" ContentType="application/inkml+xml"/>
  <Override PartName="/word/ink/ink3084.xml" ContentType="application/inkml+xml"/>
  <Override PartName="/word/ink/ink3085.xml" ContentType="application/inkml+xml"/>
  <Override PartName="/word/ink/ink3086.xml" ContentType="application/inkml+xml"/>
  <Override PartName="/word/ink/ink3087.xml" ContentType="application/inkml+xml"/>
  <Override PartName="/word/ink/ink3088.xml" ContentType="application/inkml+xml"/>
  <Override PartName="/word/ink/ink3089.xml" ContentType="application/inkml+xml"/>
  <Override PartName="/word/ink/ink3090.xml" ContentType="application/inkml+xml"/>
  <Override PartName="/word/ink/ink3091.xml" ContentType="application/inkml+xml"/>
  <Override PartName="/word/ink/ink3092.xml" ContentType="application/inkml+xml"/>
  <Override PartName="/word/ink/ink3093.xml" ContentType="application/inkml+xml"/>
  <Override PartName="/word/ink/ink3094.xml" ContentType="application/inkml+xml"/>
  <Override PartName="/word/ink/ink3095.xml" ContentType="application/inkml+xml"/>
  <Override PartName="/word/ink/ink3096.xml" ContentType="application/inkml+xml"/>
  <Override PartName="/word/ink/ink3097.xml" ContentType="application/inkml+xml"/>
  <Override PartName="/word/ink/ink3098.xml" ContentType="application/inkml+xml"/>
  <Override PartName="/word/ink/ink3099.xml" ContentType="application/inkml+xml"/>
  <Override PartName="/word/ink/ink3100.xml" ContentType="application/inkml+xml"/>
  <Override PartName="/word/ink/ink3101.xml" ContentType="application/inkml+xml"/>
  <Override PartName="/word/ink/ink3102.xml" ContentType="application/inkml+xml"/>
  <Override PartName="/word/ink/ink3103.xml" ContentType="application/inkml+xml"/>
  <Override PartName="/word/ink/ink3104.xml" ContentType="application/inkml+xml"/>
  <Override PartName="/word/ink/ink3105.xml" ContentType="application/inkml+xml"/>
  <Override PartName="/word/ink/ink3106.xml" ContentType="application/inkml+xml"/>
  <Override PartName="/word/ink/ink3107.xml" ContentType="application/inkml+xml"/>
  <Override PartName="/word/ink/ink3108.xml" ContentType="application/inkml+xml"/>
  <Override PartName="/word/ink/ink3109.xml" ContentType="application/inkml+xml"/>
  <Override PartName="/word/ink/ink3110.xml" ContentType="application/inkml+xml"/>
  <Override PartName="/word/ink/ink3111.xml" ContentType="application/inkml+xml"/>
  <Override PartName="/word/ink/ink3112.xml" ContentType="application/inkml+xml"/>
  <Override PartName="/word/ink/ink3113.xml" ContentType="application/inkml+xml"/>
  <Override PartName="/word/ink/ink3114.xml" ContentType="application/inkml+xml"/>
  <Override PartName="/word/ink/ink3115.xml" ContentType="application/inkml+xml"/>
  <Override PartName="/word/ink/ink3116.xml" ContentType="application/inkml+xml"/>
  <Override PartName="/word/ink/ink3117.xml" ContentType="application/inkml+xml"/>
  <Override PartName="/word/ink/ink3118.xml" ContentType="application/inkml+xml"/>
  <Override PartName="/word/ink/ink3119.xml" ContentType="application/inkml+xml"/>
  <Override PartName="/word/ink/ink3120.xml" ContentType="application/inkml+xml"/>
  <Override PartName="/word/ink/ink3121.xml" ContentType="application/inkml+xml"/>
  <Override PartName="/word/ink/ink3122.xml" ContentType="application/inkml+xml"/>
  <Override PartName="/word/ink/ink3123.xml" ContentType="application/inkml+xml"/>
  <Override PartName="/word/ink/ink3124.xml" ContentType="application/inkml+xml"/>
  <Override PartName="/word/ink/ink3125.xml" ContentType="application/inkml+xml"/>
  <Override PartName="/word/ink/ink3126.xml" ContentType="application/inkml+xml"/>
  <Override PartName="/word/ink/ink3127.xml" ContentType="application/inkml+xml"/>
  <Override PartName="/word/ink/ink3128.xml" ContentType="application/inkml+xml"/>
  <Override PartName="/word/ink/ink3129.xml" ContentType="application/inkml+xml"/>
  <Override PartName="/word/ink/ink3130.xml" ContentType="application/inkml+xml"/>
  <Override PartName="/word/ink/ink3131.xml" ContentType="application/inkml+xml"/>
  <Override PartName="/word/ink/ink3132.xml" ContentType="application/inkml+xml"/>
  <Override PartName="/word/ink/ink3133.xml" ContentType="application/inkml+xml"/>
  <Override PartName="/word/ink/ink3134.xml" ContentType="application/inkml+xml"/>
  <Override PartName="/word/ink/ink3135.xml" ContentType="application/inkml+xml"/>
  <Override PartName="/word/ink/ink3136.xml" ContentType="application/inkml+xml"/>
  <Override PartName="/word/ink/ink3137.xml" ContentType="application/inkml+xml"/>
  <Override PartName="/word/ink/ink3138.xml" ContentType="application/inkml+xml"/>
  <Override PartName="/word/ink/ink3139.xml" ContentType="application/inkml+xml"/>
  <Override PartName="/word/ink/ink3140.xml" ContentType="application/inkml+xml"/>
  <Override PartName="/word/ink/ink3141.xml" ContentType="application/inkml+xml"/>
  <Override PartName="/word/ink/ink3142.xml" ContentType="application/inkml+xml"/>
  <Override PartName="/word/ink/ink3143.xml" ContentType="application/inkml+xml"/>
  <Override PartName="/word/ink/ink3144.xml" ContentType="application/inkml+xml"/>
  <Override PartName="/word/ink/ink3145.xml" ContentType="application/inkml+xml"/>
  <Override PartName="/word/ink/ink3146.xml" ContentType="application/inkml+xml"/>
  <Override PartName="/word/ink/ink3147.xml" ContentType="application/inkml+xml"/>
  <Override PartName="/word/ink/ink3148.xml" ContentType="application/inkml+xml"/>
  <Override PartName="/word/ink/ink3149.xml" ContentType="application/inkml+xml"/>
  <Override PartName="/word/ink/ink3150.xml" ContentType="application/inkml+xml"/>
  <Override PartName="/word/ink/ink3151.xml" ContentType="application/inkml+xml"/>
  <Override PartName="/word/ink/ink3152.xml" ContentType="application/inkml+xml"/>
  <Override PartName="/word/ink/ink3153.xml" ContentType="application/inkml+xml"/>
  <Override PartName="/word/ink/ink3154.xml" ContentType="application/inkml+xml"/>
  <Override PartName="/word/ink/ink3155.xml" ContentType="application/inkml+xml"/>
  <Override PartName="/word/ink/ink3156.xml" ContentType="application/inkml+xml"/>
  <Override PartName="/word/ink/ink3157.xml" ContentType="application/inkml+xml"/>
  <Override PartName="/word/ink/ink3158.xml" ContentType="application/inkml+xml"/>
  <Override PartName="/word/ink/ink3159.xml" ContentType="application/inkml+xml"/>
  <Override PartName="/word/ink/ink3160.xml" ContentType="application/inkml+xml"/>
  <Override PartName="/word/ink/ink3161.xml" ContentType="application/inkml+xml"/>
  <Override PartName="/word/ink/ink3162.xml" ContentType="application/inkml+xml"/>
  <Override PartName="/word/ink/ink3163.xml" ContentType="application/inkml+xml"/>
  <Override PartName="/word/ink/ink3164.xml" ContentType="application/inkml+xml"/>
  <Override PartName="/word/ink/ink3165.xml" ContentType="application/inkml+xml"/>
  <Override PartName="/word/ink/ink3166.xml" ContentType="application/inkml+xml"/>
  <Override PartName="/word/ink/ink3167.xml" ContentType="application/inkml+xml"/>
  <Override PartName="/word/ink/ink3168.xml" ContentType="application/inkml+xml"/>
  <Override PartName="/word/ink/ink3169.xml" ContentType="application/inkml+xml"/>
  <Override PartName="/word/ink/ink3170.xml" ContentType="application/inkml+xml"/>
  <Override PartName="/word/ink/ink3171.xml" ContentType="application/inkml+xml"/>
  <Override PartName="/word/ink/ink3172.xml" ContentType="application/inkml+xml"/>
  <Override PartName="/word/ink/ink3173.xml" ContentType="application/inkml+xml"/>
  <Override PartName="/word/ink/ink3174.xml" ContentType="application/inkml+xml"/>
  <Override PartName="/word/ink/ink3175.xml" ContentType="application/inkml+xml"/>
  <Override PartName="/word/ink/ink3176.xml" ContentType="application/inkml+xml"/>
  <Override PartName="/word/ink/ink3177.xml" ContentType="application/inkml+xml"/>
  <Override PartName="/word/ink/ink3178.xml" ContentType="application/inkml+xml"/>
  <Override PartName="/word/ink/ink3179.xml" ContentType="application/inkml+xml"/>
  <Override PartName="/word/ink/ink3180.xml" ContentType="application/inkml+xml"/>
  <Override PartName="/word/ink/ink3181.xml" ContentType="application/inkml+xml"/>
  <Override PartName="/word/ink/ink3182.xml" ContentType="application/inkml+xml"/>
  <Override PartName="/word/ink/ink3183.xml" ContentType="application/inkml+xml"/>
  <Override PartName="/word/ink/ink3184.xml" ContentType="application/inkml+xml"/>
  <Override PartName="/word/ink/ink3185.xml" ContentType="application/inkml+xml"/>
  <Override PartName="/word/ink/ink3186.xml" ContentType="application/inkml+xml"/>
  <Override PartName="/word/ink/ink3187.xml" ContentType="application/inkml+xml"/>
  <Override PartName="/word/ink/ink3188.xml" ContentType="application/inkml+xml"/>
  <Override PartName="/word/ink/ink3189.xml" ContentType="application/inkml+xml"/>
  <Override PartName="/word/ink/ink3190.xml" ContentType="application/inkml+xml"/>
  <Override PartName="/word/ink/ink3191.xml" ContentType="application/inkml+xml"/>
  <Override PartName="/word/ink/ink3192.xml" ContentType="application/inkml+xml"/>
  <Override PartName="/word/ink/ink3193.xml" ContentType="application/inkml+xml"/>
  <Override PartName="/word/ink/ink3194.xml" ContentType="application/inkml+xml"/>
  <Override PartName="/word/ink/ink3195.xml" ContentType="application/inkml+xml"/>
  <Override PartName="/word/ink/ink3196.xml" ContentType="application/inkml+xml"/>
  <Override PartName="/word/ink/ink3197.xml" ContentType="application/inkml+xml"/>
  <Override PartName="/word/ink/ink3198.xml" ContentType="application/inkml+xml"/>
  <Override PartName="/word/ink/ink3199.xml" ContentType="application/inkml+xml"/>
  <Override PartName="/word/ink/ink3200.xml" ContentType="application/inkml+xml"/>
  <Override PartName="/word/ink/ink3201.xml" ContentType="application/inkml+xml"/>
  <Override PartName="/word/ink/ink3202.xml" ContentType="application/inkml+xml"/>
  <Override PartName="/word/ink/ink3203.xml" ContentType="application/inkml+xml"/>
  <Override PartName="/word/ink/ink3204.xml" ContentType="application/inkml+xml"/>
  <Override PartName="/word/ink/ink3205.xml" ContentType="application/inkml+xml"/>
  <Override PartName="/word/ink/ink3206.xml" ContentType="application/inkml+xml"/>
  <Override PartName="/word/ink/ink3207.xml" ContentType="application/inkml+xml"/>
  <Override PartName="/word/ink/ink3208.xml" ContentType="application/inkml+xml"/>
  <Override PartName="/word/ink/ink3209.xml" ContentType="application/inkml+xml"/>
  <Override PartName="/word/ink/ink3210.xml" ContentType="application/inkml+xml"/>
  <Override PartName="/word/ink/ink3211.xml" ContentType="application/inkml+xml"/>
  <Override PartName="/word/ink/ink3212.xml" ContentType="application/inkml+xml"/>
  <Override PartName="/word/ink/ink3213.xml" ContentType="application/inkml+xml"/>
  <Override PartName="/word/ink/ink3214.xml" ContentType="application/inkml+xml"/>
  <Override PartName="/word/ink/ink3215.xml" ContentType="application/inkml+xml"/>
  <Override PartName="/word/ink/ink3216.xml" ContentType="application/inkml+xml"/>
  <Override PartName="/word/ink/ink3217.xml" ContentType="application/inkml+xml"/>
  <Override PartName="/word/ink/ink3218.xml" ContentType="application/inkml+xml"/>
  <Override PartName="/word/ink/ink3219.xml" ContentType="application/inkml+xml"/>
  <Override PartName="/word/ink/ink3220.xml" ContentType="application/inkml+xml"/>
  <Override PartName="/word/ink/ink3221.xml" ContentType="application/inkml+xml"/>
  <Override PartName="/word/ink/ink3222.xml" ContentType="application/inkml+xml"/>
  <Override PartName="/word/ink/ink3223.xml" ContentType="application/inkml+xml"/>
  <Override PartName="/word/ink/ink3224.xml" ContentType="application/inkml+xml"/>
  <Override PartName="/word/ink/ink3225.xml" ContentType="application/inkml+xml"/>
  <Override PartName="/word/ink/ink3226.xml" ContentType="application/inkml+xml"/>
  <Override PartName="/word/ink/ink3227.xml" ContentType="application/inkml+xml"/>
  <Override PartName="/word/ink/ink3228.xml" ContentType="application/inkml+xml"/>
  <Override PartName="/word/ink/ink3229.xml" ContentType="application/inkml+xml"/>
  <Override PartName="/word/ink/ink3230.xml" ContentType="application/inkml+xml"/>
  <Override PartName="/word/ink/ink3231.xml" ContentType="application/inkml+xml"/>
  <Override PartName="/word/ink/ink3232.xml" ContentType="application/inkml+xml"/>
  <Override PartName="/word/ink/ink3233.xml" ContentType="application/inkml+xml"/>
  <Override PartName="/word/ink/ink3234.xml" ContentType="application/inkml+xml"/>
  <Override PartName="/word/ink/ink3235.xml" ContentType="application/inkml+xml"/>
  <Override PartName="/word/ink/ink3236.xml" ContentType="application/inkml+xml"/>
  <Override PartName="/word/ink/ink3237.xml" ContentType="application/inkml+xml"/>
  <Override PartName="/word/ink/ink3238.xml" ContentType="application/inkml+xml"/>
  <Override PartName="/word/ink/ink3239.xml" ContentType="application/inkml+xml"/>
  <Override PartName="/word/ink/ink3240.xml" ContentType="application/inkml+xml"/>
  <Override PartName="/word/ink/ink3241.xml" ContentType="application/inkml+xml"/>
  <Override PartName="/word/ink/ink3242.xml" ContentType="application/inkml+xml"/>
  <Override PartName="/word/ink/ink3243.xml" ContentType="application/inkml+xml"/>
  <Override PartName="/word/ink/ink3244.xml" ContentType="application/inkml+xml"/>
  <Override PartName="/word/ink/ink3245.xml" ContentType="application/inkml+xml"/>
  <Override PartName="/word/ink/ink3246.xml" ContentType="application/inkml+xml"/>
  <Override PartName="/word/ink/ink3247.xml" ContentType="application/inkml+xml"/>
  <Override PartName="/word/ink/ink3248.xml" ContentType="application/inkml+xml"/>
  <Override PartName="/word/ink/ink3249.xml" ContentType="application/inkml+xml"/>
  <Override PartName="/word/ink/ink3250.xml" ContentType="application/inkml+xml"/>
  <Override PartName="/word/ink/ink3251.xml" ContentType="application/inkml+xml"/>
  <Override PartName="/word/ink/ink3252.xml" ContentType="application/inkml+xml"/>
  <Override PartName="/word/ink/ink3253.xml" ContentType="application/inkml+xml"/>
  <Override PartName="/word/ink/ink3254.xml" ContentType="application/inkml+xml"/>
  <Override PartName="/word/ink/ink3255.xml" ContentType="application/inkml+xml"/>
  <Override PartName="/word/ink/ink3256.xml" ContentType="application/inkml+xml"/>
  <Override PartName="/word/ink/ink3257.xml" ContentType="application/inkml+xml"/>
  <Override PartName="/word/ink/ink3258.xml" ContentType="application/inkml+xml"/>
  <Override PartName="/word/ink/ink3259.xml" ContentType="application/inkml+xml"/>
  <Override PartName="/word/ink/ink3260.xml" ContentType="application/inkml+xml"/>
  <Override PartName="/word/ink/ink3261.xml" ContentType="application/inkml+xml"/>
  <Override PartName="/word/ink/ink3262.xml" ContentType="application/inkml+xml"/>
  <Override PartName="/word/ink/ink3263.xml" ContentType="application/inkml+xml"/>
  <Override PartName="/word/ink/ink3264.xml" ContentType="application/inkml+xml"/>
  <Override PartName="/word/ink/ink3265.xml" ContentType="application/inkml+xml"/>
  <Override PartName="/word/ink/ink3266.xml" ContentType="application/inkml+xml"/>
  <Override PartName="/word/ink/ink3267.xml" ContentType="application/inkml+xml"/>
  <Override PartName="/word/ink/ink3268.xml" ContentType="application/inkml+xml"/>
  <Override PartName="/word/ink/ink3269.xml" ContentType="application/inkml+xml"/>
  <Override PartName="/word/ink/ink3270.xml" ContentType="application/inkml+xml"/>
  <Override PartName="/word/ink/ink3271.xml" ContentType="application/inkml+xml"/>
  <Override PartName="/word/ink/ink3272.xml" ContentType="application/inkml+xml"/>
  <Override PartName="/word/ink/ink3273.xml" ContentType="application/inkml+xml"/>
  <Override PartName="/word/ink/ink3274.xml" ContentType="application/inkml+xml"/>
  <Override PartName="/word/ink/ink3275.xml" ContentType="application/inkml+xml"/>
  <Override PartName="/word/ink/ink3276.xml" ContentType="application/inkml+xml"/>
  <Override PartName="/word/ink/ink3277.xml" ContentType="application/inkml+xml"/>
  <Override PartName="/word/ink/ink3278.xml" ContentType="application/inkml+xml"/>
  <Override PartName="/word/ink/ink3279.xml" ContentType="application/inkml+xml"/>
  <Override PartName="/word/ink/ink3280.xml" ContentType="application/inkml+xml"/>
  <Override PartName="/word/ink/ink3281.xml" ContentType="application/inkml+xml"/>
  <Override PartName="/word/ink/ink3282.xml" ContentType="application/inkml+xml"/>
  <Override PartName="/word/ink/ink3283.xml" ContentType="application/inkml+xml"/>
  <Override PartName="/word/ink/ink3284.xml" ContentType="application/inkml+xml"/>
  <Override PartName="/word/ink/ink3285.xml" ContentType="application/inkml+xml"/>
  <Override PartName="/word/ink/ink3286.xml" ContentType="application/inkml+xml"/>
  <Override PartName="/word/ink/ink3287.xml" ContentType="application/inkml+xml"/>
  <Override PartName="/word/ink/ink3288.xml" ContentType="application/inkml+xml"/>
  <Override PartName="/word/ink/ink3289.xml" ContentType="application/inkml+xml"/>
  <Override PartName="/word/ink/ink3290.xml" ContentType="application/inkml+xml"/>
  <Override PartName="/word/ink/ink3291.xml" ContentType="application/inkml+xml"/>
  <Override PartName="/word/ink/ink329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7"/>
    <w:p w:rsidR="009A4D7A" w:rsidRPr="00693F52" w:rsidRDefault="00172B1F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345440</wp:posOffset>
                </wp:positionH>
                <wp:positionV relativeFrom="paragraph">
                  <wp:posOffset>-1000260</wp:posOffset>
                </wp:positionV>
                <wp:extent cx="360" cy="360"/>
                <wp:effectExtent l="0" t="0" r="0" b="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17" o:spid="_x0000_s1026" type="#_x0000_t75" style="position:absolute;margin-left:341.15pt;margin-top:-79.75pt;width:2.05pt;height:2.0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IceB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M0uef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">
                <v:imagedata r:id="rId10" o:title=""/>
              </v:shape>
            </w:pict>
          </mc:Fallback>
        </mc:AlternateContent>
      </w:r>
      <w:r w:rsidR="00FB033F" w:rsidRPr="000135FA">
        <w:t>7</w:t>
      </w:r>
      <w:r w:rsidR="00FB033F" w:rsidRPr="00FF45CB">
        <w:t>. Αντίστροφοι και Ανάστροφοι Πίνακες</w:t>
      </w:r>
      <w:bookmarkEnd w:id="0"/>
      <w:r w:rsidR="00E363AD" w:rsidRPr="00693F52">
        <w:t xml:space="preserve"> </w:t>
      </w:r>
    </w:p>
    <w:p w:rsidR="00020496" w:rsidRDefault="00FB033F" w:rsidP="00A67C94">
      <w:pPr>
        <w:spacing w:before="0" w:after="0" w:line="280" w:lineRule="atLeast"/>
        <w:rPr>
          <w:highlight w:val="lightGray"/>
          <w:lang w:val="el-GR"/>
        </w:rPr>
      </w:pPr>
      <w:r w:rsidRPr="00FB033F">
        <w:rPr>
          <w:highlight w:val="lightGray"/>
          <w:lang w:val="el-GR"/>
        </w:rPr>
        <w:t xml:space="preserve">(Πηγή: </w:t>
      </w:r>
      <w:proofErr w:type="spellStart"/>
      <w:r w:rsidRPr="00FB033F">
        <w:rPr>
          <w:highlight w:val="lightGray"/>
          <w:lang w:val="el-GR"/>
        </w:rPr>
        <w:t>Strang</w:t>
      </w:r>
      <w:proofErr w:type="spellEnd"/>
      <w:r w:rsidRPr="00FB033F">
        <w:rPr>
          <w:highlight w:val="lightGray"/>
          <w:lang w:val="el-GR"/>
        </w:rPr>
        <w:t>, Κεφάλαιο 1.6)</w:t>
      </w:r>
    </w:p>
    <w:p w:rsidR="008E407A" w:rsidRDefault="008E407A" w:rsidP="00A67C94">
      <w:pPr>
        <w:spacing w:before="0" w:after="0" w:line="280" w:lineRule="atLeast"/>
        <w:rPr>
          <w:highlight w:val="lightGray"/>
          <w:lang w:val="el-GR"/>
        </w:rPr>
      </w:pPr>
    </w:p>
    <w:p w:rsidR="008E407A" w:rsidRPr="00FF45CB" w:rsidRDefault="008E407A" w:rsidP="008E407A">
      <w:pPr>
        <w:pStyle w:val="Heading3"/>
      </w:pPr>
      <w:proofErr w:type="spellStart"/>
      <w:r>
        <w:t>Αντίστοφοι</w:t>
      </w:r>
      <w:proofErr w:type="spellEnd"/>
      <w:r>
        <w:t xml:space="preserve"> πίνακες</w:t>
      </w:r>
    </w:p>
    <w:p w:rsidR="008E407A" w:rsidRPr="00345895" w:rsidRDefault="00172B1F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758280</wp:posOffset>
                </wp:positionH>
                <wp:positionV relativeFrom="paragraph">
                  <wp:posOffset>610280</wp:posOffset>
                </wp:positionV>
                <wp:extent cx="7920" cy="14760"/>
                <wp:effectExtent l="38100" t="38100" r="30480" b="2349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7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95.35pt;margin-top:47.5pt;width:1.9pt;height:2.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">
                <v:imagedata r:id="rId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665040</wp:posOffset>
                </wp:positionH>
                <wp:positionV relativeFrom="paragraph">
                  <wp:posOffset>577520</wp:posOffset>
                </wp:positionV>
                <wp:extent cx="68400" cy="64440"/>
                <wp:effectExtent l="19050" t="19050" r="27305" b="3111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68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288.05pt;margin-top:44.95pt;width:6.45pt;height:6.1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693120</wp:posOffset>
                </wp:positionH>
                <wp:positionV relativeFrom="paragraph">
                  <wp:posOffset>477800</wp:posOffset>
                </wp:positionV>
                <wp:extent cx="52200" cy="172080"/>
                <wp:effectExtent l="38100" t="38100" r="43180" b="3810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522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290.05pt;margin-top:36.85pt;width:5.6pt;height: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680160</wp:posOffset>
                </wp:positionH>
                <wp:positionV relativeFrom="paragraph">
                  <wp:posOffset>852920</wp:posOffset>
                </wp:positionV>
                <wp:extent cx="30960" cy="111960"/>
                <wp:effectExtent l="38100" t="38100" r="26670" b="4064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0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89.1pt;margin-top:66.5pt;width:3.85pt;height:10.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308640</wp:posOffset>
                </wp:positionH>
                <wp:positionV relativeFrom="paragraph">
                  <wp:posOffset>530000</wp:posOffset>
                </wp:positionV>
                <wp:extent cx="3600" cy="1080"/>
                <wp:effectExtent l="19050" t="38100" r="34925" b="3746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259.85pt;margin-top:40.9pt;width:1.5pt;height:1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255360</wp:posOffset>
                </wp:positionH>
                <wp:positionV relativeFrom="paragraph">
                  <wp:posOffset>580400</wp:posOffset>
                </wp:positionV>
                <wp:extent cx="30960" cy="58680"/>
                <wp:effectExtent l="38100" t="38100" r="26670" b="3683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309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55.7pt;margin-top:45pt;width:3.8pt;height: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485040</wp:posOffset>
                </wp:positionH>
                <wp:positionV relativeFrom="paragraph">
                  <wp:posOffset>589400</wp:posOffset>
                </wp:positionV>
                <wp:extent cx="360" cy="360"/>
                <wp:effectExtent l="0" t="0" r="0" b="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73.4pt;margin-top:45.4pt;width:2.05pt;height:2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379200</wp:posOffset>
                </wp:positionH>
                <wp:positionV relativeFrom="paragraph">
                  <wp:posOffset>591920</wp:posOffset>
                </wp:positionV>
                <wp:extent cx="81720" cy="9000"/>
                <wp:effectExtent l="38100" t="19050" r="33020" b="2921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1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265.4pt;margin-top:45.9pt;width:7.85pt;height:1.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">
                <v:imagedata r:id="rId26" o:title=""/>
              </v:shape>
            </w:pict>
          </mc:Fallback>
        </mc:AlternateContent>
      </w:r>
      <w:r w:rsidR="008E407A" w:rsidRPr="00345895">
        <w:rPr>
          <w:lang w:val="el-GR"/>
        </w:rPr>
        <w:t xml:space="preserve">Έστω ο στοιχειώδης </w:t>
      </w:r>
      <w:r w:rsidR="008E407A" w:rsidRPr="00D11279">
        <w:rPr>
          <w:position w:val="-6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1pt" o:ole="">
            <v:imagedata r:id="rId27" o:title=""/>
          </v:shape>
          <o:OLEObject Type="Embed" ProgID="Equation.DSMT4" ShapeID="_x0000_i1025" DrawAspect="Content" ObjectID="_1667909176" r:id="rId28"/>
        </w:object>
      </w:r>
      <w:r w:rsidR="008E407A" w:rsidRPr="00345895">
        <w:rPr>
          <w:lang w:val="el-GR"/>
        </w:rPr>
        <w:t xml:space="preserve"> πίνακας </w:t>
      </w:r>
      <w:r w:rsidR="00345895" w:rsidRPr="00D11279">
        <w:rPr>
          <w:position w:val="-66"/>
        </w:rPr>
        <w:object w:dxaOrig="2520" w:dyaOrig="1440">
          <v:shape id="_x0000_i1026" type="#_x0000_t75" style="width:126pt;height:1in" o:ole="">
            <v:imagedata r:id="rId29" o:title=""/>
          </v:shape>
          <o:OLEObject Type="Embed" ProgID="Equation.DSMT4" ShapeID="_x0000_i1026" DrawAspect="Content" ObjectID="_1667909177" r:id="rId30"/>
        </w:object>
      </w:r>
      <w:r w:rsidR="008E407A" w:rsidRPr="00345895">
        <w:rPr>
          <w:lang w:val="el-GR"/>
        </w:rPr>
        <w:t xml:space="preserve"> </w:t>
      </w:r>
    </w:p>
    <w:p w:rsidR="008E407A" w:rsidRPr="000135FA" w:rsidRDefault="00172B1F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710400</wp:posOffset>
                </wp:positionH>
                <wp:positionV relativeFrom="paragraph">
                  <wp:posOffset>67520</wp:posOffset>
                </wp:positionV>
                <wp:extent cx="2520" cy="1800"/>
                <wp:effectExtent l="38100" t="38100" r="36195" b="3683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291.4pt;margin-top:4.5pt;width:1.7pt;height:1.7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641640</wp:posOffset>
                </wp:positionH>
                <wp:positionV relativeFrom="paragraph">
                  <wp:posOffset>128360</wp:posOffset>
                </wp:positionV>
                <wp:extent cx="70920" cy="129240"/>
                <wp:effectExtent l="38100" t="38100" r="24765" b="2349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709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286.15pt;margin-top:9.6pt;width:6.85pt;height:11.3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">
                <v:imagedata r:id="rId34" o:title=""/>
              </v:shape>
            </w:pict>
          </mc:Fallback>
        </mc:AlternateContent>
      </w:r>
    </w:p>
    <w:p w:rsidR="008E407A" w:rsidRPr="00345895" w:rsidRDefault="00621832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674760</wp:posOffset>
                </wp:positionH>
                <wp:positionV relativeFrom="paragraph">
                  <wp:posOffset>1346600</wp:posOffset>
                </wp:positionV>
                <wp:extent cx="90720" cy="19440"/>
                <wp:effectExtent l="38100" t="38100" r="43180" b="3810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90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288.55pt;margin-top:105.55pt;width:8.8pt;height:2.9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612120</wp:posOffset>
                </wp:positionH>
                <wp:positionV relativeFrom="paragraph">
                  <wp:posOffset>1426880</wp:posOffset>
                </wp:positionV>
                <wp:extent cx="490680" cy="37080"/>
                <wp:effectExtent l="38100" t="38100" r="24130" b="3937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4906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283.9pt;margin-top:111.75pt;width:39.95pt;height:4.3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">
                <v:imagedata r:id="rId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286040</wp:posOffset>
                </wp:positionH>
                <wp:positionV relativeFrom="paragraph">
                  <wp:posOffset>1366760</wp:posOffset>
                </wp:positionV>
                <wp:extent cx="595800" cy="54000"/>
                <wp:effectExtent l="38100" t="38100" r="33020" b="4127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958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336.8pt;margin-top:107.1pt;width:48.35pt;height:5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">
                <v:imagedata r:id="rId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594200</wp:posOffset>
                </wp:positionH>
                <wp:positionV relativeFrom="paragraph">
                  <wp:posOffset>1321040</wp:posOffset>
                </wp:positionV>
                <wp:extent cx="269640" cy="16200"/>
                <wp:effectExtent l="19050" t="19050" r="16510" b="2222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69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361.5pt;margin-top:103.5pt;width:22.15pt;height:2.2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">
                <v:imagedata r:id="rId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348320</wp:posOffset>
                </wp:positionH>
                <wp:positionV relativeFrom="paragraph">
                  <wp:posOffset>1351640</wp:posOffset>
                </wp:positionV>
                <wp:extent cx="1800" cy="3960"/>
                <wp:effectExtent l="19050" t="19050" r="17780" b="3429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342.1pt;margin-top:106.2pt;width:.85pt;height:.8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">
                <v:imagedata r:id="rId44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719840</wp:posOffset>
                </wp:positionH>
                <wp:positionV relativeFrom="paragraph">
                  <wp:posOffset>1298000</wp:posOffset>
                </wp:positionV>
                <wp:extent cx="60480" cy="9720"/>
                <wp:effectExtent l="38100" t="38100" r="34925" b="2857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0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70.95pt;margin-top:101.55pt;width:6.1pt;height:2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">
                <v:imagedata r:id="rId46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14560</wp:posOffset>
                </wp:positionH>
                <wp:positionV relativeFrom="paragraph">
                  <wp:posOffset>1309160</wp:posOffset>
                </wp:positionV>
                <wp:extent cx="42120" cy="21240"/>
                <wp:effectExtent l="38100" t="19050" r="34290" b="1714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42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46.9pt;margin-top:102.4pt;width:4.65pt;height:2.6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">
                <v:imagedata r:id="rId48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120520</wp:posOffset>
                </wp:positionH>
                <wp:positionV relativeFrom="paragraph">
                  <wp:posOffset>1096040</wp:posOffset>
                </wp:positionV>
                <wp:extent cx="12600" cy="14760"/>
                <wp:effectExtent l="38100" t="38100" r="45085" b="4254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2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402.3pt;margin-top:85.7pt;width:2.55pt;height:2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">
                <v:imagedata r:id="rId50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109720</wp:posOffset>
                </wp:positionH>
                <wp:positionV relativeFrom="paragraph">
                  <wp:posOffset>1168400</wp:posOffset>
                </wp:positionV>
                <wp:extent cx="79920" cy="75240"/>
                <wp:effectExtent l="38100" t="38100" r="34925" b="3937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9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401.6pt;margin-top:91.2pt;width:7.8pt;height:7.5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">
                <v:imagedata r:id="rId52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928640</wp:posOffset>
                </wp:positionH>
                <wp:positionV relativeFrom="paragraph">
                  <wp:posOffset>1207640</wp:posOffset>
                </wp:positionV>
                <wp:extent cx="90000" cy="23040"/>
                <wp:effectExtent l="38100" t="38100" r="43815" b="3429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0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87.25pt;margin-top:94.6pt;width:8.75pt;height:3.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">
                <v:imagedata r:id="rId54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683760</wp:posOffset>
                </wp:positionH>
                <wp:positionV relativeFrom="paragraph">
                  <wp:posOffset>1358120</wp:posOffset>
                </wp:positionV>
                <wp:extent cx="491040" cy="26280"/>
                <wp:effectExtent l="38100" t="38100" r="42545" b="3111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910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89.35pt;margin-top:106.2pt;width:40.15pt;height:3.5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">
                <v:imagedata r:id="rId56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70720</wp:posOffset>
                </wp:positionH>
                <wp:positionV relativeFrom="paragraph">
                  <wp:posOffset>1265600</wp:posOffset>
                </wp:positionV>
                <wp:extent cx="1181880" cy="32040"/>
                <wp:effectExtent l="38100" t="38100" r="37465" b="2540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1818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138.9pt;margin-top:99.15pt;width:94.4pt;height:3.7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">
                <v:imagedata r:id="rId58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27640</wp:posOffset>
                </wp:positionH>
                <wp:positionV relativeFrom="paragraph">
                  <wp:posOffset>1263800</wp:posOffset>
                </wp:positionV>
                <wp:extent cx="626400" cy="64440"/>
                <wp:effectExtent l="38100" t="38100" r="40640" b="3111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626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40.95pt;margin-top:98.75pt;width:50.65pt;height:6.4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">
                <v:imagedata r:id="rId60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954920</wp:posOffset>
                </wp:positionH>
                <wp:positionV relativeFrom="paragraph">
                  <wp:posOffset>383600</wp:posOffset>
                </wp:positionV>
                <wp:extent cx="297720" cy="17640"/>
                <wp:effectExtent l="38100" t="38100" r="26670" b="4000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97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89.5pt;margin-top:29.5pt;width:24.9pt;height:2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">
                <v:imagedata r:id="rId62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810120</wp:posOffset>
                </wp:positionH>
                <wp:positionV relativeFrom="paragraph">
                  <wp:posOffset>342920</wp:posOffset>
                </wp:positionV>
                <wp:extent cx="642240" cy="18360"/>
                <wp:effectExtent l="38100" t="38100" r="43815" b="393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422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99.4pt;margin-top:26.25pt;width:52pt;height:3.1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">
                <v:imagedata r:id="rId64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354640</wp:posOffset>
                </wp:positionH>
                <wp:positionV relativeFrom="paragraph">
                  <wp:posOffset>391520</wp:posOffset>
                </wp:positionV>
                <wp:extent cx="63000" cy="33840"/>
                <wp:effectExtent l="38100" t="38100" r="32385" b="2349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63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184.65pt;margin-top:30.4pt;width:6.45pt;height:3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">
                <v:imagedata r:id="rId66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832440</wp:posOffset>
                </wp:positionH>
                <wp:positionV relativeFrom="paragraph">
                  <wp:posOffset>2027000</wp:posOffset>
                </wp:positionV>
                <wp:extent cx="360" cy="360"/>
                <wp:effectExtent l="0" t="0" r="0" b="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300.75pt;margin-top:158.6pt;width:2.05pt;height:2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">
                <v:imagedata r:id="rId68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340240</wp:posOffset>
                </wp:positionH>
                <wp:positionV relativeFrom="paragraph">
                  <wp:posOffset>374240</wp:posOffset>
                </wp:positionV>
                <wp:extent cx="83880" cy="14760"/>
                <wp:effectExtent l="38100" t="38100" r="49530" b="4254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83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83.45pt;margin-top:28.65pt;width:8.2pt;height:2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">
                <v:imagedata r:id="rId70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715800</wp:posOffset>
                </wp:positionH>
                <wp:positionV relativeFrom="paragraph">
                  <wp:posOffset>1890560</wp:posOffset>
                </wp:positionV>
                <wp:extent cx="360" cy="360"/>
                <wp:effectExtent l="0" t="0" r="0" b="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291.6pt;margin-top:147.85pt;width:2.05pt;height:2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+2l9AQAALAMAAA4AAABkcnMvZTJvRG9jLnhtbJxSy07DMBC8I/EP&#10;lu80SUEVRE16oELqgdIDfIBx7MYi9kZrp0n/nk36BiGkXqJ9x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/k4QzJyxxIuGMMjLnIH55+Zo60b71F26n0faOEF3WZZxM3/bfwXDVBSapeN/fgqR6&#10;H5xh7t4eJpxtnsZeeHye95TOjjz/B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">
                <v:imagedata r:id="rId68" o:title=""/>
              </v:shape>
            </w:pict>
          </mc:Fallback>
        </mc:AlternateContent>
      </w:r>
      <w:r w:rsidR="008E407A" w:rsidRPr="00345895">
        <w:rPr>
          <w:lang w:val="el-GR"/>
        </w:rPr>
        <w:t xml:space="preserve">Γνωρίζουμε ότι </w:t>
      </w:r>
      <w:r w:rsidR="00345895" w:rsidRPr="00656CDF">
        <w:rPr>
          <w:position w:val="-14"/>
        </w:rPr>
        <w:object w:dxaOrig="900" w:dyaOrig="380">
          <v:shape id="_x0000_i1027" type="#_x0000_t75" style="width:45pt;height:19pt" o:ole="">
            <v:imagedata r:id="rId72" o:title=""/>
          </v:shape>
          <o:OLEObject Type="Embed" ProgID="Equation.DSMT4" ShapeID="_x0000_i1027" DrawAspect="Content" ObjectID="_1667909178" r:id="rId73"/>
        </w:object>
      </w:r>
      <w:r w:rsidR="008E407A" w:rsidRPr="00345895">
        <w:rPr>
          <w:lang w:val="el-GR"/>
        </w:rPr>
        <w:t xml:space="preserve"> προσθέτει την </w:t>
      </w:r>
      <w:r w:rsidR="008E407A" w:rsidRPr="00345895">
        <w:rPr>
          <w:i/>
          <w:lang w:val="el-GR"/>
        </w:rPr>
        <w:t>λ</w:t>
      </w:r>
      <w:r w:rsidR="008E407A" w:rsidRPr="00345895">
        <w:rPr>
          <w:lang w:val="el-GR"/>
        </w:rPr>
        <w:t>-</w:t>
      </w:r>
      <w:proofErr w:type="spellStart"/>
      <w:r w:rsidR="008E407A" w:rsidRPr="00345895">
        <w:rPr>
          <w:lang w:val="el-GR"/>
        </w:rPr>
        <w:t>πλάσια</w:t>
      </w:r>
      <w:proofErr w:type="spellEnd"/>
      <w:r w:rsidR="008E407A" w:rsidRPr="00345895">
        <w:rPr>
          <w:lang w:val="el-GR"/>
        </w:rPr>
        <w:t xml:space="preserve"> της </w:t>
      </w:r>
      <w:r w:rsidR="008E407A" w:rsidRPr="00345895">
        <w:rPr>
          <w:i/>
          <w:lang w:val="en-US"/>
        </w:rPr>
        <w:t>j</w:t>
      </w:r>
      <w:r w:rsidR="008E407A" w:rsidRPr="00345895">
        <w:rPr>
          <w:lang w:val="el-GR"/>
        </w:rPr>
        <w:t xml:space="preserve">-συντεταγμένης στην </w:t>
      </w:r>
      <w:r w:rsidR="008E407A" w:rsidRPr="00345895">
        <w:rPr>
          <w:i/>
          <w:lang w:val="en-US"/>
        </w:rPr>
        <w:t>i</w:t>
      </w:r>
      <w:r w:rsidR="008E407A" w:rsidRPr="00345895">
        <w:rPr>
          <w:lang w:val="el-GR"/>
        </w:rPr>
        <w:t xml:space="preserve">-συντεταγμένη του </w:t>
      </w:r>
      <w:r w:rsidR="008E407A" w:rsidRPr="00656CDF">
        <w:rPr>
          <w:position w:val="-6"/>
        </w:rPr>
        <w:object w:dxaOrig="200" w:dyaOrig="220">
          <v:shape id="_x0000_i1028" type="#_x0000_t75" style="width:10pt;height:11pt" o:ole="">
            <v:imagedata r:id="rId74" o:title=""/>
          </v:shape>
          <o:OLEObject Type="Embed" ProgID="Equation.DSMT4" ShapeID="_x0000_i1028" DrawAspect="Content" ObjectID="_1667909179" r:id="rId75"/>
        </w:object>
      </w:r>
      <w:r w:rsidR="008E407A" w:rsidRPr="00345895">
        <w:rPr>
          <w:lang w:val="el-GR"/>
        </w:rPr>
        <w:t xml:space="preserve">: </w:t>
      </w:r>
      <w:r w:rsidR="00345895" w:rsidRPr="00656CDF">
        <w:rPr>
          <w:position w:val="-126"/>
        </w:rPr>
        <w:object w:dxaOrig="2120" w:dyaOrig="2640">
          <v:shape id="_x0000_i1029" type="#_x0000_t75" style="width:106pt;height:132pt" o:ole="">
            <v:imagedata r:id="rId76" o:title=""/>
          </v:shape>
          <o:OLEObject Type="Embed" ProgID="Equation.DSMT4" ShapeID="_x0000_i1029" DrawAspect="Content" ObjectID="_1667909180" r:id="rId77"/>
        </w:object>
      </w:r>
      <w:r w:rsidR="008E407A" w:rsidRPr="00345895">
        <w:rPr>
          <w:lang w:val="el-GR"/>
        </w:rPr>
        <w:t>.</w:t>
      </w:r>
    </w:p>
    <w:p w:rsidR="008E407A" w:rsidRPr="00345895" w:rsidRDefault="00621832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5927280</wp:posOffset>
                </wp:positionH>
                <wp:positionV relativeFrom="paragraph">
                  <wp:posOffset>576920</wp:posOffset>
                </wp:positionV>
                <wp:extent cx="297360" cy="741600"/>
                <wp:effectExtent l="38100" t="38100" r="45720" b="4000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97360" cy="74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465.5pt;margin-top:44.8pt;width:25.45pt;height:60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">
                <v:imagedata r:id="rId7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5379720</wp:posOffset>
                </wp:positionH>
                <wp:positionV relativeFrom="paragraph">
                  <wp:posOffset>624080</wp:posOffset>
                </wp:positionV>
                <wp:extent cx="433440" cy="639360"/>
                <wp:effectExtent l="38100" t="38100" r="43180" b="4699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43344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422.6pt;margin-top:48.35pt;width:35.7pt;height:52.0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">
                <v:imagedata r:id="rId8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6164880</wp:posOffset>
                </wp:positionH>
                <wp:positionV relativeFrom="paragraph">
                  <wp:posOffset>877520</wp:posOffset>
                </wp:positionV>
                <wp:extent cx="19440" cy="11520"/>
                <wp:effectExtent l="38100" t="38100" r="38100" b="4572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9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484.7pt;margin-top:68.3pt;width:3.1pt;height:2.5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">
                <v:imagedata r:id="rId8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6052560</wp:posOffset>
                </wp:positionH>
                <wp:positionV relativeFrom="paragraph">
                  <wp:posOffset>824960</wp:posOffset>
                </wp:positionV>
                <wp:extent cx="71640" cy="153000"/>
                <wp:effectExtent l="38100" t="38100" r="43180" b="3810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716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475.5pt;margin-top:64.25pt;width:7.35pt;height:13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">
                <v:imagedata r:id="rId85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6021960</wp:posOffset>
                </wp:positionH>
                <wp:positionV relativeFrom="paragraph">
                  <wp:posOffset>839720</wp:posOffset>
                </wp:positionV>
                <wp:extent cx="139680" cy="130680"/>
                <wp:effectExtent l="38100" t="38100" r="51435" b="4127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39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473.25pt;margin-top:65.2pt;width:12.8pt;height:12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">
                <v:imagedata r:id="rId8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5847000</wp:posOffset>
                </wp:positionH>
                <wp:positionV relativeFrom="paragraph">
                  <wp:posOffset>665840</wp:posOffset>
                </wp:positionV>
                <wp:extent cx="171000" cy="354240"/>
                <wp:effectExtent l="38100" t="38100" r="38735" b="4635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710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459.5pt;margin-top:51.5pt;width:15.3pt;height:29.7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">
                <v:imagedata r:id="rId8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5699760</wp:posOffset>
                </wp:positionH>
                <wp:positionV relativeFrom="paragraph">
                  <wp:posOffset>873920</wp:posOffset>
                </wp:positionV>
                <wp:extent cx="136800" cy="27360"/>
                <wp:effectExtent l="38100" t="38100" r="53975" b="4889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36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447.85pt;margin-top:67.85pt;width:12.7pt;height:4.1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">
                <v:imagedata r:id="rId9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674560</wp:posOffset>
                </wp:positionH>
                <wp:positionV relativeFrom="paragraph">
                  <wp:posOffset>936560</wp:posOffset>
                </wp:positionV>
                <wp:extent cx="8280" cy="1800"/>
                <wp:effectExtent l="38100" t="38100" r="29845" b="3683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446.25pt;margin-top:72.95pt;width:1.85pt;height:1.8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">
                <v:imagedata r:id="rId9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566560</wp:posOffset>
                </wp:positionH>
                <wp:positionV relativeFrom="paragraph">
                  <wp:posOffset>868880</wp:posOffset>
                </wp:positionV>
                <wp:extent cx="84240" cy="128160"/>
                <wp:effectExtent l="38100" t="38100" r="30480" b="4381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842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437.6pt;margin-top:67.75pt;width:7.9pt;height:11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">
                <v:imagedata r:id="rId95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557560</wp:posOffset>
                </wp:positionH>
                <wp:positionV relativeFrom="paragraph">
                  <wp:posOffset>839360</wp:posOffset>
                </wp:positionV>
                <wp:extent cx="111960" cy="169200"/>
                <wp:effectExtent l="38100" t="38100" r="40640" b="4064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119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436.85pt;margin-top:65.5pt;width:10.1pt;height:14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">
                <v:imagedata r:id="rId9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440920</wp:posOffset>
                </wp:positionH>
                <wp:positionV relativeFrom="paragraph">
                  <wp:posOffset>725240</wp:posOffset>
                </wp:positionV>
                <wp:extent cx="86400" cy="307800"/>
                <wp:effectExtent l="38100" t="38100" r="46990" b="3556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8640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427.3pt;margin-top:56.35pt;width:8.65pt;height:25.8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">
                <v:imagedata r:id="rId9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322840</wp:posOffset>
                </wp:positionH>
                <wp:positionV relativeFrom="paragraph">
                  <wp:posOffset>899840</wp:posOffset>
                </wp:positionV>
                <wp:extent cx="105840" cy="13320"/>
                <wp:effectExtent l="38100" t="38100" r="27940" b="2540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05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418.4pt;margin-top:70.25pt;width:9.65pt;height:2.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">
                <v:imagedata r:id="rId10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355600</wp:posOffset>
                </wp:positionH>
                <wp:positionV relativeFrom="paragraph">
                  <wp:posOffset>872120</wp:posOffset>
                </wp:positionV>
                <wp:extent cx="49680" cy="75600"/>
                <wp:effectExtent l="38100" t="38100" r="45720" b="3873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496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420.9pt;margin-top:68.05pt;width:5.35pt;height:7.2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">
                <v:imagedata r:id="rId10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237160</wp:posOffset>
                </wp:positionH>
                <wp:positionV relativeFrom="paragraph">
                  <wp:posOffset>923240</wp:posOffset>
                </wp:positionV>
                <wp:extent cx="21600" cy="14760"/>
                <wp:effectExtent l="38100" t="38100" r="35560" b="4254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1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411.6pt;margin-top:72.1pt;width:3.05pt;height:2.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">
                <v:imagedata r:id="rId105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049600</wp:posOffset>
                </wp:positionH>
                <wp:positionV relativeFrom="paragraph">
                  <wp:posOffset>848720</wp:posOffset>
                </wp:positionV>
                <wp:extent cx="100440" cy="204480"/>
                <wp:effectExtent l="38100" t="38100" r="33020" b="2413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004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396.85pt;margin-top:66.3pt;width:9.2pt;height:17.4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">
                <v:imagedata r:id="rId10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075880</wp:posOffset>
                </wp:positionH>
                <wp:positionV relativeFrom="paragraph">
                  <wp:posOffset>869600</wp:posOffset>
                </wp:positionV>
                <wp:extent cx="139680" cy="140040"/>
                <wp:effectExtent l="38100" t="38100" r="32385" b="3175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396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398.9pt;margin-top:67.7pt;width:12.6pt;height:12.6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">
                <v:imagedata r:id="rId10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115120</wp:posOffset>
                </wp:positionH>
                <wp:positionV relativeFrom="paragraph">
                  <wp:posOffset>897680</wp:posOffset>
                </wp:positionV>
                <wp:extent cx="12240" cy="17640"/>
                <wp:effectExtent l="19050" t="19050" r="26035" b="2095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402.3pt;margin-top:70.25pt;width:1.95pt;height:2.4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">
                <v:imagedata r:id="rId11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696080</wp:posOffset>
                </wp:positionH>
                <wp:positionV relativeFrom="paragraph">
                  <wp:posOffset>931880</wp:posOffset>
                </wp:positionV>
                <wp:extent cx="109440" cy="91800"/>
                <wp:effectExtent l="38100" t="19050" r="43180" b="2286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094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369pt;margin-top:72.85pt;width:9.95pt;height:8.3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">
                <v:imagedata r:id="rId11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914160</wp:posOffset>
                </wp:positionH>
                <wp:positionV relativeFrom="paragraph">
                  <wp:posOffset>952040</wp:posOffset>
                </wp:positionV>
                <wp:extent cx="13680" cy="22680"/>
                <wp:effectExtent l="38100" t="38100" r="43815" b="3492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3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307.4pt;margin-top:74.35pt;width:2.5pt;height:3.2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">
                <v:imagedata r:id="rId115" o:title=""/>
              </v:shape>
            </w:pict>
          </mc:Fallback>
        </mc:AlternateContent>
      </w:r>
      <w:r w:rsidR="00172B1F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164720</wp:posOffset>
                </wp:positionH>
                <wp:positionV relativeFrom="paragraph">
                  <wp:posOffset>23240</wp:posOffset>
                </wp:positionV>
                <wp:extent cx="640080" cy="297000"/>
                <wp:effectExtent l="38100" t="38100" r="26670" b="463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6400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27.4pt;margin-top:1.05pt;width:51.7pt;height:24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">
                <v:imagedata r:id="rId117" o:title=""/>
              </v:shape>
            </w:pict>
          </mc:Fallback>
        </mc:AlternateContent>
      </w:r>
      <w:r w:rsidR="00172B1F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224120</wp:posOffset>
                </wp:positionH>
                <wp:positionV relativeFrom="paragraph">
                  <wp:posOffset>49160</wp:posOffset>
                </wp:positionV>
                <wp:extent cx="528840" cy="316440"/>
                <wp:effectExtent l="38100" t="38100" r="24130" b="2667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288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31.85pt;margin-top:3.3pt;width:43.15pt;height:26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">
                <v:imagedata r:id="rId119" o:title=""/>
              </v:shape>
            </w:pict>
          </mc:Fallback>
        </mc:AlternateContent>
      </w:r>
      <w:r w:rsidR="00172B1F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81920</wp:posOffset>
                </wp:positionH>
                <wp:positionV relativeFrom="paragraph">
                  <wp:posOffset>570440</wp:posOffset>
                </wp:positionV>
                <wp:extent cx="1163160" cy="54360"/>
                <wp:effectExtent l="38100" t="38100" r="37465" b="412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1631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7.2pt;margin-top:43.9pt;width:93.35pt;height:5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">
                <v:imagedata r:id="rId121" o:title=""/>
              </v:shape>
            </w:pict>
          </mc:Fallback>
        </mc:AlternateContent>
      </w:r>
      <w:r w:rsidR="00172B1F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877160</wp:posOffset>
                </wp:positionH>
                <wp:positionV relativeFrom="paragraph">
                  <wp:posOffset>302600</wp:posOffset>
                </wp:positionV>
                <wp:extent cx="402120" cy="29160"/>
                <wp:effectExtent l="38100" t="38100" r="36195" b="4762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4021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83.25pt;margin-top:23pt;width:33.3pt;height: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">
                <v:imagedata r:id="rId123" o:title=""/>
              </v:shape>
            </w:pict>
          </mc:Fallback>
        </mc:AlternateContent>
      </w:r>
      <w:r w:rsidR="008E407A" w:rsidRPr="00345895">
        <w:rPr>
          <w:color w:val="FF0000"/>
          <w:highlight w:val="lightGray"/>
          <w:lang w:val="el-GR"/>
        </w:rPr>
        <w:t xml:space="preserve">Αν τώρα πολλαπλασιάσουμε το αποτέλεσμα με </w:t>
      </w:r>
      <w:r w:rsidR="00345895" w:rsidRPr="00345895">
        <w:rPr>
          <w:color w:val="FF0000"/>
          <w:position w:val="-14"/>
          <w:highlight w:val="lightGray"/>
        </w:rPr>
        <w:object w:dxaOrig="800" w:dyaOrig="380">
          <v:shape id="_x0000_i1030" type="#_x0000_t75" style="width:40pt;height:19pt" o:ole="">
            <v:imagedata r:id="rId124" o:title=""/>
          </v:shape>
          <o:OLEObject Type="Embed" ProgID="Equation.DSMT4" ShapeID="_x0000_i1030" DrawAspect="Content" ObjectID="_1667909181" r:id="rId125"/>
        </w:object>
      </w:r>
      <w:r w:rsidR="008E407A" w:rsidRPr="00345895">
        <w:rPr>
          <w:color w:val="FF0000"/>
          <w:highlight w:val="lightGray"/>
          <w:lang w:val="el-GR"/>
        </w:rPr>
        <w:t xml:space="preserve"> </w:t>
      </w:r>
      <w:proofErr w:type="spellStart"/>
      <w:r w:rsidR="008E407A" w:rsidRPr="00345895">
        <w:rPr>
          <w:color w:val="FF0000"/>
          <w:highlight w:val="lightGray"/>
          <w:lang w:val="el-GR"/>
        </w:rPr>
        <w:t>ξανα</w:t>
      </w:r>
      <w:proofErr w:type="spellEnd"/>
      <w:r w:rsidR="008E407A" w:rsidRPr="00345895">
        <w:rPr>
          <w:color w:val="FF0000"/>
          <w:highlight w:val="lightGray"/>
          <w:lang w:val="el-GR"/>
        </w:rPr>
        <w:t xml:space="preserve">-ακυρώνουμε τον μετασχηματισμό που διενήργησε η </w:t>
      </w:r>
      <w:r w:rsidR="00345895" w:rsidRPr="00345895">
        <w:rPr>
          <w:color w:val="FF0000"/>
          <w:position w:val="-14"/>
          <w:highlight w:val="lightGray"/>
        </w:rPr>
        <w:object w:dxaOrig="660" w:dyaOrig="380">
          <v:shape id="_x0000_i1031" type="#_x0000_t75" style="width:33pt;height:19pt" o:ole="">
            <v:imagedata r:id="rId126" o:title=""/>
          </v:shape>
          <o:OLEObject Type="Embed" ProgID="Equation.DSMT4" ShapeID="_x0000_i1031" DrawAspect="Content" ObjectID="_1667909182" r:id="rId127"/>
        </w:object>
      </w:r>
      <w:r w:rsidR="008E407A" w:rsidRPr="00345895">
        <w:rPr>
          <w:color w:val="FF0000"/>
          <w:highlight w:val="lightGray"/>
          <w:lang w:val="el-GR"/>
        </w:rPr>
        <w:t xml:space="preserve"> και γυρνάμε στο αρχικό </w:t>
      </w:r>
      <w:r w:rsidR="008E407A" w:rsidRPr="00345895">
        <w:rPr>
          <w:color w:val="FF0000"/>
          <w:position w:val="-6"/>
          <w:highlight w:val="lightGray"/>
        </w:rPr>
        <w:object w:dxaOrig="200" w:dyaOrig="220">
          <v:shape id="_x0000_i1032" type="#_x0000_t75" style="width:10pt;height:11pt" o:ole="">
            <v:imagedata r:id="rId74" o:title=""/>
          </v:shape>
          <o:OLEObject Type="Embed" ProgID="Equation.DSMT4" ShapeID="_x0000_i1032" DrawAspect="Content" ObjectID="_1667909183" r:id="rId128"/>
        </w:object>
      </w:r>
      <w:r w:rsidR="008E407A" w:rsidRPr="00345895">
        <w:rPr>
          <w:lang w:val="el-GR"/>
        </w:rPr>
        <w:t>. Δηλαδή</w:t>
      </w:r>
    </w:p>
    <w:p w:rsidR="008E407A" w:rsidRPr="00345895" w:rsidRDefault="00621832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288280</wp:posOffset>
                </wp:positionH>
                <wp:positionV relativeFrom="paragraph">
                  <wp:posOffset>176360</wp:posOffset>
                </wp:positionV>
                <wp:extent cx="360" cy="360"/>
                <wp:effectExtent l="0" t="0" r="0" b="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415.4pt;margin-top:12.9pt;width:2.05pt;height:2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Pif+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7ke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950160</wp:posOffset>
                </wp:positionH>
                <wp:positionV relativeFrom="paragraph">
                  <wp:posOffset>108680</wp:posOffset>
                </wp:positionV>
                <wp:extent cx="918360" cy="225000"/>
                <wp:effectExtent l="38100" t="38100" r="53340" b="419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91836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310.25pt;margin-top:7.75pt;width:74.05pt;height:19.4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6177840</wp:posOffset>
                </wp:positionH>
                <wp:positionV relativeFrom="paragraph">
                  <wp:posOffset>-63760</wp:posOffset>
                </wp:positionV>
                <wp:extent cx="48600" cy="142920"/>
                <wp:effectExtent l="38100" t="38100" r="46990" b="4762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486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485.55pt;margin-top:-5.55pt;width:5.7pt;height:12.7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874560</wp:posOffset>
                </wp:positionH>
                <wp:positionV relativeFrom="paragraph">
                  <wp:posOffset>169160</wp:posOffset>
                </wp:positionV>
                <wp:extent cx="928800" cy="96480"/>
                <wp:effectExtent l="38100" t="38100" r="43180" b="5651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928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304.35pt;margin-top:12.25pt;width:75pt;height:9.5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672400</wp:posOffset>
                </wp:positionH>
                <wp:positionV relativeFrom="paragraph">
                  <wp:posOffset>-20920</wp:posOffset>
                </wp:positionV>
                <wp:extent cx="38880" cy="153360"/>
                <wp:effectExtent l="38100" t="38100" r="37465" b="3746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388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446.15pt;margin-top:-2.15pt;width:4.4pt;height:13.4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248320</wp:posOffset>
                </wp:positionH>
                <wp:positionV relativeFrom="paragraph">
                  <wp:posOffset>6800</wp:posOffset>
                </wp:positionV>
                <wp:extent cx="46440" cy="50040"/>
                <wp:effectExtent l="38100" t="38100" r="29845" b="4572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64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412.7pt;margin-top:-.2pt;width:4.95pt;height:5.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815960</wp:posOffset>
                </wp:positionH>
                <wp:positionV relativeFrom="paragraph">
                  <wp:posOffset>-49000</wp:posOffset>
                </wp:positionV>
                <wp:extent cx="8640" cy="119160"/>
                <wp:effectExtent l="38100" t="38100" r="29845" b="3365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8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378.45pt;margin-top:-4.3pt;width:2.15pt;height:10.7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384320</wp:posOffset>
                </wp:positionH>
                <wp:positionV relativeFrom="paragraph">
                  <wp:posOffset>-13720</wp:posOffset>
                </wp:positionV>
                <wp:extent cx="346680" cy="108000"/>
                <wp:effectExtent l="38100" t="38100" r="34925" b="4445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46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344.7pt;margin-top:-1.8pt;width:28.5pt;height:9.9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">
                <v:imagedata r:id="rId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216920</wp:posOffset>
                </wp:positionH>
                <wp:positionV relativeFrom="paragraph">
                  <wp:posOffset>-10480</wp:posOffset>
                </wp:positionV>
                <wp:extent cx="203400" cy="110520"/>
                <wp:effectExtent l="38100" t="38100" r="44450" b="4191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034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31.25pt;margin-top:-1.55pt;width:17.65pt;height:10.2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">
                <v:imagedata r:id="rId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036560</wp:posOffset>
                </wp:positionH>
                <wp:positionV relativeFrom="paragraph">
                  <wp:posOffset>76640</wp:posOffset>
                </wp:positionV>
                <wp:extent cx="86400" cy="36720"/>
                <wp:effectExtent l="38100" t="38100" r="27940" b="4000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64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17.15pt;margin-top:5.3pt;width:8.2pt;height:4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">
                <v:imagedata r:id="rId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897960</wp:posOffset>
                </wp:positionH>
                <wp:positionV relativeFrom="paragraph">
                  <wp:posOffset>37400</wp:posOffset>
                </wp:positionV>
                <wp:extent cx="74880" cy="92520"/>
                <wp:effectExtent l="38100" t="38100" r="40005" b="4127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74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06.1pt;margin-top:2.1pt;width:7.5pt;height:8.9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">
                <v:imagedata r:id="rId150" o:title=""/>
              </v:shape>
            </w:pict>
          </mc:Fallback>
        </mc:AlternateContent>
      </w:r>
    </w:p>
    <w:p w:rsidR="008E407A" w:rsidRDefault="00621832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734000</wp:posOffset>
                </wp:positionH>
                <wp:positionV relativeFrom="paragraph">
                  <wp:posOffset>-20200</wp:posOffset>
                </wp:positionV>
                <wp:extent cx="649080" cy="513360"/>
                <wp:effectExtent l="38100" t="38100" r="36830" b="3937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649080" cy="5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135.75pt;margin-top:-2.55pt;width:52.8pt;height:42.1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">
                <v:imagedata r:id="rId15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714880</wp:posOffset>
                </wp:positionH>
                <wp:positionV relativeFrom="paragraph">
                  <wp:posOffset>340520</wp:posOffset>
                </wp:positionV>
                <wp:extent cx="360" cy="360"/>
                <wp:effectExtent l="0" t="0" r="0" b="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449pt;margin-top:25.8pt;width:2.05pt;height:2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1or+A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I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">
                <v:imagedata r:id="rId13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512920</wp:posOffset>
                </wp:positionH>
                <wp:positionV relativeFrom="paragraph">
                  <wp:posOffset>312080</wp:posOffset>
                </wp:positionV>
                <wp:extent cx="205200" cy="63000"/>
                <wp:effectExtent l="38100" t="38100" r="23495" b="5143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052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433.1pt;margin-top:23.55pt;width:18.15pt;height:6.9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">
                <v:imagedata r:id="rId15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772120</wp:posOffset>
                </wp:positionH>
                <wp:positionV relativeFrom="paragraph">
                  <wp:posOffset>353480</wp:posOffset>
                </wp:positionV>
                <wp:extent cx="156600" cy="75240"/>
                <wp:effectExtent l="38100" t="38100" r="53340" b="5842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566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453.5pt;margin-top:26.85pt;width:14.35pt;height:7.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">
                <v:imagedata r:id="rId157" o:title=""/>
              </v:shape>
            </w:pict>
          </mc:Fallback>
        </mc:AlternateContent>
      </w:r>
      <w:r w:rsidR="00172B1F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261840</wp:posOffset>
                </wp:positionH>
                <wp:positionV relativeFrom="paragraph">
                  <wp:posOffset>463640</wp:posOffset>
                </wp:positionV>
                <wp:extent cx="146880" cy="46080"/>
                <wp:effectExtent l="38100" t="38100" r="24765" b="3048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468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256.1pt;margin-top:36.05pt;width:13.1pt;height:4.8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">
                <v:imagedata r:id="rId159" o:title=""/>
              </v:shape>
            </w:pict>
          </mc:Fallback>
        </mc:AlternateContent>
      </w:r>
      <w:r w:rsidR="00172B1F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940000</wp:posOffset>
                </wp:positionH>
                <wp:positionV relativeFrom="paragraph">
                  <wp:posOffset>413960</wp:posOffset>
                </wp:positionV>
                <wp:extent cx="142560" cy="17640"/>
                <wp:effectExtent l="38100" t="38100" r="29210" b="4000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42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30.75pt;margin-top:31.85pt;width:12.8pt;height:2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">
                <v:imagedata r:id="rId161" o:title=""/>
              </v:shape>
            </w:pict>
          </mc:Fallback>
        </mc:AlternateContent>
      </w:r>
      <w:r w:rsidR="00345895" w:rsidRPr="00345895">
        <w:rPr>
          <w:position w:val="-16"/>
          <w:highlight w:val="yellow"/>
        </w:rPr>
        <w:object w:dxaOrig="2280" w:dyaOrig="440">
          <v:shape id="_x0000_i1033" type="#_x0000_t75" style="width:114pt;height:22pt" o:ole="">
            <v:imagedata r:id="rId162" o:title=""/>
          </v:shape>
          <o:OLEObject Type="Embed" ProgID="Equation.DSMT4" ShapeID="_x0000_i1033" DrawAspect="Content" ObjectID="_1667909184" r:id="rId163"/>
        </w:object>
      </w:r>
    </w:p>
    <w:p w:rsidR="008E407A" w:rsidRDefault="00172B1F" w:rsidP="008E407A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663080</wp:posOffset>
                </wp:positionH>
                <wp:positionV relativeFrom="paragraph">
                  <wp:posOffset>314300</wp:posOffset>
                </wp:positionV>
                <wp:extent cx="2403720" cy="768240"/>
                <wp:effectExtent l="38100" t="38100" r="34925" b="3238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403720" cy="76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130.25pt;margin-top:24.05pt;width:190.75pt;height:61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">
                <v:imagedata r:id="rId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333040</wp:posOffset>
                </wp:positionH>
                <wp:positionV relativeFrom="paragraph">
                  <wp:posOffset>1006220</wp:posOffset>
                </wp:positionV>
                <wp:extent cx="65520" cy="117000"/>
                <wp:effectExtent l="38100" t="38100" r="29845" b="3556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65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183pt;margin-top:78.5pt;width:6.65pt;height:10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">
                <v:imagedata r:id="rId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13160</wp:posOffset>
                </wp:positionH>
                <wp:positionV relativeFrom="paragraph">
                  <wp:posOffset>1054460</wp:posOffset>
                </wp:positionV>
                <wp:extent cx="91800" cy="24480"/>
                <wp:effectExtent l="38100" t="38100" r="41910" b="3302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1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173.55pt;margin-top:82.35pt;width:8.65pt;height:3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">
                <v:imagedata r:id="rId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092560</wp:posOffset>
                </wp:positionH>
                <wp:positionV relativeFrom="paragraph">
                  <wp:posOffset>1197380</wp:posOffset>
                </wp:positionV>
                <wp:extent cx="127440" cy="14760"/>
                <wp:effectExtent l="38100" t="38100" r="25400" b="2349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27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164.05pt;margin-top:93.7pt;width:11.35pt;height:2.4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">
                <v:imagedata r:id="rId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26400</wp:posOffset>
                </wp:positionH>
                <wp:positionV relativeFrom="paragraph">
                  <wp:posOffset>1067780</wp:posOffset>
                </wp:positionV>
                <wp:extent cx="95400" cy="269280"/>
                <wp:effectExtent l="38100" t="38100" r="38100" b="3556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54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166.65pt;margin-top:83.3pt;width:9.05pt;height:22.7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">
                <v:imagedata r:id="rId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957920</wp:posOffset>
                </wp:positionH>
                <wp:positionV relativeFrom="paragraph">
                  <wp:posOffset>852140</wp:posOffset>
                </wp:positionV>
                <wp:extent cx="459720" cy="155880"/>
                <wp:effectExtent l="38100" t="38100" r="36195" b="3492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4597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153.6pt;margin-top:66.35pt;width:37.6pt;height:13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">
                <v:imagedata r:id="rId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256600</wp:posOffset>
                </wp:positionH>
                <wp:positionV relativeFrom="paragraph">
                  <wp:posOffset>188660</wp:posOffset>
                </wp:positionV>
                <wp:extent cx="162720" cy="105840"/>
                <wp:effectExtent l="38100" t="38100" r="8890" b="4699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627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413.2pt;margin-top:14pt;width:14.3pt;height:9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">
                <v:imagedata r:id="rId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981200</wp:posOffset>
                </wp:positionH>
                <wp:positionV relativeFrom="paragraph">
                  <wp:posOffset>269300</wp:posOffset>
                </wp:positionV>
                <wp:extent cx="283320" cy="428040"/>
                <wp:effectExtent l="38100" t="38100" r="40640" b="4826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8332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391.6pt;margin-top:20.3pt;width:23.65pt;height:35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">
                <v:imagedata r:id="rId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055360</wp:posOffset>
                </wp:positionH>
                <wp:positionV relativeFrom="paragraph">
                  <wp:posOffset>291620</wp:posOffset>
                </wp:positionV>
                <wp:extent cx="13320" cy="421200"/>
                <wp:effectExtent l="38100" t="38100" r="44450" b="3619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33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397.1pt;margin-top:22.4pt;width:3.3pt;height:34.5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">
                <v:imagedata r:id="rId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968600</wp:posOffset>
                </wp:positionH>
                <wp:positionV relativeFrom="paragraph">
                  <wp:posOffset>347060</wp:posOffset>
                </wp:positionV>
                <wp:extent cx="20520" cy="345240"/>
                <wp:effectExtent l="38100" t="38100" r="36830" b="3619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2052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390.45pt;margin-top:26.6pt;width:3.25pt;height:28.9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">
                <v:imagedata r:id="rId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808040</wp:posOffset>
                </wp:positionH>
                <wp:positionV relativeFrom="paragraph">
                  <wp:posOffset>564860</wp:posOffset>
                </wp:positionV>
                <wp:extent cx="113400" cy="50400"/>
                <wp:effectExtent l="38100" t="38100" r="39370" b="4508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134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377.85pt;margin-top:43.8pt;width:10.4pt;height:5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">
                <v:imagedata r:id="rId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818480</wp:posOffset>
                </wp:positionH>
                <wp:positionV relativeFrom="paragraph">
                  <wp:posOffset>484580</wp:posOffset>
                </wp:positionV>
                <wp:extent cx="83520" cy="205200"/>
                <wp:effectExtent l="38100" t="38100" r="31115" b="4254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83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378.6pt;margin-top:37.55pt;width:8.1pt;height:17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">
                <v:imagedata r:id="rId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542360</wp:posOffset>
                </wp:positionH>
                <wp:positionV relativeFrom="paragraph">
                  <wp:posOffset>514100</wp:posOffset>
                </wp:positionV>
                <wp:extent cx="140400" cy="183240"/>
                <wp:effectExtent l="38100" t="38100" r="50165" b="4572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404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356.7pt;margin-top:39.7pt;width:12.8pt;height:16.1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">
                <v:imagedata r:id="rId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529400</wp:posOffset>
                </wp:positionH>
                <wp:positionV relativeFrom="paragraph">
                  <wp:posOffset>478460</wp:posOffset>
                </wp:positionV>
                <wp:extent cx="182880" cy="220320"/>
                <wp:effectExtent l="38100" t="38100" r="45720" b="4699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828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355.9pt;margin-top:37.05pt;width:16.05pt;height:18.9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">
                <v:imagedata r:id="rId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055280</wp:posOffset>
                </wp:positionH>
                <wp:positionV relativeFrom="paragraph">
                  <wp:posOffset>499700</wp:posOffset>
                </wp:positionV>
                <wp:extent cx="333000" cy="75600"/>
                <wp:effectExtent l="38100" t="38100" r="48260" b="3873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33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318.5pt;margin-top:38.6pt;width:27.8pt;height:7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">
                <v:imagedata r:id="rId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146000</wp:posOffset>
                </wp:positionH>
                <wp:positionV relativeFrom="paragraph">
                  <wp:posOffset>262100</wp:posOffset>
                </wp:positionV>
                <wp:extent cx="249120" cy="461160"/>
                <wp:effectExtent l="38100" t="38100" r="36830" b="5334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4912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325.75pt;margin-top:19.75pt;width:21.15pt;height:38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">
                <v:imagedata r:id="rId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678720</wp:posOffset>
                </wp:positionH>
                <wp:positionV relativeFrom="paragraph">
                  <wp:posOffset>554060</wp:posOffset>
                </wp:positionV>
                <wp:extent cx="134280" cy="187200"/>
                <wp:effectExtent l="38100" t="38100" r="37465" b="4191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342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288.75pt;margin-top:43.1pt;width:12.05pt;height:16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">
                <v:imagedata r:id="rId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690240</wp:posOffset>
                </wp:positionH>
                <wp:positionV relativeFrom="paragraph">
                  <wp:posOffset>534620</wp:posOffset>
                </wp:positionV>
                <wp:extent cx="168840" cy="147600"/>
                <wp:effectExtent l="38100" t="38100" r="41275" b="4318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688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289.85pt;margin-top:41.55pt;width:14.9pt;height:13.0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">
                <v:imagedata r:id="rId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347160</wp:posOffset>
                </wp:positionH>
                <wp:positionV relativeFrom="paragraph">
                  <wp:posOffset>681500</wp:posOffset>
                </wp:positionV>
                <wp:extent cx="142920" cy="46800"/>
                <wp:effectExtent l="38100" t="38100" r="28575" b="2984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429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262.85pt;margin-top:53pt;width:12.6pt;height:5.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">
                <v:imagedata r:id="rId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323760</wp:posOffset>
                </wp:positionH>
                <wp:positionV relativeFrom="paragraph">
                  <wp:posOffset>636500</wp:posOffset>
                </wp:positionV>
                <wp:extent cx="171720" cy="16920"/>
                <wp:effectExtent l="38100" t="38100" r="38100" b="4064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71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260.9pt;margin-top:49.4pt;width:15pt;height:2.9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">
                <v:imagedata r:id="rId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006240</wp:posOffset>
                </wp:positionH>
                <wp:positionV relativeFrom="paragraph">
                  <wp:posOffset>608420</wp:posOffset>
                </wp:positionV>
                <wp:extent cx="141840" cy="188640"/>
                <wp:effectExtent l="38100" t="38100" r="29845" b="4000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418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235.85pt;margin-top:47.35pt;width:12.55pt;height:16.2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">
                <v:imagedata r:id="rId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028920</wp:posOffset>
                </wp:positionH>
                <wp:positionV relativeFrom="paragraph">
                  <wp:posOffset>618860</wp:posOffset>
                </wp:positionV>
                <wp:extent cx="165240" cy="127800"/>
                <wp:effectExtent l="38100" t="38100" r="44450" b="4381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65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237.7pt;margin-top:47.95pt;width:14.65pt;height:11.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881960</wp:posOffset>
                </wp:positionH>
                <wp:positionV relativeFrom="paragraph">
                  <wp:posOffset>141860</wp:posOffset>
                </wp:positionV>
                <wp:extent cx="501120" cy="113760"/>
                <wp:effectExtent l="38100" t="38100" r="32385" b="3873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01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147.5pt;margin-top:10.45pt;width:40.95pt;height:10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022720</wp:posOffset>
                </wp:positionH>
                <wp:positionV relativeFrom="paragraph">
                  <wp:posOffset>454700</wp:posOffset>
                </wp:positionV>
                <wp:extent cx="369360" cy="359640"/>
                <wp:effectExtent l="38100" t="38100" r="31115" b="4064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36936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158.65pt;margin-top:35pt;width:30.55pt;height:30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">
                <v:imagedata r:id="rId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155200</wp:posOffset>
                </wp:positionH>
                <wp:positionV relativeFrom="paragraph">
                  <wp:posOffset>457580</wp:posOffset>
                </wp:positionV>
                <wp:extent cx="21600" cy="350280"/>
                <wp:effectExtent l="38100" t="38100" r="35560" b="3111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2160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169pt;margin-top:35.35pt;width:3.2pt;height:29.1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">
                <v:imagedata r:id="rId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556600</wp:posOffset>
                </wp:positionH>
                <wp:positionV relativeFrom="paragraph">
                  <wp:posOffset>6140</wp:posOffset>
                </wp:positionV>
                <wp:extent cx="621720" cy="173880"/>
                <wp:effectExtent l="38100" t="38100" r="45085" b="3619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6217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200.7pt;margin-top:-.05pt;width:50.4pt;height:15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">
                <v:imagedata r:id="rId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695920</wp:posOffset>
                </wp:positionH>
                <wp:positionV relativeFrom="paragraph">
                  <wp:posOffset>597980</wp:posOffset>
                </wp:positionV>
                <wp:extent cx="171000" cy="57600"/>
                <wp:effectExtent l="38100" t="38100" r="38735" b="3810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710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211.6pt;margin-top:46.3pt;width:14.95pt;height:6.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">
                <v:imagedata r:id="rId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90880</wp:posOffset>
                </wp:positionH>
                <wp:positionV relativeFrom="paragraph">
                  <wp:posOffset>415100</wp:posOffset>
                </wp:positionV>
                <wp:extent cx="185760" cy="386640"/>
                <wp:effectExtent l="38100" t="38100" r="43180" b="3302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8576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211.1pt;margin-top:31.9pt;width:16.35pt;height:32.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">
                <v:imagedata r:id="rId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960800</wp:posOffset>
                </wp:positionH>
                <wp:positionV relativeFrom="paragraph">
                  <wp:posOffset>52940</wp:posOffset>
                </wp:positionV>
                <wp:extent cx="473040" cy="16560"/>
                <wp:effectExtent l="38100" t="38100" r="41910" b="4064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473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53.65pt;margin-top:3.4pt;width:38.95pt;height:2.9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">
                <v:imagedata r:id="rId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535720</wp:posOffset>
                </wp:positionH>
                <wp:positionV relativeFrom="paragraph">
                  <wp:posOffset>1100</wp:posOffset>
                </wp:positionV>
                <wp:extent cx="529920" cy="32760"/>
                <wp:effectExtent l="38100" t="38100" r="41910" b="4381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29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98.85pt;margin-top:-.5pt;width:43.5pt;height:4.1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">
                <v:imagedata r:id="rId223" o:title=""/>
              </v:shape>
            </w:pict>
          </mc:Fallback>
        </mc:AlternateContent>
      </w:r>
    </w:p>
    <w:p w:rsidR="008E407A" w:rsidRPr="007130BC" w:rsidRDefault="00172B1F" w:rsidP="00345895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6059040</wp:posOffset>
                </wp:positionH>
                <wp:positionV relativeFrom="paragraph">
                  <wp:posOffset>718740</wp:posOffset>
                </wp:positionV>
                <wp:extent cx="103320" cy="143280"/>
                <wp:effectExtent l="38100" t="38100" r="30480" b="4762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3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476.4pt;margin-top:55.8pt;width:9.65pt;height:12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">
                <v:imagedata r:id="rId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941320</wp:posOffset>
                </wp:positionH>
                <wp:positionV relativeFrom="paragraph">
                  <wp:posOffset>686700</wp:posOffset>
                </wp:positionV>
                <wp:extent cx="29880" cy="201960"/>
                <wp:effectExtent l="38100" t="38100" r="27305" b="2667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98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467.1pt;margin-top:53.5pt;width:3.65pt;height:17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">
                <v:imagedata r:id="rId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877240</wp:posOffset>
                </wp:positionH>
                <wp:positionV relativeFrom="paragraph">
                  <wp:posOffset>815580</wp:posOffset>
                </wp:positionV>
                <wp:extent cx="80640" cy="28440"/>
                <wp:effectExtent l="38100" t="38100" r="34290" b="2921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80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462.05pt;margin-top:63.5pt;width:7.75pt;height:3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">
                <v:imagedata r:id="rId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833680</wp:posOffset>
                </wp:positionH>
                <wp:positionV relativeFrom="paragraph">
                  <wp:posOffset>772020</wp:posOffset>
                </wp:positionV>
                <wp:extent cx="135720" cy="22680"/>
                <wp:effectExtent l="38100" t="38100" r="36195" b="3492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35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458.65pt;margin-top:59.8pt;width:12.4pt;height:3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">
                <v:imagedata r:id="rId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620920</wp:posOffset>
                </wp:positionH>
                <wp:positionV relativeFrom="paragraph">
                  <wp:posOffset>712260</wp:posOffset>
                </wp:positionV>
                <wp:extent cx="172800" cy="172800"/>
                <wp:effectExtent l="38100" t="38100" r="17780" b="3683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72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441.85pt;margin-top:55.3pt;width:15.1pt;height:15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">
                <v:imagedata r:id="rId233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Αυτή είναι και η ιδιότητα μέσω της οποίας θα ορίσουμε τον αντίστροφο, </w:t>
      </w:r>
      <w:r w:rsidR="00345895" w:rsidRPr="004B4141">
        <w:rPr>
          <w:position w:val="-4"/>
        </w:rPr>
        <w:object w:dxaOrig="420" w:dyaOrig="340">
          <v:shape id="_x0000_i1034" type="#_x0000_t75" style="width:21pt;height:17pt" o:ole="">
            <v:imagedata r:id="rId234" o:title=""/>
          </v:shape>
          <o:OLEObject Type="Embed" ProgID="Equation.DSMT4" ShapeID="_x0000_i1034" DrawAspect="Content" ObjectID="_1667909185" r:id="rId235"/>
        </w:object>
      </w:r>
      <w:r w:rsidR="008E407A" w:rsidRPr="00FF45CB">
        <w:rPr>
          <w:lang w:val="el-GR"/>
        </w:rPr>
        <w:t xml:space="preserve">, ενός πίνακα </w:t>
      </w:r>
      <w:r w:rsidR="00345895" w:rsidRPr="004B4141">
        <w:rPr>
          <w:position w:val="-4"/>
        </w:rPr>
        <w:object w:dxaOrig="279" w:dyaOrig="279">
          <v:shape id="_x0000_i1035" type="#_x0000_t75" style="width:13.95pt;height:13.95pt" o:ole="">
            <v:imagedata r:id="rId236" o:title=""/>
          </v:shape>
          <o:OLEObject Type="Embed" ProgID="Equation.DSMT4" ShapeID="_x0000_i1035" DrawAspect="Content" ObjectID="_1667909186" r:id="rId237"/>
        </w:object>
      </w:r>
      <w:r w:rsidR="00345895">
        <w:rPr>
          <w:lang w:val="el-GR"/>
        </w:rPr>
        <w:t xml:space="preserve">. </w:t>
      </w:r>
      <w:r w:rsidR="008E407A" w:rsidRPr="00FF45CB">
        <w:rPr>
          <w:lang w:val="el-GR"/>
        </w:rPr>
        <w:t>Εάν υπάρχει αντίστροφος αυτός θα έχει την ιδιότητα ότι</w:t>
      </w:r>
    </w:p>
    <w:p w:rsidR="008E407A" w:rsidRPr="007130BC" w:rsidRDefault="00172B1F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974360</wp:posOffset>
                </wp:positionH>
                <wp:positionV relativeFrom="paragraph">
                  <wp:posOffset>-322260</wp:posOffset>
                </wp:positionV>
                <wp:extent cx="969120" cy="1508400"/>
                <wp:effectExtent l="38100" t="38100" r="2540" b="3492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969120" cy="150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390.95pt;margin-top:-26.05pt;width:77.55pt;height:120.2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">
                <v:imagedata r:id="rId23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003960</wp:posOffset>
                </wp:positionH>
                <wp:positionV relativeFrom="paragraph">
                  <wp:posOffset>67980</wp:posOffset>
                </wp:positionV>
                <wp:extent cx="192600" cy="297000"/>
                <wp:effectExtent l="38100" t="38100" r="36195" b="4635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926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471.95pt;margin-top:4.6pt;width:16.85pt;height:25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">
                <v:imagedata r:id="rId24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789400</wp:posOffset>
                </wp:positionH>
                <wp:positionV relativeFrom="paragraph">
                  <wp:posOffset>262740</wp:posOffset>
                </wp:positionV>
                <wp:extent cx="102960" cy="15840"/>
                <wp:effectExtent l="38100" t="38100" r="30480" b="4191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02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455.2pt;margin-top:20.1pt;width:9.25pt;height:2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">
                <v:imagedata r:id="rId24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780040</wp:posOffset>
                </wp:positionH>
                <wp:positionV relativeFrom="paragraph">
                  <wp:posOffset>207300</wp:posOffset>
                </wp:positionV>
                <wp:extent cx="89280" cy="9360"/>
                <wp:effectExtent l="38100" t="38100" r="25400" b="2921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89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454.45pt;margin-top:15.6pt;width:8.35pt;height:2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">
                <v:imagedata r:id="rId24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359920</wp:posOffset>
                </wp:positionH>
                <wp:positionV relativeFrom="paragraph">
                  <wp:posOffset>-7980</wp:posOffset>
                </wp:positionV>
                <wp:extent cx="43560" cy="86400"/>
                <wp:effectExtent l="38100" t="38100" r="33020" b="2794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35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421.35pt;margin-top:-1.4pt;width:4.85pt;height:8.2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">
                <v:imagedata r:id="rId24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237160</wp:posOffset>
                </wp:positionH>
                <wp:positionV relativeFrom="paragraph">
                  <wp:posOffset>65820</wp:posOffset>
                </wp:positionV>
                <wp:extent cx="83880" cy="15480"/>
                <wp:effectExtent l="38100" t="38100" r="30480" b="2286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83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411.7pt;margin-top:4.5pt;width:7.85pt;height:2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">
                <v:imagedata r:id="rId24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130960</wp:posOffset>
                </wp:positionH>
                <wp:positionV relativeFrom="paragraph">
                  <wp:posOffset>143580</wp:posOffset>
                </wp:positionV>
                <wp:extent cx="170280" cy="196200"/>
                <wp:effectExtent l="38100" t="38100" r="39370" b="3302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702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403.25pt;margin-top:10.5pt;width:14.9pt;height:17.1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">
                <v:imagedata r:id="rId25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483760</wp:posOffset>
                </wp:positionH>
                <wp:positionV relativeFrom="paragraph">
                  <wp:posOffset>161940</wp:posOffset>
                </wp:positionV>
                <wp:extent cx="174960" cy="144000"/>
                <wp:effectExtent l="38100" t="38100" r="34925" b="4699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749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431.35pt;margin-top:11.95pt;width:15.1pt;height:13.0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">
                <v:imagedata r:id="rId25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572360</wp:posOffset>
                </wp:positionH>
                <wp:positionV relativeFrom="paragraph">
                  <wp:posOffset>337620</wp:posOffset>
                </wp:positionV>
                <wp:extent cx="2160" cy="9360"/>
                <wp:effectExtent l="19050" t="19050" r="17145" b="2921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123.25pt;margin-top:26.15pt;width:1.2pt;height:1.7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">
                <v:imagedata r:id="rId25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985280</wp:posOffset>
                </wp:positionH>
                <wp:positionV relativeFrom="paragraph">
                  <wp:posOffset>430140</wp:posOffset>
                </wp:positionV>
                <wp:extent cx="407520" cy="39240"/>
                <wp:effectExtent l="38100" t="38100" r="0" b="3746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407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155.55pt;margin-top:33.15pt;width:33.75pt;height:4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">
                <v:imagedata r:id="rId25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776760</wp:posOffset>
                </wp:positionH>
                <wp:positionV relativeFrom="paragraph">
                  <wp:posOffset>-69540</wp:posOffset>
                </wp:positionV>
                <wp:extent cx="1337040" cy="723240"/>
                <wp:effectExtent l="38100" t="38100" r="34925" b="3937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337040" cy="72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60.45pt;margin-top:-6.5pt;width:106.8pt;height:58.7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">
                <v:imagedata r:id="rId259" o:title=""/>
              </v:shape>
            </w:pict>
          </mc:Fallback>
        </mc:AlternateContent>
      </w:r>
      <w:r w:rsidR="00345895" w:rsidRPr="00345895">
        <w:rPr>
          <w:position w:val="-12"/>
          <w:highlight w:val="yellow"/>
        </w:rPr>
        <w:object w:dxaOrig="1380" w:dyaOrig="420">
          <v:shape id="_x0000_i1036" type="#_x0000_t75" style="width:69pt;height:21pt" o:ole="" o:bordertopcolor="this" o:borderleftcolor="this" o:borderbottomcolor="this" o:borderrightcolor="this">
            <v:imagedata r:id="rId2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67909187" r:id="rId261"/>
        </w:object>
      </w:r>
      <w:r w:rsidR="008E407A" w:rsidRPr="00FF45CB">
        <w:rPr>
          <w:lang w:val="el-GR"/>
        </w:rPr>
        <w:t xml:space="preserve"> </w:t>
      </w:r>
      <w:r w:rsidR="00345895" w:rsidRPr="00345895">
        <w:rPr>
          <w:position w:val="-4"/>
        </w:rPr>
        <w:object w:dxaOrig="840" w:dyaOrig="300">
          <v:shape id="_x0000_i1037" type="#_x0000_t75" style="width:42pt;height:15pt" o:ole="">
            <v:imagedata r:id="rId262" o:title=""/>
          </v:shape>
          <o:OLEObject Type="Embed" ProgID="Equation.DSMT4" ShapeID="_x0000_i1037" DrawAspect="Content" ObjectID="_1667909188" r:id="rId263"/>
        </w:object>
      </w:r>
      <w:r w:rsidR="008E407A" w:rsidRPr="00FF45CB">
        <w:rPr>
          <w:lang w:val="el-GR"/>
        </w:rPr>
        <w:t xml:space="preserve">και επομένως </w:t>
      </w:r>
      <w:r w:rsidR="00345895" w:rsidRPr="00345895">
        <w:rPr>
          <w:position w:val="-4"/>
          <w:highlight w:val="yellow"/>
        </w:rPr>
        <w:object w:dxaOrig="1040" w:dyaOrig="340">
          <v:shape id="_x0000_i1038" type="#_x0000_t75" style="width:52pt;height:17pt" o:ole="" o:bordertopcolor="this" o:borderleftcolor="this" o:borderbottomcolor="this" o:borderrightcolor="this">
            <v:imagedata r:id="rId2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667909189" r:id="rId265"/>
        </w:object>
      </w:r>
      <w:r w:rsidR="008E407A" w:rsidRPr="00FF45CB">
        <w:rPr>
          <w:lang w:val="el-GR"/>
        </w:rPr>
        <w:t>.</w:t>
      </w:r>
    </w:p>
    <w:p w:rsidR="008E407A" w:rsidRPr="007130BC" w:rsidRDefault="00621832" w:rsidP="008E407A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075800</wp:posOffset>
                </wp:positionH>
                <wp:positionV relativeFrom="paragraph">
                  <wp:posOffset>99000</wp:posOffset>
                </wp:positionV>
                <wp:extent cx="143280" cy="12960"/>
                <wp:effectExtent l="38100" t="38100" r="28575" b="4445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43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20.2pt;margin-top:7.05pt;width:12.8pt;height:2.6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">
                <v:imagedata r:id="rId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116840</wp:posOffset>
                </wp:positionH>
                <wp:positionV relativeFrom="paragraph">
                  <wp:posOffset>302400</wp:posOffset>
                </wp:positionV>
                <wp:extent cx="160560" cy="21960"/>
                <wp:effectExtent l="38100" t="38100" r="30480" b="3556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60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23.45pt;margin-top:23.05pt;width:14.15pt;height:3.3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">
                <v:imagedata r:id="rId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156800</wp:posOffset>
                </wp:positionH>
                <wp:positionV relativeFrom="paragraph">
                  <wp:posOffset>124200</wp:posOffset>
                </wp:positionV>
                <wp:extent cx="24840" cy="177120"/>
                <wp:effectExtent l="38100" t="38100" r="32385" b="3302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4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326.65pt;margin-top:9.2pt;width:3.4pt;height:15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">
                <v:imagedata r:id="rId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968160</wp:posOffset>
                </wp:positionH>
                <wp:positionV relativeFrom="paragraph">
                  <wp:posOffset>254160</wp:posOffset>
                </wp:positionV>
                <wp:extent cx="128880" cy="24480"/>
                <wp:effectExtent l="38100" t="38100" r="24130" b="3302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28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311.8pt;margin-top:19.4pt;width:11.45pt;height:3.3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">
                <v:imagedata r:id="rId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3989400</wp:posOffset>
                </wp:positionH>
                <wp:positionV relativeFrom="paragraph">
                  <wp:posOffset>216720</wp:posOffset>
                </wp:positionV>
                <wp:extent cx="89280" cy="16200"/>
                <wp:effectExtent l="38100" t="38100" r="44450" b="4127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89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313.45pt;margin-top:16.3pt;width:8.5pt;height:2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">
                <v:imagedata r:id="rId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3828480</wp:posOffset>
                </wp:positionH>
                <wp:positionV relativeFrom="paragraph">
                  <wp:posOffset>212040</wp:posOffset>
                </wp:positionV>
                <wp:extent cx="107280" cy="9720"/>
                <wp:effectExtent l="38100" t="38100" r="26670" b="28575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07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300.85pt;margin-top:15.95pt;width:9.8pt;height:2.3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">
                <v:imagedata r:id="rId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808680</wp:posOffset>
                </wp:positionH>
                <wp:positionV relativeFrom="paragraph">
                  <wp:posOffset>86040</wp:posOffset>
                </wp:positionV>
                <wp:extent cx="102240" cy="249840"/>
                <wp:effectExtent l="38100" t="38100" r="31115" b="3619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022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299.35pt;margin-top:6pt;width:9.4pt;height:21.1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">
                <v:imagedata r:id="rId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3739560</wp:posOffset>
                </wp:positionH>
                <wp:positionV relativeFrom="paragraph">
                  <wp:posOffset>258120</wp:posOffset>
                </wp:positionV>
                <wp:extent cx="3960" cy="26640"/>
                <wp:effectExtent l="38100" t="38100" r="34290" b="3111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3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293.75pt;margin-top:19.7pt;width:1.75pt;height:3.4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">
                <v:imagedata r:id="rId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487920</wp:posOffset>
                </wp:positionH>
                <wp:positionV relativeFrom="paragraph">
                  <wp:posOffset>142200</wp:posOffset>
                </wp:positionV>
                <wp:extent cx="227880" cy="210240"/>
                <wp:effectExtent l="38100" t="38100" r="20320" b="3746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278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273.95pt;margin-top:10.4pt;width:19.5pt;height:18.2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">
                <v:imagedata r:id="rId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555240</wp:posOffset>
                </wp:positionH>
                <wp:positionV relativeFrom="paragraph">
                  <wp:posOffset>162720</wp:posOffset>
                </wp:positionV>
                <wp:extent cx="37440" cy="189360"/>
                <wp:effectExtent l="38100" t="38100" r="39370" b="3937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374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279.25pt;margin-top:12.1pt;width:4.45pt;height:16.3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">
                <v:imagedata r:id="rId28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-864840</wp:posOffset>
                </wp:positionH>
                <wp:positionV relativeFrom="paragraph">
                  <wp:posOffset>348840</wp:posOffset>
                </wp:positionV>
                <wp:extent cx="9000" cy="15480"/>
                <wp:effectExtent l="19050" t="38100" r="29210" b="2286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9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-68.65pt;margin-top:26.85pt;width:1.8pt;height:2.4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">
                <v:imagedata r:id="rId28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-1004160</wp:posOffset>
                </wp:positionH>
                <wp:positionV relativeFrom="paragraph">
                  <wp:posOffset>321840</wp:posOffset>
                </wp:positionV>
                <wp:extent cx="204480" cy="261000"/>
                <wp:effectExtent l="38100" t="38100" r="24130" b="4381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2044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-79.65pt;margin-top:24.75pt;width:17.45pt;height:21.9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">
                <v:imagedata r:id="rId28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-364800</wp:posOffset>
                </wp:positionH>
                <wp:positionV relativeFrom="paragraph">
                  <wp:posOffset>110160</wp:posOffset>
                </wp:positionV>
                <wp:extent cx="87480" cy="172440"/>
                <wp:effectExtent l="19050" t="38100" r="8255" b="3746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74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-29.4pt;margin-top:8.2pt;width:8.35pt;height:14.7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">
                <v:imagedata r:id="rId29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-496920</wp:posOffset>
                </wp:positionH>
                <wp:positionV relativeFrom="paragraph">
                  <wp:posOffset>123840</wp:posOffset>
                </wp:positionV>
                <wp:extent cx="105120" cy="160920"/>
                <wp:effectExtent l="38100" t="38100" r="28575" b="2984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051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-39.85pt;margin-top:9.15pt;width:9.5pt;height:13.9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">
                <v:imagedata r:id="rId29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-593040</wp:posOffset>
                </wp:positionH>
                <wp:positionV relativeFrom="paragraph">
                  <wp:posOffset>81360</wp:posOffset>
                </wp:positionV>
                <wp:extent cx="190800" cy="186840"/>
                <wp:effectExtent l="38100" t="38100" r="0" b="2286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908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-47.45pt;margin-top:5.9pt;width:16.45pt;height:15.9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">
                <v:imagedata r:id="rId29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-832800</wp:posOffset>
                </wp:positionH>
                <wp:positionV relativeFrom="paragraph">
                  <wp:posOffset>163440</wp:posOffset>
                </wp:positionV>
                <wp:extent cx="96120" cy="37800"/>
                <wp:effectExtent l="38100" t="38100" r="37465" b="1968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961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-66.1pt;margin-top:12.35pt;width:8.8pt;height:4.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">
                <v:imagedata r:id="rId29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-810120</wp:posOffset>
                </wp:positionH>
                <wp:positionV relativeFrom="paragraph">
                  <wp:posOffset>29160</wp:posOffset>
                </wp:positionV>
                <wp:extent cx="56520" cy="292680"/>
                <wp:effectExtent l="38100" t="38100" r="19685" b="3175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565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-64.5pt;margin-top:1.6pt;width:5.85pt;height:24.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">
                <v:imagedata r:id="rId29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-1019280</wp:posOffset>
                </wp:positionH>
                <wp:positionV relativeFrom="paragraph">
                  <wp:posOffset>133200</wp:posOffset>
                </wp:positionV>
                <wp:extent cx="55440" cy="151920"/>
                <wp:effectExtent l="38100" t="38100" r="40005" b="3873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54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-80.85pt;margin-top:9.85pt;width:5.65pt;height:13.3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">
                <v:imagedata r:id="rId30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-1131960</wp:posOffset>
                </wp:positionH>
                <wp:positionV relativeFrom="paragraph">
                  <wp:posOffset>91800</wp:posOffset>
                </wp:positionV>
                <wp:extent cx="108000" cy="182880"/>
                <wp:effectExtent l="38100" t="38100" r="25400" b="2667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08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-89.9pt;margin-top:6.55pt;width:9.75pt;height:15.7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">
                <v:imagedata r:id="rId30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940240</wp:posOffset>
                </wp:positionH>
                <wp:positionV relativeFrom="paragraph">
                  <wp:posOffset>240840</wp:posOffset>
                </wp:positionV>
                <wp:extent cx="141840" cy="144360"/>
                <wp:effectExtent l="19050" t="38100" r="10795" b="4635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418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467.15pt;margin-top:18pt;width:12.5pt;height:13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">
                <v:imagedata r:id="rId30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835840</wp:posOffset>
                </wp:positionH>
                <wp:positionV relativeFrom="paragraph">
                  <wp:posOffset>56160</wp:posOffset>
                </wp:positionV>
                <wp:extent cx="156240" cy="354960"/>
                <wp:effectExtent l="38100" t="38100" r="34290" b="4572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5624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458.75pt;margin-top:3.7pt;width:13.75pt;height:29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">
                <v:imagedata r:id="rId30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820000</wp:posOffset>
                </wp:positionH>
                <wp:positionV relativeFrom="paragraph">
                  <wp:posOffset>60120</wp:posOffset>
                </wp:positionV>
                <wp:extent cx="24120" cy="241200"/>
                <wp:effectExtent l="38100" t="38100" r="33655" b="4508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241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457.65pt;margin-top:3.95pt;width:3.4pt;height:20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">
                <v:imagedata r:id="rId30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555040</wp:posOffset>
                </wp:positionH>
                <wp:positionV relativeFrom="paragraph">
                  <wp:posOffset>334800</wp:posOffset>
                </wp:positionV>
                <wp:extent cx="105120" cy="32760"/>
                <wp:effectExtent l="38100" t="38100" r="28575" b="2476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05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436.7pt;margin-top:25.85pt;width:9.6pt;height:3.8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">
                <v:imagedata r:id="rId31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589240</wp:posOffset>
                </wp:positionH>
                <wp:positionV relativeFrom="paragraph">
                  <wp:posOffset>297000</wp:posOffset>
                </wp:positionV>
                <wp:extent cx="84240" cy="8640"/>
                <wp:effectExtent l="38100" t="38100" r="30480" b="2984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4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439.4pt;margin-top:22.8pt;width:7.95pt;height:2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">
                <v:imagedata r:id="rId31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377560</wp:posOffset>
                </wp:positionH>
                <wp:positionV relativeFrom="paragraph">
                  <wp:posOffset>33120</wp:posOffset>
                </wp:positionV>
                <wp:extent cx="91080" cy="163800"/>
                <wp:effectExtent l="38100" t="38100" r="42545" b="2730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10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422.7pt;margin-top:1.9pt;width:8.65pt;height:14.4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">
                <v:imagedata r:id="rId31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295840</wp:posOffset>
                </wp:positionH>
                <wp:positionV relativeFrom="paragraph">
                  <wp:posOffset>185400</wp:posOffset>
                </wp:positionV>
                <wp:extent cx="95760" cy="17280"/>
                <wp:effectExtent l="38100" t="38100" r="38100" b="4000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95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416.3pt;margin-top:14pt;width:8.95pt;height:2.7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">
                <v:imagedata r:id="rId31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267760</wp:posOffset>
                </wp:positionH>
                <wp:positionV relativeFrom="paragraph">
                  <wp:posOffset>135720</wp:posOffset>
                </wp:positionV>
                <wp:extent cx="106560" cy="24120"/>
                <wp:effectExtent l="38100" t="38100" r="27305" b="3365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06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414.1pt;margin-top:9.95pt;width:9.8pt;height:3.4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">
                <v:imagedata r:id="rId31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142480</wp:posOffset>
                </wp:positionH>
                <wp:positionV relativeFrom="paragraph">
                  <wp:posOffset>217440</wp:posOffset>
                </wp:positionV>
                <wp:extent cx="135360" cy="177480"/>
                <wp:effectExtent l="38100" t="38100" r="36195" b="3238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353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404.1pt;margin-top:16.3pt;width:12.15pt;height:15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">
                <v:imagedata r:id="rId32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472080</wp:posOffset>
                </wp:positionH>
                <wp:positionV relativeFrom="paragraph">
                  <wp:posOffset>-41040</wp:posOffset>
                </wp:positionV>
                <wp:extent cx="856440" cy="86040"/>
                <wp:effectExtent l="38100" t="38100" r="39370" b="4762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8564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272.6pt;margin-top:-4.05pt;width:69.05pt;height:8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">
                <v:imagedata r:id="rId32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689280</wp:posOffset>
                </wp:positionH>
                <wp:positionV relativeFrom="paragraph">
                  <wp:posOffset>253440</wp:posOffset>
                </wp:positionV>
                <wp:extent cx="209880" cy="243000"/>
                <wp:effectExtent l="38100" t="38100" r="38100" b="4318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0988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53.65pt;margin-top:19.1pt;width:18pt;height:20.9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">
                <v:imagedata r:id="rId32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732840</wp:posOffset>
                </wp:positionH>
                <wp:positionV relativeFrom="paragraph">
                  <wp:posOffset>271800</wp:posOffset>
                </wp:positionV>
                <wp:extent cx="21240" cy="204480"/>
                <wp:effectExtent l="38100" t="38100" r="36195" b="4318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12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57pt;margin-top:20.65pt;width:3.25pt;height:17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">
                <v:imagedata r:id="rId32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936600</wp:posOffset>
                </wp:positionH>
                <wp:positionV relativeFrom="paragraph">
                  <wp:posOffset>-10800</wp:posOffset>
                </wp:positionV>
                <wp:extent cx="138240" cy="253080"/>
                <wp:effectExtent l="38100" t="38100" r="52705" b="5207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382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72.8pt;margin-top:-1.65pt;width:12.65pt;height:21.7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">
                <v:imagedata r:id="rId329" o:title=""/>
              </v:shape>
            </w:pict>
          </mc:Fallback>
        </mc:AlternateContent>
      </w:r>
    </w:p>
    <w:p w:rsidR="008E407A" w:rsidRPr="00FF45CB" w:rsidRDefault="00621832" w:rsidP="008E407A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826680</wp:posOffset>
                </wp:positionH>
                <wp:positionV relativeFrom="paragraph">
                  <wp:posOffset>606240</wp:posOffset>
                </wp:positionV>
                <wp:extent cx="3600" cy="1800"/>
                <wp:effectExtent l="19050" t="19050" r="15875" b="1778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300.95pt;margin-top:47.35pt;width:1.05pt;height:.9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">
                <v:imagedata r:id="rId33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393440</wp:posOffset>
                </wp:positionH>
                <wp:positionV relativeFrom="paragraph">
                  <wp:posOffset>1271160</wp:posOffset>
                </wp:positionV>
                <wp:extent cx="6840" cy="16920"/>
                <wp:effectExtent l="19050" t="19050" r="31750" b="2159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6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109.15pt;margin-top:99.8pt;width:1.45pt;height:2.3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">
                <v:imagedata r:id="rId33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211280</wp:posOffset>
                </wp:positionH>
                <wp:positionV relativeFrom="paragraph">
                  <wp:posOffset>1262520</wp:posOffset>
                </wp:positionV>
                <wp:extent cx="7200" cy="1440"/>
                <wp:effectExtent l="19050" t="19050" r="31115" b="1778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95.1pt;margin-top:99.1pt;width:1.2pt;height:.7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">
                <v:imagedata r:id="rId33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087440</wp:posOffset>
                </wp:positionH>
                <wp:positionV relativeFrom="paragraph">
                  <wp:posOffset>1265400</wp:posOffset>
                </wp:positionV>
                <wp:extent cx="6480" cy="10080"/>
                <wp:effectExtent l="19050" t="19050" r="31750" b="2857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6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85.1pt;margin-top:99.25pt;width:1.4pt;height:1.8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">
                <v:imagedata r:id="rId33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1564800</wp:posOffset>
                </wp:positionH>
                <wp:positionV relativeFrom="paragraph">
                  <wp:posOffset>898560</wp:posOffset>
                </wp:positionV>
                <wp:extent cx="494640" cy="480960"/>
                <wp:effectExtent l="38100" t="38100" r="39370" b="3365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494640" cy="4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122.6pt;margin-top:70.15pt;width:40.35pt;height:39.0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">
                <v:imagedata r:id="rId33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685320</wp:posOffset>
                </wp:positionH>
                <wp:positionV relativeFrom="paragraph">
                  <wp:posOffset>1327680</wp:posOffset>
                </wp:positionV>
                <wp:extent cx="89640" cy="21600"/>
                <wp:effectExtent l="38100" t="38100" r="43815" b="3556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896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53.3pt;margin-top:103.8pt;width:8.45pt;height:3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">
                <v:imagedata r:id="rId34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52040</wp:posOffset>
                </wp:positionH>
                <wp:positionV relativeFrom="paragraph">
                  <wp:posOffset>1344240</wp:posOffset>
                </wp:positionV>
                <wp:extent cx="78840" cy="17280"/>
                <wp:effectExtent l="38100" t="38100" r="35560" b="4000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78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34.85pt;margin-top:105.1pt;width:7.75pt;height:2.7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">
                <v:imagedata r:id="rId34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012800</wp:posOffset>
                </wp:positionH>
                <wp:positionV relativeFrom="paragraph">
                  <wp:posOffset>723960</wp:posOffset>
                </wp:positionV>
                <wp:extent cx="47160" cy="5760"/>
                <wp:effectExtent l="19050" t="19050" r="29210" b="3238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47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315.6pt;margin-top:56.65pt;width:4.7pt;height:1.4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">
                <v:imagedata r:id="rId34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682320</wp:posOffset>
                </wp:positionH>
                <wp:positionV relativeFrom="paragraph">
                  <wp:posOffset>727560</wp:posOffset>
                </wp:positionV>
                <wp:extent cx="42840" cy="5400"/>
                <wp:effectExtent l="19050" t="19050" r="33655" b="3302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42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289.6pt;margin-top:56.95pt;width:4.05pt;height:1.1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">
                <v:imagedata r:id="rId34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3000120</wp:posOffset>
                </wp:positionH>
                <wp:positionV relativeFrom="paragraph">
                  <wp:posOffset>717120</wp:posOffset>
                </wp:positionV>
                <wp:extent cx="322200" cy="22320"/>
                <wp:effectExtent l="38100" t="38100" r="40005" b="3492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22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235.65pt;margin-top:55.9pt;width:26.7pt;height: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">
                <v:imagedata r:id="rId34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2958000</wp:posOffset>
                </wp:positionH>
                <wp:positionV relativeFrom="paragraph">
                  <wp:posOffset>675000</wp:posOffset>
                </wp:positionV>
                <wp:extent cx="402840" cy="29520"/>
                <wp:effectExtent l="38100" t="38100" r="35560" b="2794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02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232.1pt;margin-top:52.45pt;width:33.3pt;height:3.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">
                <v:imagedata r:id="rId35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787200</wp:posOffset>
                </wp:positionH>
                <wp:positionV relativeFrom="paragraph">
                  <wp:posOffset>687600</wp:posOffset>
                </wp:positionV>
                <wp:extent cx="254520" cy="28080"/>
                <wp:effectExtent l="38100" t="38100" r="12700" b="2921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54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61.3pt;margin-top:53.5pt;width:21.5pt;height:3.5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">
                <v:imagedata r:id="rId35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994800</wp:posOffset>
                </wp:positionH>
                <wp:positionV relativeFrom="paragraph">
                  <wp:posOffset>353160</wp:posOffset>
                </wp:positionV>
                <wp:extent cx="222120" cy="360360"/>
                <wp:effectExtent l="38100" t="38100" r="45085" b="4000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22212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313.85pt;margin-top:27.2pt;width:19.05pt;height:29.7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">
                <v:imagedata r:id="rId35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-1017840</wp:posOffset>
                </wp:positionH>
                <wp:positionV relativeFrom="paragraph">
                  <wp:posOffset>-461880</wp:posOffset>
                </wp:positionV>
                <wp:extent cx="1584000" cy="2634120"/>
                <wp:effectExtent l="57150" t="38100" r="16510" b="5207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584000" cy="263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-81.2pt;margin-top:-37.1pt;width:126.65pt;height:209.2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">
                <v:imagedata r:id="rId35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-437160</wp:posOffset>
                </wp:positionH>
                <wp:positionV relativeFrom="paragraph">
                  <wp:posOffset>1203120</wp:posOffset>
                </wp:positionV>
                <wp:extent cx="272520" cy="127800"/>
                <wp:effectExtent l="38100" t="38100" r="32385" b="4381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2725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-34.85pt;margin-top:94.1pt;width:22.6pt;height:11.4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">
                <v:imagedata r:id="rId35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-502320</wp:posOffset>
                </wp:positionH>
                <wp:positionV relativeFrom="paragraph">
                  <wp:posOffset>1233000</wp:posOffset>
                </wp:positionV>
                <wp:extent cx="68760" cy="102600"/>
                <wp:effectExtent l="38100" t="38100" r="26670" b="3111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68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-40.35pt;margin-top:96.6pt;width:6.8pt;height:9.3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">
                <v:imagedata r:id="rId36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-611040</wp:posOffset>
                </wp:positionH>
                <wp:positionV relativeFrom="paragraph">
                  <wp:posOffset>1236960</wp:posOffset>
                </wp:positionV>
                <wp:extent cx="86760" cy="147960"/>
                <wp:effectExtent l="38100" t="38100" r="27940" b="4254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86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-48.85pt;margin-top:96.65pt;width:8.35pt;height:13.1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">
                <v:imagedata r:id="rId36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-804360</wp:posOffset>
                </wp:positionH>
                <wp:positionV relativeFrom="paragraph">
                  <wp:posOffset>1208520</wp:posOffset>
                </wp:positionV>
                <wp:extent cx="64440" cy="164520"/>
                <wp:effectExtent l="38100" t="19050" r="31115" b="2603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64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-64.05pt;margin-top:94.7pt;width:6.45pt;height:14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">
                <v:imagedata r:id="rId36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-957720</wp:posOffset>
                </wp:positionH>
                <wp:positionV relativeFrom="paragraph">
                  <wp:posOffset>1239120</wp:posOffset>
                </wp:positionV>
                <wp:extent cx="104760" cy="153000"/>
                <wp:effectExtent l="38100" t="38100" r="29210" b="381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04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-76.1pt;margin-top:97.05pt;width:9.45pt;height:13.2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">
                <v:imagedata r:id="rId36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-1023240</wp:posOffset>
                </wp:positionH>
                <wp:positionV relativeFrom="paragraph">
                  <wp:posOffset>1267560</wp:posOffset>
                </wp:positionV>
                <wp:extent cx="197280" cy="111600"/>
                <wp:effectExtent l="38100" t="38100" r="31750" b="4127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97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-81.15pt;margin-top:99pt;width:17pt;height:10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">
                <v:imagedata r:id="rId36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-1012800</wp:posOffset>
                </wp:positionH>
                <wp:positionV relativeFrom="paragraph">
                  <wp:posOffset>1214280</wp:posOffset>
                </wp:positionV>
                <wp:extent cx="69840" cy="173520"/>
                <wp:effectExtent l="38100" t="38100" r="45085" b="3619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98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-80.55pt;margin-top:94.85pt;width:7pt;height:15.1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">
                <v:imagedata r:id="rId37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-136920</wp:posOffset>
                </wp:positionH>
                <wp:positionV relativeFrom="paragraph">
                  <wp:posOffset>681120</wp:posOffset>
                </wp:positionV>
                <wp:extent cx="87120" cy="300600"/>
                <wp:effectExtent l="38100" t="38100" r="8255" b="4254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871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-11.5pt;margin-top:52.95pt;width:8.35pt;height:25.1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">
                <v:imagedata r:id="rId37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-224040</wp:posOffset>
                </wp:positionH>
                <wp:positionV relativeFrom="paragraph">
                  <wp:posOffset>896400</wp:posOffset>
                </wp:positionV>
                <wp:extent cx="56160" cy="9360"/>
                <wp:effectExtent l="19050" t="19050" r="20320" b="2921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56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-17.95pt;margin-top:70.1pt;width:5.2pt;height:1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">
                <v:imagedata r:id="rId37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-239520</wp:posOffset>
                </wp:positionH>
                <wp:positionV relativeFrom="paragraph">
                  <wp:posOffset>831600</wp:posOffset>
                </wp:positionV>
                <wp:extent cx="84960" cy="21240"/>
                <wp:effectExtent l="38100" t="38100" r="29845" b="3619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4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-19.35pt;margin-top:64.85pt;width:7.9pt;height:2.9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">
                <v:imagedata r:id="rId37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-354360</wp:posOffset>
                </wp:positionH>
                <wp:positionV relativeFrom="paragraph">
                  <wp:posOffset>830520</wp:posOffset>
                </wp:positionV>
                <wp:extent cx="98640" cy="180000"/>
                <wp:effectExtent l="38100" t="38100" r="15875" b="2984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986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-28.5pt;margin-top:64.85pt;width:8.95pt;height:15.3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">
                <v:imagedata r:id="rId37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-522840</wp:posOffset>
                </wp:positionH>
                <wp:positionV relativeFrom="paragraph">
                  <wp:posOffset>838080</wp:posOffset>
                </wp:positionV>
                <wp:extent cx="162720" cy="19440"/>
                <wp:effectExtent l="38100" t="38100" r="27940" b="3810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62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-41.8pt;margin-top:65.4pt;width:14.05pt;height:2.9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">
                <v:imagedata r:id="rId38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-520320</wp:posOffset>
                </wp:positionH>
                <wp:positionV relativeFrom="paragraph">
                  <wp:posOffset>753120</wp:posOffset>
                </wp:positionV>
                <wp:extent cx="141840" cy="237600"/>
                <wp:effectExtent l="38100" t="38100" r="10795" b="2921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18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-41.65pt;margin-top:58.6pt;width:12.6pt;height:20.1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">
                <v:imagedata r:id="rId38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-784560</wp:posOffset>
                </wp:positionH>
                <wp:positionV relativeFrom="paragraph">
                  <wp:posOffset>920520</wp:posOffset>
                </wp:positionV>
                <wp:extent cx="189360" cy="102240"/>
                <wp:effectExtent l="38100" t="38100" r="39370" b="3111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89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-62.4pt;margin-top:71.9pt;width:16.25pt;height:9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">
                <v:imagedata r:id="rId38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-986880</wp:posOffset>
                </wp:positionH>
                <wp:positionV relativeFrom="paragraph">
                  <wp:posOffset>909360</wp:posOffset>
                </wp:positionV>
                <wp:extent cx="114480" cy="221040"/>
                <wp:effectExtent l="38100" t="38100" r="19050" b="2667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144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-78.35pt;margin-top:71pt;width:10.45pt;height:18.7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">
                <v:imagedata r:id="rId38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-1097400</wp:posOffset>
                </wp:positionH>
                <wp:positionV relativeFrom="paragraph">
                  <wp:posOffset>1028520</wp:posOffset>
                </wp:positionV>
                <wp:extent cx="160920" cy="35640"/>
                <wp:effectExtent l="38100" t="38100" r="29845" b="4064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60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-87pt;margin-top:80.35pt;width:13.9pt;height:4.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">
                <v:imagedata r:id="rId38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-1063560</wp:posOffset>
                </wp:positionH>
                <wp:positionV relativeFrom="paragraph">
                  <wp:posOffset>948960</wp:posOffset>
                </wp:positionV>
                <wp:extent cx="123120" cy="36000"/>
                <wp:effectExtent l="38100" t="38100" r="29845" b="4064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23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-84.55pt;margin-top:74.25pt;width:11.1pt;height:4.1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">
                <v:imagedata r:id="rId39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01480</wp:posOffset>
                </wp:positionH>
                <wp:positionV relativeFrom="paragraph">
                  <wp:posOffset>447840</wp:posOffset>
                </wp:positionV>
                <wp:extent cx="5040" cy="21240"/>
                <wp:effectExtent l="38100" t="38100" r="33655" b="3619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5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15.05pt;margin-top:34.7pt;width:2.05pt;height:2.9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">
                <v:imagedata r:id="rId39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2000</wp:posOffset>
                </wp:positionH>
                <wp:positionV relativeFrom="paragraph">
                  <wp:posOffset>319320</wp:posOffset>
                </wp:positionV>
                <wp:extent cx="85680" cy="245520"/>
                <wp:effectExtent l="38100" t="38100" r="29210" b="4064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856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2.55pt;margin-top:24.4pt;width:8.35pt;height:21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">
                <v:imagedata r:id="rId39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-69960</wp:posOffset>
                </wp:positionH>
                <wp:positionV relativeFrom="paragraph">
                  <wp:posOffset>295200</wp:posOffset>
                </wp:positionV>
                <wp:extent cx="3600" cy="40680"/>
                <wp:effectExtent l="38100" t="19050" r="34925" b="3556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36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-6.2pt;margin-top:22.7pt;width:1.6pt;height:4.3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">
                <v:imagedata r:id="rId39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-55920</wp:posOffset>
                </wp:positionH>
                <wp:positionV relativeFrom="paragraph">
                  <wp:posOffset>394560</wp:posOffset>
                </wp:positionV>
                <wp:extent cx="63360" cy="88560"/>
                <wp:effectExtent l="38100" t="38100" r="32385" b="2603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63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-4.85pt;margin-top:30.45pt;width:6.3pt;height:8.2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">
                <v:imagedata r:id="rId39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-113520</wp:posOffset>
                </wp:positionH>
                <wp:positionV relativeFrom="paragraph">
                  <wp:posOffset>372600</wp:posOffset>
                </wp:positionV>
                <wp:extent cx="34920" cy="123120"/>
                <wp:effectExtent l="19050" t="38100" r="22860" b="2984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49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-9.45pt;margin-top:28.85pt;width:3.95pt;height:10.9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">
                <v:imagedata r:id="rId40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-240240</wp:posOffset>
                </wp:positionH>
                <wp:positionV relativeFrom="paragraph">
                  <wp:posOffset>274320</wp:posOffset>
                </wp:positionV>
                <wp:extent cx="72720" cy="235800"/>
                <wp:effectExtent l="19050" t="38100" r="41910" b="3111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727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-19.7pt;margin-top:21.05pt;width:7.35pt;height:19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">
                <v:imagedata r:id="rId40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-324120</wp:posOffset>
                </wp:positionH>
                <wp:positionV relativeFrom="paragraph">
                  <wp:posOffset>396000</wp:posOffset>
                </wp:positionV>
                <wp:extent cx="2160" cy="5400"/>
                <wp:effectExtent l="19050" t="19050" r="17145" b="3302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-25.95pt;margin-top:30.75pt;width:1.05pt;height:1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">
                <v:imagedata r:id="rId40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-291000</wp:posOffset>
                </wp:positionH>
                <wp:positionV relativeFrom="paragraph">
                  <wp:posOffset>473400</wp:posOffset>
                </wp:positionV>
                <wp:extent cx="35280" cy="48240"/>
                <wp:effectExtent l="38100" t="38100" r="22225" b="2857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35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-23.45pt;margin-top:36.75pt;width:4pt;height:5.0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">
                <v:imagedata r:id="rId40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-447240</wp:posOffset>
                </wp:positionH>
                <wp:positionV relativeFrom="paragraph">
                  <wp:posOffset>497880</wp:posOffset>
                </wp:positionV>
                <wp:extent cx="93960" cy="45360"/>
                <wp:effectExtent l="38100" t="38100" r="20955" b="5016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939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-35.7pt;margin-top:38.35pt;width:8.65pt;height:5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">
                <v:imagedata r:id="rId40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-570000</wp:posOffset>
                </wp:positionH>
                <wp:positionV relativeFrom="paragraph">
                  <wp:posOffset>386640</wp:posOffset>
                </wp:positionV>
                <wp:extent cx="66960" cy="325080"/>
                <wp:effectExtent l="38100" t="38100" r="28575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6696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-45.55pt;margin-top:29.95pt;width:6.55pt;height:26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">
                <v:imagedata r:id="rId41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-547320</wp:posOffset>
                </wp:positionH>
                <wp:positionV relativeFrom="paragraph">
                  <wp:posOffset>513000</wp:posOffset>
                </wp:positionV>
                <wp:extent cx="98280" cy="47520"/>
                <wp:effectExtent l="38100" t="38100" r="35560" b="2921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982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-43.8pt;margin-top:39.65pt;width:9.1pt;height:5.3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">
                <v:imagedata r:id="rId41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-821280</wp:posOffset>
                </wp:positionH>
                <wp:positionV relativeFrom="paragraph">
                  <wp:posOffset>524520</wp:posOffset>
                </wp:positionV>
                <wp:extent cx="105120" cy="15840"/>
                <wp:effectExtent l="38100" t="38100" r="28575" b="4191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051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-65.3pt;margin-top:40.6pt;width:9.65pt;height:2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">
                <v:imagedata r:id="rId41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-792480</wp:posOffset>
                </wp:positionH>
                <wp:positionV relativeFrom="paragraph">
                  <wp:posOffset>380160</wp:posOffset>
                </wp:positionV>
                <wp:extent cx="119520" cy="254520"/>
                <wp:effectExtent l="38100" t="38100" r="13970" b="5080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195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-63.2pt;margin-top:29.15pt;width:10.95pt;height:21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">
                <v:imagedata r:id="rId41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-1060680</wp:posOffset>
                </wp:positionH>
                <wp:positionV relativeFrom="paragraph">
                  <wp:posOffset>453240</wp:posOffset>
                </wp:positionV>
                <wp:extent cx="154800" cy="133200"/>
                <wp:effectExtent l="38100" t="38100" r="36195" b="3873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548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-84.1pt;margin-top:35.05pt;width:13.7pt;height:11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">
                <v:imagedata r:id="rId41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-1063560</wp:posOffset>
                </wp:positionH>
                <wp:positionV relativeFrom="paragraph">
                  <wp:posOffset>509400</wp:posOffset>
                </wp:positionV>
                <wp:extent cx="137520" cy="12600"/>
                <wp:effectExtent l="38100" t="38100" r="34290" b="4508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37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-84.55pt;margin-top:39.35pt;width:12.45pt;height:2.6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">
                <v:imagedata r:id="rId42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87520</wp:posOffset>
                </wp:positionH>
                <wp:positionV relativeFrom="paragraph">
                  <wp:posOffset>-8280</wp:posOffset>
                </wp:positionV>
                <wp:extent cx="48240" cy="90000"/>
                <wp:effectExtent l="19050" t="38100" r="28575" b="4381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8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22.15pt;margin-top:-1.35pt;width:5.15pt;height:8.6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">
                <v:imagedata r:id="rId42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06440</wp:posOffset>
                </wp:positionH>
                <wp:positionV relativeFrom="paragraph">
                  <wp:posOffset>-61560</wp:posOffset>
                </wp:positionV>
                <wp:extent cx="174960" cy="254520"/>
                <wp:effectExtent l="38100" t="38100" r="15875" b="3175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749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7.85pt;margin-top:-5.55pt;width:15.2pt;height:21.5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">
                <v:imagedata r:id="rId42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64320</wp:posOffset>
                </wp:positionH>
                <wp:positionV relativeFrom="paragraph">
                  <wp:posOffset>84600</wp:posOffset>
                </wp:positionV>
                <wp:extent cx="78840" cy="35280"/>
                <wp:effectExtent l="38100" t="38100" r="35560" b="2222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78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.3pt;margin-top:6.2pt;width:7.55pt;height:4.0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">
                <v:imagedata r:id="rId42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-74280</wp:posOffset>
                </wp:positionH>
                <wp:positionV relativeFrom="paragraph">
                  <wp:posOffset>-49680</wp:posOffset>
                </wp:positionV>
                <wp:extent cx="126720" cy="257760"/>
                <wp:effectExtent l="38100" t="38100" r="45085" b="2857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2672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-6.6pt;margin-top:-4.65pt;width:11.55pt;height:21.8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">
                <v:imagedata r:id="rId42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-108120</wp:posOffset>
                </wp:positionH>
                <wp:positionV relativeFrom="paragraph">
                  <wp:posOffset>129960</wp:posOffset>
                </wp:positionV>
                <wp:extent cx="83520" cy="101880"/>
                <wp:effectExtent l="19050" t="38100" r="31115" b="3175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835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-9.2pt;margin-top:9.45pt;width:8.15pt;height:9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">
                <v:imagedata r:id="rId43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-404760</wp:posOffset>
                </wp:positionH>
                <wp:positionV relativeFrom="paragraph">
                  <wp:posOffset>174600</wp:posOffset>
                </wp:positionV>
                <wp:extent cx="87480" cy="96120"/>
                <wp:effectExtent l="38100" t="38100" r="46355" b="3746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87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-32.6pt;margin-top:13.25pt;width:8.45pt;height:8.8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">
                <v:imagedata r:id="rId43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-557760</wp:posOffset>
                </wp:positionH>
                <wp:positionV relativeFrom="paragraph">
                  <wp:posOffset>123840</wp:posOffset>
                </wp:positionV>
                <wp:extent cx="68400" cy="222840"/>
                <wp:effectExtent l="38100" t="38100" r="27305" b="2540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684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-44.55pt;margin-top:9.25pt;width:6.85pt;height:18.8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">
                <v:imagedata r:id="rId43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-846480</wp:posOffset>
                </wp:positionH>
                <wp:positionV relativeFrom="paragraph">
                  <wp:posOffset>219240</wp:posOffset>
                </wp:positionV>
                <wp:extent cx="412200" cy="85680"/>
                <wp:effectExtent l="38100" t="38100" r="6985" b="4826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4122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-67.45pt;margin-top:16.45pt;width:34.15pt;height:8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">
                <v:imagedata r:id="rId43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-1026480</wp:posOffset>
                </wp:positionH>
                <wp:positionV relativeFrom="paragraph">
                  <wp:posOffset>173880</wp:posOffset>
                </wp:positionV>
                <wp:extent cx="172080" cy="174600"/>
                <wp:effectExtent l="38100" t="38100" r="19050" b="3556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720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-81.7pt;margin-top:13.1pt;width:14.85pt;height:15.2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">
                <v:imagedata r:id="rId43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-657480</wp:posOffset>
                </wp:positionH>
                <wp:positionV relativeFrom="paragraph">
                  <wp:posOffset>-31320</wp:posOffset>
                </wp:positionV>
                <wp:extent cx="166320" cy="138600"/>
                <wp:effectExtent l="38100" t="38100" r="24765" b="3302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66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-52.3pt;margin-top:-2.9pt;width:14.45pt;height:12.1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">
                <v:imagedata r:id="rId44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-758280</wp:posOffset>
                </wp:positionH>
                <wp:positionV relativeFrom="paragraph">
                  <wp:posOffset>-10800</wp:posOffset>
                </wp:positionV>
                <wp:extent cx="87120" cy="203040"/>
                <wp:effectExtent l="19050" t="38100" r="27305" b="2603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871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-60.4pt;margin-top:-1.55pt;width:8.2pt;height:17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">
                <v:imagedata r:id="rId44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-1092720</wp:posOffset>
                </wp:positionH>
                <wp:positionV relativeFrom="paragraph">
                  <wp:posOffset>-16920</wp:posOffset>
                </wp:positionV>
                <wp:extent cx="88200" cy="160560"/>
                <wp:effectExtent l="38100" t="38100" r="45720" b="3048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88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-86.75pt;margin-top:-2.1pt;width:8.45pt;height:14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">
                <v:imagedata r:id="rId44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101560</wp:posOffset>
                </wp:positionH>
                <wp:positionV relativeFrom="paragraph">
                  <wp:posOffset>1196280</wp:posOffset>
                </wp:positionV>
                <wp:extent cx="1440" cy="12960"/>
                <wp:effectExtent l="38100" t="38100" r="36830" b="4445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164.7pt;margin-top:93.5pt;width:1.75pt;height:2.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">
                <v:imagedata r:id="rId44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843080</wp:posOffset>
                </wp:positionH>
                <wp:positionV relativeFrom="paragraph">
                  <wp:posOffset>1053360</wp:posOffset>
                </wp:positionV>
                <wp:extent cx="151200" cy="180360"/>
                <wp:effectExtent l="38100" t="38100" r="39370" b="2921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512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144.3pt;margin-top:82.2pt;width:13.45pt;height:15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">
                <v:imagedata r:id="rId44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889880</wp:posOffset>
                </wp:positionH>
                <wp:positionV relativeFrom="paragraph">
                  <wp:posOffset>1039680</wp:posOffset>
                </wp:positionV>
                <wp:extent cx="110520" cy="176040"/>
                <wp:effectExtent l="38100" t="38100" r="41910" b="3365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10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148.25pt;margin-top:81.3pt;width:10.05pt;height:15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">
                <v:imagedata r:id="rId45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692240</wp:posOffset>
                </wp:positionH>
                <wp:positionV relativeFrom="paragraph">
                  <wp:posOffset>1018440</wp:posOffset>
                </wp:positionV>
                <wp:extent cx="21600" cy="218160"/>
                <wp:effectExtent l="38100" t="38100" r="35560" b="2984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216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132.55pt;margin-top:79.6pt;width:3.25pt;height:18.6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">
                <v:imagedata r:id="rId45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614480</wp:posOffset>
                </wp:positionH>
                <wp:positionV relativeFrom="paragraph">
                  <wp:posOffset>1125000</wp:posOffset>
                </wp:positionV>
                <wp:extent cx="196920" cy="19800"/>
                <wp:effectExtent l="38100" t="38100" r="31750" b="3746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96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126.4pt;margin-top:87.85pt;width:16.95pt;height:3.1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">
                <v:imagedata r:id="rId45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567680</wp:posOffset>
                </wp:positionH>
                <wp:positionV relativeFrom="paragraph">
                  <wp:posOffset>1082880</wp:posOffset>
                </wp:positionV>
                <wp:extent cx="273600" cy="37800"/>
                <wp:effectExtent l="38100" t="38100" r="50800" b="3873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2736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122.6pt;margin-top:84.35pt;width:23.35pt;height:4.8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">
                <v:imagedata r:id="rId45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660200</wp:posOffset>
                </wp:positionH>
                <wp:positionV relativeFrom="paragraph">
                  <wp:posOffset>1172880</wp:posOffset>
                </wp:positionV>
                <wp:extent cx="7560" cy="6480"/>
                <wp:effectExtent l="38100" t="38100" r="50165" b="5080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7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129.8pt;margin-top:91.55pt;width:2.45pt;height:2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">
                <v:imagedata r:id="rId45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309920</wp:posOffset>
                </wp:positionH>
                <wp:positionV relativeFrom="paragraph">
                  <wp:posOffset>1237320</wp:posOffset>
                </wp:positionV>
                <wp:extent cx="193680" cy="22680"/>
                <wp:effectExtent l="38100" t="38100" r="34925" b="3492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93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102.35pt;margin-top:96.6pt;width:16.95pt;height:3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">
                <v:imagedata r:id="rId46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713400</wp:posOffset>
                </wp:positionH>
                <wp:positionV relativeFrom="paragraph">
                  <wp:posOffset>966240</wp:posOffset>
                </wp:positionV>
                <wp:extent cx="55080" cy="97200"/>
                <wp:effectExtent l="19050" t="38100" r="40640" b="3619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55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55.45pt;margin-top:75.3pt;width:5.85pt;height:9.2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">
                <v:imagedata r:id="rId46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648960</wp:posOffset>
                </wp:positionH>
                <wp:positionV relativeFrom="paragraph">
                  <wp:posOffset>1302120</wp:posOffset>
                </wp:positionV>
                <wp:extent cx="120240" cy="27720"/>
                <wp:effectExtent l="38100" t="38100" r="32385" b="2984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20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50.45pt;margin-top:101.85pt;width:10.8pt;height:3.4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">
                <v:imagedata r:id="rId46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51320</wp:posOffset>
                </wp:positionH>
                <wp:positionV relativeFrom="paragraph">
                  <wp:posOffset>1280880</wp:posOffset>
                </wp:positionV>
                <wp:extent cx="109440" cy="36360"/>
                <wp:effectExtent l="38100" t="38100" r="43180" b="4000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09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34.8pt;margin-top:100.15pt;width:10.05pt;height:4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">
                <v:imagedata r:id="rId46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983560</wp:posOffset>
                </wp:positionH>
                <wp:positionV relativeFrom="paragraph">
                  <wp:posOffset>746640</wp:posOffset>
                </wp:positionV>
                <wp:extent cx="243360" cy="18000"/>
                <wp:effectExtent l="38100" t="38100" r="42545" b="3937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2433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234.25pt;margin-top:58.15pt;width:20.6pt;height:2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">
                <v:imagedata r:id="rId46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890760</wp:posOffset>
                </wp:positionH>
                <wp:positionV relativeFrom="paragraph">
                  <wp:posOffset>811080</wp:posOffset>
                </wp:positionV>
                <wp:extent cx="16200" cy="13680"/>
                <wp:effectExtent l="38100" t="38100" r="41275" b="2476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6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305.65pt;margin-top:63.15pt;width:2.6pt;height:2.4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">
                <v:imagedata r:id="rId47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721480</wp:posOffset>
                </wp:positionH>
                <wp:positionV relativeFrom="paragraph">
                  <wp:posOffset>298440</wp:posOffset>
                </wp:positionV>
                <wp:extent cx="1674000" cy="686160"/>
                <wp:effectExtent l="38100" t="38100" r="40640" b="3810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67400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213.65pt;margin-top:22.75pt;width:133.3pt;height:55.7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">
                <v:imagedata r:id="rId47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793120</wp:posOffset>
                </wp:positionH>
                <wp:positionV relativeFrom="paragraph">
                  <wp:posOffset>352080</wp:posOffset>
                </wp:positionV>
                <wp:extent cx="1576080" cy="540000"/>
                <wp:effectExtent l="19050" t="38100" r="5080" b="3175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576080" cy="5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219.2pt;margin-top:27.1pt;width:125.65pt;height:43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">
                <v:imagedata r:id="rId47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597720</wp:posOffset>
                </wp:positionH>
                <wp:positionV relativeFrom="paragraph">
                  <wp:posOffset>702000</wp:posOffset>
                </wp:positionV>
                <wp:extent cx="630720" cy="78840"/>
                <wp:effectExtent l="38100" t="38100" r="36195" b="3556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630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282.5pt;margin-top:54.5pt;width:51.25pt;height:7.7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">
                <v:imagedata r:id="rId47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756480</wp:posOffset>
                </wp:positionH>
                <wp:positionV relativeFrom="paragraph">
                  <wp:posOffset>778680</wp:posOffset>
                </wp:positionV>
                <wp:extent cx="360" cy="360"/>
                <wp:effectExtent l="0" t="0" r="0" b="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295.55pt;margin-top:61.05pt;width:.6pt;height:.6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">
                <v:imagedata r:id="rId47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875560</wp:posOffset>
                </wp:positionH>
                <wp:positionV relativeFrom="paragraph">
                  <wp:posOffset>424080</wp:posOffset>
                </wp:positionV>
                <wp:extent cx="543240" cy="399240"/>
                <wp:effectExtent l="38100" t="38100" r="28575" b="3937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54324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225.6pt;margin-top:32.5pt;width:44.4pt;height:33.1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">
                <v:imagedata r:id="rId48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73800</wp:posOffset>
                </wp:positionH>
                <wp:positionV relativeFrom="paragraph">
                  <wp:posOffset>739080</wp:posOffset>
                </wp:positionV>
                <wp:extent cx="750600" cy="81000"/>
                <wp:effectExtent l="38100" t="38100" r="30480" b="3365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750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52.3pt;margin-top:57.4pt;width:60.65pt;height:8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">
                <v:imagedata r:id="rId48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917200</wp:posOffset>
                </wp:positionH>
                <wp:positionV relativeFrom="paragraph">
                  <wp:posOffset>1105200</wp:posOffset>
                </wp:positionV>
                <wp:extent cx="92880" cy="95040"/>
                <wp:effectExtent l="38100" t="38100" r="2540" b="3873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92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465.05pt;margin-top:86.15pt;width:9.05pt;height:9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">
                <v:imagedata r:id="rId48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805240</wp:posOffset>
                </wp:positionH>
                <wp:positionV relativeFrom="paragraph">
                  <wp:posOffset>1053720</wp:posOffset>
                </wp:positionV>
                <wp:extent cx="22320" cy="38520"/>
                <wp:effectExtent l="38100" t="38100" r="34925" b="3810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223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456.45pt;margin-top:82.45pt;width:3.05pt;height:4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">
                <v:imagedata r:id="rId48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746200</wp:posOffset>
                </wp:positionH>
                <wp:positionV relativeFrom="paragraph">
                  <wp:posOffset>1140840</wp:posOffset>
                </wp:positionV>
                <wp:extent cx="117360" cy="67680"/>
                <wp:effectExtent l="38100" t="38100" r="35560" b="2794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173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451.95pt;margin-top:89.2pt;width:10.5pt;height:6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">
                <v:imagedata r:id="rId48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671320</wp:posOffset>
                </wp:positionH>
                <wp:positionV relativeFrom="paragraph">
                  <wp:posOffset>1068480</wp:posOffset>
                </wp:positionV>
                <wp:extent cx="83880" cy="146880"/>
                <wp:effectExtent l="38100" t="38100" r="30480" b="4381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838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445.95pt;margin-top:83.45pt;width:8pt;height:1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">
                <v:imagedata r:id="rId49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792640</wp:posOffset>
                </wp:positionH>
                <wp:positionV relativeFrom="paragraph">
                  <wp:posOffset>872640</wp:posOffset>
                </wp:positionV>
                <wp:extent cx="173520" cy="118800"/>
                <wp:effectExtent l="38100" t="38100" r="17145" b="3365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73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455.55pt;margin-top:68pt;width:14.95pt;height:10.7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">
                <v:imagedata r:id="rId49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701560</wp:posOffset>
                </wp:positionH>
                <wp:positionV relativeFrom="paragraph">
                  <wp:posOffset>868320</wp:posOffset>
                </wp:positionV>
                <wp:extent cx="7200" cy="13680"/>
                <wp:effectExtent l="38100" t="38100" r="31115" b="2476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7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448.2pt;margin-top:67.7pt;width:1.85pt;height:2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">
                <v:imagedata r:id="rId49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594640</wp:posOffset>
                </wp:positionH>
                <wp:positionV relativeFrom="paragraph">
                  <wp:posOffset>897120</wp:posOffset>
                </wp:positionV>
                <wp:extent cx="131400" cy="84240"/>
                <wp:effectExtent l="38100" t="38100" r="21590" b="3048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31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440.05pt;margin-top:69.9pt;width:11.55pt;height:8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">
                <v:imagedata r:id="rId49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623440</wp:posOffset>
                </wp:positionH>
                <wp:positionV relativeFrom="paragraph">
                  <wp:posOffset>833400</wp:posOffset>
                </wp:positionV>
                <wp:extent cx="60120" cy="154440"/>
                <wp:effectExtent l="38100" t="38100" r="35560" b="3619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601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42.05pt;margin-top:64.9pt;width:6.25pt;height:13.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">
                <v:imagedata r:id="rId49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933760</wp:posOffset>
                </wp:positionH>
                <wp:positionV relativeFrom="paragraph">
                  <wp:posOffset>667080</wp:posOffset>
                </wp:positionV>
                <wp:extent cx="227880" cy="78480"/>
                <wp:effectExtent l="38100" t="38100" r="39370" b="3619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27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66.75pt;margin-top:51.95pt;width:19.35pt;height:7.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">
                <v:imagedata r:id="rId50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837280</wp:posOffset>
                </wp:positionH>
                <wp:positionV relativeFrom="paragraph">
                  <wp:posOffset>650880</wp:posOffset>
                </wp:positionV>
                <wp:extent cx="80280" cy="108360"/>
                <wp:effectExtent l="38100" t="38100" r="34290" b="2540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80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59pt;margin-top:50.7pt;width:7.5pt;height:9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">
                <v:imagedata r:id="rId50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826120</wp:posOffset>
                </wp:positionH>
                <wp:positionV relativeFrom="paragraph">
                  <wp:posOffset>685080</wp:posOffset>
                </wp:positionV>
                <wp:extent cx="93240" cy="78120"/>
                <wp:effectExtent l="38100" t="38100" r="40640" b="361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932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58pt;margin-top:53.2pt;width:8.8pt;height:7.6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">
                <v:imagedata r:id="rId50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557560</wp:posOffset>
                </wp:positionH>
                <wp:positionV relativeFrom="paragraph">
                  <wp:posOffset>635400</wp:posOffset>
                </wp:positionV>
                <wp:extent cx="140760" cy="117360"/>
                <wp:effectExtent l="38100" t="38100" r="31115" b="3556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40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36.95pt;margin-top:49.3pt;width:12.6pt;height:10.8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">
                <v:imagedata r:id="rId50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606520</wp:posOffset>
                </wp:positionH>
                <wp:positionV relativeFrom="paragraph">
                  <wp:posOffset>664200</wp:posOffset>
                </wp:positionV>
                <wp:extent cx="31320" cy="102960"/>
                <wp:effectExtent l="38100" t="38100" r="26035" b="3048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31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40.85pt;margin-top:51.5pt;width:3.65pt;height:9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">
                <v:imagedata r:id="rId50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605280</wp:posOffset>
                </wp:positionH>
                <wp:positionV relativeFrom="paragraph">
                  <wp:posOffset>731880</wp:posOffset>
                </wp:positionV>
                <wp:extent cx="285120" cy="25920"/>
                <wp:effectExtent l="38100" t="38100" r="38735" b="3175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85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283.25pt;margin-top:56.95pt;width:23.8pt;height:3.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">
                <v:imagedata r:id="rId51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062480</wp:posOffset>
                </wp:positionH>
                <wp:positionV relativeFrom="paragraph">
                  <wp:posOffset>701280</wp:posOffset>
                </wp:positionV>
                <wp:extent cx="147240" cy="30960"/>
                <wp:effectExtent l="38100" t="38100" r="43815" b="2667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47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319.15pt;margin-top:54.45pt;width:13.1pt;height:3.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">
                <v:imagedata r:id="rId513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24400</wp:posOffset>
                </wp:positionH>
                <wp:positionV relativeFrom="paragraph">
                  <wp:posOffset>698760</wp:posOffset>
                </wp:positionV>
                <wp:extent cx="988200" cy="54000"/>
                <wp:effectExtent l="38100" t="38100" r="40640" b="4127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9882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40.55pt;margin-top:54.3pt;width:79.4pt;height:5.7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">
                <v:imagedata r:id="rId515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137720</wp:posOffset>
                </wp:positionH>
                <wp:positionV relativeFrom="paragraph">
                  <wp:posOffset>1214640</wp:posOffset>
                </wp:positionV>
                <wp:extent cx="97200" cy="149040"/>
                <wp:effectExtent l="38100" t="38100" r="36195" b="4191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972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24.9pt;margin-top:94.85pt;width:9.35pt;height:13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">
                <v:imagedata r:id="rId517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974280</wp:posOffset>
                </wp:positionH>
                <wp:positionV relativeFrom="paragraph">
                  <wp:posOffset>1255680</wp:posOffset>
                </wp:positionV>
                <wp:extent cx="115920" cy="15840"/>
                <wp:effectExtent l="38100" t="38100" r="36830" b="4191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15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12.2pt;margin-top:98.1pt;width:10.65pt;height:2.8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">
                <v:imagedata r:id="rId519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725080</wp:posOffset>
                </wp:positionH>
                <wp:positionV relativeFrom="paragraph">
                  <wp:posOffset>1335960</wp:posOffset>
                </wp:positionV>
                <wp:extent cx="7560" cy="58320"/>
                <wp:effectExtent l="19050" t="19050" r="31115" b="374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75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213.85pt;margin-top:104.75pt;width:1.85pt;height:5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">
                <v:imagedata r:id="rId521" o:title=""/>
              </v:shape>
            </w:pict>
          </mc:Fallback>
        </mc:AlternateContent>
      </w:r>
      <w:r w:rsidR="00172B1F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7266120</wp:posOffset>
                </wp:positionH>
                <wp:positionV relativeFrom="paragraph">
                  <wp:posOffset>421560</wp:posOffset>
                </wp:positionV>
                <wp:extent cx="10440" cy="28800"/>
                <wp:effectExtent l="38100" t="38100" r="46990" b="4762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0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571.15pt;margin-top:32.2pt;width:2.8pt;height:4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">
                <v:imagedata r:id="rId523" o:title=""/>
              </v:shape>
            </w:pict>
          </mc:Fallback>
        </mc:AlternateContent>
      </w:r>
      <w:r w:rsidR="008E407A" w:rsidRPr="00FF45CB">
        <w:rPr>
          <w:u w:val="single"/>
          <w:lang w:val="el-GR"/>
        </w:rPr>
        <w:t>Σημείωση:</w:t>
      </w:r>
      <w:r w:rsidR="008E407A" w:rsidRPr="00FF45CB">
        <w:rPr>
          <w:lang w:val="el-GR"/>
        </w:rPr>
        <w:t xml:space="preserve"> </w:t>
      </w:r>
      <w:r w:rsidR="008E407A" w:rsidRPr="00345895">
        <w:rPr>
          <w:b/>
          <w:color w:val="FF0000"/>
          <w:lang w:val="el-GR"/>
        </w:rPr>
        <w:t xml:space="preserve">Αντίστροφος δεν υπάρχει για κάθε πίνακα </w:t>
      </w:r>
      <w:r w:rsidR="00345895" w:rsidRPr="004B4141">
        <w:rPr>
          <w:position w:val="-4"/>
        </w:rPr>
        <w:object w:dxaOrig="279" w:dyaOrig="279">
          <v:shape id="_x0000_i1039" type="#_x0000_t75" style="width:14pt;height:14pt" o:ole="">
            <v:imagedata r:id="rId236" o:title=""/>
          </v:shape>
          <o:OLEObject Type="Embed" ProgID="Equation.DSMT4" ShapeID="_x0000_i1039" DrawAspect="Content" ObjectID="_1667909190" r:id="rId524"/>
        </w:object>
      </w:r>
      <w:r w:rsidR="008E407A" w:rsidRPr="00345895">
        <w:rPr>
          <w:b/>
          <w:color w:val="FF0000"/>
          <w:lang w:val="el-GR"/>
        </w:rPr>
        <w:t>:</w:t>
      </w:r>
      <w:r w:rsidR="008E407A" w:rsidRPr="00345895">
        <w:rPr>
          <w:color w:val="FF0000"/>
          <w:lang w:val="el-GR"/>
        </w:rPr>
        <w:t xml:space="preserve"> </w:t>
      </w:r>
      <w:r w:rsidR="008E407A" w:rsidRPr="00FF45CB">
        <w:rPr>
          <w:lang w:val="el-GR"/>
        </w:rPr>
        <w:t xml:space="preserve">Έστω ένας πίνακας </w:t>
      </w:r>
      <w:r w:rsidR="00345895" w:rsidRPr="004B4141">
        <w:rPr>
          <w:position w:val="-4"/>
        </w:rPr>
        <w:object w:dxaOrig="279" w:dyaOrig="279">
          <v:shape id="_x0000_i1040" type="#_x0000_t75" style="width:14pt;height:14pt" o:ole="">
            <v:imagedata r:id="rId236" o:title=""/>
          </v:shape>
          <o:OLEObject Type="Embed" ProgID="Equation.DSMT4" ShapeID="_x0000_i1040" DrawAspect="Content" ObjectID="_1667909191" r:id="rId525"/>
        </w:object>
      </w:r>
      <w:r w:rsidR="008E407A" w:rsidRPr="00FF45CB">
        <w:rPr>
          <w:lang w:val="el-GR"/>
        </w:rPr>
        <w:t xml:space="preserve"> ιδιόμορφος. Τότε θα υπάρχει </w:t>
      </w:r>
      <w:r w:rsidR="00345895" w:rsidRPr="00BD4587">
        <w:rPr>
          <w:position w:val="-6"/>
        </w:rPr>
        <w:object w:dxaOrig="620" w:dyaOrig="300">
          <v:shape id="_x0000_i1041" type="#_x0000_t75" style="width:31.2pt;height:15.2pt" o:ole="">
            <v:imagedata r:id="rId526" o:title=""/>
          </v:shape>
          <o:OLEObject Type="Embed" ProgID="Equation.DSMT4" ShapeID="_x0000_i1041" DrawAspect="Content" ObjectID="_1667909192" r:id="rId527"/>
        </w:object>
      </w:r>
      <w:r w:rsidR="008E407A" w:rsidRPr="00FF45CB">
        <w:rPr>
          <w:lang w:val="el-GR"/>
        </w:rPr>
        <w:t xml:space="preserve"> με </w:t>
      </w:r>
      <w:r w:rsidR="00345895" w:rsidRPr="00BD4587">
        <w:rPr>
          <w:position w:val="-6"/>
        </w:rPr>
        <w:object w:dxaOrig="840" w:dyaOrig="300">
          <v:shape id="_x0000_i1042" type="#_x0000_t75" style="width:42pt;height:15.2pt" o:ole="">
            <v:imagedata r:id="rId528" o:title=""/>
          </v:shape>
          <o:OLEObject Type="Embed" ProgID="Equation.DSMT4" ShapeID="_x0000_i1042" DrawAspect="Content" ObjectID="_1667909193" r:id="rId529"/>
        </w:object>
      </w:r>
      <w:r w:rsidR="008E407A" w:rsidRPr="00FF45CB">
        <w:rPr>
          <w:lang w:val="el-GR"/>
        </w:rPr>
        <w:t xml:space="preserve">. Εδώ όμως δεν υπάρχει πίνακας που πολλαπλασιάζει το </w:t>
      </w:r>
      <w:r w:rsidR="008E407A" w:rsidRPr="00BD4587">
        <w:rPr>
          <w:position w:val="-6"/>
        </w:rPr>
        <w:object w:dxaOrig="360" w:dyaOrig="279">
          <v:shape id="_x0000_i1043" type="#_x0000_t75" style="width:18pt;height:14pt" o:ole="">
            <v:imagedata r:id="rId530" o:title=""/>
          </v:shape>
          <o:OLEObject Type="Embed" ProgID="Equation.DSMT4" ShapeID="_x0000_i1043" DrawAspect="Content" ObjectID="_1667909194" r:id="rId531"/>
        </w:object>
      </w:r>
      <w:r w:rsidR="008E407A" w:rsidRPr="00FF45CB">
        <w:rPr>
          <w:lang w:val="el-GR"/>
        </w:rPr>
        <w:t xml:space="preserve"> και ξαναγυρνάμε στο </w:t>
      </w:r>
      <w:r w:rsidR="008E407A" w:rsidRPr="00BD4587">
        <w:rPr>
          <w:position w:val="-6"/>
        </w:rPr>
        <w:object w:dxaOrig="200" w:dyaOrig="220">
          <v:shape id="_x0000_i1044" type="#_x0000_t75" style="width:10pt;height:11.2pt" o:ole="">
            <v:imagedata r:id="rId532" o:title=""/>
          </v:shape>
          <o:OLEObject Type="Embed" ProgID="Equation.DSMT4" ShapeID="_x0000_i1044" DrawAspect="Content" ObjectID="_1667909195" r:id="rId533"/>
        </w:object>
      </w:r>
      <w:r w:rsidR="008E407A" w:rsidRPr="00FF45CB">
        <w:rPr>
          <w:lang w:val="el-GR"/>
        </w:rPr>
        <w:t xml:space="preserve"> διότι: </w:t>
      </w:r>
      <w:r w:rsidR="00345895" w:rsidRPr="00BD4587">
        <w:rPr>
          <w:position w:val="-10"/>
        </w:rPr>
        <w:object w:dxaOrig="1560" w:dyaOrig="320">
          <v:shape id="_x0000_i1045" type="#_x0000_t75" style="width:78pt;height:16pt" o:ole="">
            <v:imagedata r:id="rId534" o:title=""/>
          </v:shape>
          <o:OLEObject Type="Embed" ProgID="Equation.DSMT4" ShapeID="_x0000_i1045" DrawAspect="Content" ObjectID="_1667909196" r:id="rId535"/>
        </w:object>
      </w:r>
    </w:p>
    <w:p w:rsidR="008E407A" w:rsidRPr="00FF45CB" w:rsidRDefault="00621832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036640</wp:posOffset>
                </wp:positionH>
                <wp:positionV relativeFrom="paragraph">
                  <wp:posOffset>59760</wp:posOffset>
                </wp:positionV>
                <wp:extent cx="360" cy="360"/>
                <wp:effectExtent l="0" t="0" r="0" b="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395.6pt;margin-top:3.7pt;width:2.05pt;height:2.0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B05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N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">
                <v:imagedata r:id="rId53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-557400</wp:posOffset>
                </wp:positionH>
                <wp:positionV relativeFrom="paragraph">
                  <wp:posOffset>367920</wp:posOffset>
                </wp:positionV>
                <wp:extent cx="27360" cy="44640"/>
                <wp:effectExtent l="38100" t="38100" r="29845" b="3175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27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-44.65pt;margin-top:28.25pt;width:3.65pt;height:4.9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">
                <v:imagedata r:id="rId53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-624360</wp:posOffset>
                </wp:positionH>
                <wp:positionV relativeFrom="paragraph">
                  <wp:posOffset>326880</wp:posOffset>
                </wp:positionV>
                <wp:extent cx="146520" cy="223920"/>
                <wp:effectExtent l="38100" t="38100" r="44450" b="4318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465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-49.85pt;margin-top:25.05pt;width:13.05pt;height:19.2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">
                <v:imagedata r:id="rId54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-829920</wp:posOffset>
                </wp:positionH>
                <wp:positionV relativeFrom="paragraph">
                  <wp:posOffset>412560</wp:posOffset>
                </wp:positionV>
                <wp:extent cx="2160" cy="18360"/>
                <wp:effectExtent l="38100" t="38100" r="36195" b="3937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2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-66.15pt;margin-top:31.85pt;width:1.65pt;height:2.7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">
                <v:imagedata r:id="rId54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-435360</wp:posOffset>
                </wp:positionH>
                <wp:positionV relativeFrom="paragraph">
                  <wp:posOffset>151200</wp:posOffset>
                </wp:positionV>
                <wp:extent cx="51480" cy="134640"/>
                <wp:effectExtent l="38100" t="38100" r="24765" b="3683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514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-35pt;margin-top:11.35pt;width:5.5pt;height:11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">
                <v:imagedata r:id="rId54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-569280</wp:posOffset>
                </wp:positionH>
                <wp:positionV relativeFrom="paragraph">
                  <wp:posOffset>77040</wp:posOffset>
                </wp:positionV>
                <wp:extent cx="4320" cy="24840"/>
                <wp:effectExtent l="38100" t="38100" r="34290" b="3238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4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-45.55pt;margin-top:5.5pt;width:1.7pt;height:3.1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">
                <v:imagedata r:id="rId54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-666840</wp:posOffset>
                </wp:positionH>
                <wp:positionV relativeFrom="paragraph">
                  <wp:posOffset>62640</wp:posOffset>
                </wp:positionV>
                <wp:extent cx="206640" cy="214920"/>
                <wp:effectExtent l="38100" t="38100" r="3175" b="3302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066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-53.3pt;margin-top:4.15pt;width:18.1pt;height:18.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">
                <v:imagedata r:id="rId54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-754320</wp:posOffset>
                </wp:positionH>
                <wp:positionV relativeFrom="paragraph">
                  <wp:posOffset>188280</wp:posOffset>
                </wp:positionV>
                <wp:extent cx="16200" cy="72720"/>
                <wp:effectExtent l="38100" t="38100" r="22225" b="2286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62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-59.95pt;margin-top:14.3pt;width:2.55pt;height: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">
                <v:imagedata r:id="rId55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-901920</wp:posOffset>
                </wp:positionH>
                <wp:positionV relativeFrom="paragraph">
                  <wp:posOffset>164880</wp:posOffset>
                </wp:positionV>
                <wp:extent cx="138240" cy="209520"/>
                <wp:effectExtent l="38100" t="38100" r="33655" b="3873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38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-71.65pt;margin-top:12.2pt;width:12.35pt;height:18.0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">
                <v:imagedata r:id="rId55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-917040</wp:posOffset>
                </wp:positionH>
                <wp:positionV relativeFrom="paragraph">
                  <wp:posOffset>144720</wp:posOffset>
                </wp:positionV>
                <wp:extent cx="30600" cy="146880"/>
                <wp:effectExtent l="38100" t="38100" r="26670" b="2476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06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-72.85pt;margin-top:10.9pt;width:3.7pt;height:12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">
                <v:imagedata r:id="rId55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-1056720</wp:posOffset>
                </wp:positionH>
                <wp:positionV relativeFrom="paragraph">
                  <wp:posOffset>147600</wp:posOffset>
                </wp:positionV>
                <wp:extent cx="114480" cy="145440"/>
                <wp:effectExtent l="38100" t="38100" r="38100" b="2603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144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-83.95pt;margin-top:11.05pt;width:10.45pt;height:12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">
                <v:imagedata r:id="rId55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421840</wp:posOffset>
                </wp:positionH>
                <wp:positionV relativeFrom="paragraph">
                  <wp:posOffset>389520</wp:posOffset>
                </wp:positionV>
                <wp:extent cx="25200" cy="17640"/>
                <wp:effectExtent l="38100" t="38100" r="32385" b="4000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25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26.2pt;margin-top:29.8pt;width:3.6pt;height:3.1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">
                <v:imagedata r:id="rId55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243280</wp:posOffset>
                </wp:positionH>
                <wp:positionV relativeFrom="paragraph">
                  <wp:posOffset>359640</wp:posOffset>
                </wp:positionV>
                <wp:extent cx="163800" cy="111960"/>
                <wp:effectExtent l="38100" t="38100" r="46355" b="4064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63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412pt;margin-top:27.4pt;width:14.55pt;height:10.6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">
                <v:imagedata r:id="rId56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066880</wp:posOffset>
                </wp:positionH>
                <wp:positionV relativeFrom="paragraph">
                  <wp:posOffset>272520</wp:posOffset>
                </wp:positionV>
                <wp:extent cx="69840" cy="313560"/>
                <wp:effectExtent l="38100" t="38100" r="45085" b="298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6984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398.2pt;margin-top:20.7pt;width:7.05pt;height:26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">
                <v:imagedata r:id="rId56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979760</wp:posOffset>
                </wp:positionH>
                <wp:positionV relativeFrom="paragraph">
                  <wp:posOffset>372600</wp:posOffset>
                </wp:positionV>
                <wp:extent cx="226800" cy="101520"/>
                <wp:effectExtent l="38100" t="38100" r="1905" b="5143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2268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391.35pt;margin-top:28.55pt;width:19.35pt;height:9.8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">
                <v:imagedata r:id="rId56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810200</wp:posOffset>
                </wp:positionH>
                <wp:positionV relativeFrom="paragraph">
                  <wp:posOffset>310320</wp:posOffset>
                </wp:positionV>
                <wp:extent cx="45000" cy="251280"/>
                <wp:effectExtent l="38100" t="38100" r="31750" b="3492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450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78.05pt;margin-top:23.8pt;width:5pt;height:21.1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">
                <v:imagedata r:id="rId56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758720</wp:posOffset>
                </wp:positionH>
                <wp:positionV relativeFrom="paragraph">
                  <wp:posOffset>352800</wp:posOffset>
                </wp:positionV>
                <wp:extent cx="163800" cy="137880"/>
                <wp:effectExtent l="38100" t="38100" r="46355" b="3365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63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373.95pt;margin-top:27.1pt;width:14.55pt;height:12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">
                <v:imagedata r:id="rId56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725600</wp:posOffset>
                </wp:positionH>
                <wp:positionV relativeFrom="paragraph">
                  <wp:posOffset>174960</wp:posOffset>
                </wp:positionV>
                <wp:extent cx="8280" cy="113760"/>
                <wp:effectExtent l="38100" t="38100" r="29845" b="3873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8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371.3pt;margin-top:13.25pt;width:2.2pt;height:10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">
                <v:imagedata r:id="rId57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602480</wp:posOffset>
                </wp:positionH>
                <wp:positionV relativeFrom="paragraph">
                  <wp:posOffset>407520</wp:posOffset>
                </wp:positionV>
                <wp:extent cx="134640" cy="23040"/>
                <wp:effectExtent l="38100" t="38100" r="36830" b="3429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34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61.65pt;margin-top:31.4pt;width:12.15pt;height:3.4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">
                <v:imagedata r:id="rId57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379280</wp:posOffset>
                </wp:positionH>
                <wp:positionV relativeFrom="paragraph">
                  <wp:posOffset>330480</wp:posOffset>
                </wp:positionV>
                <wp:extent cx="278280" cy="173520"/>
                <wp:effectExtent l="38100" t="38100" r="45720" b="3619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2782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44pt;margin-top:25.3pt;width:23.55pt;height:15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">
                <v:imagedata r:id="rId57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018560</wp:posOffset>
                </wp:positionH>
                <wp:positionV relativeFrom="paragraph">
                  <wp:posOffset>359640</wp:posOffset>
                </wp:positionV>
                <wp:extent cx="304920" cy="140040"/>
                <wp:effectExtent l="38100" t="38100" r="0" b="3175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304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15.8pt;margin-top:27.6pt;width:25.3pt;height:12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">
                <v:imagedata r:id="rId57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816600</wp:posOffset>
                </wp:positionH>
                <wp:positionV relativeFrom="paragraph">
                  <wp:posOffset>340200</wp:posOffset>
                </wp:positionV>
                <wp:extent cx="169200" cy="147960"/>
                <wp:effectExtent l="38100" t="38100" r="40640" b="4254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692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299.7pt;margin-top:26.05pt;width:14.95pt;height:13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">
                <v:imagedata r:id="rId57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352200</wp:posOffset>
                </wp:positionH>
                <wp:positionV relativeFrom="paragraph">
                  <wp:posOffset>374760</wp:posOffset>
                </wp:positionV>
                <wp:extent cx="275760" cy="155160"/>
                <wp:effectExtent l="38100" t="38100" r="29210" b="3556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275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263.3pt;margin-top:28.7pt;width:23.15pt;height:13.8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">
                <v:imagedata r:id="rId58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150960</wp:posOffset>
                </wp:positionH>
                <wp:positionV relativeFrom="paragraph">
                  <wp:posOffset>364680</wp:posOffset>
                </wp:positionV>
                <wp:extent cx="36720" cy="28080"/>
                <wp:effectExtent l="38100" t="38100" r="40005" b="4826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7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247.3pt;margin-top:27.9pt;width:4.55pt;height:3.8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">
                <v:imagedata r:id="rId58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068160</wp:posOffset>
                </wp:positionH>
                <wp:positionV relativeFrom="paragraph">
                  <wp:posOffset>339480</wp:posOffset>
                </wp:positionV>
                <wp:extent cx="165600" cy="153360"/>
                <wp:effectExtent l="38100" t="38100" r="44450" b="3746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656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240.8pt;margin-top:26.05pt;width:14.8pt;height:13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">
                <v:imagedata r:id="rId58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538600</wp:posOffset>
                </wp:positionH>
                <wp:positionV relativeFrom="paragraph">
                  <wp:posOffset>434520</wp:posOffset>
                </wp:positionV>
                <wp:extent cx="133200" cy="18720"/>
                <wp:effectExtent l="38100" t="38100" r="38735" b="3873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33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199.1pt;margin-top:33.5pt;width:12.05pt;height:3.0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">
                <v:imagedata r:id="rId58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371920</wp:posOffset>
                </wp:positionH>
                <wp:positionV relativeFrom="paragraph">
                  <wp:posOffset>253800</wp:posOffset>
                </wp:positionV>
                <wp:extent cx="160920" cy="240480"/>
                <wp:effectExtent l="38100" t="38100" r="48895" b="4572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609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185.85pt;margin-top:19.2pt;width:14.4pt;height:20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">
                <v:imagedata r:id="rId58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051880</wp:posOffset>
                </wp:positionH>
                <wp:positionV relativeFrom="paragraph">
                  <wp:posOffset>413280</wp:posOffset>
                </wp:positionV>
                <wp:extent cx="9720" cy="12600"/>
                <wp:effectExtent l="38100" t="38100" r="47625" b="4508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9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160.75pt;margin-top:31.8pt;width:2.55pt;height:2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">
                <v:imagedata r:id="rId59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315200</wp:posOffset>
                </wp:positionH>
                <wp:positionV relativeFrom="paragraph">
                  <wp:posOffset>117720</wp:posOffset>
                </wp:positionV>
                <wp:extent cx="81000" cy="41400"/>
                <wp:effectExtent l="38100" t="38100" r="33655" b="3492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10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339.05pt;margin-top:8.4pt;width:8.1pt;height: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">
                <v:imagedata r:id="rId59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316640</wp:posOffset>
                </wp:positionH>
                <wp:positionV relativeFrom="paragraph">
                  <wp:posOffset>-6840</wp:posOffset>
                </wp:positionV>
                <wp:extent cx="71280" cy="57960"/>
                <wp:effectExtent l="38100" t="38100" r="43180" b="3746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712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338.95pt;margin-top:-1.25pt;width:7.25pt;height:6.1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">
                <v:imagedata r:id="rId59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817080</wp:posOffset>
                </wp:positionH>
                <wp:positionV relativeFrom="paragraph">
                  <wp:posOffset>208440</wp:posOffset>
                </wp:positionV>
                <wp:extent cx="89280" cy="284040"/>
                <wp:effectExtent l="38100" t="38100" r="44450" b="4000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892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63.5pt;margin-top:15.6pt;width:8.75pt;height:23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">
                <v:imagedata r:id="rId59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742560</wp:posOffset>
                </wp:positionH>
                <wp:positionV relativeFrom="paragraph">
                  <wp:posOffset>310320</wp:posOffset>
                </wp:positionV>
                <wp:extent cx="2160" cy="4320"/>
                <wp:effectExtent l="38100" t="38100" r="36195" b="3429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57.75pt;margin-top:23.75pt;width:1.55pt;height:1.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">
                <v:imagedata r:id="rId59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751200</wp:posOffset>
                </wp:positionH>
                <wp:positionV relativeFrom="paragraph">
                  <wp:posOffset>369000</wp:posOffset>
                </wp:positionV>
                <wp:extent cx="19440" cy="97920"/>
                <wp:effectExtent l="38100" t="38100" r="38100" b="3556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9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58.3pt;margin-top:28.25pt;width:3.1pt;height:9.2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">
                <v:imagedata r:id="rId60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99560</wp:posOffset>
                </wp:positionH>
                <wp:positionV relativeFrom="paragraph">
                  <wp:posOffset>320400</wp:posOffset>
                </wp:positionV>
                <wp:extent cx="7920" cy="20160"/>
                <wp:effectExtent l="38100" t="38100" r="30480" b="3746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7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38.65pt;margin-top:24.65pt;width:1.9pt;height:2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">
                <v:imagedata r:id="rId60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87320</wp:posOffset>
                </wp:positionH>
                <wp:positionV relativeFrom="paragraph">
                  <wp:posOffset>377640</wp:posOffset>
                </wp:positionV>
                <wp:extent cx="25200" cy="97560"/>
                <wp:effectExtent l="19050" t="19050" r="32385" b="3619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5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37.8pt;margin-top:29.2pt;width:3.15pt;height:8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">
                <v:imagedata r:id="rId60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32160</wp:posOffset>
                </wp:positionH>
                <wp:positionV relativeFrom="paragraph">
                  <wp:posOffset>360720</wp:posOffset>
                </wp:positionV>
                <wp:extent cx="110520" cy="120600"/>
                <wp:effectExtent l="19050" t="38100" r="41910" b="3238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10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25.35pt;margin-top:27.55pt;width:10.35pt;height:11.1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">
                <v:imagedata r:id="rId60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013320</wp:posOffset>
                </wp:positionH>
                <wp:positionV relativeFrom="paragraph">
                  <wp:posOffset>18360</wp:posOffset>
                </wp:positionV>
                <wp:extent cx="145080" cy="114840"/>
                <wp:effectExtent l="38100" t="38100" r="45720" b="3810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45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472.95pt;margin-top:.45pt;width:12.9pt;height:10.8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">
                <v:imagedata r:id="rId60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963640</wp:posOffset>
                </wp:positionH>
                <wp:positionV relativeFrom="paragraph">
                  <wp:posOffset>44280</wp:posOffset>
                </wp:positionV>
                <wp:extent cx="113760" cy="19440"/>
                <wp:effectExtent l="38100" t="38100" r="38735" b="3810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13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469.1pt;margin-top:2.8pt;width:10.2pt;height:3.0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">
                <v:imagedata r:id="rId61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850600</wp:posOffset>
                </wp:positionH>
                <wp:positionV relativeFrom="paragraph">
                  <wp:posOffset>4320</wp:posOffset>
                </wp:positionV>
                <wp:extent cx="75600" cy="132480"/>
                <wp:effectExtent l="38100" t="38100" r="38735" b="3937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75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59.9pt;margin-top:-.55pt;width:7.65pt;height:12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">
                <v:imagedata r:id="rId61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802000</wp:posOffset>
                </wp:positionH>
                <wp:positionV relativeFrom="paragraph">
                  <wp:posOffset>68040</wp:posOffset>
                </wp:positionV>
                <wp:extent cx="14400" cy="28440"/>
                <wp:effectExtent l="38100" t="38100" r="24130" b="2921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4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56.3pt;margin-top:4.8pt;width:2.45pt;height:3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">
                <v:imagedata r:id="rId61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626680</wp:posOffset>
                </wp:positionH>
                <wp:positionV relativeFrom="paragraph">
                  <wp:posOffset>94680</wp:posOffset>
                </wp:positionV>
                <wp:extent cx="63720" cy="30240"/>
                <wp:effectExtent l="38100" t="38100" r="31750" b="4635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637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42.25pt;margin-top:6.7pt;width:6.55pt;height:4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">
                <v:imagedata r:id="rId61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618040</wp:posOffset>
                </wp:positionH>
                <wp:positionV relativeFrom="paragraph">
                  <wp:posOffset>-39960</wp:posOffset>
                </wp:positionV>
                <wp:extent cx="90720" cy="260280"/>
                <wp:effectExtent l="38100" t="38100" r="24130" b="4508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9072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441.6pt;margin-top:-3.95pt;width:8.8pt;height:22.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">
                <v:imagedata r:id="rId61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830280</wp:posOffset>
                </wp:positionH>
                <wp:positionV relativeFrom="paragraph">
                  <wp:posOffset>23400</wp:posOffset>
                </wp:positionV>
                <wp:extent cx="80640" cy="18000"/>
                <wp:effectExtent l="38100" t="38100" r="34290" b="3937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80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00.75pt;margin-top:1.05pt;width:8pt;height:2.9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">
                <v:imagedata r:id="rId62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826680</wp:posOffset>
                </wp:positionH>
                <wp:positionV relativeFrom="paragraph">
                  <wp:posOffset>-127800</wp:posOffset>
                </wp:positionV>
                <wp:extent cx="121320" cy="290880"/>
                <wp:effectExtent l="38100" t="38100" r="50165" b="3302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2132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00.45pt;margin-top:-10.85pt;width:11.15pt;height:24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">
                <v:imagedata r:id="rId62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318000</wp:posOffset>
                </wp:positionH>
                <wp:positionV relativeFrom="paragraph">
                  <wp:posOffset>18360</wp:posOffset>
                </wp:positionV>
                <wp:extent cx="199800" cy="115920"/>
                <wp:effectExtent l="38100" t="38100" r="29210" b="3683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99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260.75pt;margin-top:.7pt;width:17pt;height:10.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">
                <v:imagedata r:id="rId62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258240</wp:posOffset>
                </wp:positionH>
                <wp:positionV relativeFrom="paragraph">
                  <wp:posOffset>23760</wp:posOffset>
                </wp:positionV>
                <wp:extent cx="101880" cy="91080"/>
                <wp:effectExtent l="38100" t="38100" r="31750" b="4254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01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255.85pt;margin-top:.95pt;width:9.55pt;height:8.8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">
                <v:imagedata r:id="rId62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176160</wp:posOffset>
                </wp:positionH>
                <wp:positionV relativeFrom="paragraph">
                  <wp:posOffset>41760</wp:posOffset>
                </wp:positionV>
                <wp:extent cx="102960" cy="102600"/>
                <wp:effectExtent l="38100" t="38100" r="30480" b="3111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029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249.35pt;margin-top:2.5pt;width:9.6pt;height:9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">
                <v:imagedata r:id="rId62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068520</wp:posOffset>
                </wp:positionH>
                <wp:positionV relativeFrom="paragraph">
                  <wp:posOffset>52920</wp:posOffset>
                </wp:positionV>
                <wp:extent cx="186840" cy="41040"/>
                <wp:effectExtent l="38100" t="19050" r="41910" b="3556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868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240.85pt;margin-top:3.65pt;width:16pt;height:4.3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">
                <v:imagedata r:id="rId63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101640</wp:posOffset>
                </wp:positionH>
                <wp:positionV relativeFrom="paragraph">
                  <wp:posOffset>-1440</wp:posOffset>
                </wp:positionV>
                <wp:extent cx="64800" cy="141120"/>
                <wp:effectExtent l="38100" t="38100" r="49530" b="4953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648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243.25pt;margin-top:-1pt;width:6.7pt;height:12.8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">
                <v:imagedata r:id="rId63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34200</wp:posOffset>
                </wp:positionV>
                <wp:extent cx="68760" cy="124920"/>
                <wp:effectExtent l="38100" t="38100" r="26670" b="4699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68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219.2pt;margin-top:2pt;width:6.7pt;height:11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">
                <v:imagedata r:id="rId63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513760</wp:posOffset>
                </wp:positionH>
                <wp:positionV relativeFrom="paragraph">
                  <wp:posOffset>-87840</wp:posOffset>
                </wp:positionV>
                <wp:extent cx="224640" cy="261720"/>
                <wp:effectExtent l="38100" t="38100" r="42545" b="4318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2464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197pt;margin-top:-7.7pt;width:19.4pt;height:22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">
                <v:imagedata r:id="rId63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189040</wp:posOffset>
                </wp:positionH>
                <wp:positionV relativeFrom="paragraph">
                  <wp:posOffset>-20160</wp:posOffset>
                </wp:positionV>
                <wp:extent cx="138600" cy="219960"/>
                <wp:effectExtent l="38100" t="38100" r="13970" b="2794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386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171.6pt;margin-top:-2.3pt;width:12.45pt;height:18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">
                <v:imagedata r:id="rId63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039640</wp:posOffset>
                </wp:positionH>
                <wp:positionV relativeFrom="paragraph">
                  <wp:posOffset>36360</wp:posOffset>
                </wp:positionV>
                <wp:extent cx="115920" cy="181800"/>
                <wp:effectExtent l="19050" t="38100" r="36830" b="2794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159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160.15pt;margin-top:2.1pt;width:10.3pt;height:15.8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">
                <v:imagedata r:id="rId64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551840</wp:posOffset>
                </wp:positionH>
                <wp:positionV relativeFrom="paragraph">
                  <wp:posOffset>-3240</wp:posOffset>
                </wp:positionV>
                <wp:extent cx="157320" cy="248760"/>
                <wp:effectExtent l="38100" t="38100" r="33655" b="3746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573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121.5pt;margin-top:-1.1pt;width:14pt;height:21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">
                <v:imagedata r:id="rId64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361400</wp:posOffset>
                </wp:positionH>
                <wp:positionV relativeFrom="paragraph">
                  <wp:posOffset>26640</wp:posOffset>
                </wp:positionV>
                <wp:extent cx="26280" cy="263880"/>
                <wp:effectExtent l="38100" t="38100" r="50165" b="4127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2628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106.4pt;margin-top:1.35pt;width:3.75pt;height:22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">
                <v:imagedata r:id="rId64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291200</wp:posOffset>
                </wp:positionH>
                <wp:positionV relativeFrom="paragraph">
                  <wp:posOffset>172080</wp:posOffset>
                </wp:positionV>
                <wp:extent cx="151560" cy="22680"/>
                <wp:effectExtent l="38100" t="38100" r="39370" b="3492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51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100.95pt;margin-top:12.75pt;width:13.4pt;height:3.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">
                <v:imagedata r:id="rId64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321800</wp:posOffset>
                </wp:positionH>
                <wp:positionV relativeFrom="paragraph">
                  <wp:posOffset>138960</wp:posOffset>
                </wp:positionV>
                <wp:extent cx="117720" cy="8280"/>
                <wp:effectExtent l="38100" t="38100" r="53975" b="4889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17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103.3pt;margin-top:10.25pt;width:11.05pt;height:2.2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">
                <v:imagedata r:id="rId64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032360</wp:posOffset>
                </wp:positionH>
                <wp:positionV relativeFrom="paragraph">
                  <wp:posOffset>129960</wp:posOffset>
                </wp:positionV>
                <wp:extent cx="262800" cy="24840"/>
                <wp:effectExtent l="38100" t="38100" r="42545" b="5143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262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80.5pt;margin-top:9.3pt;width:22.55pt;height:3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">
                <v:imagedata r:id="rId65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049280</wp:posOffset>
                </wp:positionH>
                <wp:positionV relativeFrom="paragraph">
                  <wp:posOffset>-73080</wp:posOffset>
                </wp:positionV>
                <wp:extent cx="153360" cy="331920"/>
                <wp:effectExtent l="38100" t="38100" r="37465" b="4953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5336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81.75pt;margin-top:-6.55pt;width:13.9pt;height:27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">
                <v:imagedata r:id="rId65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80640</wp:posOffset>
                </wp:positionH>
                <wp:positionV relativeFrom="paragraph">
                  <wp:posOffset>98280</wp:posOffset>
                </wp:positionV>
                <wp:extent cx="97920" cy="117360"/>
                <wp:effectExtent l="38100" t="38100" r="35560" b="3556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97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53.1pt;margin-top:6.95pt;width:9.05pt;height:10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">
                <v:imagedata r:id="rId65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32680</wp:posOffset>
                </wp:positionH>
                <wp:positionV relativeFrom="paragraph">
                  <wp:posOffset>150840</wp:posOffset>
                </wp:positionV>
                <wp:extent cx="138600" cy="83880"/>
                <wp:effectExtent l="38100" t="38100" r="33020" b="3048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8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41.2pt;margin-top:11.3pt;width:12.35pt;height:7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">
                <v:imagedata r:id="rId65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48800</wp:posOffset>
                </wp:positionH>
                <wp:positionV relativeFrom="paragraph">
                  <wp:posOffset>97200</wp:posOffset>
                </wp:positionV>
                <wp:extent cx="96480" cy="143640"/>
                <wp:effectExtent l="38100" t="38100" r="37465" b="2794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96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34.65pt;margin-top:7.15pt;width:8.85pt;height:12.5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">
                <v:imagedata r:id="rId65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39800</wp:posOffset>
                </wp:positionH>
                <wp:positionV relativeFrom="paragraph">
                  <wp:posOffset>114120</wp:posOffset>
                </wp:positionV>
                <wp:extent cx="90720" cy="103680"/>
                <wp:effectExtent l="38100" t="38100" r="24130" b="2984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90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34.15pt;margin-top:8.5pt;width:8.4pt;height:9.4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">
                <v:imagedata r:id="rId661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70320</wp:posOffset>
                </wp:positionH>
                <wp:positionV relativeFrom="paragraph">
                  <wp:posOffset>69120</wp:posOffset>
                </wp:positionV>
                <wp:extent cx="56880" cy="264240"/>
                <wp:effectExtent l="38100" t="38100" r="38735" b="4064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5688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28.3pt;margin-top:4.55pt;width:6.2pt;height:22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">
                <v:imagedata r:id="rId663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14520</wp:posOffset>
                </wp:positionH>
                <wp:positionV relativeFrom="paragraph">
                  <wp:posOffset>33840</wp:posOffset>
                </wp:positionV>
                <wp:extent cx="16200" cy="31320"/>
                <wp:effectExtent l="38100" t="38100" r="41275" b="2603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6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24pt;margin-top:2.05pt;width:2.7pt;height:3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">
                <v:imagedata r:id="rId665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61960</wp:posOffset>
                </wp:positionH>
                <wp:positionV relativeFrom="paragraph">
                  <wp:posOffset>108000</wp:posOffset>
                </wp:positionV>
                <wp:extent cx="82080" cy="101160"/>
                <wp:effectExtent l="38100" t="38100" r="32385" b="3238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82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19.9pt;margin-top:8pt;width:7.95pt;height:9.2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">
                <v:imagedata r:id="rId667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50720</wp:posOffset>
                </wp:positionH>
                <wp:positionV relativeFrom="paragraph">
                  <wp:posOffset>101880</wp:posOffset>
                </wp:positionV>
                <wp:extent cx="64080" cy="129960"/>
                <wp:effectExtent l="38100" t="38100" r="31750" b="4191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64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11.1pt;margin-top:7.25pt;width:6.6pt;height:11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">
                <v:imagedata r:id="rId669" o:title=""/>
              </v:shape>
            </w:pict>
          </mc:Fallback>
        </mc:AlternateContent>
      </w:r>
      <w:r w:rsidR="00172B1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-4080</wp:posOffset>
                </wp:positionH>
                <wp:positionV relativeFrom="paragraph">
                  <wp:posOffset>84600</wp:posOffset>
                </wp:positionV>
                <wp:extent cx="90000" cy="141480"/>
                <wp:effectExtent l="38100" t="38100" r="43815" b="4953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900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-1.2pt;margin-top:5.8pt;width:8.85pt;height:12.8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">
                <v:imagedata r:id="rId671" o:title=""/>
              </v:shape>
            </w:pict>
          </mc:Fallback>
        </mc:AlternateContent>
      </w:r>
    </w:p>
    <w:p w:rsidR="008511C7" w:rsidRDefault="00621832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296760</wp:posOffset>
                </wp:positionH>
                <wp:positionV relativeFrom="paragraph">
                  <wp:posOffset>446760</wp:posOffset>
                </wp:positionV>
                <wp:extent cx="330840" cy="15840"/>
                <wp:effectExtent l="38100" t="38100" r="50165" b="4191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30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258.6pt;margin-top:34.15pt;width:28.05pt;height:3.4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">
                <v:imagedata r:id="rId67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357760</wp:posOffset>
                </wp:positionH>
                <wp:positionV relativeFrom="paragraph">
                  <wp:posOffset>317880</wp:posOffset>
                </wp:positionV>
                <wp:extent cx="144000" cy="23400"/>
                <wp:effectExtent l="38100" t="38100" r="46990" b="3429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44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21.1pt;margin-top:24.2pt;width:13pt;height:3.5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">
                <v:imagedata r:id="rId67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356320</wp:posOffset>
                </wp:positionH>
                <wp:positionV relativeFrom="paragraph">
                  <wp:posOffset>177120</wp:posOffset>
                </wp:positionV>
                <wp:extent cx="113760" cy="251640"/>
                <wp:effectExtent l="38100" t="38100" r="38735" b="3429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137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20.95pt;margin-top:13.15pt;width:10.55pt;height:21.4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">
                <v:imagedata r:id="rId67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6167040</wp:posOffset>
                </wp:positionH>
                <wp:positionV relativeFrom="paragraph">
                  <wp:posOffset>664920</wp:posOffset>
                </wp:positionV>
                <wp:extent cx="33120" cy="38160"/>
                <wp:effectExtent l="38100" t="38100" r="43180" b="3810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331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484.8pt;margin-top:51.75pt;width:4.2pt;height:4.4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">
                <v:imagedata r:id="rId67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6061920</wp:posOffset>
                </wp:positionH>
                <wp:positionV relativeFrom="paragraph">
                  <wp:posOffset>601200</wp:posOffset>
                </wp:positionV>
                <wp:extent cx="103320" cy="95760"/>
                <wp:effectExtent l="19050" t="38100" r="30480" b="3810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03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476.55pt;margin-top:46.5pt;width:9.75pt;height:9.2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">
                <v:imagedata r:id="rId68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840160</wp:posOffset>
                </wp:positionH>
                <wp:positionV relativeFrom="paragraph">
                  <wp:posOffset>674640</wp:posOffset>
                </wp:positionV>
                <wp:extent cx="153720" cy="34920"/>
                <wp:effectExtent l="38100" t="38100" r="36830" b="4191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537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459.15pt;margin-top:52.05pt;width:13.85pt;height:4.6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">
                <v:imagedata r:id="rId68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858880</wp:posOffset>
                </wp:positionH>
                <wp:positionV relativeFrom="paragraph">
                  <wp:posOffset>639000</wp:posOffset>
                </wp:positionV>
                <wp:extent cx="133560" cy="18000"/>
                <wp:effectExtent l="38100" t="38100" r="38100" b="3937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335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460.55pt;margin-top:49.6pt;width:12pt;height:2.9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">
                <v:imagedata r:id="rId68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614800</wp:posOffset>
                </wp:positionH>
                <wp:positionV relativeFrom="paragraph">
                  <wp:posOffset>626760</wp:posOffset>
                </wp:positionV>
                <wp:extent cx="97200" cy="118800"/>
                <wp:effectExtent l="38100" t="38100" r="36195" b="3365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72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441.25pt;margin-top:48.7pt;width:9.05pt;height:10.7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">
                <v:imagedata r:id="rId68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615880</wp:posOffset>
                </wp:positionH>
                <wp:positionV relativeFrom="paragraph">
                  <wp:posOffset>613440</wp:posOffset>
                </wp:positionV>
                <wp:extent cx="136440" cy="137880"/>
                <wp:effectExtent l="38100" t="38100" r="35560" b="3365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364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441.5pt;margin-top:47.55pt;width:12.35pt;height:12.4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">
                <v:imagedata r:id="rId68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416080</wp:posOffset>
                </wp:positionH>
                <wp:positionV relativeFrom="paragraph">
                  <wp:posOffset>635040</wp:posOffset>
                </wp:positionV>
                <wp:extent cx="163440" cy="19080"/>
                <wp:effectExtent l="38100" t="38100" r="27305" b="3810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63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425.85pt;margin-top:49.25pt;width:14.25pt;height:2.9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">
                <v:imagedata r:id="rId69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869680</wp:posOffset>
                </wp:positionH>
                <wp:positionV relativeFrom="paragraph">
                  <wp:posOffset>271800</wp:posOffset>
                </wp:positionV>
                <wp:extent cx="79200" cy="88920"/>
                <wp:effectExtent l="38100" t="38100" r="35560" b="4445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79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461.55pt;margin-top:20.6pt;width:7.7pt;height:8.5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">
                <v:imagedata r:id="rId69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795160</wp:posOffset>
                </wp:positionH>
                <wp:positionV relativeFrom="paragraph">
                  <wp:posOffset>231480</wp:posOffset>
                </wp:positionV>
                <wp:extent cx="30600" cy="164160"/>
                <wp:effectExtent l="38100" t="38100" r="26670" b="2667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306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455.6pt;margin-top:17.55pt;width:3.75pt;height:14.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">
                <v:imagedata r:id="rId69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743320</wp:posOffset>
                </wp:positionH>
                <wp:positionV relativeFrom="paragraph">
                  <wp:posOffset>309960</wp:posOffset>
                </wp:positionV>
                <wp:extent cx="91800" cy="48240"/>
                <wp:effectExtent l="38100" t="38100" r="41910" b="2857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18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451.6pt;margin-top:23.75pt;width:8.55pt;height:5.2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">
                <v:imagedata r:id="rId69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5693280</wp:posOffset>
                </wp:positionH>
                <wp:positionV relativeFrom="paragraph">
                  <wp:posOffset>286200</wp:posOffset>
                </wp:positionV>
                <wp:extent cx="141840" cy="36000"/>
                <wp:effectExtent l="19050" t="38100" r="29845" b="2159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41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447.8pt;margin-top:21.9pt;width:12.3pt;height:4.0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">
                <v:imagedata r:id="rId69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5587080</wp:posOffset>
                </wp:positionH>
                <wp:positionV relativeFrom="paragraph">
                  <wp:posOffset>279360</wp:posOffset>
                </wp:positionV>
                <wp:extent cx="104760" cy="104760"/>
                <wp:effectExtent l="38100" t="38100" r="29210" b="2921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04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439.3pt;margin-top:21.35pt;width:9.5pt;height:9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">
                <v:imagedata r:id="rId70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5611920</wp:posOffset>
                </wp:positionH>
                <wp:positionV relativeFrom="paragraph">
                  <wp:posOffset>280080</wp:posOffset>
                </wp:positionV>
                <wp:extent cx="94320" cy="114120"/>
                <wp:effectExtent l="38100" t="38100" r="39370" b="3873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94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441.2pt;margin-top:21.35pt;width:8.8pt;height:10.4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">
                <v:imagedata r:id="rId70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5409600</wp:posOffset>
                </wp:positionH>
                <wp:positionV relativeFrom="paragraph">
                  <wp:posOffset>650880</wp:posOffset>
                </wp:positionV>
                <wp:extent cx="360" cy="720"/>
                <wp:effectExtent l="0" t="0" r="0" b="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425.65pt;margin-top:50.95pt;width:.65pt;height:.6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">
                <v:imagedata r:id="rId70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400600</wp:posOffset>
                </wp:positionH>
                <wp:positionV relativeFrom="paragraph">
                  <wp:posOffset>492480</wp:posOffset>
                </wp:positionV>
                <wp:extent cx="92520" cy="322920"/>
                <wp:effectExtent l="38100" t="38100" r="41275" b="3937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9252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424.45pt;margin-top:38.2pt;width:8.8pt;height:26.9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">
                <v:imagedata r:id="rId70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449920</wp:posOffset>
                </wp:positionH>
                <wp:positionV relativeFrom="paragraph">
                  <wp:posOffset>480600</wp:posOffset>
                </wp:positionV>
                <wp:extent cx="131040" cy="262440"/>
                <wp:effectExtent l="38100" t="38100" r="40640" b="4254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310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428.5pt;margin-top:37.15pt;width:11.7pt;height:22.1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">
                <v:imagedata r:id="rId70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384760</wp:posOffset>
                </wp:positionH>
                <wp:positionV relativeFrom="paragraph">
                  <wp:posOffset>659880</wp:posOffset>
                </wp:positionV>
                <wp:extent cx="37440" cy="7200"/>
                <wp:effectExtent l="38100" t="38100" r="58420" b="5016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37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23pt;margin-top:50.95pt;width:5pt;height:2.5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">
                <v:imagedata r:id="rId71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501520</wp:posOffset>
                </wp:positionH>
                <wp:positionV relativeFrom="paragraph">
                  <wp:posOffset>90000</wp:posOffset>
                </wp:positionV>
                <wp:extent cx="2714760" cy="51480"/>
                <wp:effectExtent l="38100" t="38100" r="47625" b="4381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7147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196.3pt;margin-top:6.2pt;width:215.3pt;height:5.8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">
                <v:imagedata r:id="rId71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36120</wp:posOffset>
                </wp:positionH>
                <wp:positionV relativeFrom="paragraph">
                  <wp:posOffset>111960</wp:posOffset>
                </wp:positionV>
                <wp:extent cx="1483560" cy="106560"/>
                <wp:effectExtent l="38100" t="38100" r="40640" b="4635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4835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25.75pt;margin-top:8.1pt;width:118.5pt;height:9.9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">
                <v:imagedata r:id="rId71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-17040</wp:posOffset>
                </wp:positionH>
                <wp:positionV relativeFrom="paragraph">
                  <wp:posOffset>552240</wp:posOffset>
                </wp:positionV>
                <wp:extent cx="67680" cy="106920"/>
                <wp:effectExtent l="38100" t="38100" r="46990" b="4572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676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-2.2pt;margin-top:42.5pt;width:7.15pt;height:10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">
                <v:imagedata r:id="rId71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-74280</wp:posOffset>
                </wp:positionH>
                <wp:positionV relativeFrom="paragraph">
                  <wp:posOffset>579600</wp:posOffset>
                </wp:positionV>
                <wp:extent cx="46440" cy="137880"/>
                <wp:effectExtent l="38100" t="38100" r="29845" b="3365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464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-6.55pt;margin-top:45.05pt;width:5.2pt;height:12.2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">
                <v:imagedata r:id="rId71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-133320</wp:posOffset>
                </wp:positionH>
                <wp:positionV relativeFrom="paragraph">
                  <wp:posOffset>528840</wp:posOffset>
                </wp:positionV>
                <wp:extent cx="43200" cy="230040"/>
                <wp:effectExtent l="38100" t="38100" r="33020" b="3683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432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-11.3pt;margin-top:40.85pt;width:4.95pt;height:19.6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">
                <v:imagedata r:id="rId72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-172560</wp:posOffset>
                </wp:positionH>
                <wp:positionV relativeFrom="paragraph">
                  <wp:posOffset>531360</wp:posOffset>
                </wp:positionV>
                <wp:extent cx="52560" cy="84240"/>
                <wp:effectExtent l="38100" t="38100" r="43180" b="4953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52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-14.35pt;margin-top:40.95pt;width:5.9pt;height:8.3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">
                <v:imagedata r:id="rId72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-293880</wp:posOffset>
                </wp:positionH>
                <wp:positionV relativeFrom="paragraph">
                  <wp:posOffset>433440</wp:posOffset>
                </wp:positionV>
                <wp:extent cx="40680" cy="294120"/>
                <wp:effectExtent l="38100" t="38100" r="35560" b="2984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406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-23.95pt;margin-top:33.55pt;width:4.7pt;height:24.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">
                <v:imagedata r:id="rId72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-287400</wp:posOffset>
                </wp:positionH>
                <wp:positionV relativeFrom="paragraph">
                  <wp:posOffset>469440</wp:posOffset>
                </wp:positionV>
                <wp:extent cx="118080" cy="127800"/>
                <wp:effectExtent l="38100" t="38100" r="34925" b="2476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18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-23.15pt;margin-top:36.45pt;width:10.6pt;height:11.3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">
                <v:imagedata r:id="rId72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-373800</wp:posOffset>
                </wp:positionH>
                <wp:positionV relativeFrom="paragraph">
                  <wp:posOffset>541800</wp:posOffset>
                </wp:positionV>
                <wp:extent cx="84600" cy="92880"/>
                <wp:effectExtent l="38100" t="38100" r="29845" b="4064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84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-29.9pt;margin-top:41.75pt;width:8.05pt;height:9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">
                <v:imagedata r:id="rId72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-406560</wp:posOffset>
                </wp:positionH>
                <wp:positionV relativeFrom="paragraph">
                  <wp:posOffset>486720</wp:posOffset>
                </wp:positionV>
                <wp:extent cx="13680" cy="133560"/>
                <wp:effectExtent l="38100" t="19050" r="24765" b="1905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3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-32.5pt;margin-top:37.8pt;width:2.35pt;height:11.6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">
                <v:imagedata r:id="rId73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-553800</wp:posOffset>
                </wp:positionH>
                <wp:positionV relativeFrom="paragraph">
                  <wp:posOffset>387360</wp:posOffset>
                </wp:positionV>
                <wp:extent cx="84240" cy="268200"/>
                <wp:effectExtent l="38100" t="38100" r="11430" b="3683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842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-44.4pt;margin-top:29.85pt;width:8.35pt;height:22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">
                <v:imagedata r:id="rId73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-604200</wp:posOffset>
                </wp:positionH>
                <wp:positionV relativeFrom="paragraph">
                  <wp:posOffset>467280</wp:posOffset>
                </wp:positionV>
                <wp:extent cx="5400" cy="7920"/>
                <wp:effectExtent l="38100" t="38100" r="33020" b="3048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5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-48.25pt;margin-top:36.15pt;width:1.85pt;height:2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">
                <v:imagedata r:id="rId73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-593040</wp:posOffset>
                </wp:positionH>
                <wp:positionV relativeFrom="paragraph">
                  <wp:posOffset>522000</wp:posOffset>
                </wp:positionV>
                <wp:extent cx="20880" cy="86760"/>
                <wp:effectExtent l="38100" t="38100" r="36830" b="4699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0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-47.55pt;margin-top:40.25pt;width:3.2pt;height:8.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">
                <v:imagedata r:id="rId73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-765480</wp:posOffset>
                </wp:positionH>
                <wp:positionV relativeFrom="paragraph">
                  <wp:posOffset>561240</wp:posOffset>
                </wp:positionV>
                <wp:extent cx="70920" cy="6120"/>
                <wp:effectExtent l="38100" t="38100" r="24765" b="3238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0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-60.85pt;margin-top:43.4pt;width:6.95pt;height:2.1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">
                <v:imagedata r:id="rId73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-754320</wp:posOffset>
                </wp:positionH>
                <wp:positionV relativeFrom="paragraph">
                  <wp:posOffset>405720</wp:posOffset>
                </wp:positionV>
                <wp:extent cx="83880" cy="268920"/>
                <wp:effectExtent l="38100" t="38100" r="49530" b="3619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8388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-60.25pt;margin-top:31.15pt;width:8.2pt;height:22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">
                <v:imagedata r:id="rId74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-935400</wp:posOffset>
                </wp:positionH>
                <wp:positionV relativeFrom="paragraph">
                  <wp:posOffset>555480</wp:posOffset>
                </wp:positionV>
                <wp:extent cx="48240" cy="78480"/>
                <wp:effectExtent l="38100" t="38100" r="28575" b="3619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482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-74.1pt;margin-top:43pt;width:5.1pt;height:7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">
                <v:imagedata r:id="rId74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-1056360</wp:posOffset>
                </wp:positionH>
                <wp:positionV relativeFrom="paragraph">
                  <wp:posOffset>505080</wp:posOffset>
                </wp:positionV>
                <wp:extent cx="104040" cy="143280"/>
                <wp:effectExtent l="38100" t="38100" r="29845" b="4762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040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-84pt;margin-top:38.95pt;width:9.65pt;height:12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">
                <v:imagedata r:id="rId745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-435360</wp:posOffset>
                </wp:positionH>
                <wp:positionV relativeFrom="paragraph">
                  <wp:posOffset>-11520</wp:posOffset>
                </wp:positionV>
                <wp:extent cx="158760" cy="123120"/>
                <wp:effectExtent l="38100" t="38100" r="31750" b="4889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587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-35.15pt;margin-top:-1.75pt;width:14.1pt;height:11.3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">
                <v:imagedata r:id="rId747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-762240</wp:posOffset>
                </wp:positionH>
                <wp:positionV relativeFrom="paragraph">
                  <wp:posOffset>-29880</wp:posOffset>
                </wp:positionV>
                <wp:extent cx="103680" cy="149400"/>
                <wp:effectExtent l="38100" t="38100" r="29845" b="2222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03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-60.7pt;margin-top:-2.9pt;width:9.45pt;height:12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">
                <v:imagedata r:id="rId749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-820560</wp:posOffset>
                </wp:positionH>
                <wp:positionV relativeFrom="paragraph">
                  <wp:posOffset>16200</wp:posOffset>
                </wp:positionV>
                <wp:extent cx="25920" cy="94320"/>
                <wp:effectExtent l="38100" t="38100" r="31750" b="3937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5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-65.1pt;margin-top:.75pt;width:3.25pt;height:8.7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">
                <v:imagedata r:id="rId751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-939000</wp:posOffset>
                </wp:positionH>
                <wp:positionV relativeFrom="paragraph">
                  <wp:posOffset>-38520</wp:posOffset>
                </wp:positionV>
                <wp:extent cx="49680" cy="223200"/>
                <wp:effectExtent l="38100" t="38100" r="26670" b="2476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4968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-74.75pt;margin-top:-3.75pt;width:5.3pt;height:18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">
                <v:imagedata r:id="rId753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-948360</wp:posOffset>
                </wp:positionH>
                <wp:positionV relativeFrom="paragraph">
                  <wp:posOffset>2520</wp:posOffset>
                </wp:positionV>
                <wp:extent cx="113760" cy="78840"/>
                <wp:effectExtent l="38100" t="38100" r="38735" b="3556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13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-75.45pt;margin-top:-.6pt;width:10.45pt;height:7.7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">
                <v:imagedata r:id="rId755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650760</wp:posOffset>
                </wp:positionH>
                <wp:positionV relativeFrom="paragraph">
                  <wp:posOffset>628200</wp:posOffset>
                </wp:positionV>
                <wp:extent cx="9720" cy="31320"/>
                <wp:effectExtent l="38100" t="38100" r="47625" b="4508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97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50.25pt;margin-top:48.45pt;width:2.75pt;height:4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">
                <v:imagedata r:id="rId757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728320</wp:posOffset>
                </wp:positionH>
                <wp:positionV relativeFrom="paragraph">
                  <wp:posOffset>-71280</wp:posOffset>
                </wp:positionV>
                <wp:extent cx="49320" cy="142560"/>
                <wp:effectExtent l="38100" t="38100" r="46355" b="4826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493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214.1pt;margin-top:-6.35pt;width:5.6pt;height:12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">
                <v:imagedata r:id="rId759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581440</wp:posOffset>
                </wp:positionH>
                <wp:positionV relativeFrom="paragraph">
                  <wp:posOffset>-36360</wp:posOffset>
                </wp:positionV>
                <wp:extent cx="121680" cy="77040"/>
                <wp:effectExtent l="19050" t="38100" r="12065" b="3746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21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202.35pt;margin-top:-3.55pt;width:11.3pt;height:7.6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">
                <v:imagedata r:id="rId761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055840</wp:posOffset>
                </wp:positionH>
                <wp:positionV relativeFrom="paragraph">
                  <wp:posOffset>44640</wp:posOffset>
                </wp:positionV>
                <wp:extent cx="8280" cy="7920"/>
                <wp:effectExtent l="38100" t="38100" r="48895" b="4953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161.05pt;margin-top:2.7pt;width:2.45pt;height:2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">
                <v:imagedata r:id="rId763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781520</wp:posOffset>
                </wp:positionH>
                <wp:positionV relativeFrom="paragraph">
                  <wp:posOffset>-26280</wp:posOffset>
                </wp:positionV>
                <wp:extent cx="29880" cy="93240"/>
                <wp:effectExtent l="38100" t="38100" r="27305" b="4064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298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139.7pt;margin-top:-2.65pt;width:3.7pt;height:8.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">
                <v:imagedata r:id="rId765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633560</wp:posOffset>
                </wp:positionH>
                <wp:positionV relativeFrom="paragraph">
                  <wp:posOffset>-28440</wp:posOffset>
                </wp:positionV>
                <wp:extent cx="81000" cy="111600"/>
                <wp:effectExtent l="38100" t="38100" r="33655" b="4127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81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127.95pt;margin-top:-3.2pt;width:8.05pt;height:10.5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">
                <v:imagedata r:id="rId767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517280</wp:posOffset>
                </wp:positionH>
                <wp:positionV relativeFrom="paragraph">
                  <wp:posOffset>-37440</wp:posOffset>
                </wp:positionV>
                <wp:extent cx="84240" cy="189720"/>
                <wp:effectExtent l="38100" t="38100" r="30480" b="3937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842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118.8pt;margin-top:-3.6pt;width:8.15pt;height:16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">
                <v:imagedata r:id="rId769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379040</wp:posOffset>
                </wp:positionH>
                <wp:positionV relativeFrom="paragraph">
                  <wp:posOffset>-73800</wp:posOffset>
                </wp:positionV>
                <wp:extent cx="87480" cy="286560"/>
                <wp:effectExtent l="38100" t="38100" r="46355" b="3746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8748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107.75pt;margin-top:-6.65pt;width:8.6pt;height:24.1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">
                <v:imagedata r:id="rId771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302720</wp:posOffset>
                </wp:positionH>
                <wp:positionV relativeFrom="paragraph">
                  <wp:posOffset>-52560</wp:posOffset>
                </wp:positionV>
                <wp:extent cx="56160" cy="109440"/>
                <wp:effectExtent l="38100" t="38100" r="39370" b="4318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56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101.8pt;margin-top:-5.1pt;width:6.2pt;height:10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">
                <v:imagedata r:id="rId773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116240</wp:posOffset>
                </wp:positionH>
                <wp:positionV relativeFrom="paragraph">
                  <wp:posOffset>-118080</wp:posOffset>
                </wp:positionV>
                <wp:extent cx="34200" cy="302400"/>
                <wp:effectExtent l="38100" t="38100" r="42545" b="4064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342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87.1pt;margin-top:-9.9pt;width:4.2pt;height:25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">
                <v:imagedata r:id="rId775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141080</wp:posOffset>
                </wp:positionH>
                <wp:positionV relativeFrom="paragraph">
                  <wp:posOffset>-24120</wp:posOffset>
                </wp:positionV>
                <wp:extent cx="102240" cy="91440"/>
                <wp:effectExtent l="38100" t="38100" r="31115" b="2286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2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89.4pt;margin-top:-2.7pt;width:9.2pt;height:8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">
                <v:imagedata r:id="rId777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028400</wp:posOffset>
                </wp:positionH>
                <wp:positionV relativeFrom="paragraph">
                  <wp:posOffset>-60120</wp:posOffset>
                </wp:positionV>
                <wp:extent cx="69840" cy="127080"/>
                <wp:effectExtent l="38100" t="38100" r="45085" b="2540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698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80.15pt;margin-top:-5.3pt;width:7.3pt;height:11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">
                <v:imagedata r:id="rId779" o:title=""/>
              </v:shape>
            </w:pict>
          </mc:Fallback>
        </mc:AlternateContent>
      </w:r>
      <w:r w:rsidR="00172B1F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988080</wp:posOffset>
                </wp:positionH>
                <wp:positionV relativeFrom="paragraph">
                  <wp:posOffset>-18360</wp:posOffset>
                </wp:positionV>
                <wp:extent cx="13680" cy="84600"/>
                <wp:effectExtent l="19050" t="19050" r="24765" b="2984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3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77.25pt;margin-top:-2pt;width:2.25pt;height:7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">
                <v:imagedata r:id="rId781" o:title=""/>
              </v:shape>
            </w:pict>
          </mc:Fallback>
        </mc:AlternateContent>
      </w:r>
      <w:r w:rsidR="008E407A" w:rsidRPr="008511C7">
        <w:rPr>
          <w:b/>
          <w:highlight w:val="yellow"/>
          <w:u w:val="single"/>
          <w:lang w:val="el-GR"/>
        </w:rPr>
        <w:t>Ορισμός (αντίστροφος πίνακας):</w:t>
      </w:r>
      <w:r w:rsidR="008E407A" w:rsidRPr="008511C7">
        <w:rPr>
          <w:highlight w:val="yellow"/>
          <w:lang w:val="el-GR"/>
        </w:rPr>
        <w:t xml:space="preserve"> Ένας </w:t>
      </w:r>
      <w:r w:rsidR="008511C7" w:rsidRPr="008511C7">
        <w:rPr>
          <w:position w:val="-6"/>
          <w:highlight w:val="yellow"/>
        </w:rPr>
        <w:object w:dxaOrig="600" w:dyaOrig="240">
          <v:shape id="_x0000_i1046" type="#_x0000_t75" style="width:30pt;height:12pt" o:ole="">
            <v:imagedata r:id="rId782" o:title=""/>
          </v:shape>
          <o:OLEObject Type="Embed" ProgID="Equation.DSMT4" ShapeID="_x0000_i1046" DrawAspect="Content" ObjectID="_1667909197" r:id="rId783"/>
        </w:object>
      </w:r>
      <w:r w:rsidR="008E407A" w:rsidRPr="008511C7">
        <w:rPr>
          <w:highlight w:val="yellow"/>
          <w:lang w:val="el-GR"/>
        </w:rPr>
        <w:t xml:space="preserve"> πίνακας </w:t>
      </w:r>
      <w:r w:rsidR="008511C7" w:rsidRPr="008511C7">
        <w:rPr>
          <w:position w:val="-4"/>
          <w:highlight w:val="yellow"/>
        </w:rPr>
        <w:object w:dxaOrig="279" w:dyaOrig="279">
          <v:shape id="_x0000_i1047" type="#_x0000_t75" style="width:14pt;height:14pt" o:ole="">
            <v:imagedata r:id="rId236" o:title=""/>
          </v:shape>
          <o:OLEObject Type="Embed" ProgID="Equation.DSMT4" ShapeID="_x0000_i1047" DrawAspect="Content" ObjectID="_1667909198" r:id="rId784"/>
        </w:object>
      </w:r>
      <w:r w:rsidR="008E407A" w:rsidRPr="008511C7">
        <w:rPr>
          <w:highlight w:val="yellow"/>
          <w:lang w:val="el-GR"/>
        </w:rPr>
        <w:t xml:space="preserve"> λέγεται </w:t>
      </w:r>
      <w:r w:rsidR="008E407A" w:rsidRPr="008511C7">
        <w:rPr>
          <w:b/>
          <w:color w:val="FF0000"/>
          <w:highlight w:val="yellow"/>
          <w:lang w:val="el-GR"/>
        </w:rPr>
        <w:t>αντιστρέψιμος</w:t>
      </w:r>
      <w:r w:rsidR="008E407A" w:rsidRPr="008511C7">
        <w:rPr>
          <w:highlight w:val="yellow"/>
          <w:lang w:val="el-GR"/>
        </w:rPr>
        <w:t xml:space="preserve"> εάν υπάρχει πίνακας </w:t>
      </w:r>
      <w:r w:rsidR="008511C7" w:rsidRPr="008511C7">
        <w:rPr>
          <w:position w:val="-4"/>
          <w:highlight w:val="yellow"/>
        </w:rPr>
        <w:object w:dxaOrig="260" w:dyaOrig="279">
          <v:shape id="_x0000_i1048" type="#_x0000_t75" style="width:13.2pt;height:14pt" o:ole="">
            <v:imagedata r:id="rId785" o:title=""/>
          </v:shape>
          <o:OLEObject Type="Embed" ProgID="Equation.DSMT4" ShapeID="_x0000_i1048" DrawAspect="Content" ObjectID="_1667909199" r:id="rId786"/>
        </w:object>
      </w:r>
      <w:r w:rsidR="008E407A" w:rsidRPr="008511C7">
        <w:rPr>
          <w:highlight w:val="yellow"/>
          <w:lang w:val="el-GR"/>
        </w:rPr>
        <w:t xml:space="preserve"> τέτοιος που </w:t>
      </w:r>
    </w:p>
    <w:p w:rsidR="008511C7" w:rsidRDefault="00621832" w:rsidP="008511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yellow"/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188680</wp:posOffset>
                </wp:positionH>
                <wp:positionV relativeFrom="paragraph">
                  <wp:posOffset>341430</wp:posOffset>
                </wp:positionV>
                <wp:extent cx="404280" cy="32760"/>
                <wp:effectExtent l="38100" t="38100" r="34290" b="4381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4042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171.6pt;margin-top:26pt;width:33.45pt;height:4.3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">
                <v:imagedata r:id="rId78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4034760</wp:posOffset>
                </wp:positionH>
                <wp:positionV relativeFrom="paragraph">
                  <wp:posOffset>233790</wp:posOffset>
                </wp:positionV>
                <wp:extent cx="75240" cy="70920"/>
                <wp:effectExtent l="38100" t="38100" r="39370" b="4381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52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16.95pt;margin-top:17.65pt;width:7.2pt;height:7.1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">
                <v:imagedata r:id="rId79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333320</wp:posOffset>
                </wp:positionH>
                <wp:positionV relativeFrom="paragraph">
                  <wp:posOffset>414150</wp:posOffset>
                </wp:positionV>
                <wp:extent cx="347400" cy="65160"/>
                <wp:effectExtent l="38100" t="38100" r="33655" b="3048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3474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104.25pt;margin-top:31.85pt;width:28.85pt;height:6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">
                <v:imagedata r:id="rId79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751280</wp:posOffset>
                </wp:positionH>
                <wp:positionV relativeFrom="paragraph">
                  <wp:posOffset>432870</wp:posOffset>
                </wp:positionV>
                <wp:extent cx="150480" cy="16560"/>
                <wp:effectExtent l="38100" t="38100" r="40640" b="4064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50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137.25pt;margin-top:33.4pt;width:13.3pt;height:2.8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">
                <v:imagedata r:id="rId79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362120</wp:posOffset>
                </wp:positionH>
                <wp:positionV relativeFrom="paragraph">
                  <wp:posOffset>441510</wp:posOffset>
                </wp:positionV>
                <wp:extent cx="302760" cy="20520"/>
                <wp:effectExtent l="38100" t="38100" r="40640" b="3683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302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106.65pt;margin-top:34.15pt;width:25.3pt;height: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">
                <v:imagedata r:id="rId79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322840</wp:posOffset>
                </wp:positionH>
                <wp:positionV relativeFrom="paragraph">
                  <wp:posOffset>-599610</wp:posOffset>
                </wp:positionV>
                <wp:extent cx="93240" cy="1506960"/>
                <wp:effectExtent l="38100" t="38100" r="40640" b="3619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93240" cy="15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418.35pt;margin-top:-47.95pt;width:9.2pt;height:120.4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">
                <v:imagedata r:id="rId79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356680</wp:posOffset>
                </wp:positionH>
                <wp:positionV relativeFrom="paragraph">
                  <wp:posOffset>-739290</wp:posOffset>
                </wp:positionV>
                <wp:extent cx="945720" cy="1733040"/>
                <wp:effectExtent l="38100" t="38100" r="45085" b="3873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945720" cy="173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21.2pt;margin-top:-58.9pt;width:75.95pt;height:138.2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">
                <v:imagedata r:id="rId80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653320</wp:posOffset>
                </wp:positionH>
                <wp:positionV relativeFrom="paragraph">
                  <wp:posOffset>52350</wp:posOffset>
                </wp:positionV>
                <wp:extent cx="302760" cy="410040"/>
                <wp:effectExtent l="38100" t="38100" r="40640" b="4762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302760" cy="41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444.05pt;margin-top:3.25pt;width:25.7pt;height:34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">
                <v:imagedata r:id="rId80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757000</wp:posOffset>
                </wp:positionH>
                <wp:positionV relativeFrom="paragraph">
                  <wp:posOffset>151710</wp:posOffset>
                </wp:positionV>
                <wp:extent cx="267840" cy="269640"/>
                <wp:effectExtent l="38100" t="38100" r="0" b="5461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2678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452.3pt;margin-top:11.05pt;width:23.05pt;height:23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">
                <v:imagedata r:id="rId80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515440</wp:posOffset>
                </wp:positionH>
                <wp:positionV relativeFrom="paragraph">
                  <wp:posOffset>257190</wp:posOffset>
                </wp:positionV>
                <wp:extent cx="393840" cy="43200"/>
                <wp:effectExtent l="38100" t="38100" r="44450" b="5207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393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433.45pt;margin-top:19.45pt;width:32.75pt;height:5.1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">
                <v:imagedata r:id="rId80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541000</wp:posOffset>
                </wp:positionH>
                <wp:positionV relativeFrom="paragraph">
                  <wp:posOffset>207510</wp:posOffset>
                </wp:positionV>
                <wp:extent cx="376920" cy="11160"/>
                <wp:effectExtent l="38100" t="38100" r="42545" b="4635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376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435.5pt;margin-top:15.4pt;width:31.35pt;height:2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">
                <v:imagedata r:id="rId80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-192000</wp:posOffset>
                </wp:positionH>
                <wp:positionV relativeFrom="paragraph">
                  <wp:posOffset>221910</wp:posOffset>
                </wp:positionV>
                <wp:extent cx="52560" cy="112680"/>
                <wp:effectExtent l="38100" t="38100" r="43180" b="4000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52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-15.95pt;margin-top:16.8pt;width:5.95pt;height:10.3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">
                <v:imagedata r:id="rId81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-269760</wp:posOffset>
                </wp:positionH>
                <wp:positionV relativeFrom="paragraph">
                  <wp:posOffset>205710</wp:posOffset>
                </wp:positionV>
                <wp:extent cx="7200" cy="20520"/>
                <wp:effectExtent l="38100" t="38100" r="31115" b="3683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7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-22pt;margin-top:15.5pt;width:2pt;height:2.8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">
                <v:imagedata r:id="rId81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-231960</wp:posOffset>
                </wp:positionH>
                <wp:positionV relativeFrom="paragraph">
                  <wp:posOffset>285270</wp:posOffset>
                </wp:positionV>
                <wp:extent cx="10800" cy="54720"/>
                <wp:effectExtent l="38100" t="38100" r="27305" b="2159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08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-18.8pt;margin-top:21.9pt;width:2.05pt;height:5.5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">
                <v:imagedata r:id="rId81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-365880</wp:posOffset>
                </wp:positionH>
                <wp:positionV relativeFrom="paragraph">
                  <wp:posOffset>212190</wp:posOffset>
                </wp:positionV>
                <wp:extent cx="29160" cy="198720"/>
                <wp:effectExtent l="38100" t="38100" r="47625" b="3048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291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-29.65pt;margin-top:16.05pt;width:4.05pt;height:17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">
                <v:imagedata r:id="rId81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-342480</wp:posOffset>
                </wp:positionH>
                <wp:positionV relativeFrom="paragraph">
                  <wp:posOffset>298950</wp:posOffset>
                </wp:positionV>
                <wp:extent cx="95040" cy="25920"/>
                <wp:effectExtent l="38100" t="38100" r="38735" b="3175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95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-27.45pt;margin-top:22.75pt;width:8.8pt;height:3.7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">
                <v:imagedata r:id="rId81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-467400</wp:posOffset>
                </wp:positionH>
                <wp:positionV relativeFrom="paragraph">
                  <wp:posOffset>257190</wp:posOffset>
                </wp:positionV>
                <wp:extent cx="53280" cy="169560"/>
                <wp:effectExtent l="38100" t="38100" r="42545" b="4000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532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-37.55pt;margin-top:19.65pt;width:5.7pt;height:14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">
                <v:imagedata r:id="rId82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-526080</wp:posOffset>
                </wp:positionH>
                <wp:positionV relativeFrom="paragraph">
                  <wp:posOffset>277710</wp:posOffset>
                </wp:positionV>
                <wp:extent cx="173880" cy="82080"/>
                <wp:effectExtent l="38100" t="38100" r="0" b="3238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73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-42.25pt;margin-top:21.35pt;width:15.4pt;height:7.8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">
                <v:imagedata r:id="rId82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-636600</wp:posOffset>
                </wp:positionH>
                <wp:positionV relativeFrom="paragraph">
                  <wp:posOffset>278070</wp:posOffset>
                </wp:positionV>
                <wp:extent cx="90360" cy="122040"/>
                <wp:effectExtent l="38100" t="38100" r="43180" b="3048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90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-50.9pt;margin-top:21.25pt;width:8.9pt;height:11.0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">
                <v:imagedata r:id="rId82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-626160</wp:posOffset>
                </wp:positionH>
                <wp:positionV relativeFrom="paragraph">
                  <wp:posOffset>249990</wp:posOffset>
                </wp:positionV>
                <wp:extent cx="44640" cy="136440"/>
                <wp:effectExtent l="38100" t="38100" r="31750" b="3556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44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-50.1pt;margin-top:19.05pt;width:5.05pt;height:12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">
                <v:imagedata r:id="rId82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-857280</wp:posOffset>
                </wp:positionH>
                <wp:positionV relativeFrom="paragraph">
                  <wp:posOffset>276990</wp:posOffset>
                </wp:positionV>
                <wp:extent cx="105120" cy="149400"/>
                <wp:effectExtent l="38100" t="38100" r="28575" b="4127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051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-68.3pt;margin-top:21.25pt;width:9.9pt;height:13.0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">
                <v:imagedata r:id="rId82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-975000</wp:posOffset>
                </wp:positionH>
                <wp:positionV relativeFrom="paragraph">
                  <wp:posOffset>300030</wp:posOffset>
                </wp:positionV>
                <wp:extent cx="71280" cy="121680"/>
                <wp:effectExtent l="38100" t="38100" r="24130" b="3111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71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-77.45pt;margin-top:23.05pt;width:6.9pt;height:10.9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">
                <v:imagedata r:id="rId83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-1107120</wp:posOffset>
                </wp:positionH>
                <wp:positionV relativeFrom="paragraph">
                  <wp:posOffset>301470</wp:posOffset>
                </wp:positionV>
                <wp:extent cx="220680" cy="130680"/>
                <wp:effectExtent l="38100" t="38100" r="46355" b="4127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220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-87.9pt;margin-top:23pt;width:18.9pt;height:11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">
                <v:imagedata r:id="rId83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-443280</wp:posOffset>
                </wp:positionH>
                <wp:positionV relativeFrom="paragraph">
                  <wp:posOffset>-68610</wp:posOffset>
                </wp:positionV>
                <wp:extent cx="87120" cy="218160"/>
                <wp:effectExtent l="38100" t="38100" r="8255" b="2984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871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-35.65pt;margin-top:-6.15pt;width:8.55pt;height:18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">
                <v:imagedata r:id="rId83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-570000</wp:posOffset>
                </wp:positionH>
                <wp:positionV relativeFrom="paragraph">
                  <wp:posOffset>31110</wp:posOffset>
                </wp:positionV>
                <wp:extent cx="105120" cy="94320"/>
                <wp:effectExtent l="38100" t="38100" r="28575" b="3937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05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-45.6pt;margin-top:1.9pt;width:9.8pt;height:8.7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">
                <v:imagedata r:id="rId83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-663240</wp:posOffset>
                </wp:positionH>
                <wp:positionV relativeFrom="paragraph">
                  <wp:posOffset>57030</wp:posOffset>
                </wp:positionV>
                <wp:extent cx="64800" cy="68040"/>
                <wp:effectExtent l="38100" t="38100" r="30480" b="2730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64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-52.9pt;margin-top:3.75pt;width:6.3pt;height:6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">
                <v:imagedata r:id="rId83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-670080</wp:posOffset>
                </wp:positionH>
                <wp:positionV relativeFrom="paragraph">
                  <wp:posOffset>41550</wp:posOffset>
                </wp:positionV>
                <wp:extent cx="73080" cy="94680"/>
                <wp:effectExtent l="38100" t="38100" r="22225" b="3873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730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-53.25pt;margin-top:2.5pt;width:6.9pt;height:8.9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">
                <v:imagedata r:id="rId84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-844680</wp:posOffset>
                </wp:positionH>
                <wp:positionV relativeFrom="paragraph">
                  <wp:posOffset>68190</wp:posOffset>
                </wp:positionV>
                <wp:extent cx="162360" cy="37800"/>
                <wp:effectExtent l="38100" t="38100" r="28575" b="3873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62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-67.3pt;margin-top:4.7pt;width:14.3pt;height:4.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">
                <v:imagedata r:id="rId84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-841800</wp:posOffset>
                </wp:positionH>
                <wp:positionV relativeFrom="paragraph">
                  <wp:posOffset>-31530</wp:posOffset>
                </wp:positionV>
                <wp:extent cx="98280" cy="196920"/>
                <wp:effectExtent l="38100" t="38100" r="35560" b="5080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982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-67.25pt;margin-top:-3.45pt;width:9.45pt;height:17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">
                <v:imagedata r:id="rId84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-1131960</wp:posOffset>
                </wp:positionH>
                <wp:positionV relativeFrom="paragraph">
                  <wp:posOffset>112470</wp:posOffset>
                </wp:positionV>
                <wp:extent cx="146880" cy="104040"/>
                <wp:effectExtent l="38100" t="38100" r="43815" b="2984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46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-89.85pt;margin-top:8.15pt;width:13.15pt;height:9.6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">
                <v:imagedata r:id="rId846" o:title=""/>
              </v:shape>
            </w:pict>
          </mc:Fallback>
        </mc:AlternateContent>
      </w:r>
      <w:r w:rsidR="008511C7" w:rsidRPr="008511C7">
        <w:rPr>
          <w:position w:val="-4"/>
          <w:highlight w:val="yellow"/>
        </w:rPr>
        <w:object w:dxaOrig="859" w:dyaOrig="279">
          <v:shape id="_x0000_i1049" type="#_x0000_t75" style="width:42.8pt;height:14pt" o:ole="">
            <v:imagedata r:id="rId847" o:title=""/>
          </v:shape>
          <o:OLEObject Type="Embed" ProgID="Equation.DSMT4" ShapeID="_x0000_i1049" DrawAspect="Content" ObjectID="_1667909200" r:id="rId848"/>
        </w:object>
      </w:r>
      <w:r w:rsidR="008E407A" w:rsidRPr="008511C7">
        <w:rPr>
          <w:highlight w:val="yellow"/>
          <w:lang w:val="el-GR"/>
        </w:rPr>
        <w:t xml:space="preserve"> (</w:t>
      </w:r>
      <w:r w:rsidR="008511C7" w:rsidRPr="008511C7">
        <w:rPr>
          <w:position w:val="-4"/>
          <w:highlight w:val="yellow"/>
        </w:rPr>
        <w:object w:dxaOrig="260" w:dyaOrig="279">
          <v:shape id="_x0000_i1050" type="#_x0000_t75" style="width:13.2pt;height:14pt" o:ole="">
            <v:imagedata r:id="rId785" o:title=""/>
          </v:shape>
          <o:OLEObject Type="Embed" ProgID="Equation.DSMT4" ShapeID="_x0000_i1050" DrawAspect="Content" ObjectID="_1667909201" r:id="rId849"/>
        </w:object>
      </w:r>
      <w:r w:rsidR="008E407A" w:rsidRPr="008511C7">
        <w:rPr>
          <w:highlight w:val="yellow"/>
          <w:lang w:val="el-GR"/>
        </w:rPr>
        <w:t xml:space="preserve"> δεξιός αντίστροφος) και</w:t>
      </w:r>
    </w:p>
    <w:p w:rsidR="008E407A" w:rsidRPr="008511C7" w:rsidRDefault="00621832" w:rsidP="008511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yellow"/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080320</wp:posOffset>
                </wp:positionH>
                <wp:positionV relativeFrom="paragraph">
                  <wp:posOffset>377790</wp:posOffset>
                </wp:positionV>
                <wp:extent cx="635400" cy="15480"/>
                <wp:effectExtent l="38100" t="38100" r="31750" b="4191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635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163.1pt;margin-top:29pt;width:51.45pt;height:2.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">
                <v:imagedata r:id="rId8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280760</wp:posOffset>
                </wp:positionH>
                <wp:positionV relativeFrom="paragraph">
                  <wp:posOffset>405870</wp:posOffset>
                </wp:positionV>
                <wp:extent cx="317160" cy="68040"/>
                <wp:effectExtent l="38100" t="38100" r="45085" b="2730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3171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100.1pt;margin-top:31.2pt;width:26.45pt;height:6.5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">
                <v:imagedata r:id="rId85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794800</wp:posOffset>
                </wp:positionH>
                <wp:positionV relativeFrom="paragraph">
                  <wp:posOffset>144150</wp:posOffset>
                </wp:positionV>
                <wp:extent cx="155880" cy="136080"/>
                <wp:effectExtent l="38100" t="38100" r="34925" b="3556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55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455.55pt;margin-top:10.45pt;width:13.9pt;height:12.4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">
                <v:imagedata r:id="rId85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625240</wp:posOffset>
                </wp:positionH>
                <wp:positionV relativeFrom="paragraph">
                  <wp:posOffset>294990</wp:posOffset>
                </wp:positionV>
                <wp:extent cx="139680" cy="30960"/>
                <wp:effectExtent l="38100" t="38100" r="32385" b="4572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39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42.05pt;margin-top:22.55pt;width:12.6pt;height:4.1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">
                <v:imagedata r:id="rId85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612640</wp:posOffset>
                </wp:positionH>
                <wp:positionV relativeFrom="paragraph">
                  <wp:posOffset>253590</wp:posOffset>
                </wp:positionV>
                <wp:extent cx="188640" cy="16920"/>
                <wp:effectExtent l="38100" t="38100" r="40005" b="4064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88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441.15pt;margin-top:19.15pt;width:16.35pt;height:3.0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">
                <v:imagedata r:id="rId85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5385840</wp:posOffset>
                </wp:positionH>
                <wp:positionV relativeFrom="paragraph">
                  <wp:posOffset>253590</wp:posOffset>
                </wp:positionV>
                <wp:extent cx="239040" cy="40680"/>
                <wp:effectExtent l="38100" t="38100" r="46990" b="3556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2390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423.3pt;margin-top:19.25pt;width:20.3pt;height:4.8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">
                <v:imagedata r:id="rId86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409240</wp:posOffset>
                </wp:positionH>
                <wp:positionV relativeFrom="paragraph">
                  <wp:posOffset>98790</wp:posOffset>
                </wp:positionV>
                <wp:extent cx="141840" cy="317520"/>
                <wp:effectExtent l="38100" t="38100" r="48895" b="4445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18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424.95pt;margin-top:6.9pt;width:13pt;height:26.8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">
                <v:imagedata r:id="rId86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-132240</wp:posOffset>
                </wp:positionH>
                <wp:positionV relativeFrom="paragraph">
                  <wp:posOffset>137670</wp:posOffset>
                </wp:positionV>
                <wp:extent cx="70200" cy="92880"/>
                <wp:effectExtent l="38100" t="38100" r="44450" b="5969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70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-11.25pt;margin-top:10.05pt;width:7.5pt;height:9.3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">
                <v:imagedata r:id="rId86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-220080</wp:posOffset>
                </wp:positionH>
                <wp:positionV relativeFrom="paragraph">
                  <wp:posOffset>168990</wp:posOffset>
                </wp:positionV>
                <wp:extent cx="62640" cy="59040"/>
                <wp:effectExtent l="38100" t="38100" r="33020" b="3683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62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-18.05pt;margin-top:12.45pt;width:6.4pt;height:6.2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">
                <v:imagedata r:id="rId86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-304320</wp:posOffset>
                </wp:positionH>
                <wp:positionV relativeFrom="paragraph">
                  <wp:posOffset>159990</wp:posOffset>
                </wp:positionV>
                <wp:extent cx="100800" cy="75240"/>
                <wp:effectExtent l="38100" t="38100" r="52070" b="5842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008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-24.95pt;margin-top:11.65pt;width:10pt;height:7.8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">
                <v:imagedata r:id="rId86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-382080</wp:posOffset>
                </wp:positionH>
                <wp:positionV relativeFrom="paragraph">
                  <wp:posOffset>162150</wp:posOffset>
                </wp:positionV>
                <wp:extent cx="62640" cy="106200"/>
                <wp:effectExtent l="38100" t="38100" r="33020" b="4635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62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-30.85pt;margin-top:12pt;width:6.6pt;height:9.9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">
                <v:imagedata r:id="rId87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-489360</wp:posOffset>
                </wp:positionH>
                <wp:positionV relativeFrom="paragraph">
                  <wp:posOffset>203910</wp:posOffset>
                </wp:positionV>
                <wp:extent cx="108000" cy="87480"/>
                <wp:effectExtent l="38100" t="38100" r="6350" b="4635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08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-39.35pt;margin-top:15.2pt;width:10.15pt;height:8.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">
                <v:imagedata r:id="rId87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-286320</wp:posOffset>
                </wp:positionH>
                <wp:positionV relativeFrom="paragraph">
                  <wp:posOffset>23550</wp:posOffset>
                </wp:positionV>
                <wp:extent cx="82080" cy="96480"/>
                <wp:effectExtent l="38100" t="38100" r="32385" b="3746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82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-23.1pt;margin-top:.9pt;width:7.95pt;height:9.4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">
                <v:imagedata r:id="rId87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-383160</wp:posOffset>
                </wp:positionH>
                <wp:positionV relativeFrom="paragraph">
                  <wp:posOffset>32550</wp:posOffset>
                </wp:positionV>
                <wp:extent cx="18000" cy="104040"/>
                <wp:effectExtent l="38100" t="38100" r="39370" b="4889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80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-31pt;margin-top:1.8pt;width:3.1pt;height:9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">
                <v:imagedata r:id="rId87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-437160</wp:posOffset>
                </wp:positionH>
                <wp:positionV relativeFrom="paragraph">
                  <wp:posOffset>20670</wp:posOffset>
                </wp:positionV>
                <wp:extent cx="126360" cy="191520"/>
                <wp:effectExtent l="38100" t="38100" r="45720" b="3746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263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-35.15pt;margin-top:.8pt;width:11.6pt;height:16.7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">
                <v:imagedata r:id="rId87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-575400</wp:posOffset>
                </wp:positionH>
                <wp:positionV relativeFrom="paragraph">
                  <wp:posOffset>82950</wp:posOffset>
                </wp:positionV>
                <wp:extent cx="104040" cy="95400"/>
                <wp:effectExtent l="38100" t="38100" r="10795" b="3810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04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-45.85pt;margin-top:5.65pt;width:9.5pt;height:9.3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">
                <v:imagedata r:id="rId88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-717960</wp:posOffset>
                </wp:positionH>
                <wp:positionV relativeFrom="paragraph">
                  <wp:posOffset>78990</wp:posOffset>
                </wp:positionV>
                <wp:extent cx="108720" cy="106920"/>
                <wp:effectExtent l="38100" t="38100" r="43815" b="2667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08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-57.35pt;margin-top:5.6pt;width:10.05pt;height:9.8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">
                <v:imagedata r:id="rId88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-1005240</wp:posOffset>
                </wp:positionH>
                <wp:positionV relativeFrom="paragraph">
                  <wp:posOffset>136590</wp:posOffset>
                </wp:positionV>
                <wp:extent cx="126720" cy="73440"/>
                <wp:effectExtent l="38100" t="38100" r="45085" b="4127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26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-80.05pt;margin-top:9.85pt;width:11.7pt;height:7.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">
                <v:imagedata r:id="rId885" o:title=""/>
              </v:shape>
            </w:pict>
          </mc:Fallback>
        </mc:AlternateContent>
      </w:r>
      <w:r w:rsidR="008511C7" w:rsidRPr="008511C7">
        <w:rPr>
          <w:position w:val="-4"/>
          <w:highlight w:val="yellow"/>
        </w:rPr>
        <w:object w:dxaOrig="859" w:dyaOrig="279">
          <v:shape id="_x0000_i1051" type="#_x0000_t75" style="width:42.8pt;height:14pt" o:ole="">
            <v:imagedata r:id="rId886" o:title=""/>
          </v:shape>
          <o:OLEObject Type="Embed" ProgID="Equation.DSMT4" ShapeID="_x0000_i1051" DrawAspect="Content" ObjectID="_1667909202" r:id="rId887"/>
        </w:object>
      </w:r>
      <w:r w:rsidR="008E407A" w:rsidRPr="008511C7">
        <w:rPr>
          <w:highlight w:val="yellow"/>
          <w:lang w:val="el-GR"/>
        </w:rPr>
        <w:t xml:space="preserve"> (</w:t>
      </w:r>
      <w:r w:rsidR="008511C7" w:rsidRPr="008511C7">
        <w:rPr>
          <w:position w:val="-4"/>
          <w:highlight w:val="yellow"/>
        </w:rPr>
        <w:object w:dxaOrig="260" w:dyaOrig="279">
          <v:shape id="_x0000_i1052" type="#_x0000_t75" style="width:13.2pt;height:14pt" o:ole="">
            <v:imagedata r:id="rId785" o:title=""/>
          </v:shape>
          <o:OLEObject Type="Embed" ProgID="Equation.DSMT4" ShapeID="_x0000_i1052" DrawAspect="Content" ObjectID="_1667909203" r:id="rId888"/>
        </w:object>
      </w:r>
      <w:r w:rsidR="008E407A" w:rsidRPr="008511C7">
        <w:rPr>
          <w:highlight w:val="yellow"/>
          <w:lang w:val="el-GR"/>
        </w:rPr>
        <w:t xml:space="preserve"> αριστερός αντίστροφος).</w:t>
      </w:r>
    </w:p>
    <w:p w:rsidR="008E407A" w:rsidRPr="00FF45CB" w:rsidRDefault="00621832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907160</wp:posOffset>
                </wp:positionH>
                <wp:positionV relativeFrom="paragraph">
                  <wp:posOffset>442950</wp:posOffset>
                </wp:positionV>
                <wp:extent cx="12600" cy="25200"/>
                <wp:effectExtent l="38100" t="38100" r="45085" b="3238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26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149.5pt;margin-top:34.3pt;width:2.65pt;height:3.5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">
                <v:imagedata r:id="rId89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2683680</wp:posOffset>
                </wp:positionH>
                <wp:positionV relativeFrom="paragraph">
                  <wp:posOffset>369150</wp:posOffset>
                </wp:positionV>
                <wp:extent cx="1350000" cy="60120"/>
                <wp:effectExtent l="38100" t="38100" r="41275" b="3556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3500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210.6pt;margin-top:28.15pt;width:107.95pt;height:6.3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">
                <v:imagedata r:id="rId89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995320</wp:posOffset>
                </wp:positionH>
                <wp:positionV relativeFrom="paragraph">
                  <wp:posOffset>425670</wp:posOffset>
                </wp:positionV>
                <wp:extent cx="30600" cy="6840"/>
                <wp:effectExtent l="38100" t="38100" r="45720" b="5080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30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471.05pt;margin-top:32.45pt;width:4.4pt;height:2.7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">
                <v:imagedata r:id="rId894" o:title=""/>
              </v:shape>
            </w:pict>
          </mc:Fallback>
        </mc:AlternateContent>
      </w:r>
      <w:r w:rsidR="008E407A" w:rsidRPr="008511C7">
        <w:rPr>
          <w:b/>
          <w:color w:val="FF0000"/>
          <w:highlight w:val="yellow"/>
          <w:lang w:val="el-GR"/>
        </w:rPr>
        <w:t>Εάν υπάρχει</w:t>
      </w:r>
      <w:r w:rsidR="008E407A" w:rsidRPr="008511C7">
        <w:rPr>
          <w:color w:val="FF0000"/>
          <w:highlight w:val="yellow"/>
          <w:lang w:val="el-GR"/>
        </w:rPr>
        <w:t xml:space="preserve"> </w:t>
      </w:r>
      <w:r w:rsidR="008E407A" w:rsidRPr="008511C7">
        <w:rPr>
          <w:b/>
          <w:color w:val="FF0000"/>
          <w:highlight w:val="yellow"/>
          <w:lang w:val="el-GR"/>
        </w:rPr>
        <w:t>είναι</w:t>
      </w:r>
      <w:r w:rsidR="008E407A" w:rsidRPr="008511C7">
        <w:rPr>
          <w:color w:val="FF0000"/>
          <w:highlight w:val="yellow"/>
          <w:lang w:val="el-GR"/>
        </w:rPr>
        <w:t xml:space="preserve"> </w:t>
      </w:r>
      <w:r w:rsidR="008E407A" w:rsidRPr="008511C7">
        <w:rPr>
          <w:b/>
          <w:color w:val="FF0000"/>
          <w:highlight w:val="yellow"/>
          <w:lang w:val="el-GR"/>
        </w:rPr>
        <w:t>μοναδικός</w:t>
      </w:r>
      <w:r w:rsidR="008E407A" w:rsidRPr="008511C7">
        <w:rPr>
          <w:highlight w:val="yellow"/>
          <w:lang w:val="el-GR"/>
        </w:rPr>
        <w:t xml:space="preserve"> και συμβολίζεται με </w:t>
      </w:r>
      <w:r w:rsidR="008511C7" w:rsidRPr="008511C7">
        <w:rPr>
          <w:position w:val="-4"/>
          <w:highlight w:val="yellow"/>
        </w:rPr>
        <w:object w:dxaOrig="420" w:dyaOrig="340">
          <v:shape id="_x0000_i1053" type="#_x0000_t75" style="width:21.2pt;height:17.2pt" o:ole="">
            <v:imagedata r:id="rId895" o:title=""/>
          </v:shape>
          <o:OLEObject Type="Embed" ProgID="Equation.DSMT4" ShapeID="_x0000_i1053" DrawAspect="Content" ObjectID="_1667909204" r:id="rId896"/>
        </w:object>
      </w:r>
      <w:r w:rsidR="008E407A" w:rsidRPr="008511C7">
        <w:rPr>
          <w:highlight w:val="yellow"/>
          <w:lang w:val="el-GR"/>
        </w:rPr>
        <w:t>.</w:t>
      </w:r>
    </w:p>
    <w:p w:rsidR="008E407A" w:rsidRPr="00FF45CB" w:rsidRDefault="00621832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356520</wp:posOffset>
                </wp:positionH>
                <wp:positionV relativeFrom="paragraph">
                  <wp:posOffset>108900</wp:posOffset>
                </wp:positionV>
                <wp:extent cx="173520" cy="20520"/>
                <wp:effectExtent l="38100" t="38100" r="36195" b="3683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73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263.65pt;margin-top:7.8pt;width:15.1pt;height:3.2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">
                <v:imagedata r:id="rId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363720</wp:posOffset>
                </wp:positionH>
                <wp:positionV relativeFrom="paragraph">
                  <wp:posOffset>-44460</wp:posOffset>
                </wp:positionV>
                <wp:extent cx="141120" cy="294120"/>
                <wp:effectExtent l="38100" t="38100" r="49530" b="4889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411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263.95pt;margin-top:-4.4pt;width:12.75pt;height:24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">
                <v:imagedata r:id="rId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2943240</wp:posOffset>
                </wp:positionH>
                <wp:positionV relativeFrom="paragraph">
                  <wp:posOffset>36180</wp:posOffset>
                </wp:positionV>
                <wp:extent cx="263160" cy="124200"/>
                <wp:effectExtent l="38100" t="38100" r="41910" b="2857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2631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231.05pt;margin-top:2.35pt;width:22.3pt;height:11.1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">
                <v:imagedata r:id="rId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2576400</wp:posOffset>
                </wp:positionH>
                <wp:positionV relativeFrom="paragraph">
                  <wp:posOffset>53820</wp:posOffset>
                </wp:positionV>
                <wp:extent cx="121680" cy="118080"/>
                <wp:effectExtent l="38100" t="38100" r="12065" b="3492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21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202.35pt;margin-top:3.35pt;width:11pt;height:11.0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">
                <v:imagedata r:id="rId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2524200</wp:posOffset>
                </wp:positionH>
                <wp:positionV relativeFrom="paragraph">
                  <wp:posOffset>52020</wp:posOffset>
                </wp:positionV>
                <wp:extent cx="57600" cy="91440"/>
                <wp:effectExtent l="38100" t="38100" r="38100" b="4191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57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198pt;margin-top:3.15pt;width:6.35pt;height:8.9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">
                <v:imagedata r:id="rId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423040</wp:posOffset>
                </wp:positionH>
                <wp:positionV relativeFrom="paragraph">
                  <wp:posOffset>36540</wp:posOffset>
                </wp:positionV>
                <wp:extent cx="83520" cy="237600"/>
                <wp:effectExtent l="38100" t="38100" r="31115" b="2921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835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190.2pt;margin-top:2.4pt;width:8.1pt;height:19.9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">
                <v:imagedata r:id="rId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333400</wp:posOffset>
                </wp:positionH>
                <wp:positionV relativeFrom="paragraph">
                  <wp:posOffset>7020</wp:posOffset>
                </wp:positionV>
                <wp:extent cx="70920" cy="109800"/>
                <wp:effectExtent l="19050" t="38100" r="43815" b="4318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70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182.7pt;margin-top:-.4pt;width:7.55pt;height:10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">
                <v:imagedata r:id="rId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009040</wp:posOffset>
                </wp:positionH>
                <wp:positionV relativeFrom="paragraph">
                  <wp:posOffset>-12420</wp:posOffset>
                </wp:positionV>
                <wp:extent cx="282960" cy="286560"/>
                <wp:effectExtent l="38100" t="38100" r="41275" b="3746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2829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157.35pt;margin-top:-1.85pt;width:24pt;height:24.2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">
                <v:imagedata r:id="rId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694040</wp:posOffset>
                </wp:positionH>
                <wp:positionV relativeFrom="paragraph">
                  <wp:posOffset>53100</wp:posOffset>
                </wp:positionV>
                <wp:extent cx="279720" cy="111240"/>
                <wp:effectExtent l="38100" t="38100" r="44450" b="4127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79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132.75pt;margin-top:3.55pt;width:23.5pt;height:10.1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">
                <v:imagedata r:id="rId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532760</wp:posOffset>
                </wp:positionH>
                <wp:positionV relativeFrom="paragraph">
                  <wp:posOffset>34020</wp:posOffset>
                </wp:positionV>
                <wp:extent cx="165600" cy="111240"/>
                <wp:effectExtent l="38100" t="38100" r="44450" b="4127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656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119.9pt;margin-top:2.2pt;width:14.55pt;height:10.0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">
                <v:imagedata r:id="rId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899160</wp:posOffset>
                </wp:positionH>
                <wp:positionV relativeFrom="paragraph">
                  <wp:posOffset>1620</wp:posOffset>
                </wp:positionV>
                <wp:extent cx="278640" cy="142920"/>
                <wp:effectExtent l="38100" t="38100" r="7620" b="2857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278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70.2pt;margin-top:-.5pt;width:23.3pt;height:12.6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">
                <v:imagedata r:id="rId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910320</wp:posOffset>
                </wp:positionH>
                <wp:positionV relativeFrom="paragraph">
                  <wp:posOffset>22140</wp:posOffset>
                </wp:positionV>
                <wp:extent cx="46800" cy="68040"/>
                <wp:effectExtent l="38100" t="38100" r="29845" b="2730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46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71.15pt;margin-top:.95pt;width:4.95pt;height:6.8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">
                <v:imagedata r:id="rId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-68160</wp:posOffset>
                </wp:positionH>
                <wp:positionV relativeFrom="paragraph">
                  <wp:posOffset>5940</wp:posOffset>
                </wp:positionV>
                <wp:extent cx="223920" cy="226800"/>
                <wp:effectExtent l="38100" t="38100" r="24130" b="4000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239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-5.95pt;margin-top:-.35pt;width:19.05pt;height:19.5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">
                <v:imagedata r:id="rId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662640</wp:posOffset>
                </wp:positionH>
                <wp:positionV relativeFrom="paragraph">
                  <wp:posOffset>12780</wp:posOffset>
                </wp:positionV>
                <wp:extent cx="218520" cy="213480"/>
                <wp:effectExtent l="38100" t="38100" r="10160" b="3429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185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51.6pt;margin-top:.25pt;width:18.55pt;height:18.4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">
                <v:imagedata r:id="rId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619440</wp:posOffset>
                </wp:positionH>
                <wp:positionV relativeFrom="paragraph">
                  <wp:posOffset>1260</wp:posOffset>
                </wp:positionV>
                <wp:extent cx="7200" cy="32040"/>
                <wp:effectExtent l="38100" t="38100" r="31115" b="2540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7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48.05pt;margin-top:-.5pt;width:1.8pt;height:3.7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">
                <v:imagedata r:id="rId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77680</wp:posOffset>
                </wp:positionH>
                <wp:positionV relativeFrom="paragraph">
                  <wp:posOffset>89460</wp:posOffset>
                </wp:positionV>
                <wp:extent cx="56160" cy="44640"/>
                <wp:effectExtent l="38100" t="38100" r="20320" b="3175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561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45.05pt;margin-top:6.35pt;width:5.55pt;height:4.7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">
                <v:imagedata r:id="rId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89920</wp:posOffset>
                </wp:positionH>
                <wp:positionV relativeFrom="paragraph">
                  <wp:posOffset>58860</wp:posOffset>
                </wp:positionV>
                <wp:extent cx="37440" cy="80640"/>
                <wp:effectExtent l="38100" t="38100" r="39370" b="3429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37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45.6pt;margin-top:4pt;width:4.55pt;height:7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">
                <v:imagedata r:id="rId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46640</wp:posOffset>
                </wp:positionH>
                <wp:positionV relativeFrom="paragraph">
                  <wp:posOffset>-68220</wp:posOffset>
                </wp:positionV>
                <wp:extent cx="112680" cy="233280"/>
                <wp:effectExtent l="38100" t="38100" r="40005" b="3365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126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34.3pt;margin-top:-6.2pt;width:10.35pt;height:20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">
                <v:imagedata r:id="rId932" o:title=""/>
              </v:shape>
            </w:pict>
          </mc:Fallback>
        </mc:AlternateContent>
      </w:r>
    </w:p>
    <w:p w:rsidR="008511C7" w:rsidRPr="003560A4" w:rsidRDefault="00995D8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6212760</wp:posOffset>
                </wp:positionH>
                <wp:positionV relativeFrom="paragraph">
                  <wp:posOffset>2003860</wp:posOffset>
                </wp:positionV>
                <wp:extent cx="58320" cy="23400"/>
                <wp:effectExtent l="38100" t="38100" r="37465" b="3429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58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488.65pt;margin-top:157.25pt;width:6.2pt;height:3.4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">
                <v:imagedata r:id="rId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6095040</wp:posOffset>
                </wp:positionH>
                <wp:positionV relativeFrom="paragraph">
                  <wp:posOffset>1767340</wp:posOffset>
                </wp:positionV>
                <wp:extent cx="110520" cy="168120"/>
                <wp:effectExtent l="38100" t="38100" r="41910" b="4191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105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479.1pt;margin-top:138.15pt;width:10.5pt;height:15.2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">
                <v:imagedata r:id="rId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5944200</wp:posOffset>
                </wp:positionH>
                <wp:positionV relativeFrom="paragraph">
                  <wp:posOffset>1707580</wp:posOffset>
                </wp:positionV>
                <wp:extent cx="28440" cy="333000"/>
                <wp:effectExtent l="38100" t="38100" r="48260" b="4826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2844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467.2pt;margin-top:133.7pt;width:4pt;height:27.8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">
                <v:imagedata r:id="rId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5843760</wp:posOffset>
                </wp:positionH>
                <wp:positionV relativeFrom="paragraph">
                  <wp:posOffset>1853020</wp:posOffset>
                </wp:positionV>
                <wp:extent cx="205560" cy="47160"/>
                <wp:effectExtent l="38100" t="38100" r="42545" b="48260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2055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459.5pt;margin-top:145.2pt;width:17.6pt;height:5.2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">
                <v:imagedata r:id="rId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5824680</wp:posOffset>
                </wp:positionH>
                <wp:positionV relativeFrom="paragraph">
                  <wp:posOffset>1809100</wp:posOffset>
                </wp:positionV>
                <wp:extent cx="237960" cy="14400"/>
                <wp:effectExtent l="38100" t="38100" r="48260" b="4318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237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457.85pt;margin-top:141.65pt;width:20.3pt;height:2.8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">
                <v:imagedata r:id="rId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2815440</wp:posOffset>
                </wp:positionH>
                <wp:positionV relativeFrom="paragraph">
                  <wp:posOffset>2727460</wp:posOffset>
                </wp:positionV>
                <wp:extent cx="957600" cy="51840"/>
                <wp:effectExtent l="57150" t="38100" r="52070" b="4381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9576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220.65pt;margin-top:213.95pt;width:77.3pt;height:5.9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">
                <v:imagedata r:id="rId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-583320</wp:posOffset>
                </wp:positionH>
                <wp:positionV relativeFrom="paragraph">
                  <wp:posOffset>553060</wp:posOffset>
                </wp:positionV>
                <wp:extent cx="99000" cy="143280"/>
                <wp:effectExtent l="38100" t="38100" r="34925" b="4762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99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-46.7pt;margin-top:42.65pt;width:9.45pt;height:13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">
                <v:imagedata r:id="rId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-722280</wp:posOffset>
                </wp:positionH>
                <wp:positionV relativeFrom="paragraph">
                  <wp:posOffset>531100</wp:posOffset>
                </wp:positionV>
                <wp:extent cx="97200" cy="236880"/>
                <wp:effectExtent l="38100" t="38100" r="36195" b="2984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9720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-57.6pt;margin-top:41.2pt;width:9.05pt;height:19.9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">
                <v:imagedata r:id="rId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-716520</wp:posOffset>
                </wp:positionH>
                <wp:positionV relativeFrom="paragraph">
                  <wp:posOffset>678340</wp:posOffset>
                </wp:positionV>
                <wp:extent cx="85320" cy="35640"/>
                <wp:effectExtent l="38100" t="38100" r="29210" b="40640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85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-57.05pt;margin-top:52.7pt;width:8.05pt;height:4.2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">
                <v:imagedata r:id="rId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-795360</wp:posOffset>
                </wp:positionH>
                <wp:positionV relativeFrom="paragraph">
                  <wp:posOffset>604180</wp:posOffset>
                </wp:positionV>
                <wp:extent cx="168480" cy="109800"/>
                <wp:effectExtent l="38100" t="38100" r="22225" b="2413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684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-63.2pt;margin-top:46.8pt;width:14.5pt;height:10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">
                <v:imagedata r:id="rId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-946560</wp:posOffset>
                </wp:positionH>
                <wp:positionV relativeFrom="paragraph">
                  <wp:posOffset>684460</wp:posOffset>
                </wp:positionV>
                <wp:extent cx="197640" cy="63360"/>
                <wp:effectExtent l="38100" t="38100" r="31115" b="3238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97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-75.3pt;margin-top:53.2pt;width:17pt;height:6.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">
                <v:imagedata r:id="rId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-927120</wp:posOffset>
                </wp:positionH>
                <wp:positionV relativeFrom="paragraph">
                  <wp:posOffset>527140</wp:posOffset>
                </wp:positionV>
                <wp:extent cx="137160" cy="327960"/>
                <wp:effectExtent l="38100" t="38100" r="34290" b="3429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371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-73.75pt;margin-top:40.8pt;width:12.35pt;height:27.4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">
                <v:imagedata r:id="rId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-303960</wp:posOffset>
                </wp:positionH>
                <wp:positionV relativeFrom="paragraph">
                  <wp:posOffset>1021420</wp:posOffset>
                </wp:positionV>
                <wp:extent cx="1847160" cy="52200"/>
                <wp:effectExtent l="38100" t="38100" r="39370" b="4318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8471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-24.7pt;margin-top:79.7pt;width:147.05pt;height:5.6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">
                <v:imagedata r:id="rId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171120</wp:posOffset>
                </wp:positionH>
                <wp:positionV relativeFrom="paragraph">
                  <wp:posOffset>2293300</wp:posOffset>
                </wp:positionV>
                <wp:extent cx="994680" cy="87480"/>
                <wp:effectExtent l="38100" t="38100" r="15240" b="2730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994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248.95pt;margin-top:179.85pt;width:79.9pt;height:8.1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">
                <v:imagedata r:id="rId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1013640</wp:posOffset>
                </wp:positionH>
                <wp:positionV relativeFrom="paragraph">
                  <wp:posOffset>-331820</wp:posOffset>
                </wp:positionV>
                <wp:extent cx="21600" cy="1046520"/>
                <wp:effectExtent l="38100" t="38100" r="54610" b="5842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21600" cy="10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78.8pt;margin-top:-27.15pt;width:3.7pt;height:84.4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">
                <v:imagedata r:id="rId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623760</wp:posOffset>
                </wp:positionH>
                <wp:positionV relativeFrom="paragraph">
                  <wp:posOffset>809020</wp:posOffset>
                </wp:positionV>
                <wp:extent cx="12960" cy="98640"/>
                <wp:effectExtent l="38100" t="38100" r="44450" b="5397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29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48.1pt;margin-top:62.7pt;width:3pt;height:9.7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">
                <v:imagedata r:id="rId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608160</wp:posOffset>
                </wp:positionH>
                <wp:positionV relativeFrom="paragraph">
                  <wp:posOffset>2446300</wp:posOffset>
                </wp:positionV>
                <wp:extent cx="144360" cy="171720"/>
                <wp:effectExtent l="38100" t="38100" r="46355" b="3810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443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283.3pt;margin-top:191.65pt;width:13.05pt;height:15.3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">
                <v:imagedata r:id="rId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416280</wp:posOffset>
                </wp:positionH>
                <wp:positionV relativeFrom="paragraph">
                  <wp:posOffset>2537380</wp:posOffset>
                </wp:positionV>
                <wp:extent cx="109080" cy="38520"/>
                <wp:effectExtent l="38100" t="38100" r="43815" b="3810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09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268.25pt;margin-top:199.1pt;width:10.05pt;height:4.6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">
                <v:imagedata r:id="rId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365520</wp:posOffset>
                </wp:positionH>
                <wp:positionV relativeFrom="paragraph">
                  <wp:posOffset>2512180</wp:posOffset>
                </wp:positionV>
                <wp:extent cx="162360" cy="13320"/>
                <wp:effectExtent l="38100" t="38100" r="28575" b="2540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162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264.45pt;margin-top:197.3pt;width:14.05pt;height:2.4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">
                <v:imagedata r:id="rId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3179040</wp:posOffset>
                </wp:positionH>
                <wp:positionV relativeFrom="paragraph">
                  <wp:posOffset>2506420</wp:posOffset>
                </wp:positionV>
                <wp:extent cx="111960" cy="198360"/>
                <wp:effectExtent l="38100" t="38100" r="40640" b="3048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119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249.4pt;margin-top:196.85pt;width:10.25pt;height:17.0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">
                <v:imagedata r:id="rId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180480</wp:posOffset>
                </wp:positionH>
                <wp:positionV relativeFrom="paragraph">
                  <wp:posOffset>2546020</wp:posOffset>
                </wp:positionV>
                <wp:extent cx="164880" cy="147600"/>
                <wp:effectExtent l="38100" t="38100" r="26035" b="4318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648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249.85pt;margin-top:199.65pt;width:14.4pt;height:13.3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">
                <v:imagedata r:id="rId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2840640</wp:posOffset>
                </wp:positionH>
                <wp:positionV relativeFrom="paragraph">
                  <wp:posOffset>2613340</wp:posOffset>
                </wp:positionV>
                <wp:extent cx="296640" cy="7200"/>
                <wp:effectExtent l="38100" t="38100" r="46355" b="5016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296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222.9pt;margin-top:204.85pt;width:24.85pt;height:2.3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">
                <v:imagedata r:id="rId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876280</wp:posOffset>
                </wp:positionH>
                <wp:positionV relativeFrom="paragraph">
                  <wp:posOffset>2339380</wp:posOffset>
                </wp:positionV>
                <wp:extent cx="218880" cy="402120"/>
                <wp:effectExtent l="38100" t="38100" r="48260" b="3619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21888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225.6pt;margin-top:183.4pt;width:19pt;height:33.2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">
                <v:imagedata r:id="rId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2418720</wp:posOffset>
                </wp:positionH>
                <wp:positionV relativeFrom="paragraph">
                  <wp:posOffset>2543500</wp:posOffset>
                </wp:positionV>
                <wp:extent cx="135720" cy="169560"/>
                <wp:effectExtent l="38100" t="38100" r="36195" b="4000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357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189.65pt;margin-top:199.5pt;width:12.35pt;height:15.0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">
                <v:imagedata r:id="rId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1845600</wp:posOffset>
                </wp:positionH>
                <wp:positionV relativeFrom="paragraph">
                  <wp:posOffset>2444860</wp:posOffset>
                </wp:positionV>
                <wp:extent cx="150480" cy="197640"/>
                <wp:effectExtent l="38100" t="38100" r="40640" b="5016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504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144.5pt;margin-top:191.5pt;width:13.7pt;height:17.4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">
                <v:imagedata r:id="rId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1647240</wp:posOffset>
                </wp:positionH>
                <wp:positionV relativeFrom="paragraph">
                  <wp:posOffset>2538820</wp:posOffset>
                </wp:positionV>
                <wp:extent cx="161280" cy="73440"/>
                <wp:effectExtent l="38100" t="38100" r="29845" b="4127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61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129.05pt;margin-top:199.15pt;width:14.15pt;height:7.3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">
                <v:imagedata r:id="rId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1599360</wp:posOffset>
                </wp:positionH>
                <wp:positionV relativeFrom="paragraph">
                  <wp:posOffset>2512180</wp:posOffset>
                </wp:positionV>
                <wp:extent cx="170280" cy="44640"/>
                <wp:effectExtent l="38100" t="38100" r="39370" b="3175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702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125.4pt;margin-top:197.1pt;width:14.7pt;height: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">
                <v:imagedata r:id="rId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1390200</wp:posOffset>
                </wp:positionH>
                <wp:positionV relativeFrom="paragraph">
                  <wp:posOffset>2552500</wp:posOffset>
                </wp:positionV>
                <wp:extent cx="123120" cy="151200"/>
                <wp:effectExtent l="38100" t="38100" r="29845" b="39370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23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108.7pt;margin-top:200.25pt;width:11.05pt;height:13.4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">
                <v:imagedata r:id="rId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1413960</wp:posOffset>
                </wp:positionH>
                <wp:positionV relativeFrom="paragraph">
                  <wp:posOffset>2521180</wp:posOffset>
                </wp:positionV>
                <wp:extent cx="161280" cy="176760"/>
                <wp:effectExtent l="38100" t="38100" r="48895" b="3302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612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110.6pt;margin-top:197.85pt;width:14.35pt;height:15.4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">
                <v:imagedata r:id="rId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1119840</wp:posOffset>
                </wp:positionH>
                <wp:positionV relativeFrom="paragraph">
                  <wp:posOffset>2392300</wp:posOffset>
                </wp:positionV>
                <wp:extent cx="204840" cy="323280"/>
                <wp:effectExtent l="38100" t="38100" r="43180" b="3873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20484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87.5pt;margin-top:187.55pt;width:17.75pt;height:27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">
                <v:imagedata r:id="rId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806280</wp:posOffset>
                </wp:positionH>
                <wp:positionV relativeFrom="paragraph">
                  <wp:posOffset>2537380</wp:posOffset>
                </wp:positionV>
                <wp:extent cx="187920" cy="214560"/>
                <wp:effectExtent l="38100" t="38100" r="22225" b="3365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879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62.8pt;margin-top:199.15pt;width:16.35pt;height:18.3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">
                <v:imagedata r:id="rId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636360</wp:posOffset>
                </wp:positionH>
                <wp:positionV relativeFrom="paragraph">
                  <wp:posOffset>2659780</wp:posOffset>
                </wp:positionV>
                <wp:extent cx="253800" cy="19800"/>
                <wp:effectExtent l="38100" t="38100" r="32385" b="3746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253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49.45pt;margin-top:208.75pt;width:21.35pt;height:3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">
                <v:imagedata r:id="rId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636360</wp:posOffset>
                </wp:positionH>
                <wp:positionV relativeFrom="paragraph">
                  <wp:posOffset>2588140</wp:posOffset>
                </wp:positionV>
                <wp:extent cx="263880" cy="13680"/>
                <wp:effectExtent l="38100" t="38100" r="41275" b="43815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263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49.3pt;margin-top:203.1pt;width:22.3pt;height:2.6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">
                <v:imagedata r:id="rId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637840</wp:posOffset>
                </wp:positionH>
                <wp:positionV relativeFrom="paragraph">
                  <wp:posOffset>1413460</wp:posOffset>
                </wp:positionV>
                <wp:extent cx="147240" cy="841320"/>
                <wp:effectExtent l="38100" t="38100" r="43815" b="3556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47240" cy="84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442.95pt;margin-top:110.5pt;width:13.6pt;height:68.0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">
                <v:imagedata r:id="rId1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5249040</wp:posOffset>
                </wp:positionH>
                <wp:positionV relativeFrom="paragraph">
                  <wp:posOffset>1356580</wp:posOffset>
                </wp:positionV>
                <wp:extent cx="196920" cy="980280"/>
                <wp:effectExtent l="38100" t="38100" r="31750" b="2984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9692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412.45pt;margin-top:106.1pt;width:17.1pt;height:78.7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">
                <v:imagedata r:id="rId1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5477280</wp:posOffset>
                </wp:positionH>
                <wp:positionV relativeFrom="paragraph">
                  <wp:posOffset>1977580</wp:posOffset>
                </wp:positionV>
                <wp:extent cx="130320" cy="126720"/>
                <wp:effectExtent l="38100" t="38100" r="41275" b="4508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303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430.55pt;margin-top:154.75pt;width:11.9pt;height:11.7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">
                <v:imagedata r:id="rId1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5542080</wp:posOffset>
                </wp:positionH>
                <wp:positionV relativeFrom="paragraph">
                  <wp:posOffset>1715860</wp:posOffset>
                </wp:positionV>
                <wp:extent cx="167040" cy="39960"/>
                <wp:effectExtent l="38100" t="38100" r="42545" b="36830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670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435.9pt;margin-top:134.15pt;width:14.65pt;height:4.6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">
                <v:imagedata r:id="rId1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5532720</wp:posOffset>
                </wp:positionH>
                <wp:positionV relativeFrom="paragraph">
                  <wp:posOffset>1720180</wp:posOffset>
                </wp:positionV>
                <wp:extent cx="55800" cy="160200"/>
                <wp:effectExtent l="19050" t="38100" r="40005" b="3048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558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434.9pt;margin-top:134.8pt;width:6pt;height:14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">
                <v:imagedata r:id="rId1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5361000</wp:posOffset>
                </wp:positionH>
                <wp:positionV relativeFrom="paragraph">
                  <wp:posOffset>1727740</wp:posOffset>
                </wp:positionV>
                <wp:extent cx="140040" cy="47880"/>
                <wp:effectExtent l="38100" t="38100" r="31750" b="4762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40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421.4pt;margin-top:135.3pt;width:12.5pt;height:5.3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">
                <v:imagedata r:id="rId1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545680</wp:posOffset>
                </wp:positionH>
                <wp:positionV relativeFrom="paragraph">
                  <wp:posOffset>1453420</wp:posOffset>
                </wp:positionV>
                <wp:extent cx="150840" cy="54000"/>
                <wp:effectExtent l="38100" t="38100" r="40005" b="4127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508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436pt;margin-top:113.6pt;width:13.25pt;height:5.6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">
                <v:imagedata r:id="rId1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506080</wp:posOffset>
                </wp:positionH>
                <wp:positionV relativeFrom="paragraph">
                  <wp:posOffset>1455940</wp:posOffset>
                </wp:positionV>
                <wp:extent cx="126720" cy="166320"/>
                <wp:effectExtent l="38100" t="38100" r="45085" b="4381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267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432.75pt;margin-top:113.9pt;width:11.65pt;height:14.7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">
                <v:imagedata r:id="rId1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152200</wp:posOffset>
                </wp:positionH>
                <wp:positionV relativeFrom="paragraph">
                  <wp:posOffset>1852300</wp:posOffset>
                </wp:positionV>
                <wp:extent cx="64800" cy="13680"/>
                <wp:effectExtent l="38100" t="38100" r="30480" b="4381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64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405.15pt;margin-top:145.3pt;width:6.4pt;height:2.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">
                <v:imagedata r:id="rId1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085600</wp:posOffset>
                </wp:positionH>
                <wp:positionV relativeFrom="paragraph">
                  <wp:posOffset>1806940</wp:posOffset>
                </wp:positionV>
                <wp:extent cx="115560" cy="15480"/>
                <wp:effectExtent l="38100" t="38100" r="37465" b="4191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15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399.9pt;margin-top:141.45pt;width:10.5pt;height:2.9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">
                <v:imagedata r:id="rId1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4961040</wp:posOffset>
                </wp:positionH>
                <wp:positionV relativeFrom="paragraph">
                  <wp:posOffset>1739260</wp:posOffset>
                </wp:positionV>
                <wp:extent cx="128880" cy="192600"/>
                <wp:effectExtent l="38100" t="38100" r="24130" b="3619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288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389.95pt;margin-top:136.35pt;width:11.45pt;height:16.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">
                <v:imagedata r:id="rId1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971120</wp:posOffset>
                </wp:positionH>
                <wp:positionV relativeFrom="paragraph">
                  <wp:posOffset>1782460</wp:posOffset>
                </wp:positionV>
                <wp:extent cx="113760" cy="113760"/>
                <wp:effectExtent l="38100" t="38100" r="38735" b="3873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137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90.6pt;margin-top:139.5pt;width:10.6pt;height:10.6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">
                <v:imagedata r:id="rId1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4691400</wp:posOffset>
                </wp:positionH>
                <wp:positionV relativeFrom="paragraph">
                  <wp:posOffset>1926460</wp:posOffset>
                </wp:positionV>
                <wp:extent cx="38160" cy="73080"/>
                <wp:effectExtent l="38100" t="38100" r="38100" b="2222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38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368.7pt;margin-top:151.15pt;width:4.25pt;height:7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">
                <v:imagedata r:id="rId1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4688880</wp:posOffset>
                </wp:positionH>
                <wp:positionV relativeFrom="paragraph">
                  <wp:posOffset>1928620</wp:posOffset>
                </wp:positionV>
                <wp:extent cx="47520" cy="39600"/>
                <wp:effectExtent l="38100" t="38100" r="29210" b="3683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475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368.45pt;margin-top:151.15pt;width:5.25pt;height:4.6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">
                <v:imagedata r:id="rId1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585200</wp:posOffset>
                </wp:positionH>
                <wp:positionV relativeFrom="paragraph">
                  <wp:posOffset>1964620</wp:posOffset>
                </wp:positionV>
                <wp:extent cx="62280" cy="55440"/>
                <wp:effectExtent l="38100" t="38100" r="33020" b="2095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22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360.5pt;margin-top:154.25pt;width:6.05pt;height:5.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">
                <v:imagedata r:id="rId1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4420320</wp:posOffset>
                </wp:positionH>
                <wp:positionV relativeFrom="paragraph">
                  <wp:posOffset>1922140</wp:posOffset>
                </wp:positionV>
                <wp:extent cx="117360" cy="142920"/>
                <wp:effectExtent l="38100" t="38100" r="35560" b="4762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173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347.25pt;margin-top:150.55pt;width:10.95pt;height:12.8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">
                <v:imagedata r:id="rId1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4008840</wp:posOffset>
                </wp:positionH>
                <wp:positionV relativeFrom="paragraph">
                  <wp:posOffset>1576900</wp:posOffset>
                </wp:positionV>
                <wp:extent cx="159840" cy="728280"/>
                <wp:effectExtent l="38100" t="38100" r="50165" b="3429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59840" cy="72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314.85pt;margin-top:123.65pt;width:14.3pt;height:58.7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">
                <v:imagedata r:id="rId1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3901920</wp:posOffset>
                </wp:positionH>
                <wp:positionV relativeFrom="paragraph">
                  <wp:posOffset>2065420</wp:posOffset>
                </wp:positionV>
                <wp:extent cx="49680" cy="96120"/>
                <wp:effectExtent l="19050" t="38100" r="45720" b="3746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496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306.5pt;margin-top:161.75pt;width:5.5pt;height:9.2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">
                <v:imagedata r:id="rId1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3890760</wp:posOffset>
                </wp:positionH>
                <wp:positionV relativeFrom="paragraph">
                  <wp:posOffset>1841860</wp:posOffset>
                </wp:positionV>
                <wp:extent cx="130320" cy="89280"/>
                <wp:effectExtent l="38100" t="38100" r="3175" b="4445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303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305.65pt;margin-top:144.2pt;width:11.65pt;height:8.7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">
                <v:imagedata r:id="rId1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3758640</wp:posOffset>
                </wp:positionH>
                <wp:positionV relativeFrom="paragraph">
                  <wp:posOffset>1889740</wp:posOffset>
                </wp:positionV>
                <wp:extent cx="85680" cy="7200"/>
                <wp:effectExtent l="38100" t="38100" r="48260" b="5016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85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95.2pt;margin-top:147.95pt;width:8.45pt;height:2.3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">
                <v:imagedata r:id="rId1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3834600</wp:posOffset>
                </wp:positionH>
                <wp:positionV relativeFrom="paragraph">
                  <wp:posOffset>1652140</wp:posOffset>
                </wp:positionV>
                <wp:extent cx="152280" cy="106200"/>
                <wp:effectExtent l="19050" t="38100" r="38735" b="2730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52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301.15pt;margin-top:129.55pt;width:13.6pt;height:9.6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">
                <v:imagedata r:id="rId1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3321600</wp:posOffset>
                </wp:positionH>
                <wp:positionV relativeFrom="paragraph">
                  <wp:posOffset>2123020</wp:posOffset>
                </wp:positionV>
                <wp:extent cx="159480" cy="6480"/>
                <wp:effectExtent l="38100" t="38100" r="50165" b="5080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59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60.65pt;margin-top:166.25pt;width:14.35pt;height:2.3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">
                <v:imagedata r:id="rId1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3674040</wp:posOffset>
                </wp:positionH>
                <wp:positionV relativeFrom="paragraph">
                  <wp:posOffset>1616500</wp:posOffset>
                </wp:positionV>
                <wp:extent cx="92520" cy="596520"/>
                <wp:effectExtent l="38100" t="38100" r="41275" b="3238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92520" cy="5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288.4pt;margin-top:126.7pt;width:8.85pt;height:48.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">
                <v:imagedata r:id="rId1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3004440</wp:posOffset>
                </wp:positionH>
                <wp:positionV relativeFrom="paragraph">
                  <wp:posOffset>1985140</wp:posOffset>
                </wp:positionV>
                <wp:extent cx="135360" cy="250920"/>
                <wp:effectExtent l="38100" t="38100" r="36195" b="34925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353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235.6pt;margin-top:155.75pt;width:12.35pt;height:21.2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">
                <v:imagedata r:id="rId1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2950440</wp:posOffset>
                </wp:positionH>
                <wp:positionV relativeFrom="paragraph">
                  <wp:posOffset>1991260</wp:posOffset>
                </wp:positionV>
                <wp:extent cx="266400" cy="177120"/>
                <wp:effectExtent l="38100" t="38100" r="38735" b="5207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2664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231.65pt;margin-top:156pt;width:22.65pt;height:15.7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">
                <v:imagedata r:id="rId1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283080</wp:posOffset>
                </wp:positionH>
                <wp:positionV relativeFrom="paragraph">
                  <wp:posOffset>2054260</wp:posOffset>
                </wp:positionV>
                <wp:extent cx="200160" cy="41760"/>
                <wp:effectExtent l="38100" t="38100" r="47625" b="5397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00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257.6pt;margin-top:160.9pt;width:17.5pt;height:5.2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">
                <v:imagedata r:id="rId105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4881840</wp:posOffset>
                </wp:positionH>
                <wp:positionV relativeFrom="paragraph">
                  <wp:posOffset>1236700</wp:posOffset>
                </wp:positionV>
                <wp:extent cx="120240" cy="137520"/>
                <wp:effectExtent l="57150" t="38100" r="51435" b="5334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202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383.4pt;margin-top:96.4pt;width:11.55pt;height:13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">
                <v:imagedata r:id="rId105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5013600</wp:posOffset>
                </wp:positionH>
                <wp:positionV relativeFrom="paragraph">
                  <wp:posOffset>1267660</wp:posOffset>
                </wp:positionV>
                <wp:extent cx="91800" cy="181080"/>
                <wp:effectExtent l="38100" t="38100" r="41910" b="4762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91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393.8pt;margin-top:98.85pt;width:8.95pt;height:16.1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">
                <v:imagedata r:id="rId105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4879320</wp:posOffset>
                </wp:positionH>
                <wp:positionV relativeFrom="paragraph">
                  <wp:posOffset>1180900</wp:posOffset>
                </wp:positionV>
                <wp:extent cx="88920" cy="218520"/>
                <wp:effectExtent l="38100" t="38100" r="25400" b="2921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889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383.45pt;margin-top:92.45pt;width:8.3pt;height:18.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">
                <v:imagedata r:id="rId105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716960</wp:posOffset>
                </wp:positionH>
                <wp:positionV relativeFrom="paragraph">
                  <wp:posOffset>1264780</wp:posOffset>
                </wp:positionV>
                <wp:extent cx="107640" cy="25920"/>
                <wp:effectExtent l="38100" t="38100" r="45085" b="3175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07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370.45pt;margin-top:98.8pt;width:10.25pt;height:3.6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">
                <v:imagedata r:id="rId105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512120</wp:posOffset>
                </wp:positionH>
                <wp:positionV relativeFrom="paragraph">
                  <wp:posOffset>1320220</wp:posOffset>
                </wp:positionV>
                <wp:extent cx="144000" cy="26280"/>
                <wp:effectExtent l="38100" t="38100" r="46990" b="5016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44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354.5pt;margin-top:103.1pt;width:13.05pt;height:3.7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">
                <v:imagedata r:id="rId106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524000</wp:posOffset>
                </wp:positionH>
                <wp:positionV relativeFrom="paragraph">
                  <wp:posOffset>1283500</wp:posOffset>
                </wp:positionV>
                <wp:extent cx="104400" cy="11880"/>
                <wp:effectExtent l="38100" t="38100" r="48260" b="4572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04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355.3pt;margin-top:100.25pt;width:9.85pt;height:2.7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">
                <v:imagedata r:id="rId106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207560</wp:posOffset>
                </wp:positionH>
                <wp:positionV relativeFrom="paragraph">
                  <wp:posOffset>1274140</wp:posOffset>
                </wp:positionV>
                <wp:extent cx="128880" cy="164160"/>
                <wp:effectExtent l="38100" t="38100" r="43180" b="2667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288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330.65pt;margin-top:99.75pt;width:11.7pt;height:14.4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">
                <v:imagedata r:id="rId106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4371360</wp:posOffset>
                </wp:positionH>
                <wp:positionV relativeFrom="paragraph">
                  <wp:posOffset>1322740</wp:posOffset>
                </wp:positionV>
                <wp:extent cx="48960" cy="142560"/>
                <wp:effectExtent l="38100" t="38100" r="27305" b="4826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489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343.7pt;margin-top:103.35pt;width:5.2pt;height:12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">
                <v:imagedata r:id="rId106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4234200</wp:posOffset>
                </wp:positionH>
                <wp:positionV relativeFrom="paragraph">
                  <wp:posOffset>1234900</wp:posOffset>
                </wp:positionV>
                <wp:extent cx="98640" cy="186480"/>
                <wp:effectExtent l="38100" t="38100" r="34925" b="4254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986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332.6pt;margin-top:96.65pt;width:9.15pt;height:16.1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">
                <v:imagedata r:id="rId106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949440</wp:posOffset>
                </wp:positionH>
                <wp:positionV relativeFrom="paragraph">
                  <wp:posOffset>1279540</wp:posOffset>
                </wp:positionV>
                <wp:extent cx="69840" cy="191520"/>
                <wp:effectExtent l="38100" t="38100" r="45085" b="3746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698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310.4pt;margin-top:100.15pt;width:6.95pt;height:16.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">
                <v:imagedata r:id="rId107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3798600</wp:posOffset>
                </wp:positionH>
                <wp:positionV relativeFrom="paragraph">
                  <wp:posOffset>1318060</wp:posOffset>
                </wp:positionV>
                <wp:extent cx="101160" cy="165240"/>
                <wp:effectExtent l="38100" t="38100" r="32385" b="2540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011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298.3pt;margin-top:103.25pt;width:9.4pt;height:14.2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">
                <v:imagedata r:id="rId107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3818400</wp:posOffset>
                </wp:positionH>
                <wp:positionV relativeFrom="paragraph">
                  <wp:posOffset>1362700</wp:posOffset>
                </wp:positionV>
                <wp:extent cx="192960" cy="31680"/>
                <wp:effectExtent l="38100" t="38100" r="36195" b="4508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929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299.95pt;margin-top:106.5pt;width:16.7pt;height:4.2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">
                <v:imagedata r:id="rId107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3846120</wp:posOffset>
                </wp:positionH>
                <wp:positionV relativeFrom="paragraph">
                  <wp:posOffset>1322380</wp:posOffset>
                </wp:positionV>
                <wp:extent cx="172800" cy="19800"/>
                <wp:effectExtent l="38100" t="38100" r="36830" b="3746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72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302.1pt;margin-top:103.35pt;width:15.15pt;height:2.8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">
                <v:imagedata r:id="rId107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3170040</wp:posOffset>
                </wp:positionH>
                <wp:positionV relativeFrom="paragraph">
                  <wp:posOffset>1636300</wp:posOffset>
                </wp:positionV>
                <wp:extent cx="158400" cy="26280"/>
                <wp:effectExtent l="38100" t="38100" r="32385" b="5016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58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248.85pt;margin-top:128.05pt;width:14.05pt;height:3.7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">
                <v:imagedata r:id="rId107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391080</wp:posOffset>
                </wp:positionH>
                <wp:positionV relativeFrom="paragraph">
                  <wp:posOffset>1252180</wp:posOffset>
                </wp:positionV>
                <wp:extent cx="254520" cy="141120"/>
                <wp:effectExtent l="38100" t="38100" r="50800" b="4953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2545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266.3pt;margin-top:97.65pt;width:21.75pt;height:12.9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">
                <v:imagedata r:id="rId108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3366600</wp:posOffset>
                </wp:positionH>
                <wp:positionV relativeFrom="paragraph">
                  <wp:posOffset>1276660</wp:posOffset>
                </wp:positionV>
                <wp:extent cx="118440" cy="10800"/>
                <wp:effectExtent l="38100" t="38100" r="34290" b="2730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18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264.5pt;margin-top:99.7pt;width:10.7pt;height:2.2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">
                <v:imagedata r:id="rId108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3239160</wp:posOffset>
                </wp:positionH>
                <wp:positionV relativeFrom="paragraph">
                  <wp:posOffset>1336060</wp:posOffset>
                </wp:positionV>
                <wp:extent cx="115920" cy="213480"/>
                <wp:effectExtent l="38100" t="38100" r="17780" b="3429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159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254.55pt;margin-top:104.45pt;width:10.4pt;height:18.3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">
                <v:imagedata r:id="rId108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127920</wp:posOffset>
                </wp:positionH>
                <wp:positionV relativeFrom="paragraph">
                  <wp:posOffset>1207180</wp:posOffset>
                </wp:positionV>
                <wp:extent cx="113040" cy="207000"/>
                <wp:effectExtent l="38100" t="38100" r="39370" b="4127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130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245.65pt;margin-top:94.35pt;width:10.1pt;height:17.7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">
                <v:imagedata r:id="rId108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3137280</wp:posOffset>
                </wp:positionH>
                <wp:positionV relativeFrom="paragraph">
                  <wp:posOffset>1217620</wp:posOffset>
                </wp:positionV>
                <wp:extent cx="106560" cy="191520"/>
                <wp:effectExtent l="38100" t="38100" r="46355" b="3746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065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246.35pt;margin-top:95.2pt;width:9.9pt;height:16.5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">
                <v:imagedata r:id="rId108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3002640</wp:posOffset>
                </wp:positionH>
                <wp:positionV relativeFrom="paragraph">
                  <wp:posOffset>1236700</wp:posOffset>
                </wp:positionV>
                <wp:extent cx="13680" cy="80640"/>
                <wp:effectExtent l="38100" t="38100" r="43815" b="5334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3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235.65pt;margin-top:96.65pt;width:3pt;height:8.1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">
                <v:imagedata r:id="rId109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1292500</wp:posOffset>
                </wp:positionV>
                <wp:extent cx="149400" cy="18360"/>
                <wp:effectExtent l="38100" t="38100" r="41275" b="3937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49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228.55pt;margin-top:100.95pt;width:13.1pt;height:2.9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">
                <v:imagedata r:id="rId109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2672880</wp:posOffset>
                </wp:positionH>
                <wp:positionV relativeFrom="paragraph">
                  <wp:posOffset>1224100</wp:posOffset>
                </wp:positionV>
                <wp:extent cx="78120" cy="165960"/>
                <wp:effectExtent l="38100" t="38100" r="36195" b="43815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781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209.7pt;margin-top:95.7pt;width:7.35pt;height:14.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">
                <v:imagedata r:id="rId109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2726520</wp:posOffset>
                </wp:positionH>
                <wp:positionV relativeFrom="paragraph">
                  <wp:posOffset>1351900</wp:posOffset>
                </wp:positionV>
                <wp:extent cx="126360" cy="111960"/>
                <wp:effectExtent l="38100" t="38100" r="45720" b="4064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26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213.85pt;margin-top:105.65pt;width:11.55pt;height:10.4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">
                <v:imagedata r:id="rId109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2555520</wp:posOffset>
                </wp:positionH>
                <wp:positionV relativeFrom="paragraph">
                  <wp:posOffset>1189900</wp:posOffset>
                </wp:positionV>
                <wp:extent cx="29160" cy="237600"/>
                <wp:effectExtent l="38100" t="38100" r="28575" b="2921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291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00.45pt;margin-top:93.1pt;width:3.6pt;height:20.0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">
                <v:imagedata r:id="rId109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2645520</wp:posOffset>
                </wp:positionH>
                <wp:positionV relativeFrom="paragraph">
                  <wp:posOffset>1259020</wp:posOffset>
                </wp:positionV>
                <wp:extent cx="75600" cy="108720"/>
                <wp:effectExtent l="38100" t="38100" r="38735" b="4381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75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207.55pt;margin-top:98.45pt;width:7.45pt;height:10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">
                <v:imagedata r:id="rId110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2463360</wp:posOffset>
                </wp:positionH>
                <wp:positionV relativeFrom="paragraph">
                  <wp:posOffset>1284220</wp:posOffset>
                </wp:positionV>
                <wp:extent cx="158760" cy="6120"/>
                <wp:effectExtent l="38100" t="38100" r="31750" b="32385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58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193.3pt;margin-top:100.45pt;width:13.85pt;height:2.0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">
                <v:imagedata r:id="rId110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2325840</wp:posOffset>
                </wp:positionH>
                <wp:positionV relativeFrom="paragraph">
                  <wp:posOffset>1311580</wp:posOffset>
                </wp:positionV>
                <wp:extent cx="46440" cy="161640"/>
                <wp:effectExtent l="38100" t="38100" r="29845" b="4826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46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182.45pt;margin-top:102.5pt;width:5.15pt;height:14.4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">
                <v:imagedata r:id="rId110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2162040</wp:posOffset>
                </wp:positionH>
                <wp:positionV relativeFrom="paragraph">
                  <wp:posOffset>1272700</wp:posOffset>
                </wp:positionV>
                <wp:extent cx="82800" cy="150120"/>
                <wp:effectExtent l="38100" t="38100" r="31750" b="4064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828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169.65pt;margin-top:99.5pt;width:7.9pt;height:13.1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">
                <v:imagedata r:id="rId110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2169240</wp:posOffset>
                </wp:positionH>
                <wp:positionV relativeFrom="paragraph">
                  <wp:posOffset>1248220</wp:posOffset>
                </wp:positionV>
                <wp:extent cx="147960" cy="193680"/>
                <wp:effectExtent l="38100" t="38100" r="42545" b="5397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47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169.85pt;margin-top:97.35pt;width:13.5pt;height:17.1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">
                <v:imagedata r:id="rId110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1372560</wp:posOffset>
                </wp:positionH>
                <wp:positionV relativeFrom="paragraph">
                  <wp:posOffset>1452700</wp:posOffset>
                </wp:positionV>
                <wp:extent cx="111600" cy="28440"/>
                <wp:effectExtent l="38100" t="38100" r="41275" b="2921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11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107.2pt;margin-top:113.55pt;width:10.65pt;height:3.7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">
                <v:imagedata r:id="rId111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1537080</wp:posOffset>
                </wp:positionH>
                <wp:positionV relativeFrom="paragraph">
                  <wp:posOffset>1406260</wp:posOffset>
                </wp:positionV>
                <wp:extent cx="75600" cy="181080"/>
                <wp:effectExtent l="19050" t="38100" r="38735" b="2857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756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120.3pt;margin-top:110.15pt;width:7.7pt;height:15.7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">
                <v:imagedata r:id="rId111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1394160</wp:posOffset>
                </wp:positionH>
                <wp:positionV relativeFrom="paragraph">
                  <wp:posOffset>1473220</wp:posOffset>
                </wp:positionV>
                <wp:extent cx="134280" cy="45360"/>
                <wp:effectExtent l="38100" t="38100" r="37465" b="5016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342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109.2pt;margin-top:115.25pt;width:11.95pt;height:5.2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">
                <v:imagedata r:id="rId111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1255560</wp:posOffset>
                </wp:positionH>
                <wp:positionV relativeFrom="paragraph">
                  <wp:posOffset>1543060</wp:posOffset>
                </wp:positionV>
                <wp:extent cx="104760" cy="174960"/>
                <wp:effectExtent l="38100" t="38100" r="29210" b="3492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047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98.15pt;margin-top:120.7pt;width:9.8pt;height:15.4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">
                <v:imagedata r:id="rId111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1106520</wp:posOffset>
                </wp:positionH>
                <wp:positionV relativeFrom="paragraph">
                  <wp:posOffset>1418140</wp:posOffset>
                </wp:positionV>
                <wp:extent cx="86040" cy="227880"/>
                <wp:effectExtent l="38100" t="38100" r="47625" b="3937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860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86.3pt;margin-top:110.85pt;width:8.4pt;height:19.6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">
                <v:imagedata r:id="rId111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1079880</wp:posOffset>
                </wp:positionH>
                <wp:positionV relativeFrom="paragraph">
                  <wp:posOffset>1408060</wp:posOffset>
                </wp:positionV>
                <wp:extent cx="210960" cy="187200"/>
                <wp:effectExtent l="38100" t="38100" r="36830" b="41910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2109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84.25pt;margin-top:110.15pt;width:18.35pt;height:16.4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">
                <v:imagedata r:id="rId112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839760</wp:posOffset>
                </wp:positionH>
                <wp:positionV relativeFrom="paragraph">
                  <wp:posOffset>1326340</wp:posOffset>
                </wp:positionV>
                <wp:extent cx="99360" cy="605520"/>
                <wp:effectExtent l="38100" t="38100" r="34290" b="4254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9936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65.35pt;margin-top:103.65pt;width:9.4pt;height:49.4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">
                <v:imagedata r:id="rId112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611160</wp:posOffset>
                </wp:positionH>
                <wp:positionV relativeFrom="paragraph">
                  <wp:posOffset>1773820</wp:posOffset>
                </wp:positionV>
                <wp:extent cx="48960" cy="84600"/>
                <wp:effectExtent l="38100" t="38100" r="46355" b="2984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48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47.4pt;margin-top:139.1pt;width:5.45pt;height:7.9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">
                <v:imagedata r:id="rId112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68960</wp:posOffset>
                </wp:positionH>
                <wp:positionV relativeFrom="paragraph">
                  <wp:posOffset>1849780</wp:posOffset>
                </wp:positionV>
                <wp:extent cx="52560" cy="18720"/>
                <wp:effectExtent l="38100" t="38100" r="43180" b="3873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2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36.25pt;margin-top:144.75pt;width:5.8pt;height:3.2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">
                <v:imagedata r:id="rId112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26120</wp:posOffset>
                </wp:positionH>
                <wp:positionV relativeFrom="paragraph">
                  <wp:posOffset>1769860</wp:posOffset>
                </wp:positionV>
                <wp:extent cx="75240" cy="9360"/>
                <wp:effectExtent l="38100" t="38100" r="39370" b="2921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32.65pt;margin-top:138.45pt;width:7.45pt;height:2.3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">
                <v:imagedata r:id="rId112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278520</wp:posOffset>
                </wp:positionH>
                <wp:positionV relativeFrom="paragraph">
                  <wp:posOffset>1849060</wp:posOffset>
                </wp:positionV>
                <wp:extent cx="126720" cy="191160"/>
                <wp:effectExtent l="38100" t="38100" r="6985" b="3746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267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21.45pt;margin-top:144.85pt;width:11.35pt;height:16.6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">
                <v:imagedata r:id="rId113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146400</wp:posOffset>
                </wp:positionH>
                <wp:positionV relativeFrom="paragraph">
                  <wp:posOffset>1756540</wp:posOffset>
                </wp:positionV>
                <wp:extent cx="71640" cy="170640"/>
                <wp:effectExtent l="38100" t="38100" r="43180" b="3937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716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10.75pt;margin-top:137.65pt;width:7.05pt;height:14.9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">
                <v:imagedata r:id="rId113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-66720</wp:posOffset>
                </wp:positionH>
                <wp:positionV relativeFrom="paragraph">
                  <wp:posOffset>1711900</wp:posOffset>
                </wp:positionV>
                <wp:extent cx="14040" cy="275040"/>
                <wp:effectExtent l="38100" t="38100" r="43180" b="2984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40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-5.9pt;margin-top:134.2pt;width:2.5pt;height:23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">
                <v:imagedata r:id="rId113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-163200</wp:posOffset>
                </wp:positionH>
                <wp:positionV relativeFrom="paragraph">
                  <wp:posOffset>1719820</wp:posOffset>
                </wp:positionV>
                <wp:extent cx="138960" cy="140400"/>
                <wp:effectExtent l="38100" t="38100" r="13970" b="3111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38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-13.6pt;margin-top:134.6pt;width:12.45pt;height:12.6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">
                <v:imagedata r:id="rId113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8520</wp:posOffset>
                </wp:positionH>
                <wp:positionV relativeFrom="paragraph">
                  <wp:posOffset>1491580</wp:posOffset>
                </wp:positionV>
                <wp:extent cx="7200" cy="2520"/>
                <wp:effectExtent l="38100" t="38100" r="31115" b="3619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72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-.2pt;margin-top:116.2pt;width:2.2pt;height:2.6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">
                <v:imagedata r:id="rId113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-127560</wp:posOffset>
                </wp:positionH>
                <wp:positionV relativeFrom="paragraph">
                  <wp:posOffset>1314460</wp:posOffset>
                </wp:positionV>
                <wp:extent cx="95040" cy="318240"/>
                <wp:effectExtent l="38100" t="38100" r="38735" b="4381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9504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-10.9pt;margin-top:102.75pt;width:9.15pt;height:26.7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">
                <v:imagedata r:id="rId114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626280</wp:posOffset>
                </wp:positionH>
                <wp:positionV relativeFrom="paragraph">
                  <wp:posOffset>1423900</wp:posOffset>
                </wp:positionV>
                <wp:extent cx="99360" cy="156240"/>
                <wp:effectExtent l="38100" t="38100" r="53340" b="5334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993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48.45pt;margin-top:111.1pt;width:9.65pt;height:14.0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">
                <v:imagedata r:id="rId114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461040</wp:posOffset>
                </wp:positionH>
                <wp:positionV relativeFrom="paragraph">
                  <wp:posOffset>1475380</wp:posOffset>
                </wp:positionV>
                <wp:extent cx="156960" cy="53640"/>
                <wp:effectExtent l="38100" t="38100" r="33655" b="4191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569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5.75pt;margin-top:115.45pt;width:13.65pt;height:5.6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">
                <v:imagedata r:id="rId114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407040</wp:posOffset>
                </wp:positionH>
                <wp:positionV relativeFrom="paragraph">
                  <wp:posOffset>1438660</wp:posOffset>
                </wp:positionV>
                <wp:extent cx="173520" cy="47160"/>
                <wp:effectExtent l="38100" t="38100" r="36195" b="2921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73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31.3pt;margin-top:112.5pt;width:15.15pt;height:5.1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">
                <v:imagedata r:id="rId114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250440</wp:posOffset>
                </wp:positionH>
                <wp:positionV relativeFrom="paragraph">
                  <wp:posOffset>1538380</wp:posOffset>
                </wp:positionV>
                <wp:extent cx="125280" cy="145440"/>
                <wp:effectExtent l="38100" t="38100" r="46355" b="4508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25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18.75pt;margin-top:120.4pt;width:11.6pt;height:13.2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">
                <v:imagedata r:id="rId114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409500</wp:posOffset>
                </wp:positionV>
                <wp:extent cx="114840" cy="189000"/>
                <wp:effectExtent l="38100" t="38100" r="38100" b="40005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148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5.25pt;margin-top:110.15pt;width:10.65pt;height:16.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">
                <v:imagedata r:id="rId115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57480</wp:posOffset>
                </wp:positionH>
                <wp:positionV relativeFrom="paragraph">
                  <wp:posOffset>1386100</wp:posOffset>
                </wp:positionV>
                <wp:extent cx="163440" cy="207360"/>
                <wp:effectExtent l="38100" t="38100" r="46355" b="4064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63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3.65pt;margin-top:108.25pt;width:14.6pt;height:18.1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">
                <v:imagedata r:id="rId115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-242760</wp:posOffset>
                </wp:positionH>
                <wp:positionV relativeFrom="paragraph">
                  <wp:posOffset>1432540</wp:posOffset>
                </wp:positionV>
                <wp:extent cx="118440" cy="245160"/>
                <wp:effectExtent l="38100" t="38100" r="15240" b="4064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184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-19.9pt;margin-top:112pt;width:11pt;height:21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">
                <v:imagedata r:id="rId115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-438600</wp:posOffset>
                </wp:positionH>
                <wp:positionV relativeFrom="paragraph">
                  <wp:posOffset>1509940</wp:posOffset>
                </wp:positionV>
                <wp:extent cx="253440" cy="44640"/>
                <wp:effectExtent l="38100" t="38100" r="32385" b="3175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534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-35.35pt;margin-top:118.2pt;width:21.45pt;height: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">
                <v:imagedata r:id="rId115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-419520</wp:posOffset>
                </wp:positionH>
                <wp:positionV relativeFrom="paragraph">
                  <wp:posOffset>1471060</wp:posOffset>
                </wp:positionV>
                <wp:extent cx="250920" cy="19440"/>
                <wp:effectExtent l="38100" t="19050" r="34925" b="1905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250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-33.85pt;margin-top:115.3pt;width:21.3pt;height:2.7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">
                <v:imagedata r:id="rId115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5989560</wp:posOffset>
                </wp:positionH>
                <wp:positionV relativeFrom="paragraph">
                  <wp:posOffset>247780</wp:posOffset>
                </wp:positionV>
                <wp:extent cx="133200" cy="228960"/>
                <wp:effectExtent l="38100" t="38100" r="19685" b="3810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332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470.8pt;margin-top:18.75pt;width:12.3pt;height:19.6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">
                <v:imagedata r:id="rId116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5799120</wp:posOffset>
                </wp:positionH>
                <wp:positionV relativeFrom="paragraph">
                  <wp:posOffset>377740</wp:posOffset>
                </wp:positionV>
                <wp:extent cx="173880" cy="33840"/>
                <wp:effectExtent l="38100" t="38100" r="36195" b="42545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738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456pt;margin-top:29.05pt;width:15.1pt;height:4.2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">
                <v:imagedata r:id="rId116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5802720</wp:posOffset>
                </wp:positionH>
                <wp:positionV relativeFrom="paragraph">
                  <wp:posOffset>288460</wp:posOffset>
                </wp:positionV>
                <wp:extent cx="173880" cy="26640"/>
                <wp:effectExtent l="38100" t="38100" r="36195" b="50165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738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456.2pt;margin-top:21.85pt;width:15.2pt;height:3.8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">
                <v:imagedata r:id="rId116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5515800</wp:posOffset>
                </wp:positionH>
                <wp:positionV relativeFrom="paragraph">
                  <wp:posOffset>325900</wp:posOffset>
                </wp:positionV>
                <wp:extent cx="122760" cy="271440"/>
                <wp:effectExtent l="38100" t="38100" r="48895" b="3365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2276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433.35pt;margin-top:25pt;width:11.3pt;height:22.9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">
                <v:imagedata r:id="rId116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326260</wp:posOffset>
                </wp:positionV>
                <wp:extent cx="136440" cy="164160"/>
                <wp:effectExtent l="38100" t="38100" r="35560" b="4572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36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435.3pt;margin-top:25pt;width:12.35pt;height:14.5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">
                <v:imagedata r:id="rId116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5200080</wp:posOffset>
                </wp:positionH>
                <wp:positionV relativeFrom="paragraph">
                  <wp:posOffset>6940</wp:posOffset>
                </wp:positionV>
                <wp:extent cx="205200" cy="1007280"/>
                <wp:effectExtent l="38100" t="38100" r="42545" b="4064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205200" cy="10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408.95pt;margin-top:-.1pt;width:17.45pt;height:80.8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">
                <v:imagedata r:id="rId117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5114760</wp:posOffset>
                </wp:positionH>
                <wp:positionV relativeFrom="paragraph">
                  <wp:posOffset>612820</wp:posOffset>
                </wp:positionV>
                <wp:extent cx="45360" cy="208440"/>
                <wp:effectExtent l="38100" t="38100" r="31115" b="39370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45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402.05pt;margin-top:47.7pt;width:4.95pt;height:17.7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">
                <v:imagedata r:id="rId117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058960</wp:posOffset>
                </wp:positionH>
                <wp:positionV relativeFrom="paragraph">
                  <wp:posOffset>647740</wp:posOffset>
                </wp:positionV>
                <wp:extent cx="164880" cy="102960"/>
                <wp:effectExtent l="38100" t="38100" r="45085" b="3048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64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397.6pt;margin-top:50.3pt;width:14.5pt;height:9.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">
                <v:imagedata r:id="rId117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4604640</wp:posOffset>
                </wp:positionH>
                <wp:positionV relativeFrom="paragraph">
                  <wp:posOffset>694180</wp:posOffset>
                </wp:positionV>
                <wp:extent cx="120240" cy="144360"/>
                <wp:effectExtent l="38100" t="38100" r="32385" b="4635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20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61.95pt;margin-top:53.85pt;width:10.85pt;height:12.8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">
                <v:imagedata r:id="rId117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4125120</wp:posOffset>
                </wp:positionH>
                <wp:positionV relativeFrom="paragraph">
                  <wp:posOffset>697780</wp:posOffset>
                </wp:positionV>
                <wp:extent cx="102600" cy="159120"/>
                <wp:effectExtent l="38100" t="38100" r="31115" b="3175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02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23.85pt;margin-top:54.15pt;width:9.9pt;height:14.1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">
                <v:imagedata r:id="rId117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688360</wp:posOffset>
                </wp:positionH>
                <wp:positionV relativeFrom="paragraph">
                  <wp:posOffset>1729540</wp:posOffset>
                </wp:positionV>
                <wp:extent cx="152640" cy="132840"/>
                <wp:effectExtent l="38100" t="38100" r="57150" b="57785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52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210.7pt;margin-top:135.2pt;width:14pt;height:12.4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">
                <v:imagedata r:id="rId118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5020440</wp:posOffset>
                </wp:positionH>
                <wp:positionV relativeFrom="paragraph">
                  <wp:posOffset>345340</wp:posOffset>
                </wp:positionV>
                <wp:extent cx="182160" cy="173880"/>
                <wp:effectExtent l="19050" t="38100" r="46990" b="55245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82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94.45pt;margin-top:26.3pt;width:16.15pt;height:15.5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">
                <v:imagedata r:id="rId118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4594920</wp:posOffset>
                </wp:positionH>
                <wp:positionV relativeFrom="paragraph">
                  <wp:posOffset>399340</wp:posOffset>
                </wp:positionV>
                <wp:extent cx="124560" cy="123840"/>
                <wp:effectExtent l="38100" t="38100" r="27940" b="4762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24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361.2pt;margin-top:30.65pt;width:11.25pt;height:11.2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">
                <v:imagedata r:id="rId118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4137720</wp:posOffset>
                </wp:positionH>
                <wp:positionV relativeFrom="paragraph">
                  <wp:posOffset>418420</wp:posOffset>
                </wp:positionV>
                <wp:extent cx="94680" cy="120600"/>
                <wp:effectExtent l="38100" t="38100" r="38735" b="5143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94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25.1pt;margin-top:32.1pt;width:9pt;height:11.2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">
                <v:imagedata r:id="rId118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090640</wp:posOffset>
                </wp:positionH>
                <wp:positionV relativeFrom="paragraph">
                  <wp:posOffset>85780</wp:posOffset>
                </wp:positionV>
                <wp:extent cx="48240" cy="177840"/>
                <wp:effectExtent l="38100" t="38100" r="47625" b="5080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482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400.1pt;margin-top:5.95pt;width:5.45pt;height:15.6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">
                <v:imagedata r:id="rId118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4601760</wp:posOffset>
                </wp:positionH>
                <wp:positionV relativeFrom="paragraph">
                  <wp:posOffset>116020</wp:posOffset>
                </wp:positionV>
                <wp:extent cx="61560" cy="118440"/>
                <wp:effectExtent l="38100" t="38100" r="34290" b="3429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61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61.6pt;margin-top:8.35pt;width:6.4pt;height:10.9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">
                <v:imagedata r:id="rId119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4134480</wp:posOffset>
                </wp:positionH>
                <wp:positionV relativeFrom="paragraph">
                  <wp:posOffset>91900</wp:posOffset>
                </wp:positionV>
                <wp:extent cx="60480" cy="200160"/>
                <wp:effectExtent l="38100" t="38100" r="34925" b="4762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604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24.75pt;margin-top:6.4pt;width:6.2pt;height:17.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">
                <v:imagedata r:id="rId119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3880320</wp:posOffset>
                </wp:positionH>
                <wp:positionV relativeFrom="paragraph">
                  <wp:posOffset>42580</wp:posOffset>
                </wp:positionV>
                <wp:extent cx="110520" cy="930240"/>
                <wp:effectExtent l="38100" t="38100" r="41910" b="4191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10520" cy="9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04.7pt;margin-top:2.65pt;width:10.1pt;height:74.9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">
                <v:imagedata r:id="rId119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3620400</wp:posOffset>
                </wp:positionH>
                <wp:positionV relativeFrom="paragraph">
                  <wp:posOffset>522820</wp:posOffset>
                </wp:positionV>
                <wp:extent cx="119880" cy="36000"/>
                <wp:effectExtent l="38100" t="38100" r="33020" b="4064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19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284.35pt;margin-top:40.45pt;width:10.9pt;height:4.3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">
                <v:imagedata r:id="rId119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3388920</wp:posOffset>
                </wp:positionH>
                <wp:positionV relativeFrom="paragraph">
                  <wp:posOffset>329500</wp:posOffset>
                </wp:positionV>
                <wp:extent cx="159840" cy="346320"/>
                <wp:effectExtent l="38100" t="38100" r="31115" b="3492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598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266.4pt;margin-top:25.15pt;width:13.8pt;height:28.8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">
                <v:imagedata r:id="rId119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2776920</wp:posOffset>
                </wp:positionH>
                <wp:positionV relativeFrom="paragraph">
                  <wp:posOffset>365500</wp:posOffset>
                </wp:positionV>
                <wp:extent cx="26640" cy="45360"/>
                <wp:effectExtent l="38100" t="38100" r="31115" b="5016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26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217.8pt;margin-top:27.95pt;width:3.5pt;height:5.2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">
                <v:imagedata r:id="rId120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693760</wp:posOffset>
                </wp:positionH>
                <wp:positionV relativeFrom="paragraph">
                  <wp:posOffset>72100</wp:posOffset>
                </wp:positionV>
                <wp:extent cx="102960" cy="257400"/>
                <wp:effectExtent l="38100" t="38100" r="30480" b="4762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029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211.55pt;margin-top:4.85pt;width:9.5pt;height:21.8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">
                <v:imagedata r:id="rId120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457600</wp:posOffset>
                </wp:positionH>
                <wp:positionV relativeFrom="paragraph">
                  <wp:posOffset>272620</wp:posOffset>
                </wp:positionV>
                <wp:extent cx="103680" cy="182520"/>
                <wp:effectExtent l="38100" t="38100" r="48895" b="4635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036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192.75pt;margin-top:20.6pt;width:9.75pt;height:16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">
                <v:imagedata r:id="rId120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2258520</wp:posOffset>
                </wp:positionH>
                <wp:positionV relativeFrom="paragraph">
                  <wp:posOffset>411940</wp:posOffset>
                </wp:positionV>
                <wp:extent cx="124200" cy="20160"/>
                <wp:effectExtent l="38100" t="38100" r="28575" b="3746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24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177.2pt;margin-top:31.65pt;width:11.25pt;height:3.2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">
                <v:imagedata r:id="rId120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250600</wp:posOffset>
                </wp:positionH>
                <wp:positionV relativeFrom="paragraph">
                  <wp:posOffset>353980</wp:posOffset>
                </wp:positionV>
                <wp:extent cx="129960" cy="6120"/>
                <wp:effectExtent l="38100" t="38100" r="41910" b="5143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29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176.4pt;margin-top:26.9pt;width:11.8pt;height:2.4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">
                <v:imagedata r:id="rId120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036400</wp:posOffset>
                </wp:positionH>
                <wp:positionV relativeFrom="paragraph">
                  <wp:posOffset>375940</wp:posOffset>
                </wp:positionV>
                <wp:extent cx="151200" cy="128880"/>
                <wp:effectExtent l="38100" t="38100" r="39370" b="2413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51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159.85pt;margin-top:29.1pt;width:13.2pt;height:11.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">
                <v:imagedata r:id="rId121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2097960</wp:posOffset>
                </wp:positionH>
                <wp:positionV relativeFrom="paragraph">
                  <wp:posOffset>337060</wp:posOffset>
                </wp:positionV>
                <wp:extent cx="58320" cy="183960"/>
                <wp:effectExtent l="38100" t="38100" r="37465" b="26035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583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164.5pt;margin-top:25.9pt;width:6pt;height:15.8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">
                <v:imagedata r:id="rId121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1831560</wp:posOffset>
                </wp:positionH>
                <wp:positionV relativeFrom="paragraph">
                  <wp:posOffset>355780</wp:posOffset>
                </wp:positionV>
                <wp:extent cx="203040" cy="30600"/>
                <wp:effectExtent l="38100" t="38100" r="45085" b="4572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203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143.45pt;margin-top:27.25pt;width:17.5pt;height:3.9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">
                <v:imagedata r:id="rId121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1856760</wp:posOffset>
                </wp:positionH>
                <wp:positionV relativeFrom="paragraph">
                  <wp:posOffset>169300</wp:posOffset>
                </wp:positionV>
                <wp:extent cx="131400" cy="392040"/>
                <wp:effectExtent l="38100" t="38100" r="40640" b="4635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3140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145.4pt;margin-top:12.55pt;width:12pt;height:32.4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">
                <v:imagedata r:id="rId121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1273200</wp:posOffset>
                </wp:positionH>
                <wp:positionV relativeFrom="paragraph">
                  <wp:posOffset>108100</wp:posOffset>
                </wp:positionV>
                <wp:extent cx="194400" cy="816480"/>
                <wp:effectExtent l="38100" t="38100" r="34290" b="4127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94400" cy="81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99.75pt;margin-top:7.8pt;width:16.55pt;height:65.7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">
                <v:imagedata r:id="rId121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41440</wp:posOffset>
                </wp:positionH>
                <wp:positionV relativeFrom="paragraph">
                  <wp:posOffset>82900</wp:posOffset>
                </wp:positionV>
                <wp:extent cx="100800" cy="933840"/>
                <wp:effectExtent l="38100" t="38100" r="33020" b="3810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00800" cy="9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18.2pt;margin-top:5.95pt;width:9.55pt;height:74.9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">
                <v:imagedata r:id="rId122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1336560</wp:posOffset>
                </wp:positionH>
                <wp:positionV relativeFrom="paragraph">
                  <wp:posOffset>699940</wp:posOffset>
                </wp:positionV>
                <wp:extent cx="21960" cy="13320"/>
                <wp:effectExtent l="38100" t="38100" r="35560" b="25400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21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104.75pt;margin-top:54.55pt;width:2.95pt;height:2.3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">
                <v:imagedata r:id="rId122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1129920</wp:posOffset>
                </wp:positionH>
                <wp:positionV relativeFrom="paragraph">
                  <wp:posOffset>648100</wp:posOffset>
                </wp:positionV>
                <wp:extent cx="111600" cy="196200"/>
                <wp:effectExtent l="38100" t="38100" r="41275" b="3302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116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88.25pt;margin-top:50.2pt;width:10.3pt;height:17.1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">
                <v:imagedata r:id="rId122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875040</wp:posOffset>
                </wp:positionH>
                <wp:positionV relativeFrom="paragraph">
                  <wp:posOffset>677260</wp:posOffset>
                </wp:positionV>
                <wp:extent cx="20520" cy="209520"/>
                <wp:effectExtent l="38100" t="38100" r="36830" b="3873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20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68.2pt;margin-top:52.75pt;width:3.05pt;height:17.8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">
                <v:imagedata r:id="rId122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797640</wp:posOffset>
                </wp:positionH>
                <wp:positionV relativeFrom="paragraph">
                  <wp:posOffset>703900</wp:posOffset>
                </wp:positionV>
                <wp:extent cx="114840" cy="86760"/>
                <wp:effectExtent l="38100" t="38100" r="38100" b="2794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148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62.05pt;margin-top:54.8pt;width:10.5pt;height:8.2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">
                <v:imagedata r:id="rId122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31160</wp:posOffset>
                </wp:positionH>
                <wp:positionV relativeFrom="paragraph">
                  <wp:posOffset>730900</wp:posOffset>
                </wp:positionV>
                <wp:extent cx="29160" cy="203760"/>
                <wp:effectExtent l="38100" t="38100" r="28575" b="2540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291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33.4pt;margin-top:57pt;width:3.6pt;height:17.3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">
                <v:imagedata r:id="rId123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92720</wp:posOffset>
                </wp:positionH>
                <wp:positionV relativeFrom="paragraph">
                  <wp:posOffset>825580</wp:posOffset>
                </wp:positionV>
                <wp:extent cx="360" cy="360"/>
                <wp:effectExtent l="0" t="0" r="0" b="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37.8pt;margin-top:64pt;width:2.05pt;height:2.0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M9mqA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StY4YYkVSWdDTgYdF7C8RKBOdGj9hb3VaHtXiDLb5pzQd/13MF1tA5NUHPf3&#10;IKneB2eY+3+PE862T2MvfD7Pe0pnh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">
                <v:imagedata r:id="rId123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82200</wp:posOffset>
                </wp:positionH>
                <wp:positionV relativeFrom="paragraph">
                  <wp:posOffset>729460</wp:posOffset>
                </wp:positionV>
                <wp:extent cx="116640" cy="106560"/>
                <wp:effectExtent l="38100" t="38100" r="36195" b="27305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166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29.3pt;margin-top:56.9pt;width:11.05pt;height:9.8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">
                <v:imagedata r:id="rId123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1165200</wp:posOffset>
                </wp:positionH>
                <wp:positionV relativeFrom="paragraph">
                  <wp:posOffset>354340</wp:posOffset>
                </wp:positionV>
                <wp:extent cx="137880" cy="56880"/>
                <wp:effectExtent l="38100" t="38100" r="33655" b="38735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378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91.2pt;margin-top:27.2pt;width:12.15pt;height:5.8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">
                <v:imagedata r:id="rId123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150800</wp:posOffset>
                </wp:positionH>
                <wp:positionV relativeFrom="paragraph">
                  <wp:posOffset>401500</wp:posOffset>
                </wp:positionV>
                <wp:extent cx="63360" cy="160200"/>
                <wp:effectExtent l="38100" t="38100" r="32385" b="3048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633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89.8pt;margin-top:30.9pt;width:6.65pt;height:14.0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">
                <v:imagedata r:id="rId123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765600</wp:posOffset>
                </wp:positionH>
                <wp:positionV relativeFrom="paragraph">
                  <wp:posOffset>405460</wp:posOffset>
                </wp:positionV>
                <wp:extent cx="126360" cy="174240"/>
                <wp:effectExtent l="38100" t="38100" r="45720" b="3556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26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59.5pt;margin-top:31.25pt;width:11.5pt;height:15.1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">
                <v:imagedata r:id="rId124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354840</wp:posOffset>
                </wp:positionH>
                <wp:positionV relativeFrom="paragraph">
                  <wp:posOffset>356860</wp:posOffset>
                </wp:positionV>
                <wp:extent cx="136440" cy="280080"/>
                <wp:effectExtent l="38100" t="38100" r="16510" b="4381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3644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27.15pt;margin-top:27.25pt;width:12.3pt;height:23.7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">
                <v:imagedata r:id="rId124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1120560</wp:posOffset>
                </wp:positionH>
                <wp:positionV relativeFrom="paragraph">
                  <wp:posOffset>167860</wp:posOffset>
                </wp:positionV>
                <wp:extent cx="24840" cy="96840"/>
                <wp:effectExtent l="38100" t="38100" r="32385" b="3683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24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87.5pt;margin-top:12.4pt;width:3.45pt;height:9.2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">
                <v:imagedata r:id="rId124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709800</wp:posOffset>
                </wp:positionH>
                <wp:positionV relativeFrom="paragraph">
                  <wp:posOffset>147700</wp:posOffset>
                </wp:positionV>
                <wp:extent cx="93960" cy="117000"/>
                <wp:effectExtent l="38100" t="38100" r="40005" b="3556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93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55.15pt;margin-top:10.85pt;width:9.1pt;height:10.9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">
                <v:imagedata r:id="rId124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358080</wp:posOffset>
                </wp:positionH>
                <wp:positionV relativeFrom="paragraph">
                  <wp:posOffset>131860</wp:posOffset>
                </wp:positionV>
                <wp:extent cx="97200" cy="149760"/>
                <wp:effectExtent l="38100" t="38100" r="36195" b="4127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97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27.4pt;margin-top:9.55pt;width:9.05pt;height:13.2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">
                <v:imagedata r:id="rId124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-209280</wp:posOffset>
                </wp:positionH>
                <wp:positionV relativeFrom="paragraph">
                  <wp:posOffset>456580</wp:posOffset>
                </wp:positionV>
                <wp:extent cx="96840" cy="21600"/>
                <wp:effectExtent l="38100" t="38100" r="36830" b="3556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968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-17.25pt;margin-top:35.25pt;width:9.1pt;height:3.1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">
                <v:imagedata r:id="rId125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42360</wp:posOffset>
                </wp:positionH>
                <wp:positionV relativeFrom="paragraph">
                  <wp:posOffset>491140</wp:posOffset>
                </wp:positionV>
                <wp:extent cx="97200" cy="24120"/>
                <wp:effectExtent l="38100" t="38100" r="36195" b="3365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97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2.7pt;margin-top:38pt;width:8.95pt;height:3.4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">
                <v:imagedata r:id="rId125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8400</wp:posOffset>
                </wp:positionH>
                <wp:positionV relativeFrom="paragraph">
                  <wp:posOffset>449740</wp:posOffset>
                </wp:positionV>
                <wp:extent cx="75960" cy="16200"/>
                <wp:effectExtent l="38100" t="38100" r="38735" b="4127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75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2.45pt;margin-top:34.7pt;width:7.25pt;height:2.7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">
                <v:imagedata r:id="rId125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-227280</wp:posOffset>
                </wp:positionH>
                <wp:positionV relativeFrom="paragraph">
                  <wp:posOffset>308260</wp:posOffset>
                </wp:positionV>
                <wp:extent cx="93600" cy="309600"/>
                <wp:effectExtent l="38100" t="38100" r="40005" b="3365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9360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-18.7pt;margin-top:23.45pt;width:9pt;height:26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">
                <v:imagedata r:id="rId125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-1480080</wp:posOffset>
                </wp:positionH>
                <wp:positionV relativeFrom="paragraph">
                  <wp:posOffset>94060</wp:posOffset>
                </wp:positionV>
                <wp:extent cx="68760" cy="89280"/>
                <wp:effectExtent l="38100" t="38100" r="45720" b="4445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687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-117.55pt;margin-top:6.4pt;width:7.4pt;height:9.0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">
                <v:imagedata r:id="rId125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-769080</wp:posOffset>
                </wp:positionH>
                <wp:positionV relativeFrom="paragraph">
                  <wp:posOffset>-74780</wp:posOffset>
                </wp:positionV>
                <wp:extent cx="7044840" cy="200160"/>
                <wp:effectExtent l="38100" t="38100" r="41910" b="2857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7044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-61.15pt;margin-top:-6.7pt;width:556.1pt;height:17.0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">
                <v:imagedata r:id="rId1260" o:title=""/>
              </v:shape>
            </w:pict>
          </mc:Fallback>
        </mc:AlternateContent>
      </w:r>
      <w:r w:rsidR="008511C7" w:rsidRPr="003560A4">
        <w:rPr>
          <w:lang w:val="el-GR"/>
        </w:rPr>
        <w:br w:type="page"/>
      </w:r>
    </w:p>
    <w:p w:rsidR="008E407A" w:rsidRDefault="00621832" w:rsidP="008E407A"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2422680</wp:posOffset>
                </wp:positionH>
                <wp:positionV relativeFrom="paragraph">
                  <wp:posOffset>213660</wp:posOffset>
                </wp:positionV>
                <wp:extent cx="33840" cy="193680"/>
                <wp:effectExtent l="38100" t="38100" r="42545" b="3492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338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189.95pt;margin-top:16.05pt;width:4.15pt;height:16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">
                <v:imagedata r:id="rId1262" o:title=""/>
              </v:shape>
            </w:pict>
          </mc:Fallback>
        </mc:AlternateContent>
      </w:r>
      <w:r w:rsidR="008E407A" w:rsidRPr="006F0569">
        <w:t>Παρ</w:t>
      </w:r>
      <w:r w:rsidR="008511C7">
        <w:rPr>
          <w:lang w:val="el-GR"/>
        </w:rPr>
        <w:t>α</w:t>
      </w:r>
      <w:proofErr w:type="spellStart"/>
      <w:r w:rsidR="008511C7">
        <w:t>δε</w:t>
      </w:r>
      <w:proofErr w:type="spellEnd"/>
      <w:r w:rsidR="008511C7">
        <w:rPr>
          <w:lang w:val="el-GR"/>
        </w:rPr>
        <w:t>ί</w:t>
      </w:r>
      <w:proofErr w:type="spellStart"/>
      <w:r w:rsidR="008E407A" w:rsidRPr="006F0569">
        <w:t>γμ</w:t>
      </w:r>
      <w:proofErr w:type="spellEnd"/>
      <w:r w:rsidR="008E407A" w:rsidRPr="006F0569">
        <w:t>α</w:t>
      </w:r>
      <w:r w:rsidR="008511C7">
        <w:rPr>
          <w:lang w:val="el-GR"/>
        </w:rPr>
        <w:t>τα</w:t>
      </w:r>
      <w:r w:rsidR="008E407A" w:rsidRPr="006F0569">
        <w:t>:</w:t>
      </w:r>
    </w:p>
    <w:p w:rsidR="008E407A" w:rsidRPr="006F0569" w:rsidRDefault="00621832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969320</wp:posOffset>
                </wp:positionH>
                <wp:positionV relativeFrom="paragraph">
                  <wp:posOffset>522060</wp:posOffset>
                </wp:positionV>
                <wp:extent cx="15480" cy="130680"/>
                <wp:effectExtent l="38100" t="38100" r="41910" b="4127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54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390.55pt;margin-top:40.3pt;width:2.9pt;height:12.2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">
                <v:imagedata r:id="rId126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464240</wp:posOffset>
                </wp:positionH>
                <wp:positionV relativeFrom="paragraph">
                  <wp:posOffset>475260</wp:posOffset>
                </wp:positionV>
                <wp:extent cx="87840" cy="146520"/>
                <wp:effectExtent l="38100" t="38100" r="45720" b="4445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87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350.65pt;margin-top:36.65pt;width:8.6pt;height:13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">
                <v:imagedata r:id="rId126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265880</wp:posOffset>
                </wp:positionH>
                <wp:positionV relativeFrom="paragraph">
                  <wp:posOffset>541860</wp:posOffset>
                </wp:positionV>
                <wp:extent cx="118440" cy="29160"/>
                <wp:effectExtent l="38100" t="38100" r="34290" b="28575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18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335.15pt;margin-top:41.9pt;width:10.9pt;height:3.7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">
                <v:imagedata r:id="rId126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743160</wp:posOffset>
                </wp:positionH>
                <wp:positionV relativeFrom="paragraph">
                  <wp:posOffset>566700</wp:posOffset>
                </wp:positionV>
                <wp:extent cx="30600" cy="138240"/>
                <wp:effectExtent l="38100" t="38100" r="26670" b="3365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30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294.05pt;margin-top:43.8pt;width:3.85pt;height:12.4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">
                <v:imagedata r:id="rId127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2286960</wp:posOffset>
                </wp:positionH>
                <wp:positionV relativeFrom="paragraph">
                  <wp:posOffset>295980</wp:posOffset>
                </wp:positionV>
                <wp:extent cx="435240" cy="327240"/>
                <wp:effectExtent l="38100" t="38100" r="41275" b="5397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4352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179.4pt;margin-top:22.45pt;width:35.8pt;height:27.5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">
                <v:imagedata r:id="rId127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281920</wp:posOffset>
                </wp:positionH>
                <wp:positionV relativeFrom="paragraph">
                  <wp:posOffset>297060</wp:posOffset>
                </wp:positionV>
                <wp:extent cx="415800" cy="301680"/>
                <wp:effectExtent l="38100" t="38100" r="41910" b="4127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41580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179.05pt;margin-top:22.75pt;width:34.2pt;height:25.1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">
                <v:imagedata r:id="rId127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431320</wp:posOffset>
                </wp:positionH>
                <wp:positionV relativeFrom="paragraph">
                  <wp:posOffset>342420</wp:posOffset>
                </wp:positionV>
                <wp:extent cx="168120" cy="185760"/>
                <wp:effectExtent l="38100" t="38100" r="41910" b="4318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681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190.5pt;margin-top:26.05pt;width:15.3pt;height:16.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">
                <v:imagedata r:id="rId127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650560</wp:posOffset>
                </wp:positionH>
                <wp:positionV relativeFrom="paragraph">
                  <wp:posOffset>-245820</wp:posOffset>
                </wp:positionV>
                <wp:extent cx="77040" cy="493200"/>
                <wp:effectExtent l="38100" t="38100" r="37465" b="4064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77040" cy="49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208.2pt;margin-top:-19.85pt;width:7.35pt;height:40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">
                <v:imagedata r:id="rId127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2534280</wp:posOffset>
                </wp:positionH>
                <wp:positionV relativeFrom="paragraph">
                  <wp:posOffset>8700</wp:posOffset>
                </wp:positionV>
                <wp:extent cx="117360" cy="134280"/>
                <wp:effectExtent l="38100" t="38100" r="16510" b="3746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173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198.75pt;margin-top:-.1pt;width:10.75pt;height:12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">
                <v:imagedata r:id="rId128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2401080</wp:posOffset>
                </wp:positionH>
                <wp:positionV relativeFrom="paragraph">
                  <wp:posOffset>-147900</wp:posOffset>
                </wp:positionV>
                <wp:extent cx="163440" cy="290520"/>
                <wp:effectExtent l="38100" t="38100" r="27305" b="3365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634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188.35pt;margin-top:-12.2pt;width:14.2pt;height:24.2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">
                <v:imagedata r:id="rId128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270760</wp:posOffset>
                </wp:positionH>
                <wp:positionV relativeFrom="paragraph">
                  <wp:posOffset>-174540</wp:posOffset>
                </wp:positionV>
                <wp:extent cx="111600" cy="389520"/>
                <wp:effectExtent l="38100" t="38100" r="22225" b="4889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1160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178.1pt;margin-top:-14.4pt;width:10.05pt;height:32.3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">
                <v:imagedata r:id="rId128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113800</wp:posOffset>
                </wp:positionH>
                <wp:positionV relativeFrom="paragraph">
                  <wp:posOffset>449340</wp:posOffset>
                </wp:positionV>
                <wp:extent cx="12240" cy="25920"/>
                <wp:effectExtent l="38100" t="38100" r="26035" b="3175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22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165.9pt;margin-top:34.85pt;width:2.35pt;height:3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">
                <v:imagedata r:id="rId128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879080</wp:posOffset>
                </wp:positionH>
                <wp:positionV relativeFrom="paragraph">
                  <wp:posOffset>370500</wp:posOffset>
                </wp:positionV>
                <wp:extent cx="167400" cy="177840"/>
                <wp:effectExtent l="38100" t="38100" r="23495" b="5080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674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147.15pt;margin-top:28.35pt;width:14.85pt;height:15.6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">
                <v:imagedata r:id="rId128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815600</wp:posOffset>
                </wp:positionH>
                <wp:positionV relativeFrom="paragraph">
                  <wp:posOffset>-25140</wp:posOffset>
                </wp:positionV>
                <wp:extent cx="126000" cy="137880"/>
                <wp:effectExtent l="38100" t="38100" r="45720" b="33655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26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78.5pt;margin-top:-2.8pt;width:11.35pt;height:12.4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">
                <v:imagedata r:id="rId129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631280</wp:posOffset>
                </wp:positionH>
                <wp:positionV relativeFrom="paragraph">
                  <wp:posOffset>12300</wp:posOffset>
                </wp:positionV>
                <wp:extent cx="122400" cy="88200"/>
                <wp:effectExtent l="38100" t="38100" r="30480" b="2667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22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364.05pt;margin-top:.35pt;width:10.95pt;height:8.3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">
                <v:imagedata r:id="rId129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571160</wp:posOffset>
                </wp:positionH>
                <wp:positionV relativeFrom="paragraph">
                  <wp:posOffset>-24420</wp:posOffset>
                </wp:positionV>
                <wp:extent cx="18000" cy="135720"/>
                <wp:effectExtent l="38100" t="38100" r="39370" b="3619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8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359.25pt;margin-top:-2.75pt;width:2.85pt;height:12.3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">
                <v:imagedata r:id="rId129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022880</wp:posOffset>
                </wp:positionH>
                <wp:positionV relativeFrom="paragraph">
                  <wp:posOffset>-185340</wp:posOffset>
                </wp:positionV>
                <wp:extent cx="159840" cy="415800"/>
                <wp:effectExtent l="38100" t="38100" r="31115" b="4191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5984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316.15pt;margin-top:-15.2pt;width:14.05pt;height:34.1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">
                <v:imagedata r:id="rId129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903360</wp:posOffset>
                </wp:positionH>
                <wp:positionV relativeFrom="paragraph">
                  <wp:posOffset>22020</wp:posOffset>
                </wp:positionV>
                <wp:extent cx="90000" cy="100440"/>
                <wp:effectExtent l="38100" t="38100" r="43815" b="3302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90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306.65pt;margin-top:.9pt;width:8.6pt;height:9.4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">
                <v:imagedata r:id="rId129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810120</wp:posOffset>
                </wp:positionH>
                <wp:positionV relativeFrom="paragraph">
                  <wp:posOffset>-182100</wp:posOffset>
                </wp:positionV>
                <wp:extent cx="92160" cy="431280"/>
                <wp:effectExtent l="38100" t="38100" r="41275" b="2603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9216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299.25pt;margin-top:-15.05pt;width:8.55pt;height:35.3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">
                <v:imagedata r:id="rId130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530040</wp:posOffset>
                </wp:positionH>
                <wp:positionV relativeFrom="paragraph">
                  <wp:posOffset>47940</wp:posOffset>
                </wp:positionV>
                <wp:extent cx="75600" cy="35280"/>
                <wp:effectExtent l="38100" t="38100" r="38735" b="2222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756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277.25pt;margin-top:3.2pt;width:7.3pt;height:4.0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">
                <v:imagedata r:id="rId130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511320</wp:posOffset>
                </wp:positionH>
                <wp:positionV relativeFrom="paragraph">
                  <wp:posOffset>7980</wp:posOffset>
                </wp:positionV>
                <wp:extent cx="132120" cy="22320"/>
                <wp:effectExtent l="38100" t="38100" r="39370" b="3492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32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275.75pt;margin-top:-.15pt;width:11.8pt;height:3.2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">
                <v:imagedata r:id="rId130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211800</wp:posOffset>
                </wp:positionH>
                <wp:positionV relativeFrom="paragraph">
                  <wp:posOffset>55500</wp:posOffset>
                </wp:positionV>
                <wp:extent cx="163800" cy="14400"/>
                <wp:effectExtent l="38100" t="38100" r="27305" b="4318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63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252.15pt;margin-top:3.75pt;width:14.35pt;height:2.5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">
                <v:imagedata r:id="rId130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274800</wp:posOffset>
                </wp:positionH>
                <wp:positionV relativeFrom="paragraph">
                  <wp:posOffset>-145020</wp:posOffset>
                </wp:positionV>
                <wp:extent cx="72000" cy="350640"/>
                <wp:effectExtent l="38100" t="38100" r="42545" b="3048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7200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257pt;margin-top:-12.2pt;width:7.3pt;height:29.0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">
                <v:imagedata r:id="rId1308" o:title=""/>
              </v:shape>
            </w:pict>
          </mc:Fallback>
        </mc:AlternateContent>
      </w:r>
      <w:r w:rsidR="008E407A" w:rsidRPr="006F0569">
        <w:rPr>
          <w:position w:val="-28"/>
        </w:rPr>
        <w:object w:dxaOrig="1180" w:dyaOrig="680">
          <v:shape id="_x0000_i1054" type="#_x0000_t75" style="width:59.2pt;height:34pt" o:ole="">
            <v:imagedata r:id="rId1309" o:title=""/>
          </v:shape>
          <o:OLEObject Type="Embed" ProgID="Equation.DSMT4" ShapeID="_x0000_i1054" DrawAspect="Content" ObjectID="_1667909205" r:id="rId1310"/>
        </w:object>
      </w:r>
    </w:p>
    <w:p w:rsidR="008E407A" w:rsidRPr="006F0569" w:rsidRDefault="00621832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110800</wp:posOffset>
                </wp:positionH>
                <wp:positionV relativeFrom="paragraph">
                  <wp:posOffset>144620</wp:posOffset>
                </wp:positionV>
                <wp:extent cx="78120" cy="153000"/>
                <wp:effectExtent l="38100" t="38100" r="17145" b="3810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78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401.75pt;margin-top:10.65pt;width:7.6pt;height:13.5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">
                <v:imagedata r:id="rId131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037360</wp:posOffset>
                </wp:positionH>
                <wp:positionV relativeFrom="paragraph">
                  <wp:posOffset>243620</wp:posOffset>
                </wp:positionV>
                <wp:extent cx="88560" cy="10080"/>
                <wp:effectExtent l="38100" t="38100" r="45085" b="4762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88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395.85pt;margin-top:18.35pt;width:8.6pt;height:2.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">
                <v:imagedata r:id="rId131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295480</wp:posOffset>
                </wp:positionH>
                <wp:positionV relativeFrom="paragraph">
                  <wp:posOffset>256580</wp:posOffset>
                </wp:positionV>
                <wp:extent cx="1080" cy="9720"/>
                <wp:effectExtent l="38100" t="38100" r="37465" b="2857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415.9pt;margin-top:19.6pt;width:2.2pt;height:2.1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">
                <v:imagedata r:id="rId131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5764560</wp:posOffset>
                </wp:positionH>
                <wp:positionV relativeFrom="paragraph">
                  <wp:posOffset>269540</wp:posOffset>
                </wp:positionV>
                <wp:extent cx="38520" cy="112320"/>
                <wp:effectExtent l="38100" t="38100" r="38100" b="4064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385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453.3pt;margin-top:20.5pt;width:4.4pt;height:10.2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">
                <v:imagedata r:id="rId131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5578080</wp:posOffset>
                </wp:positionH>
                <wp:positionV relativeFrom="paragraph">
                  <wp:posOffset>228860</wp:posOffset>
                </wp:positionV>
                <wp:extent cx="212400" cy="111960"/>
                <wp:effectExtent l="19050" t="19050" r="16510" b="2159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212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438.8pt;margin-top:17.6pt;width:17.65pt;height:9.8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">
                <v:imagedata r:id="rId132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5407800</wp:posOffset>
                </wp:positionH>
                <wp:positionV relativeFrom="paragraph">
                  <wp:posOffset>126620</wp:posOffset>
                </wp:positionV>
                <wp:extent cx="48960" cy="80640"/>
                <wp:effectExtent l="19050" t="19050" r="27305" b="3429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489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425.35pt;margin-top:9.5pt;width:4.85pt;height:7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">
                <v:imagedata r:id="rId132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5142840</wp:posOffset>
                </wp:positionH>
                <wp:positionV relativeFrom="paragraph">
                  <wp:posOffset>34460</wp:posOffset>
                </wp:positionV>
                <wp:extent cx="121680" cy="64080"/>
                <wp:effectExtent l="38100" t="38100" r="31115" b="3175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216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404.3pt;margin-top:2.05pt;width:10.9pt;height:6.4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">
                <v:imagedata r:id="rId132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810120</wp:posOffset>
                </wp:positionH>
                <wp:positionV relativeFrom="paragraph">
                  <wp:posOffset>494540</wp:posOffset>
                </wp:positionV>
                <wp:extent cx="5040" cy="110160"/>
                <wp:effectExtent l="38100" t="38100" r="33655" b="4254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5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299.15pt;margin-top:38.35pt;width:2.1pt;height:10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">
                <v:imagedata r:id="rId132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388200</wp:posOffset>
                </wp:positionH>
                <wp:positionV relativeFrom="paragraph">
                  <wp:posOffset>247580</wp:posOffset>
                </wp:positionV>
                <wp:extent cx="120240" cy="26640"/>
                <wp:effectExtent l="38100" t="38100" r="32385" b="3111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20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266.1pt;margin-top:18.75pt;width:10.9pt;height:3.6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">
                <v:imagedata r:id="rId132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642160</wp:posOffset>
                </wp:positionH>
                <wp:positionV relativeFrom="paragraph">
                  <wp:posOffset>-272980</wp:posOffset>
                </wp:positionV>
                <wp:extent cx="227880" cy="687600"/>
                <wp:effectExtent l="38100" t="38100" r="39370" b="3683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227880" cy="6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443.5pt;margin-top:-22.25pt;width:19.65pt;height:55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">
                <v:imagedata r:id="rId133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825680</wp:posOffset>
                </wp:positionH>
                <wp:positionV relativeFrom="paragraph">
                  <wp:posOffset>-223300</wp:posOffset>
                </wp:positionV>
                <wp:extent cx="150120" cy="767520"/>
                <wp:effectExtent l="38100" t="38100" r="40640" b="3302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50120" cy="76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379.2pt;margin-top:-18.35pt;width:13.5pt;height:62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">
                <v:imagedata r:id="rId133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4627320</wp:posOffset>
                </wp:positionH>
                <wp:positionV relativeFrom="paragraph">
                  <wp:posOffset>236420</wp:posOffset>
                </wp:positionV>
                <wp:extent cx="113400" cy="14040"/>
                <wp:effectExtent l="38100" t="38100" r="39370" b="2413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13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363.7pt;margin-top:18.05pt;width:10.25pt;height:2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">
                <v:imagedata r:id="rId133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621560</wp:posOffset>
                </wp:positionH>
                <wp:positionV relativeFrom="paragraph">
                  <wp:posOffset>190340</wp:posOffset>
                </wp:positionV>
                <wp:extent cx="141120" cy="20520"/>
                <wp:effectExtent l="38100" t="38100" r="30480" b="3683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41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363.2pt;margin-top:14.3pt;width:12.45pt;height:3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">
                <v:imagedata r:id="rId133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782040</wp:posOffset>
                </wp:positionH>
                <wp:positionV relativeFrom="paragraph">
                  <wp:posOffset>265580</wp:posOffset>
                </wp:positionV>
                <wp:extent cx="61560" cy="66960"/>
                <wp:effectExtent l="38100" t="38100" r="34290" b="2857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615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297.05pt;margin-top:20.3pt;width:6.05pt;height:6.6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">
                <v:imagedata r:id="rId133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782760</wp:posOffset>
                </wp:positionH>
                <wp:positionV relativeFrom="paragraph">
                  <wp:posOffset>191060</wp:posOffset>
                </wp:positionV>
                <wp:extent cx="84960" cy="115560"/>
                <wp:effectExtent l="38100" t="38100" r="29845" b="3746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84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297.35pt;margin-top:14.3pt;width:8.05pt;height:10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">
                <v:imagedata r:id="rId134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189200</wp:posOffset>
                </wp:positionH>
                <wp:positionV relativeFrom="paragraph">
                  <wp:posOffset>241100</wp:posOffset>
                </wp:positionV>
                <wp:extent cx="93960" cy="167400"/>
                <wp:effectExtent l="38100" t="38100" r="40005" b="4254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93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329pt;margin-top:18.25pt;width:9.05pt;height:14.8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">
                <v:imagedata r:id="rId134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117920</wp:posOffset>
                </wp:positionH>
                <wp:positionV relativeFrom="paragraph">
                  <wp:posOffset>182420</wp:posOffset>
                </wp:positionV>
                <wp:extent cx="81000" cy="122040"/>
                <wp:effectExtent l="19050" t="19050" r="33655" b="3048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810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323.8pt;margin-top:13.9pt;width:7.4pt;height:10.6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">
                <v:imagedata r:id="rId134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3855840</wp:posOffset>
                </wp:positionH>
                <wp:positionV relativeFrom="paragraph">
                  <wp:posOffset>77300</wp:posOffset>
                </wp:positionV>
                <wp:extent cx="115200" cy="49680"/>
                <wp:effectExtent l="19050" t="19050" r="18415" b="2667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152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303.05pt;margin-top:5.55pt;width:10.1pt;height:4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">
                <v:imagedata r:id="rId134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064280</wp:posOffset>
                </wp:positionH>
                <wp:positionV relativeFrom="paragraph">
                  <wp:posOffset>-127540</wp:posOffset>
                </wp:positionV>
                <wp:extent cx="362520" cy="621000"/>
                <wp:effectExtent l="38100" t="38100" r="38100" b="4635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36252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319.35pt;margin-top:-10.75pt;width:30.15pt;height:50.4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">
                <v:imagedata r:id="rId134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506280</wp:posOffset>
                </wp:positionH>
                <wp:positionV relativeFrom="paragraph">
                  <wp:posOffset>-94780</wp:posOffset>
                </wp:positionV>
                <wp:extent cx="160200" cy="642600"/>
                <wp:effectExtent l="38100" t="38100" r="30480" b="2476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6020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275.3pt;margin-top:-8pt;width:14.15pt;height:52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">
                <v:imagedata r:id="rId135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664880</wp:posOffset>
                </wp:positionH>
                <wp:positionV relativeFrom="paragraph">
                  <wp:posOffset>479420</wp:posOffset>
                </wp:positionV>
                <wp:extent cx="133560" cy="10800"/>
                <wp:effectExtent l="38100" t="19050" r="38100" b="2730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33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130.5pt;margin-top:37.15pt;width:11.7pt;height:1.8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">
                <v:imagedata r:id="rId135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63280</wp:posOffset>
                </wp:positionH>
                <wp:positionV relativeFrom="paragraph">
                  <wp:posOffset>554300</wp:posOffset>
                </wp:positionV>
                <wp:extent cx="449640" cy="27000"/>
                <wp:effectExtent l="38100" t="38100" r="26670" b="3048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4496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43.75pt;margin-top:42.95pt;width:36.75pt;height:3.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">
                <v:imagedata r:id="rId1354" o:title=""/>
              </v:shape>
            </w:pict>
          </mc:Fallback>
        </mc:AlternateContent>
      </w:r>
      <w:r w:rsidR="006B0568" w:rsidRPr="006B0568">
        <w:rPr>
          <w:position w:val="-18"/>
        </w:rPr>
        <w:object w:dxaOrig="2260" w:dyaOrig="560">
          <v:shape id="_x0000_i1055" type="#_x0000_t75" style="width:113.25pt;height:28pt" o:ole="">
            <v:imagedata r:id="rId1355" o:title=""/>
          </v:shape>
          <o:OLEObject Type="Embed" ProgID="Equation.DSMT4" ShapeID="_x0000_i1055" DrawAspect="Content" ObjectID="_1667909206" r:id="rId1356"/>
        </w:object>
      </w:r>
    </w:p>
    <w:p w:rsidR="008E407A" w:rsidRDefault="00621832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4622280</wp:posOffset>
                </wp:positionH>
                <wp:positionV relativeFrom="paragraph">
                  <wp:posOffset>1126420</wp:posOffset>
                </wp:positionV>
                <wp:extent cx="27360" cy="9000"/>
                <wp:effectExtent l="19050" t="19050" r="29845" b="2921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27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363.6pt;margin-top:88.35pt;width:2.9pt;height:1.4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">
                <v:imagedata r:id="rId135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1121020</wp:posOffset>
                </wp:positionV>
                <wp:extent cx="52200" cy="9720"/>
                <wp:effectExtent l="19050" t="19050" r="24130" b="2857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52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358.5pt;margin-top:87.85pt;width:4.8pt;height:1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">
                <v:imagedata r:id="rId136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544520</wp:posOffset>
                </wp:positionH>
                <wp:positionV relativeFrom="paragraph">
                  <wp:posOffset>1128580</wp:posOffset>
                </wp:positionV>
                <wp:extent cx="3960" cy="5040"/>
                <wp:effectExtent l="19050" t="19050" r="34290" b="3365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3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357.55pt;margin-top:88.5pt;width:.95pt;height:1.2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">
                <v:imagedata r:id="rId136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446600</wp:posOffset>
                </wp:positionH>
                <wp:positionV relativeFrom="paragraph">
                  <wp:posOffset>1142260</wp:posOffset>
                </wp:positionV>
                <wp:extent cx="2160" cy="1080"/>
                <wp:effectExtent l="38100" t="38100" r="36195" b="3746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349.35pt;margin-top:89pt;width:1.7pt;height:2.0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">
                <v:imagedata r:id="rId136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388280</wp:posOffset>
                </wp:positionH>
                <wp:positionV relativeFrom="paragraph">
                  <wp:posOffset>1159540</wp:posOffset>
                </wp:positionV>
                <wp:extent cx="44280" cy="64800"/>
                <wp:effectExtent l="38100" t="38100" r="32385" b="3048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44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345.1pt;margin-top:90.6pt;width:4.7pt;height:6.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">
                <v:imagedata r:id="rId136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332480</wp:posOffset>
                </wp:positionH>
                <wp:positionV relativeFrom="paragraph">
                  <wp:posOffset>1097620</wp:posOffset>
                </wp:positionV>
                <wp:extent cx="50400" cy="109080"/>
                <wp:effectExtent l="19050" t="38100" r="26035" b="2476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504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340.7pt;margin-top:85.8pt;width:5.1pt;height:9.9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">
                <v:imagedata r:id="rId136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318080</wp:posOffset>
                </wp:positionH>
                <wp:positionV relativeFrom="paragraph">
                  <wp:posOffset>1054060</wp:posOffset>
                </wp:positionV>
                <wp:extent cx="19080" cy="115920"/>
                <wp:effectExtent l="38100" t="19050" r="38100" b="3683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9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339.5pt;margin-top:82.45pt;width:2.65pt;height:10.2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">
                <v:imagedata r:id="rId137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287840</wp:posOffset>
                </wp:positionH>
                <wp:positionV relativeFrom="paragraph">
                  <wp:posOffset>1041820</wp:posOffset>
                </wp:positionV>
                <wp:extent cx="18000" cy="101520"/>
                <wp:effectExtent l="38100" t="38100" r="39370" b="3238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8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336.85pt;margin-top:81.25pt;width:2.85pt;height:9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">
                <v:imagedata r:id="rId137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039080</wp:posOffset>
                </wp:positionH>
                <wp:positionV relativeFrom="paragraph">
                  <wp:posOffset>1086100</wp:posOffset>
                </wp:positionV>
                <wp:extent cx="108720" cy="77400"/>
                <wp:effectExtent l="38100" t="38100" r="43815" b="3746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08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317.3pt;margin-top:84.65pt;width:10.1pt;height:7.8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">
                <v:imagedata r:id="rId137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108200</wp:posOffset>
                </wp:positionH>
                <wp:positionV relativeFrom="paragraph">
                  <wp:posOffset>1024180</wp:posOffset>
                </wp:positionV>
                <wp:extent cx="16920" cy="10080"/>
                <wp:effectExtent l="19050" t="19050" r="21590" b="2857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6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323.2pt;margin-top:80.3pt;width:2pt;height:1.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">
                <v:imagedata r:id="rId137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498440</wp:posOffset>
                </wp:positionH>
                <wp:positionV relativeFrom="paragraph">
                  <wp:posOffset>879820</wp:posOffset>
                </wp:positionV>
                <wp:extent cx="67320" cy="63000"/>
                <wp:effectExtent l="19050" t="19050" r="27940" b="3238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673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353.55pt;margin-top:68.9pt;width:6.7pt;height:6.0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">
                <v:imagedata r:id="rId137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887380</wp:posOffset>
                </wp:positionV>
                <wp:extent cx="30960" cy="6840"/>
                <wp:effectExtent l="19050" t="19050" r="26670" b="3175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30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351.35pt;margin-top:69.35pt;width:3.4pt;height:1.6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">
                <v:imagedata r:id="rId138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4417800</wp:posOffset>
                </wp:positionH>
                <wp:positionV relativeFrom="paragraph">
                  <wp:posOffset>890260</wp:posOffset>
                </wp:positionV>
                <wp:extent cx="37440" cy="11520"/>
                <wp:effectExtent l="19050" t="38100" r="20320" b="2667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37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347.3pt;margin-top:69.55pt;width:4pt;height:2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">
                <v:imagedata r:id="rId138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4275240</wp:posOffset>
                </wp:positionH>
                <wp:positionV relativeFrom="paragraph">
                  <wp:posOffset>885220</wp:posOffset>
                </wp:positionV>
                <wp:extent cx="59760" cy="61560"/>
                <wp:effectExtent l="38100" t="38100" r="35560" b="3429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597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335.95pt;margin-top:68.95pt;width:6.15pt;height:6.4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">
                <v:imagedata r:id="rId138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1004020</wp:posOffset>
                </wp:positionV>
                <wp:extent cx="136080" cy="7920"/>
                <wp:effectExtent l="19050" t="19050" r="16510" b="3048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36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354.9pt;margin-top:78.35pt;width:11.7pt;height:1.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">
                <v:imagedata r:id="rId138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085160</wp:posOffset>
                </wp:positionH>
                <wp:positionV relativeFrom="paragraph">
                  <wp:posOffset>1035340</wp:posOffset>
                </wp:positionV>
                <wp:extent cx="218160" cy="14040"/>
                <wp:effectExtent l="19050" t="19050" r="29845" b="2413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218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321.35pt;margin-top:81.05pt;width:17.9pt;height:1.8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">
                <v:imagedata r:id="rId138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194600</wp:posOffset>
                </wp:positionH>
                <wp:positionV relativeFrom="paragraph">
                  <wp:posOffset>1235500</wp:posOffset>
                </wp:positionV>
                <wp:extent cx="15840" cy="12960"/>
                <wp:effectExtent l="19050" t="38100" r="22860" b="2540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5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329.6pt;margin-top:96.6pt;width:2.45pt;height:2.2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">
                <v:imagedata r:id="rId139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155720</wp:posOffset>
                </wp:positionH>
                <wp:positionV relativeFrom="paragraph">
                  <wp:posOffset>921580</wp:posOffset>
                </wp:positionV>
                <wp:extent cx="65880" cy="95400"/>
                <wp:effectExtent l="38100" t="38100" r="29845" b="3810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65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326.5pt;margin-top:71.9pt;width:6.65pt;height:8.9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">
                <v:imagedata r:id="rId139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073640</wp:posOffset>
                </wp:positionH>
                <wp:positionV relativeFrom="paragraph">
                  <wp:posOffset>857860</wp:posOffset>
                </wp:positionV>
                <wp:extent cx="75240" cy="140040"/>
                <wp:effectExtent l="19050" t="38100" r="20320" b="3175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75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320.3pt;margin-top:66.95pt;width:7.05pt;height:12.4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">
                <v:imagedata r:id="rId139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030080</wp:posOffset>
                </wp:positionH>
                <wp:positionV relativeFrom="paragraph">
                  <wp:posOffset>802780</wp:posOffset>
                </wp:positionV>
                <wp:extent cx="88560" cy="190800"/>
                <wp:effectExtent l="38100" t="19050" r="26035" b="1905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885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316.7pt;margin-top:62.7pt;width:8.2pt;height:16.1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">
                <v:imagedata r:id="rId139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040880</wp:posOffset>
                </wp:positionH>
                <wp:positionV relativeFrom="paragraph">
                  <wp:posOffset>827980</wp:posOffset>
                </wp:positionV>
                <wp:extent cx="27720" cy="66960"/>
                <wp:effectExtent l="38100" t="38100" r="29845" b="2857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27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317.4pt;margin-top:64.45pt;width:3.5pt;height:6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">
                <v:imagedata r:id="rId139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559640</wp:posOffset>
                </wp:positionH>
                <wp:positionV relativeFrom="paragraph">
                  <wp:posOffset>726460</wp:posOffset>
                </wp:positionV>
                <wp:extent cx="153000" cy="806400"/>
                <wp:effectExtent l="38100" t="38100" r="38100" b="3238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53000" cy="8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358.35pt;margin-top:56.7pt;width:13.65pt;height:64.9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">
                <v:imagedata r:id="rId140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936840</wp:posOffset>
                </wp:positionH>
                <wp:positionV relativeFrom="paragraph">
                  <wp:posOffset>764260</wp:posOffset>
                </wp:positionV>
                <wp:extent cx="143280" cy="756720"/>
                <wp:effectExtent l="38100" t="38100" r="28575" b="2476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43280" cy="75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309.25pt;margin-top:59.6pt;width:12.55pt;height:60.9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">
                <v:imagedata r:id="rId140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709600</wp:posOffset>
                </wp:positionH>
                <wp:positionV relativeFrom="paragraph">
                  <wp:posOffset>591100</wp:posOffset>
                </wp:positionV>
                <wp:extent cx="66960" cy="6480"/>
                <wp:effectExtent l="38100" t="38100" r="28575" b="3175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66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212.65pt;margin-top:46.05pt;width:6.6pt;height:1.7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">
                <v:imagedata r:id="rId140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271120</wp:posOffset>
                </wp:positionH>
                <wp:positionV relativeFrom="paragraph">
                  <wp:posOffset>323620</wp:posOffset>
                </wp:positionV>
                <wp:extent cx="91440" cy="19080"/>
                <wp:effectExtent l="38100" t="19050" r="41910" b="1905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91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178.2pt;margin-top:25.05pt;width:8.5pt;height:2.6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">
                <v:imagedata r:id="rId140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462360</wp:posOffset>
                </wp:positionH>
                <wp:positionV relativeFrom="paragraph">
                  <wp:posOffset>164860</wp:posOffset>
                </wp:positionV>
                <wp:extent cx="102960" cy="858600"/>
                <wp:effectExtent l="19050" t="19050" r="30480" b="1778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02960" cy="85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272.15pt;margin-top:12.55pt;width:9.2pt;height:68.6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">
                <v:imagedata r:id="rId140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073840</wp:posOffset>
                </wp:positionH>
                <wp:positionV relativeFrom="paragraph">
                  <wp:posOffset>194380</wp:posOffset>
                </wp:positionV>
                <wp:extent cx="93600" cy="125640"/>
                <wp:effectExtent l="19050" t="19050" r="20955" b="2730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3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162.85pt;margin-top:14.95pt;width:8.3pt;height:10.7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">
                <v:imagedata r:id="rId141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1742280</wp:posOffset>
                </wp:positionH>
                <wp:positionV relativeFrom="paragraph">
                  <wp:posOffset>243700</wp:posOffset>
                </wp:positionV>
                <wp:extent cx="27000" cy="13320"/>
                <wp:effectExtent l="19050" t="19050" r="30480" b="2540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27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136.8pt;margin-top:18.8pt;width:3.1pt;height:2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">
                <v:imagedata r:id="rId141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750920</wp:posOffset>
                </wp:positionH>
                <wp:positionV relativeFrom="paragraph">
                  <wp:posOffset>1216780</wp:posOffset>
                </wp:positionV>
                <wp:extent cx="720" cy="1440"/>
                <wp:effectExtent l="19050" t="19050" r="18415" b="1778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137.35pt;margin-top:95.3pt;width:1pt;height:1.0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">
                <v:imagedata r:id="rId141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529840</wp:posOffset>
                </wp:positionH>
                <wp:positionV relativeFrom="paragraph">
                  <wp:posOffset>693340</wp:posOffset>
                </wp:positionV>
                <wp:extent cx="360" cy="360"/>
                <wp:effectExtent l="0" t="0" r="0" b="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434.4pt;margin-top:53.6pt;width:2.05pt;height:2.0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lmrW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6ZTBP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">
                <v:imagedata r:id="rId1416" o:title=""/>
              </v:shape>
            </w:pict>
          </mc:Fallback>
        </mc:AlternateContent>
      </w:r>
      <w:r w:rsidR="006B0568" w:rsidRPr="006B0568">
        <w:rPr>
          <w:position w:val="-80"/>
        </w:rPr>
        <w:object w:dxaOrig="5060" w:dyaOrig="1780">
          <v:shape id="_x0000_i1056" type="#_x0000_t75" style="width:253.25pt;height:89.2pt" o:ole="">
            <v:imagedata r:id="rId1417" o:title=""/>
          </v:shape>
          <o:OLEObject Type="Embed" ProgID="Equation.DSMT4" ShapeID="_x0000_i1056" DrawAspect="Content" ObjectID="_1667909207" r:id="rId1418"/>
        </w:object>
      </w:r>
    </w:p>
    <w:p w:rsidR="008E407A" w:rsidRDefault="00621832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162920</wp:posOffset>
                </wp:positionH>
                <wp:positionV relativeFrom="paragraph">
                  <wp:posOffset>260000</wp:posOffset>
                </wp:positionV>
                <wp:extent cx="82080" cy="190080"/>
                <wp:effectExtent l="38100" t="38100" r="32385" b="3873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820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326.9pt;margin-top:19.65pt;width:8.1pt;height:16.6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">
                <v:imagedata r:id="rId1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761600</wp:posOffset>
                </wp:positionH>
                <wp:positionV relativeFrom="paragraph">
                  <wp:posOffset>334880</wp:posOffset>
                </wp:positionV>
                <wp:extent cx="3240" cy="5040"/>
                <wp:effectExtent l="38100" t="19050" r="34925" b="3365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3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374.35pt;margin-top:25.75pt;width:1.45pt;height:1.7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">
                <v:imagedata r:id="rId1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677000</wp:posOffset>
                </wp:positionH>
                <wp:positionV relativeFrom="paragraph">
                  <wp:posOffset>301760</wp:posOffset>
                </wp:positionV>
                <wp:extent cx="65880" cy="57600"/>
                <wp:effectExtent l="19050" t="38100" r="29845" b="3810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65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367.6pt;margin-top:23pt;width:6.65pt;height:6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">
                <v:imagedata r:id="rId1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4618320</wp:posOffset>
                </wp:positionH>
                <wp:positionV relativeFrom="paragraph">
                  <wp:posOffset>334520</wp:posOffset>
                </wp:positionV>
                <wp:extent cx="22680" cy="6840"/>
                <wp:effectExtent l="19050" t="19050" r="15875" b="3175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22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363.2pt;margin-top:25.85pt;width:2.8pt;height:1.7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">
                <v:imagedata r:id="rId1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468560</wp:posOffset>
                </wp:positionH>
                <wp:positionV relativeFrom="paragraph">
                  <wp:posOffset>348560</wp:posOffset>
                </wp:positionV>
                <wp:extent cx="66960" cy="38880"/>
                <wp:effectExtent l="19050" t="38100" r="28575" b="3746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66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351.4pt;margin-top:26.75pt;width:6.4pt;height:4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">
                <v:imagedata r:id="rId1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4333920</wp:posOffset>
                </wp:positionH>
                <wp:positionV relativeFrom="paragraph">
                  <wp:posOffset>315080</wp:posOffset>
                </wp:positionV>
                <wp:extent cx="67320" cy="97560"/>
                <wp:effectExtent l="19050" t="38100" r="27940" b="36195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67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340.6pt;margin-top:24.05pt;width:6.65pt;height:9.1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">
                <v:imagedata r:id="rId1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3066720</wp:posOffset>
                </wp:positionH>
                <wp:positionV relativeFrom="paragraph">
                  <wp:posOffset>310040</wp:posOffset>
                </wp:positionV>
                <wp:extent cx="7200" cy="12960"/>
                <wp:effectExtent l="38100" t="38100" r="31115" b="2540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7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240.85pt;margin-top:23.85pt;width:1.75pt;height:2.2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">
                <v:imagedata r:id="rId1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896080</wp:posOffset>
                </wp:positionH>
                <wp:positionV relativeFrom="paragraph">
                  <wp:posOffset>86120</wp:posOffset>
                </wp:positionV>
                <wp:extent cx="79560" cy="131400"/>
                <wp:effectExtent l="19050" t="19050" r="15875" b="2159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79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227.75pt;margin-top:6.35pt;width:7pt;height:11.1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">
                <v:imagedata r:id="rId1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052680</wp:posOffset>
                </wp:positionH>
                <wp:positionV relativeFrom="paragraph">
                  <wp:posOffset>341360</wp:posOffset>
                </wp:positionV>
                <wp:extent cx="58320" cy="163800"/>
                <wp:effectExtent l="38100" t="38100" r="37465" b="4635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583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39.5pt;margin-top:26.05pt;width:6.2pt;height:14.6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">
                <v:imagedata r:id="rId1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3080760</wp:posOffset>
                </wp:positionH>
                <wp:positionV relativeFrom="paragraph">
                  <wp:posOffset>333080</wp:posOffset>
                </wp:positionV>
                <wp:extent cx="17280" cy="95040"/>
                <wp:effectExtent l="38100" t="38100" r="40005" b="3873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7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41.9pt;margin-top:25.5pt;width:2.75pt;height:9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">
                <v:imagedata r:id="rId1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728760</wp:posOffset>
                </wp:positionH>
                <wp:positionV relativeFrom="paragraph">
                  <wp:posOffset>82160</wp:posOffset>
                </wp:positionV>
                <wp:extent cx="141840" cy="737280"/>
                <wp:effectExtent l="38100" t="38100" r="29845" b="2476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41840" cy="7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292.9pt;margin-top:6pt;width:12.65pt;height:59.2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">
                <v:imagedata r:id="rId1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2906160</wp:posOffset>
                </wp:positionH>
                <wp:positionV relativeFrom="paragraph">
                  <wp:posOffset>94400</wp:posOffset>
                </wp:positionV>
                <wp:extent cx="173520" cy="719280"/>
                <wp:effectExtent l="38100" t="38100" r="36195" b="2413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73520" cy="71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28.1pt;margin-top:6.9pt;width:15.1pt;height:57.9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">
                <v:imagedata r:id="rId1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078960</wp:posOffset>
                </wp:positionH>
                <wp:positionV relativeFrom="paragraph">
                  <wp:posOffset>317600</wp:posOffset>
                </wp:positionV>
                <wp:extent cx="10800" cy="1800"/>
                <wp:effectExtent l="38100" t="38100" r="27305" b="3683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0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41.75pt;margin-top:24.25pt;width:2.1pt;height:1.8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">
                <v:imagedata r:id="rId1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063480</wp:posOffset>
                </wp:positionH>
                <wp:positionV relativeFrom="paragraph">
                  <wp:posOffset>374120</wp:posOffset>
                </wp:positionV>
                <wp:extent cx="28080" cy="56160"/>
                <wp:effectExtent l="38100" t="38100" r="29210" b="3937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280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40.65pt;margin-top:28.7pt;width:3.45pt;height:5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">
                <v:imagedata r:id="rId1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2947920</wp:posOffset>
                </wp:positionH>
                <wp:positionV relativeFrom="paragraph">
                  <wp:posOffset>240560</wp:posOffset>
                </wp:positionV>
                <wp:extent cx="60480" cy="154440"/>
                <wp:effectExtent l="38100" t="38100" r="34925" b="3619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60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31.35pt;margin-top:18.2pt;width:6.3pt;height:13.6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">
                <v:imagedata r:id="rId1448" o:title=""/>
              </v:shape>
            </w:pict>
          </mc:Fallback>
        </mc:AlternateContent>
      </w:r>
    </w:p>
    <w:p w:rsidR="008E407A" w:rsidRPr="00FF45CB" w:rsidRDefault="0032061E" w:rsidP="008E407A">
      <w:pPr>
        <w:rPr>
          <w:lang w:val="el-GR"/>
        </w:rPr>
      </w:pP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3950160</wp:posOffset>
                </wp:positionH>
                <wp:positionV relativeFrom="paragraph">
                  <wp:posOffset>14040</wp:posOffset>
                </wp:positionV>
                <wp:extent cx="360" cy="360"/>
                <wp:effectExtent l="0" t="0" r="0" b="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05.4pt;margin-top:-10.25pt;width:11.4pt;height:22.7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">
                <v:imagedata r:id="rId1450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824240</wp:posOffset>
                </wp:positionH>
                <wp:positionV relativeFrom="paragraph">
                  <wp:posOffset>-321040</wp:posOffset>
                </wp:positionV>
                <wp:extent cx="151920" cy="751320"/>
                <wp:effectExtent l="38100" t="38100" r="38735" b="2984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51920" cy="75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379.1pt;margin-top:-25.85pt;width:13.5pt;height:60.5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">
                <v:imagedata r:id="rId1452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060320</wp:posOffset>
                </wp:positionH>
                <wp:positionV relativeFrom="paragraph">
                  <wp:posOffset>-298360</wp:posOffset>
                </wp:positionV>
                <wp:extent cx="196560" cy="810360"/>
                <wp:effectExtent l="38100" t="38100" r="32385" b="2794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96560" cy="81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318.95pt;margin-top:-24.05pt;width:17pt;height:65.1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">
                <v:imagedata r:id="rId1454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754400</wp:posOffset>
                </wp:positionH>
                <wp:positionV relativeFrom="paragraph">
                  <wp:posOffset>305360</wp:posOffset>
                </wp:positionV>
                <wp:extent cx="87840" cy="111600"/>
                <wp:effectExtent l="38100" t="38100" r="45720" b="4127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878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373.5pt;margin-top:23.35pt;width:8.55pt;height:10.3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">
                <v:imagedata r:id="rId1456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702200</wp:posOffset>
                </wp:positionH>
                <wp:positionV relativeFrom="paragraph">
                  <wp:posOffset>319760</wp:posOffset>
                </wp:positionV>
                <wp:extent cx="2520" cy="2880"/>
                <wp:effectExtent l="19050" t="19050" r="17145" b="1651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369.75pt;margin-top:24.8pt;width:1.25pt;height:1.1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">
                <v:imagedata r:id="rId1458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249920</wp:posOffset>
                </wp:positionV>
                <wp:extent cx="30240" cy="19440"/>
                <wp:effectExtent l="19050" t="19050" r="27305" b="1905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30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361.35pt;margin-top:19.25pt;width:3.55pt;height:2.7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">
                <v:imagedata r:id="rId1460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4503480</wp:posOffset>
                </wp:positionH>
                <wp:positionV relativeFrom="paragraph">
                  <wp:posOffset>203120</wp:posOffset>
                </wp:positionV>
                <wp:extent cx="2520" cy="16200"/>
                <wp:effectExtent l="38100" t="38100" r="36195" b="2222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2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353.6pt;margin-top:15.45pt;width:2.15pt;height:2.5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">
                <v:imagedata r:id="rId1462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4358400</wp:posOffset>
                </wp:positionH>
                <wp:positionV relativeFrom="paragraph">
                  <wp:posOffset>21680</wp:posOffset>
                </wp:positionV>
                <wp:extent cx="94680" cy="114120"/>
                <wp:effectExtent l="38100" t="38100" r="38735" b="3873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94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42.4pt;margin-top:.9pt;width:9pt;height:10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">
                <v:imagedata r:id="rId1464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288480</wp:posOffset>
                </wp:positionH>
                <wp:positionV relativeFrom="paragraph">
                  <wp:posOffset>60560</wp:posOffset>
                </wp:positionV>
                <wp:extent cx="83520" cy="115200"/>
                <wp:effectExtent l="38100" t="38100" r="31115" b="3746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83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258.25pt;margin-top:4.15pt;width:8pt;height:10.4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">
                <v:imagedata r:id="rId1466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211440</wp:posOffset>
                </wp:positionH>
                <wp:positionV relativeFrom="paragraph">
                  <wp:posOffset>-53920</wp:posOffset>
                </wp:positionV>
                <wp:extent cx="60120" cy="160200"/>
                <wp:effectExtent l="38100" t="38100" r="35560" b="4953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601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252.05pt;margin-top:-5.05pt;width:6.4pt;height:14.2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">
                <v:imagedata r:id="rId1468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800320</wp:posOffset>
                </wp:positionH>
                <wp:positionV relativeFrom="paragraph">
                  <wp:posOffset>-402760</wp:posOffset>
                </wp:positionV>
                <wp:extent cx="1110600" cy="829800"/>
                <wp:effectExtent l="38100" t="19050" r="33020" b="2794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110600" cy="82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219.9pt;margin-top:-32.35pt;width:88.7pt;height:66.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">
                <v:imagedata r:id="rId1470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706440</wp:posOffset>
                </wp:positionH>
                <wp:positionV relativeFrom="paragraph">
                  <wp:posOffset>266840</wp:posOffset>
                </wp:positionV>
                <wp:extent cx="62640" cy="87120"/>
                <wp:effectExtent l="38100" t="38100" r="52070" b="4635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626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90.95pt;margin-top:20.05pt;width:6.7pt;height:8.7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">
                <v:imagedata r:id="rId1472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3658560</wp:posOffset>
                </wp:positionH>
                <wp:positionV relativeFrom="paragraph">
                  <wp:posOffset>232640</wp:posOffset>
                </wp:positionV>
                <wp:extent cx="70920" cy="90360"/>
                <wp:effectExtent l="38100" t="38100" r="43815" b="4318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70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287.3pt;margin-top:17.6pt;width:7.45pt;height:8.8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">
                <v:imagedata r:id="rId1474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600600</wp:posOffset>
                </wp:positionH>
                <wp:positionV relativeFrom="paragraph">
                  <wp:posOffset>125360</wp:posOffset>
                </wp:positionV>
                <wp:extent cx="51480" cy="159480"/>
                <wp:effectExtent l="38100" t="38100" r="43815" b="3111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514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82.8pt;margin-top:9.15pt;width:5.5pt;height:13.9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">
                <v:imagedata r:id="rId1476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519600</wp:posOffset>
                </wp:positionH>
                <wp:positionV relativeFrom="paragraph">
                  <wp:posOffset>159560</wp:posOffset>
                </wp:positionV>
                <wp:extent cx="37080" cy="30960"/>
                <wp:effectExtent l="19050" t="19050" r="20320" b="2667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37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76.7pt;margin-top:12.1pt;width:3.9pt;height:3.4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">
                <v:imagedata r:id="rId1478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3381360</wp:posOffset>
                </wp:positionH>
                <wp:positionV relativeFrom="paragraph">
                  <wp:posOffset>73880</wp:posOffset>
                </wp:positionV>
                <wp:extent cx="59040" cy="36720"/>
                <wp:effectExtent l="19050" t="38100" r="17780" b="2095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590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265.75pt;margin-top:5.3pt;width:5.7pt;height:4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">
                <v:imagedata r:id="rId1480" o:title=""/>
              </v:shape>
            </w:pict>
          </mc:Fallback>
        </mc:AlternateContent>
      </w:r>
      <w:r w:rsidR="00621832"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3159240</wp:posOffset>
                </wp:positionH>
                <wp:positionV relativeFrom="paragraph">
                  <wp:posOffset>-2080</wp:posOffset>
                </wp:positionV>
                <wp:extent cx="15840" cy="19080"/>
                <wp:effectExtent l="38100" t="38100" r="22860" b="3810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5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48.15pt;margin-top:-.7pt;width:2.55pt;height:2.6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">
                <v:imagedata r:id="rId1482" o:title=""/>
              </v:shape>
            </w:pict>
          </mc:Fallback>
        </mc:AlternateContent>
      </w:r>
      <w:r w:rsidR="008E407A" w:rsidRPr="007130BC">
        <w:rPr>
          <w:rStyle w:val="Heading4Char1"/>
        </w:rPr>
        <w:t>Σημείωση</w:t>
      </w:r>
      <w:r w:rsidR="008E407A" w:rsidRPr="00FF45CB">
        <w:rPr>
          <w:lang w:val="el-GR"/>
        </w:rPr>
        <w:t>:</w:t>
      </w:r>
    </w:p>
    <w:p w:rsidR="008E407A" w:rsidRPr="00621832" w:rsidRDefault="0032061E" w:rsidP="00621832">
      <w:pPr>
        <w:pStyle w:val="ListParagraph"/>
        <w:numPr>
          <w:ilvl w:val="0"/>
          <w:numId w:val="38"/>
        </w:numPr>
        <w:rPr>
          <w:position w:val="-12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08240</wp:posOffset>
                </wp:positionH>
                <wp:positionV relativeFrom="paragraph">
                  <wp:posOffset>85680</wp:posOffset>
                </wp:positionV>
                <wp:extent cx="282600" cy="394560"/>
                <wp:effectExtent l="38100" t="38100" r="41275" b="4381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28260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7.75pt;margin-top:6pt;width:23.8pt;height:32.5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">
                <v:imagedata r:id="rId1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569200</wp:posOffset>
                </wp:positionH>
                <wp:positionV relativeFrom="paragraph">
                  <wp:posOffset>-52560</wp:posOffset>
                </wp:positionV>
                <wp:extent cx="1244520" cy="594720"/>
                <wp:effectExtent l="38100" t="38100" r="32385" b="3429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24452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201.6pt;margin-top:-5.1pt;width:99.65pt;height:48.5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">
                <v:imagedata r:id="rId1486" o:title=""/>
              </v:shape>
            </w:pict>
          </mc:Fallback>
        </mc:AlternateContent>
      </w:r>
      <w:r w:rsidR="008E407A" w:rsidRPr="00621832">
        <w:rPr>
          <w:lang w:val="el-GR"/>
        </w:rPr>
        <w:t xml:space="preserve">Από τον ορισμό προκύπτει ότι </w:t>
      </w:r>
      <w:r w:rsidR="006B0568" w:rsidRPr="00EA61FE">
        <w:rPr>
          <w:position w:val="-12"/>
          <w:highlight w:val="yellow"/>
        </w:rPr>
        <w:object w:dxaOrig="1280" w:dyaOrig="420">
          <v:shape id="_x0000_i1057" type="#_x0000_t75" style="width:64pt;height:21.2pt" o:ole="">
            <v:imagedata r:id="rId1487" o:title=""/>
          </v:shape>
          <o:OLEObject Type="Embed" ProgID="Equation.DSMT4" ShapeID="_x0000_i1057" DrawAspect="Content" ObjectID="_1667909208" r:id="rId1488"/>
        </w:object>
      </w:r>
    </w:p>
    <w:p w:rsidR="00621832" w:rsidRPr="0032061E" w:rsidRDefault="008A6382" w:rsidP="00621832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2405760</wp:posOffset>
                </wp:positionH>
                <wp:positionV relativeFrom="paragraph">
                  <wp:posOffset>-3459360</wp:posOffset>
                </wp:positionV>
                <wp:extent cx="360" cy="360"/>
                <wp:effectExtent l="0" t="0" r="0" b="0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188.05pt;margin-top:-273.8pt;width:2.9pt;height:2.9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">
                <v:imagedata r:id="rId149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2348160</wp:posOffset>
                </wp:positionH>
                <wp:positionV relativeFrom="paragraph">
                  <wp:posOffset>-2286120</wp:posOffset>
                </wp:positionV>
                <wp:extent cx="360" cy="360"/>
                <wp:effectExtent l="0" t="0" r="0" b="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183.9pt;margin-top:-181pt;width:2.05pt;height:2.0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jjW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4SJ3Q9TlhiRdLZkJNBxwWsLhGoEx1af2F3Gm3vClFmXcbJ+F3/HUxXXWCSipP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">
                <v:imagedata r:id="rId149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822840</wp:posOffset>
                </wp:positionH>
                <wp:positionV relativeFrom="paragraph">
                  <wp:posOffset>4973280</wp:posOffset>
                </wp:positionV>
                <wp:extent cx="360" cy="360"/>
                <wp:effectExtent l="0" t="0" r="0" b="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63.8pt;margin-top:390.6pt;width:2.05pt;height:2.0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">
                <v:imagedata r:id="rId149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699000</wp:posOffset>
                </wp:positionH>
                <wp:positionV relativeFrom="paragraph">
                  <wp:posOffset>171240</wp:posOffset>
                </wp:positionV>
                <wp:extent cx="71640" cy="23040"/>
                <wp:effectExtent l="38100" t="38100" r="43180" b="3429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71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54.4pt;margin-top:12.85pt;width:7.05pt;height:3.1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">
                <v:imagedata r:id="rId150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4250400</wp:posOffset>
                </wp:positionH>
                <wp:positionV relativeFrom="paragraph">
                  <wp:posOffset>26160</wp:posOffset>
                </wp:positionV>
                <wp:extent cx="378720" cy="25920"/>
                <wp:effectExtent l="38100" t="38100" r="40640" b="3175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3787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334.1pt;margin-top:1.4pt;width:31.25pt;height:3.6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">
                <v:imagedata r:id="rId150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4362000</wp:posOffset>
                </wp:positionH>
                <wp:positionV relativeFrom="paragraph">
                  <wp:posOffset>40560</wp:posOffset>
                </wp:positionV>
                <wp:extent cx="173520" cy="301320"/>
                <wp:effectExtent l="38100" t="38100" r="36195" b="4191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735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342.65pt;margin-top:2.45pt;width:15.35pt;height:25.4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">
                <v:imagedata r:id="rId150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4046280</wp:posOffset>
                </wp:positionH>
                <wp:positionV relativeFrom="paragraph">
                  <wp:posOffset>230280</wp:posOffset>
                </wp:positionV>
                <wp:extent cx="172080" cy="24480"/>
                <wp:effectExtent l="38100" t="38100" r="38100" b="3302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72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317.95pt;margin-top:17.5pt;width:14.85pt;height:3.4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">
                <v:imagedata r:id="rId150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4058520</wp:posOffset>
                </wp:positionH>
                <wp:positionV relativeFrom="paragraph">
                  <wp:posOffset>173400</wp:posOffset>
                </wp:positionV>
                <wp:extent cx="136440" cy="17280"/>
                <wp:effectExtent l="38100" t="38100" r="35560" b="4000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36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318.75pt;margin-top:12.9pt;width:12.3pt;height:2.8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">
                <v:imagedata r:id="rId150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588360</wp:posOffset>
                </wp:positionH>
                <wp:positionV relativeFrom="paragraph">
                  <wp:posOffset>246120</wp:posOffset>
                </wp:positionV>
                <wp:extent cx="183960" cy="22320"/>
                <wp:effectExtent l="38100" t="38100" r="26035" b="3492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83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281.95pt;margin-top:18.75pt;width:15.8pt;height:3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">
                <v:imagedata r:id="rId151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3600960</wp:posOffset>
                </wp:positionH>
                <wp:positionV relativeFrom="paragraph">
                  <wp:posOffset>54240</wp:posOffset>
                </wp:positionV>
                <wp:extent cx="157320" cy="345240"/>
                <wp:effectExtent l="38100" t="38100" r="33655" b="3619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5732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282.75pt;margin-top:3.5pt;width:14.05pt;height:28.8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">
                <v:imagedata r:id="rId151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127920</wp:posOffset>
                </wp:positionH>
                <wp:positionV relativeFrom="paragraph">
                  <wp:posOffset>34440</wp:posOffset>
                </wp:positionV>
                <wp:extent cx="40680" cy="118440"/>
                <wp:effectExtent l="38100" t="38100" r="35560" b="34290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40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245.55pt;margin-top:1.95pt;width:4.55pt;height:10.9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">
                <v:imagedata r:id="rId151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971320</wp:posOffset>
                </wp:positionH>
                <wp:positionV relativeFrom="paragraph">
                  <wp:posOffset>78720</wp:posOffset>
                </wp:positionV>
                <wp:extent cx="92520" cy="9360"/>
                <wp:effectExtent l="38100" t="38100" r="41275" b="2921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92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233.2pt;margin-top:5.55pt;width:8.8pt;height:2.3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">
                <v:imagedata r:id="rId151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826600</wp:posOffset>
                </wp:positionH>
                <wp:positionV relativeFrom="paragraph">
                  <wp:posOffset>279600</wp:posOffset>
                </wp:positionV>
                <wp:extent cx="120960" cy="18360"/>
                <wp:effectExtent l="38100" t="38100" r="31750" b="3937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20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221.9pt;margin-top:21.25pt;width:10.9pt;height:3.1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">
                <v:imagedata r:id="rId151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2831280</wp:posOffset>
                </wp:positionH>
                <wp:positionV relativeFrom="paragraph">
                  <wp:posOffset>124800</wp:posOffset>
                </wp:positionV>
                <wp:extent cx="165240" cy="317880"/>
                <wp:effectExtent l="38100" t="38100" r="44450" b="4445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6524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222.2pt;margin-top:9.1pt;width:14.6pt;height:26.6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">
                <v:imagedata r:id="rId152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2376600</wp:posOffset>
                </wp:positionH>
                <wp:positionV relativeFrom="paragraph">
                  <wp:posOffset>295080</wp:posOffset>
                </wp:positionV>
                <wp:extent cx="96120" cy="4320"/>
                <wp:effectExtent l="38100" t="38100" r="37465" b="3429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96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186.4pt;margin-top:22.35pt;width:9.1pt;height:2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">
                <v:imagedata r:id="rId152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641840</wp:posOffset>
                </wp:positionH>
                <wp:positionV relativeFrom="paragraph">
                  <wp:posOffset>-3720</wp:posOffset>
                </wp:positionV>
                <wp:extent cx="188280" cy="163080"/>
                <wp:effectExtent l="38100" t="38100" r="2540" b="4699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882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128.5pt;margin-top:-1.05pt;width:16.4pt;height:14.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">
                <v:imagedata r:id="rId152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527000</wp:posOffset>
                </wp:positionH>
                <wp:positionV relativeFrom="paragraph">
                  <wp:posOffset>71160</wp:posOffset>
                </wp:positionV>
                <wp:extent cx="83880" cy="20520"/>
                <wp:effectExtent l="38100" t="38100" r="30480" b="3683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838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119.55pt;margin-top:4.9pt;width:8pt;height:3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">
                <v:imagedata r:id="rId152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425480</wp:posOffset>
                </wp:positionH>
                <wp:positionV relativeFrom="paragraph">
                  <wp:posOffset>237480</wp:posOffset>
                </wp:positionV>
                <wp:extent cx="153360" cy="48960"/>
                <wp:effectExtent l="19050" t="38100" r="18415" b="27305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533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111.7pt;margin-top:18.15pt;width:13.2pt;height:5.2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">
                <v:imagedata r:id="rId152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400640</wp:posOffset>
                </wp:positionH>
                <wp:positionV relativeFrom="paragraph">
                  <wp:posOffset>111120</wp:posOffset>
                </wp:positionV>
                <wp:extent cx="187200" cy="321840"/>
                <wp:effectExtent l="38100" t="38100" r="41910" b="4064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8720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109.5pt;margin-top:8pt;width:16.4pt;height:27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">
                <v:imagedata r:id="rId153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250520</wp:posOffset>
                </wp:positionH>
                <wp:positionV relativeFrom="paragraph">
                  <wp:posOffset>249000</wp:posOffset>
                </wp:positionV>
                <wp:extent cx="4680" cy="1440"/>
                <wp:effectExtent l="38100" t="38100" r="33655" b="5588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97.45pt;margin-top:18.6pt;width:2.05pt;height:2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">
                <v:imagedata r:id="rId153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868920</wp:posOffset>
                </wp:positionH>
                <wp:positionV relativeFrom="paragraph">
                  <wp:posOffset>263040</wp:posOffset>
                </wp:positionV>
                <wp:extent cx="173160" cy="36360"/>
                <wp:effectExtent l="38100" t="38100" r="36830" b="4000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73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67.65pt;margin-top:19.8pt;width:15.3pt;height:4.6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">
                <v:imagedata r:id="rId153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894480</wp:posOffset>
                </wp:positionH>
                <wp:positionV relativeFrom="paragraph">
                  <wp:posOffset>92400</wp:posOffset>
                </wp:positionV>
                <wp:extent cx="150120" cy="303840"/>
                <wp:effectExtent l="38100" t="38100" r="40640" b="3937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501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69.7pt;margin-top:6.55pt;width:13.45pt;height:25.4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">
                <v:imagedata r:id="rId153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948120</wp:posOffset>
                </wp:positionH>
                <wp:positionV relativeFrom="paragraph">
                  <wp:posOffset>172680</wp:posOffset>
                </wp:positionV>
                <wp:extent cx="360" cy="360"/>
                <wp:effectExtent l="0" t="0" r="0" b="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74.15pt;margin-top:13.1pt;width:1.05pt;height:1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">
                <v:imagedata r:id="rId1538" o:title=""/>
              </v:shape>
            </w:pict>
          </mc:Fallback>
        </mc:AlternateContent>
      </w:r>
    </w:p>
    <w:p w:rsidR="00621832" w:rsidRPr="00621832" w:rsidRDefault="0032061E" w:rsidP="00621832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294960</wp:posOffset>
                </wp:positionH>
                <wp:positionV relativeFrom="paragraph">
                  <wp:posOffset>166320</wp:posOffset>
                </wp:positionV>
                <wp:extent cx="360" cy="360"/>
                <wp:effectExtent l="0" t="0" r="0" b="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253.8pt;margin-top:1.75pt;width:11.4pt;height:22.7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">
                <v:imagedata r:id="rId154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5747280</wp:posOffset>
                </wp:positionH>
                <wp:positionV relativeFrom="paragraph">
                  <wp:posOffset>60840</wp:posOffset>
                </wp:positionV>
                <wp:extent cx="154800" cy="18720"/>
                <wp:effectExtent l="38100" t="38100" r="36195" b="3873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54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451.9pt;margin-top:4.3pt;width:13.55pt;height:2.7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">
                <v:imagedata r:id="rId154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795520</wp:posOffset>
                </wp:positionH>
                <wp:positionV relativeFrom="paragraph">
                  <wp:posOffset>-129960</wp:posOffset>
                </wp:positionV>
                <wp:extent cx="85680" cy="325440"/>
                <wp:effectExtent l="38100" t="38100" r="48260" b="3683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856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455.5pt;margin-top:-11pt;width:8.5pt;height:27.2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">
                <v:imagedata r:id="rId154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588520</wp:posOffset>
                </wp:positionH>
                <wp:positionV relativeFrom="paragraph">
                  <wp:posOffset>56520</wp:posOffset>
                </wp:positionV>
                <wp:extent cx="131040" cy="42120"/>
                <wp:effectExtent l="19050" t="19050" r="21590" b="3429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31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439.45pt;margin-top:4pt;width:11.4pt;height:4.3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">
                <v:imagedata r:id="rId154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5596080</wp:posOffset>
                </wp:positionH>
                <wp:positionV relativeFrom="paragraph">
                  <wp:posOffset>5760</wp:posOffset>
                </wp:positionV>
                <wp:extent cx="120240" cy="11880"/>
                <wp:effectExtent l="38100" t="38100" r="32385" b="2667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20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440.1pt;margin-top:-.15pt;width:10.65pt;height:2.1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">
                <v:imagedata r:id="rId154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5350200</wp:posOffset>
                </wp:positionH>
                <wp:positionV relativeFrom="paragraph">
                  <wp:posOffset>-128520</wp:posOffset>
                </wp:positionV>
                <wp:extent cx="222120" cy="307440"/>
                <wp:effectExtent l="38100" t="38100" r="26035" b="35560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2221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420.75pt;margin-top:-10.65pt;width:18.85pt;height:25.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">
                <v:imagedata r:id="rId155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423280</wp:posOffset>
                </wp:positionH>
                <wp:positionV relativeFrom="paragraph">
                  <wp:posOffset>-79200</wp:posOffset>
                </wp:positionV>
                <wp:extent cx="27000" cy="225000"/>
                <wp:effectExtent l="38100" t="38100" r="30480" b="4191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270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426.45pt;margin-top:-6.8pt;width:3.5pt;height:19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">
                <v:imagedata r:id="rId155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5182440</wp:posOffset>
                </wp:positionH>
                <wp:positionV relativeFrom="paragraph">
                  <wp:posOffset>-32400</wp:posOffset>
                </wp:positionV>
                <wp:extent cx="133560" cy="241560"/>
                <wp:effectExtent l="38100" t="38100" r="0" b="2540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335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407.35pt;margin-top:-3.05pt;width:12pt;height:20.2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">
                <v:imagedata r:id="rId155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5042040</wp:posOffset>
                </wp:positionH>
                <wp:positionV relativeFrom="paragraph">
                  <wp:posOffset>106560</wp:posOffset>
                </wp:positionV>
                <wp:extent cx="203040" cy="29520"/>
                <wp:effectExtent l="38100" t="38100" r="26035" b="2794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203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396.35pt;margin-top:7.85pt;width:17.25pt;height:3.6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">
                <v:imagedata r:id="rId155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066880</wp:posOffset>
                </wp:positionH>
                <wp:positionV relativeFrom="paragraph">
                  <wp:posOffset>57240</wp:posOffset>
                </wp:positionV>
                <wp:extent cx="148680" cy="10440"/>
                <wp:effectExtent l="38100" t="38100" r="22860" b="4699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4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398.35pt;margin-top:3.75pt;width:12.95pt;height:2.3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">
                <v:imagedata r:id="rId155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879680</wp:posOffset>
                </wp:positionH>
                <wp:positionV relativeFrom="paragraph">
                  <wp:posOffset>-274680</wp:posOffset>
                </wp:positionV>
                <wp:extent cx="142200" cy="676080"/>
                <wp:effectExtent l="38100" t="38100" r="48895" b="29210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42200" cy="67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383.4pt;margin-top:-22.25pt;width:12.85pt;height:54.7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">
                <v:imagedata r:id="rId156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670920</wp:posOffset>
                </wp:positionH>
                <wp:positionV relativeFrom="paragraph">
                  <wp:posOffset>-57960</wp:posOffset>
                </wp:positionV>
                <wp:extent cx="191160" cy="356400"/>
                <wp:effectExtent l="38100" t="38100" r="37465" b="4381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9116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52.1pt;margin-top:-5.2pt;width:16.35pt;height:29.4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">
                <v:imagedata r:id="rId156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4028640</wp:posOffset>
                </wp:positionH>
                <wp:positionV relativeFrom="paragraph">
                  <wp:posOffset>236880</wp:posOffset>
                </wp:positionV>
                <wp:extent cx="176040" cy="9720"/>
                <wp:effectExtent l="38100" t="38100" r="33655" b="2857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76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316.6pt;margin-top:18.05pt;width:15.2pt;height:2.1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">
                <v:imagedata r:id="rId156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4091280</wp:posOffset>
                </wp:positionH>
                <wp:positionV relativeFrom="paragraph">
                  <wp:posOffset>226800</wp:posOffset>
                </wp:positionV>
                <wp:extent cx="25920" cy="171720"/>
                <wp:effectExtent l="38100" t="38100" r="31750" b="3810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59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321.5pt;margin-top:17.35pt;width:3.6pt;height:14.7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">
                <v:imagedata r:id="rId156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341280</wp:posOffset>
                </wp:positionV>
                <wp:extent cx="69480" cy="17640"/>
                <wp:effectExtent l="38100" t="38100" r="26035" b="4000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69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293.45pt;margin-top:26.3pt;width:6.65pt;height:2.7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">
                <v:imagedata r:id="rId156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3758640</wp:posOffset>
                </wp:positionH>
                <wp:positionV relativeFrom="paragraph">
                  <wp:posOffset>288720</wp:posOffset>
                </wp:positionV>
                <wp:extent cx="144000" cy="16560"/>
                <wp:effectExtent l="38100" t="38100" r="27940" b="2159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44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295.35pt;margin-top:22.25pt;width:12.6pt;height:2.4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">
                <v:imagedata r:id="rId157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251040</wp:posOffset>
                </wp:positionH>
                <wp:positionV relativeFrom="paragraph">
                  <wp:posOffset>213120</wp:posOffset>
                </wp:positionV>
                <wp:extent cx="153720" cy="200880"/>
                <wp:effectExtent l="38100" t="38100" r="36830" b="4699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537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255.45pt;margin-top:16pt;width:13.45pt;height:17.6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">
                <v:imagedata r:id="rId157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315480</wp:posOffset>
                </wp:positionH>
                <wp:positionV relativeFrom="paragraph">
                  <wp:posOffset>207360</wp:posOffset>
                </wp:positionV>
                <wp:extent cx="33120" cy="199080"/>
                <wp:effectExtent l="38100" t="38100" r="24130" b="2984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331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260.35pt;margin-top:15.75pt;width:3.9pt;height:17.0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">
                <v:imagedata r:id="rId157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2972760</wp:posOffset>
                </wp:positionH>
                <wp:positionV relativeFrom="paragraph">
                  <wp:posOffset>332640</wp:posOffset>
                </wp:positionV>
                <wp:extent cx="720" cy="1440"/>
                <wp:effectExtent l="38100" t="38100" r="37465" b="3683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233.3pt;margin-top:25.45pt;width:1.75pt;height:1.7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">
                <v:imagedata r:id="rId157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2881680</wp:posOffset>
                </wp:positionH>
                <wp:positionV relativeFrom="paragraph">
                  <wp:posOffset>149400</wp:posOffset>
                </wp:positionV>
                <wp:extent cx="12960" cy="100080"/>
                <wp:effectExtent l="38100" t="38100" r="44450" b="3365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2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226.2pt;margin-top:11.2pt;width:2.5pt;height:9.3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">
                <v:imagedata r:id="rId157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749920</wp:posOffset>
                </wp:positionH>
                <wp:positionV relativeFrom="paragraph">
                  <wp:posOffset>219600</wp:posOffset>
                </wp:positionV>
                <wp:extent cx="77400" cy="3240"/>
                <wp:effectExtent l="38100" t="38100" r="37465" b="3492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77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215.75pt;margin-top:16.45pt;width:7.7pt;height:1.9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">
                <v:imagedata r:id="rId158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603760</wp:posOffset>
                </wp:positionH>
                <wp:positionV relativeFrom="paragraph">
                  <wp:posOffset>358920</wp:posOffset>
                </wp:positionV>
                <wp:extent cx="134280" cy="27720"/>
                <wp:effectExtent l="38100" t="38100" r="37465" b="2984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34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204.4pt;margin-top:27.55pt;width:11.85pt;height:3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">
                <v:imagedata r:id="rId158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653080</wp:posOffset>
                </wp:positionH>
                <wp:positionV relativeFrom="paragraph">
                  <wp:posOffset>190800</wp:posOffset>
                </wp:positionV>
                <wp:extent cx="110520" cy="270000"/>
                <wp:effectExtent l="38100" t="38100" r="41910" b="3492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1052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208.05pt;margin-top:14.2pt;width:10.35pt;height:22.8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">
                <v:imagedata r:id="rId158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2373720</wp:posOffset>
                </wp:positionH>
                <wp:positionV relativeFrom="paragraph">
                  <wp:posOffset>334440</wp:posOffset>
                </wp:positionV>
                <wp:extent cx="92520" cy="10080"/>
                <wp:effectExtent l="38100" t="38100" r="41275" b="4762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92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186.15pt;margin-top:25.6pt;width:9pt;height:2.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">
                <v:imagedata r:id="rId158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604040</wp:posOffset>
                </wp:positionH>
                <wp:positionV relativeFrom="paragraph">
                  <wp:posOffset>153720</wp:posOffset>
                </wp:positionV>
                <wp:extent cx="20160" cy="127440"/>
                <wp:effectExtent l="38100" t="38100" r="37465" b="4445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20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125.75pt;margin-top:11.4pt;width:3.05pt;height:11.8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">
                <v:imagedata r:id="rId158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507200</wp:posOffset>
                </wp:positionH>
                <wp:positionV relativeFrom="paragraph">
                  <wp:posOffset>217440</wp:posOffset>
                </wp:positionV>
                <wp:extent cx="68040" cy="9000"/>
                <wp:effectExtent l="38100" t="38100" r="46355" b="2921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68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117.95pt;margin-top:16.4pt;width:6.85pt;height:2.2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">
                <v:imagedata r:id="rId159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381920</wp:posOffset>
                </wp:positionH>
                <wp:positionV relativeFrom="paragraph">
                  <wp:posOffset>335520</wp:posOffset>
                </wp:positionV>
                <wp:extent cx="141840" cy="32040"/>
                <wp:effectExtent l="38100" t="38100" r="29845" b="4445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418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108.1pt;margin-top:25.65pt;width:12.65pt;height:4.0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">
                <v:imagedata r:id="rId159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397760</wp:posOffset>
                </wp:positionH>
                <wp:positionV relativeFrom="paragraph">
                  <wp:posOffset>220320</wp:posOffset>
                </wp:positionV>
                <wp:extent cx="116640" cy="236160"/>
                <wp:effectExtent l="38100" t="38100" r="36195" b="5016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166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109.15pt;margin-top:16.55pt;width:11.05pt;height:20.3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">
                <v:imagedata r:id="rId159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131000</wp:posOffset>
                </wp:positionH>
                <wp:positionV relativeFrom="paragraph">
                  <wp:posOffset>370800</wp:posOffset>
                </wp:positionV>
                <wp:extent cx="12960" cy="10440"/>
                <wp:effectExtent l="38100" t="38100" r="44450" b="27940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2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88.45pt;margin-top:28.6pt;width:2.45pt;height:2.2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">
                <v:imagedata r:id="rId1596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910320</wp:posOffset>
                </wp:positionH>
                <wp:positionV relativeFrom="paragraph">
                  <wp:posOffset>252720</wp:posOffset>
                </wp:positionV>
                <wp:extent cx="119880" cy="157320"/>
                <wp:effectExtent l="38100" t="38100" r="52070" b="3365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198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70.75pt;margin-top:19.15pt;width:11.2pt;height:14.1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">
                <v:imagedata r:id="rId1598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936600</wp:posOffset>
                </wp:positionH>
                <wp:positionV relativeFrom="paragraph">
                  <wp:posOffset>267120</wp:posOffset>
                </wp:positionV>
                <wp:extent cx="15480" cy="154440"/>
                <wp:effectExtent l="38100" t="38100" r="41910" b="3619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5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73.1pt;margin-top:20.25pt;width:2.55pt;height:13.8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">
                <v:imagedata r:id="rId1600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265440</wp:posOffset>
                </wp:positionH>
                <wp:positionV relativeFrom="paragraph">
                  <wp:posOffset>14400</wp:posOffset>
                </wp:positionV>
                <wp:extent cx="3600" cy="2160"/>
                <wp:effectExtent l="38100" t="38100" r="34925" b="3619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256.35pt;margin-top:.25pt;width:2.05pt;height:2.1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">
                <v:imagedata r:id="rId160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2365800</wp:posOffset>
                </wp:positionH>
                <wp:positionV relativeFrom="paragraph">
                  <wp:posOffset>42840</wp:posOffset>
                </wp:positionV>
                <wp:extent cx="118080" cy="11520"/>
                <wp:effectExtent l="38100" t="38100" r="34925" b="2667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18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185.7pt;margin-top:2.75pt;width:10.55pt;height:2.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">
                <v:imagedata r:id="rId1604" o:title=""/>
              </v:shape>
            </w:pict>
          </mc:Fallback>
        </mc:AlternateContent>
      </w:r>
    </w:p>
    <w:p w:rsidR="008E407A" w:rsidRPr="00FF45CB" w:rsidRDefault="0032061E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865280</wp:posOffset>
                </wp:positionH>
                <wp:positionV relativeFrom="paragraph">
                  <wp:posOffset>749760</wp:posOffset>
                </wp:positionV>
                <wp:extent cx="7920" cy="7920"/>
                <wp:effectExtent l="19050" t="19050" r="30480" b="3048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382.55pt;margin-top:58.55pt;width:1.75pt;height:1.6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">
                <v:imagedata r:id="rId1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298360</wp:posOffset>
                </wp:positionH>
                <wp:positionV relativeFrom="paragraph">
                  <wp:posOffset>511800</wp:posOffset>
                </wp:positionV>
                <wp:extent cx="342720" cy="14400"/>
                <wp:effectExtent l="38100" t="38100" r="38735" b="4318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342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416.45pt;margin-top:39.6pt;width:28.75pt;height:2.8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">
                <v:imagedata r:id="rId1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468640</wp:posOffset>
                </wp:positionH>
                <wp:positionV relativeFrom="paragraph">
                  <wp:posOffset>518280</wp:posOffset>
                </wp:positionV>
                <wp:extent cx="56160" cy="326520"/>
                <wp:effectExtent l="38100" t="38100" r="39370" b="3556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5616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429.8pt;margin-top:40.05pt;width:6.1pt;height:27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">
                <v:imagedata r:id="rId1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034840</wp:posOffset>
                </wp:positionH>
                <wp:positionV relativeFrom="paragraph">
                  <wp:posOffset>699720</wp:posOffset>
                </wp:positionV>
                <wp:extent cx="171720" cy="41400"/>
                <wp:effectExtent l="38100" t="38100" r="38100" b="3492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717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395.75pt;margin-top:54.5pt;width:14.85pt;height:4.7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">
                <v:imagedata r:id="rId1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4949520</wp:posOffset>
                </wp:positionH>
                <wp:positionV relativeFrom="paragraph">
                  <wp:posOffset>664440</wp:posOffset>
                </wp:positionV>
                <wp:extent cx="208080" cy="42480"/>
                <wp:effectExtent l="38100" t="38100" r="40005" b="3429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2080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389pt;margin-top:51.6pt;width:17.9pt;height:4.9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">
                <v:imagedata r:id="rId1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697880</wp:posOffset>
                </wp:positionH>
                <wp:positionV relativeFrom="paragraph">
                  <wp:posOffset>588480</wp:posOffset>
                </wp:positionV>
                <wp:extent cx="205200" cy="284760"/>
                <wp:effectExtent l="38100" t="38100" r="4445" b="3937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2052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369.1pt;margin-top:45.6pt;width:17.85pt;height:24.1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">
                <v:imagedata r:id="rId1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560360</wp:posOffset>
                </wp:positionH>
                <wp:positionV relativeFrom="paragraph">
                  <wp:posOffset>754440</wp:posOffset>
                </wp:positionV>
                <wp:extent cx="10080" cy="9000"/>
                <wp:effectExtent l="38100" t="38100" r="28575" b="2921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0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358.45pt;margin-top:58.75pt;width:2.35pt;height:2.1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">
                <v:imagedata r:id="rId1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321680</wp:posOffset>
                </wp:positionH>
                <wp:positionV relativeFrom="paragraph">
                  <wp:posOffset>568320</wp:posOffset>
                </wp:positionV>
                <wp:extent cx="136440" cy="344160"/>
                <wp:effectExtent l="38100" t="38100" r="54610" b="3746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3644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339.45pt;margin-top:43.95pt;width:12.6pt;height:28.9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">
                <v:imagedata r:id="rId1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263120</wp:posOffset>
                </wp:positionH>
                <wp:positionV relativeFrom="paragraph">
                  <wp:posOffset>339360</wp:posOffset>
                </wp:positionV>
                <wp:extent cx="1500480" cy="109080"/>
                <wp:effectExtent l="38100" t="38100" r="43180" b="4381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500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99pt;margin-top:25.9pt;width:119.6pt;height:10.1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">
                <v:imagedata r:id="rId1622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033680</wp:posOffset>
                </wp:positionH>
                <wp:positionV relativeFrom="paragraph">
                  <wp:posOffset>14280</wp:posOffset>
                </wp:positionV>
                <wp:extent cx="173160" cy="19440"/>
                <wp:effectExtent l="38100" t="38100" r="36830" b="3810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73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316.85pt;margin-top:.35pt;width:15.15pt;height:3.2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">
                <v:imagedata r:id="rId1624" o:title=""/>
              </v:shape>
            </w:pict>
          </mc:Fallback>
        </mc:AlternateContent>
      </w:r>
      <w:r w:rsidR="0062183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342040</wp:posOffset>
                </wp:positionH>
                <wp:positionV relativeFrom="paragraph">
                  <wp:posOffset>-6960</wp:posOffset>
                </wp:positionV>
                <wp:extent cx="167400" cy="31320"/>
                <wp:effectExtent l="38100" t="38100" r="42545" b="2603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67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183.6pt;margin-top:-1.05pt;width:14.55pt;height:3.8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">
                <v:imagedata r:id="rId1626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2) </w:t>
      </w:r>
      <w:r w:rsidR="008E407A" w:rsidRPr="00EA61FE">
        <w:rPr>
          <w:highlight w:val="yellow"/>
          <w:lang w:val="el-GR"/>
        </w:rPr>
        <w:t xml:space="preserve">Αν ο </w:t>
      </w:r>
      <w:r w:rsidR="006B0568" w:rsidRPr="00EA61FE">
        <w:rPr>
          <w:position w:val="-4"/>
          <w:highlight w:val="yellow"/>
        </w:rPr>
        <w:object w:dxaOrig="279" w:dyaOrig="279">
          <v:shape id="_x0000_i1058" type="#_x0000_t75" style="width:14pt;height:14pt" o:ole="">
            <v:imagedata r:id="rId1627" o:title=""/>
          </v:shape>
          <o:OLEObject Type="Embed" ProgID="Equation.DSMT4" ShapeID="_x0000_i1058" DrawAspect="Content" ObjectID="_1667909209" r:id="rId1628"/>
        </w:object>
      </w:r>
      <w:r w:rsidR="008E407A" w:rsidRPr="00EA61FE">
        <w:rPr>
          <w:highlight w:val="yellow"/>
          <w:lang w:val="el-GR"/>
        </w:rPr>
        <w:t xml:space="preserve"> έχει δεξιό αντίστροφο </w:t>
      </w:r>
      <w:r w:rsidR="006B0568" w:rsidRPr="00EA61FE">
        <w:rPr>
          <w:position w:val="-6"/>
          <w:highlight w:val="yellow"/>
        </w:rPr>
        <w:object w:dxaOrig="260" w:dyaOrig="300">
          <v:shape id="_x0000_i1059" type="#_x0000_t75" style="width:13.2pt;height:15.2pt" o:ole="">
            <v:imagedata r:id="rId1629" o:title=""/>
          </v:shape>
          <o:OLEObject Type="Embed" ProgID="Equation.DSMT4" ShapeID="_x0000_i1059" DrawAspect="Content" ObjectID="_1667909210" r:id="rId1630"/>
        </w:object>
      </w:r>
      <w:r w:rsidR="008E407A" w:rsidRPr="00EA61FE">
        <w:rPr>
          <w:highlight w:val="yellow"/>
          <w:lang w:val="el-GR"/>
        </w:rPr>
        <w:t xml:space="preserve"> και αριστερό </w:t>
      </w:r>
      <w:r w:rsidR="006B0568" w:rsidRPr="00EA61FE">
        <w:rPr>
          <w:position w:val="-4"/>
          <w:highlight w:val="yellow"/>
        </w:rPr>
        <w:object w:dxaOrig="260" w:dyaOrig="279">
          <v:shape id="_x0000_i1060" type="#_x0000_t75" style="width:13.2pt;height:14pt" o:ole="">
            <v:imagedata r:id="rId1631" o:title=""/>
          </v:shape>
          <o:OLEObject Type="Embed" ProgID="Equation.DSMT4" ShapeID="_x0000_i1060" DrawAspect="Content" ObjectID="_1667909211" r:id="rId1632"/>
        </w:object>
      </w:r>
      <w:r w:rsidR="008E407A" w:rsidRPr="00EA61FE">
        <w:rPr>
          <w:highlight w:val="yellow"/>
          <w:lang w:val="el-GR"/>
        </w:rPr>
        <w:t xml:space="preserve"> τότε πρέπει να ταυτίζονται και ο </w:t>
      </w:r>
      <w:r w:rsidR="006B0568" w:rsidRPr="00EA61FE">
        <w:rPr>
          <w:position w:val="-4"/>
          <w:highlight w:val="yellow"/>
        </w:rPr>
        <w:object w:dxaOrig="279" w:dyaOrig="279">
          <v:shape id="_x0000_i1061" type="#_x0000_t75" style="width:14pt;height:14pt" o:ole="">
            <v:imagedata r:id="rId1633" o:title=""/>
          </v:shape>
          <o:OLEObject Type="Embed" ProgID="Equation.DSMT4" ShapeID="_x0000_i1061" DrawAspect="Content" ObjectID="_1667909212" r:id="rId1634"/>
        </w:object>
      </w:r>
      <w:r w:rsidR="008E407A" w:rsidRPr="00EA61FE">
        <w:rPr>
          <w:highlight w:val="yellow"/>
          <w:lang w:val="el-GR"/>
        </w:rPr>
        <w:t xml:space="preserve"> είναι αντιστρέψιμος!</w:t>
      </w:r>
    </w:p>
    <w:p w:rsidR="006B0568" w:rsidRDefault="0032061E" w:rsidP="008E407A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266600</wp:posOffset>
                </wp:positionH>
                <wp:positionV relativeFrom="paragraph">
                  <wp:posOffset>299160</wp:posOffset>
                </wp:positionV>
                <wp:extent cx="1428840" cy="73440"/>
                <wp:effectExtent l="95250" t="152400" r="0" b="17462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4288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331.05pt;margin-top:14.3pt;width:122.5pt;height:2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">
                <v:imagedata r:id="rId163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967880</wp:posOffset>
                </wp:positionH>
                <wp:positionV relativeFrom="paragraph">
                  <wp:posOffset>307440</wp:posOffset>
                </wp:positionV>
                <wp:extent cx="3960" cy="10440"/>
                <wp:effectExtent l="19050" t="19050" r="34290" b="2794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3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390.8pt;margin-top:23.85pt;width:1pt;height:1.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">
                <v:imagedata r:id="rId163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311960</wp:posOffset>
                </wp:positionH>
                <wp:positionV relativeFrom="paragraph">
                  <wp:posOffset>119160</wp:posOffset>
                </wp:positionV>
                <wp:extent cx="1282320" cy="35640"/>
                <wp:effectExtent l="38100" t="38100" r="32385" b="40640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282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338.75pt;margin-top:8.6pt;width:102.55pt;height:4.3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">
                <v:imagedata r:id="rId164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792560</wp:posOffset>
                </wp:positionH>
                <wp:positionV relativeFrom="paragraph">
                  <wp:posOffset>4320</wp:posOffset>
                </wp:positionV>
                <wp:extent cx="19800" cy="4680"/>
                <wp:effectExtent l="19050" t="19050" r="37465" b="3365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9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376.85pt;margin-top:-.15pt;width:2.65pt;height:1.4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">
                <v:imagedata r:id="rId164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528680</wp:posOffset>
                </wp:positionH>
                <wp:positionV relativeFrom="paragraph">
                  <wp:posOffset>423000</wp:posOffset>
                </wp:positionV>
                <wp:extent cx="4680" cy="10800"/>
                <wp:effectExtent l="19050" t="19050" r="33655" b="2730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356.1pt;margin-top:32.8pt;width:1.35pt;height:1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">
                <v:imagedata r:id="rId164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6024840</wp:posOffset>
                </wp:positionH>
                <wp:positionV relativeFrom="paragraph">
                  <wp:posOffset>-104040</wp:posOffset>
                </wp:positionV>
                <wp:extent cx="162000" cy="258120"/>
                <wp:effectExtent l="38100" t="38100" r="47625" b="4699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620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473.65pt;margin-top:-9.05pt;width:14.35pt;height:22.1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">
                <v:imagedata r:id="rId164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794080</wp:posOffset>
                </wp:positionH>
                <wp:positionV relativeFrom="paragraph">
                  <wp:posOffset>-350640</wp:posOffset>
                </wp:positionV>
                <wp:extent cx="188280" cy="914760"/>
                <wp:effectExtent l="38100" t="38100" r="40640" b="3810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88280" cy="9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455.65pt;margin-top:-28.35pt;width:16.3pt;height:73.6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">
                <v:imagedata r:id="rId164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5466840</wp:posOffset>
                </wp:positionH>
                <wp:positionV relativeFrom="paragraph">
                  <wp:posOffset>194400</wp:posOffset>
                </wp:positionV>
                <wp:extent cx="349560" cy="51480"/>
                <wp:effectExtent l="38100" t="38100" r="31750" b="4381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349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429.8pt;margin-top:14.65pt;width:28.85pt;height:5.4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">
                <v:imagedata r:id="rId165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532360</wp:posOffset>
                </wp:positionH>
                <wp:positionV relativeFrom="paragraph">
                  <wp:posOffset>227880</wp:posOffset>
                </wp:positionV>
                <wp:extent cx="213840" cy="307080"/>
                <wp:effectExtent l="38100" t="38100" r="34290" b="3619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1384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434.85pt;margin-top:17.4pt;width:18.35pt;height:25.6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">
                <v:imagedata r:id="rId165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181360</wp:posOffset>
                </wp:positionH>
                <wp:positionV relativeFrom="paragraph">
                  <wp:posOffset>374760</wp:posOffset>
                </wp:positionV>
                <wp:extent cx="124920" cy="27000"/>
                <wp:effectExtent l="38100" t="38100" r="27940" b="3048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24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407.4pt;margin-top:28.9pt;width:11.15pt;height:3.4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">
                <v:imagedata r:id="rId165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185680</wp:posOffset>
                </wp:positionH>
                <wp:positionV relativeFrom="paragraph">
                  <wp:posOffset>293760</wp:posOffset>
                </wp:positionV>
                <wp:extent cx="134640" cy="46800"/>
                <wp:effectExtent l="38100" t="38100" r="36830" b="2984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346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407.45pt;margin-top:22.45pt;width:12.15pt;height:5.1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">
                <v:imagedata r:id="rId165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4797960</wp:posOffset>
                </wp:positionH>
                <wp:positionV relativeFrom="paragraph">
                  <wp:posOffset>362520</wp:posOffset>
                </wp:positionV>
                <wp:extent cx="143640" cy="8640"/>
                <wp:effectExtent l="38100" t="38100" r="27940" b="2984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43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377.25pt;margin-top:27.95pt;width:12.55pt;height:2.1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">
                <v:imagedata r:id="rId165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4848360</wp:posOffset>
                </wp:positionH>
                <wp:positionV relativeFrom="paragraph">
                  <wp:posOffset>187200</wp:posOffset>
                </wp:positionV>
                <wp:extent cx="139320" cy="286920"/>
                <wp:effectExtent l="19050" t="38100" r="13335" b="3746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393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81.05pt;margin-top:13.95pt;width:12.55pt;height:24.3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">
                <v:imagedata r:id="rId166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4743240</wp:posOffset>
                </wp:positionH>
                <wp:positionV relativeFrom="paragraph">
                  <wp:posOffset>374400</wp:posOffset>
                </wp:positionV>
                <wp:extent cx="3960" cy="13680"/>
                <wp:effectExtent l="38100" t="38100" r="34290" b="4381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3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372.7pt;margin-top:28.75pt;width:1.85pt;height:2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">
                <v:imagedata r:id="rId166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4297200</wp:posOffset>
                </wp:positionH>
                <wp:positionV relativeFrom="paragraph">
                  <wp:posOffset>247320</wp:posOffset>
                </wp:positionV>
                <wp:extent cx="338760" cy="272160"/>
                <wp:effectExtent l="38100" t="38100" r="4445" b="5207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3387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37.65pt;margin-top:18.65pt;width:28.2pt;height:23.2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">
                <v:imagedata r:id="rId166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458480</wp:posOffset>
                </wp:positionH>
                <wp:positionV relativeFrom="paragraph">
                  <wp:posOffset>273960</wp:posOffset>
                </wp:positionV>
                <wp:extent cx="19440" cy="205200"/>
                <wp:effectExtent l="38100" t="38100" r="38100" b="4254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94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50.25pt;margin-top:20.85pt;width:3.25pt;height:17.7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">
                <v:imagedata r:id="rId166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422560</wp:posOffset>
                </wp:positionH>
                <wp:positionV relativeFrom="paragraph">
                  <wp:posOffset>61200</wp:posOffset>
                </wp:positionV>
                <wp:extent cx="160560" cy="47160"/>
                <wp:effectExtent l="38100" t="38100" r="30480" b="4826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605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426.3pt;margin-top:4.05pt;width:14.1pt;height:5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">
                <v:imagedata r:id="rId166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311240</wp:posOffset>
                </wp:positionH>
                <wp:positionV relativeFrom="paragraph">
                  <wp:posOffset>1800</wp:posOffset>
                </wp:positionV>
                <wp:extent cx="147240" cy="24480"/>
                <wp:effectExtent l="38100" t="38100" r="43815" b="3302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47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338.75pt;margin-top:-.3pt;width:13.05pt;height:3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">
                <v:imagedata r:id="rId1670" o:title=""/>
              </v:shape>
            </w:pict>
          </mc:Fallback>
        </mc:AlternateContent>
      </w:r>
      <w:r w:rsidR="008E407A" w:rsidRPr="00FF45CB">
        <w:rPr>
          <w:u w:val="single"/>
          <w:lang w:val="el-GR"/>
        </w:rPr>
        <w:t>Διότι:</w:t>
      </w:r>
      <w:r w:rsidR="008E407A" w:rsidRPr="00FF45CB">
        <w:rPr>
          <w:lang w:val="el-GR"/>
        </w:rPr>
        <w:t xml:space="preserve"> </w:t>
      </w:r>
    </w:p>
    <w:p w:rsidR="008E407A" w:rsidRPr="00FF45CB" w:rsidRDefault="0032061E" w:rsidP="006B0568">
      <w:pP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3780240</wp:posOffset>
                </wp:positionH>
                <wp:positionV relativeFrom="paragraph">
                  <wp:posOffset>188640</wp:posOffset>
                </wp:positionV>
                <wp:extent cx="137520" cy="92520"/>
                <wp:effectExtent l="95250" t="133350" r="110490" b="15557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37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293.35pt;margin-top:6.55pt;width:19.35pt;height:23.8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">
                <v:imagedata r:id="rId16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1336920</wp:posOffset>
                </wp:positionH>
                <wp:positionV relativeFrom="paragraph">
                  <wp:posOffset>246960</wp:posOffset>
                </wp:positionV>
                <wp:extent cx="150120" cy="47880"/>
                <wp:effectExtent l="95250" t="133350" r="97790" b="16192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501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101.1pt;margin-top:11.45pt;width:19.95pt;height:20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">
                <v:imagedata r:id="rId16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742800</wp:posOffset>
                </wp:positionH>
                <wp:positionV relativeFrom="paragraph">
                  <wp:posOffset>379800</wp:posOffset>
                </wp:positionV>
                <wp:extent cx="228600" cy="32400"/>
                <wp:effectExtent l="38100" t="38100" r="38100" b="4381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2286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293.95pt;margin-top:29.1pt;width:19.55pt;height:4.1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">
                <v:imagedata r:id="rId16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459120</wp:posOffset>
                </wp:positionH>
                <wp:positionV relativeFrom="paragraph">
                  <wp:posOffset>252360</wp:posOffset>
                </wp:positionV>
                <wp:extent cx="6840" cy="21240"/>
                <wp:effectExtent l="38100" t="38100" r="31750" b="3619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6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271.5pt;margin-top:19pt;width:1.95pt;height:2.9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">
                <v:imagedata r:id="rId16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2797800</wp:posOffset>
                </wp:positionH>
                <wp:positionV relativeFrom="paragraph">
                  <wp:posOffset>239760</wp:posOffset>
                </wp:positionV>
                <wp:extent cx="219240" cy="20160"/>
                <wp:effectExtent l="95250" t="152400" r="104775" b="17081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219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215.75pt;margin-top:10pt;width:26.1pt;height:19.8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">
                <v:imagedata r:id="rId16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354080</wp:posOffset>
                </wp:positionH>
                <wp:positionV relativeFrom="paragraph">
                  <wp:posOffset>34560</wp:posOffset>
                </wp:positionV>
                <wp:extent cx="767520" cy="83160"/>
                <wp:effectExtent l="38100" t="38100" r="33020" b="3175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767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342.35pt;margin-top:1.9pt;width:61.75pt;height:8.2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">
                <v:imagedata r:id="rId168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2828760</wp:posOffset>
                </wp:positionH>
                <wp:positionV relativeFrom="paragraph">
                  <wp:posOffset>371160</wp:posOffset>
                </wp:positionV>
                <wp:extent cx="153720" cy="13680"/>
                <wp:effectExtent l="38100" t="38100" r="36830" b="4381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53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222.15pt;margin-top:28.5pt;width:13.4pt;height:2.6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">
                <v:imagedata r:id="rId168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165360</wp:posOffset>
                </wp:positionH>
                <wp:positionV relativeFrom="paragraph">
                  <wp:posOffset>307440</wp:posOffset>
                </wp:positionV>
                <wp:extent cx="12600" cy="5040"/>
                <wp:effectExtent l="19050" t="19050" r="26035" b="3365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2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248.85pt;margin-top:23.75pt;width:1.85pt;height:1.5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">
                <v:imagedata r:id="rId16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979960</wp:posOffset>
                </wp:positionH>
                <wp:positionV relativeFrom="paragraph">
                  <wp:posOffset>300960</wp:posOffset>
                </wp:positionV>
                <wp:extent cx="1800" cy="18720"/>
                <wp:effectExtent l="38100" t="19050" r="36830" b="1968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233.85pt;margin-top:23.25pt;width:1.7pt;height:2.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">
                <v:imagedata r:id="rId16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830560</wp:posOffset>
                </wp:positionH>
                <wp:positionV relativeFrom="paragraph">
                  <wp:posOffset>343800</wp:posOffset>
                </wp:positionV>
                <wp:extent cx="5760" cy="3240"/>
                <wp:effectExtent l="19050" t="38100" r="32385" b="3492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222.3pt;margin-top:26.4pt;width:1.55pt;height:1.4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">
                <v:imagedata r:id="rId16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2478480</wp:posOffset>
                </wp:positionH>
                <wp:positionV relativeFrom="paragraph">
                  <wp:posOffset>131760</wp:posOffset>
                </wp:positionV>
                <wp:extent cx="51480" cy="210240"/>
                <wp:effectExtent l="38100" t="38100" r="43815" b="3746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514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194.5pt;margin-top:9.7pt;width:5.45pt;height:17.9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">
                <v:imagedata r:id="rId16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228640</wp:posOffset>
                </wp:positionH>
                <wp:positionV relativeFrom="paragraph">
                  <wp:posOffset>83160</wp:posOffset>
                </wp:positionV>
                <wp:extent cx="129960" cy="312840"/>
                <wp:effectExtent l="38100" t="38100" r="22860" b="3048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2996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174.8pt;margin-top:5.9pt;width:11.45pt;height:26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">
                <v:imagedata r:id="rId169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2969160</wp:posOffset>
                </wp:positionH>
                <wp:positionV relativeFrom="paragraph">
                  <wp:posOffset>94680</wp:posOffset>
                </wp:positionV>
                <wp:extent cx="133200" cy="328320"/>
                <wp:effectExtent l="38100" t="38100" r="19685" b="3365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3320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233.15pt;margin-top:6.9pt;width:12pt;height:27.1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">
                <v:imagedata r:id="rId169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726520</wp:posOffset>
                </wp:positionH>
                <wp:positionV relativeFrom="paragraph">
                  <wp:posOffset>125280</wp:posOffset>
                </wp:positionV>
                <wp:extent cx="96840" cy="219240"/>
                <wp:effectExtent l="38100" t="38100" r="36830" b="2857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968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213.95pt;margin-top:9.4pt;width:9.2pt;height:18.4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">
                <v:imagedata r:id="rId169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2238000</wp:posOffset>
                </wp:positionH>
                <wp:positionV relativeFrom="paragraph">
                  <wp:posOffset>357120</wp:posOffset>
                </wp:positionV>
                <wp:extent cx="306720" cy="78120"/>
                <wp:effectExtent l="38100" t="38100" r="36195" b="3619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306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175.45pt;margin-top:27.35pt;width:25.65pt;height:7.6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">
                <v:imagedata r:id="rId170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1694040</wp:posOffset>
                </wp:positionH>
                <wp:positionV relativeFrom="paragraph">
                  <wp:posOffset>439920</wp:posOffset>
                </wp:positionV>
                <wp:extent cx="200880" cy="29880"/>
                <wp:effectExtent l="38100" t="38100" r="46990" b="2730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00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132.6pt;margin-top:33.85pt;width:17.4pt;height:3.5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">
                <v:imagedata r:id="rId170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512840</wp:posOffset>
                </wp:positionH>
                <wp:positionV relativeFrom="paragraph">
                  <wp:posOffset>62280</wp:posOffset>
                </wp:positionV>
                <wp:extent cx="961920" cy="468000"/>
                <wp:effectExtent l="38100" t="38100" r="48260" b="4635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961920" cy="46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354.6pt;margin-top:4.1pt;width:77.45pt;height:38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">
                <v:imagedata r:id="rId17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096680</wp:posOffset>
                </wp:positionH>
                <wp:positionV relativeFrom="paragraph">
                  <wp:posOffset>-774000</wp:posOffset>
                </wp:positionV>
                <wp:extent cx="516240" cy="1855440"/>
                <wp:effectExtent l="38100" t="38100" r="36830" b="5016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516240" cy="18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321.85pt;margin-top:-61.75pt;width:42.1pt;height:147.9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">
                <v:imagedata r:id="rId170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947720</wp:posOffset>
                </wp:positionH>
                <wp:positionV relativeFrom="paragraph">
                  <wp:posOffset>237240</wp:posOffset>
                </wp:positionV>
                <wp:extent cx="363960" cy="240480"/>
                <wp:effectExtent l="38100" t="38100" r="17145" b="4572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36396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388.8pt;margin-top:17.95pt;width:30.4pt;height:20.6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">
                <v:imagedata r:id="rId170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710120</wp:posOffset>
                </wp:positionH>
                <wp:positionV relativeFrom="paragraph">
                  <wp:posOffset>379080</wp:posOffset>
                </wp:positionV>
                <wp:extent cx="450000" cy="38160"/>
                <wp:effectExtent l="38100" t="38100" r="26670" b="3810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4500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370.2pt;margin-top:29.25pt;width:36.75pt;height:4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">
                <v:imagedata r:id="rId171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658640</wp:posOffset>
                </wp:positionH>
                <wp:positionV relativeFrom="paragraph">
                  <wp:posOffset>290160</wp:posOffset>
                </wp:positionV>
                <wp:extent cx="463320" cy="52200"/>
                <wp:effectExtent l="38100" t="38100" r="32385" b="4318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4633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366.1pt;margin-top:22.25pt;width:38.05pt;height:5.5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">
                <v:imagedata r:id="rId1712" o:title=""/>
              </v:shape>
            </w:pict>
          </mc:Fallback>
        </mc:AlternateContent>
      </w:r>
      <w:r w:rsidR="006B0568" w:rsidRPr="006B0568">
        <w:rPr>
          <w:position w:val="-12"/>
        </w:rPr>
        <w:object w:dxaOrig="4000" w:dyaOrig="360">
          <v:shape id="_x0000_i1062" type="#_x0000_t75" style="width:200pt;height:18pt" o:ole="">
            <v:imagedata r:id="rId1713" o:title=""/>
          </v:shape>
          <o:OLEObject Type="Embed" ProgID="Equation.DSMT4" ShapeID="_x0000_i1062" DrawAspect="Content" ObjectID="_1667909213" r:id="rId1714"/>
        </w:object>
      </w:r>
    </w:p>
    <w:p w:rsidR="008511C7" w:rsidRDefault="00995D8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4870680</wp:posOffset>
                </wp:positionH>
                <wp:positionV relativeFrom="paragraph">
                  <wp:posOffset>1643400</wp:posOffset>
                </wp:positionV>
                <wp:extent cx="12600" cy="11880"/>
                <wp:effectExtent l="19050" t="19050" r="26035" b="2667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2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383.1pt;margin-top:129pt;width:1.95pt;height:1.9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">
                <v:imagedata r:id="rId1716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4413120</wp:posOffset>
                </wp:positionH>
                <wp:positionV relativeFrom="paragraph">
                  <wp:posOffset>2430360</wp:posOffset>
                </wp:positionV>
                <wp:extent cx="360" cy="360"/>
                <wp:effectExtent l="0" t="0" r="0" b="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346.5pt;margin-top:190.35pt;width:2.05pt;height:2.0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uCI+AAQAAMAMAAA4AAABkcnMvZTJvRG9jLnhtbJxSy07DMBC8I/EP&#10;lu80j6K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LkUTaYSXBBubAS&#10;GI776xu3jLAVraB9hYIcEk0AfkCkBf1vyJ70HGRjic/eFVSVCHQSvjS15wwzU+QcF0Vy5u82z2cF&#10;KzzrWm5WyLr36XCccOaEJVYknfU5GXRcwPIagTrRofUX9laj7VwhymybczJ+131709U2MEnFYX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">
                <v:imagedata r:id="rId1718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3593400</wp:posOffset>
                </wp:positionH>
                <wp:positionV relativeFrom="paragraph">
                  <wp:posOffset>214920</wp:posOffset>
                </wp:positionV>
                <wp:extent cx="154440" cy="28440"/>
                <wp:effectExtent l="38100" t="38100" r="36195" b="2921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54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282.15pt;margin-top:16pt;width:13.85pt;height:3.8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">
                <v:imagedata r:id="rId1720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778360</wp:posOffset>
                </wp:positionH>
                <wp:positionV relativeFrom="paragraph">
                  <wp:posOffset>202320</wp:posOffset>
                </wp:positionV>
                <wp:extent cx="2880" cy="32040"/>
                <wp:effectExtent l="38100" t="38100" r="35560" b="44450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28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17.95pt;margin-top:15.35pt;width:1.85pt;height:3.9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">
                <v:imagedata r:id="rId1722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069520</wp:posOffset>
                </wp:positionH>
                <wp:positionV relativeFrom="paragraph">
                  <wp:posOffset>118080</wp:posOffset>
                </wp:positionV>
                <wp:extent cx="134280" cy="123840"/>
                <wp:effectExtent l="38100" t="38100" r="37465" b="2857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34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162.25pt;margin-top:8.8pt;width:12.2pt;height:11.1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">
                <v:imagedata r:id="rId1724" o:title=""/>
              </v:shape>
            </w:pict>
          </mc:Fallback>
        </mc:AlternateContent>
      </w:r>
      <w:r w:rsidR="00ED095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801840</wp:posOffset>
                </wp:positionH>
                <wp:positionV relativeFrom="paragraph">
                  <wp:posOffset>1580400</wp:posOffset>
                </wp:positionV>
                <wp:extent cx="360" cy="360"/>
                <wp:effectExtent l="0" t="0" r="0" b="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298.35pt;margin-top:123.45pt;width:2.05pt;height:2.0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vT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Stfj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">
                <v:imagedata r:id="rId1718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572600</wp:posOffset>
                </wp:positionH>
                <wp:positionV relativeFrom="paragraph">
                  <wp:posOffset>116640</wp:posOffset>
                </wp:positionV>
                <wp:extent cx="998640" cy="273240"/>
                <wp:effectExtent l="95250" t="152400" r="144780" b="18415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9986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55.25pt;margin-top:-.4pt;width:88.4pt;height:41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">
                <v:imagedata r:id="rId1727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2888520</wp:posOffset>
                </wp:positionH>
                <wp:positionV relativeFrom="paragraph">
                  <wp:posOffset>56520</wp:posOffset>
                </wp:positionV>
                <wp:extent cx="148680" cy="18360"/>
                <wp:effectExtent l="38100" t="38100" r="41910" b="3937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48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226.6pt;margin-top:3.55pt;width:13.4pt;height:2.9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">
                <v:imagedata r:id="rId1729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2931000</wp:posOffset>
                </wp:positionH>
                <wp:positionV relativeFrom="paragraph">
                  <wp:posOffset>236160</wp:posOffset>
                </wp:positionV>
                <wp:extent cx="114480" cy="19080"/>
                <wp:effectExtent l="38100" t="38100" r="38100" b="3810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14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230.2pt;margin-top:17.9pt;width:10.3pt;height:2.8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">
                <v:imagedata r:id="rId1731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2944680</wp:posOffset>
                </wp:positionH>
                <wp:positionV relativeFrom="paragraph">
                  <wp:posOffset>63000</wp:posOffset>
                </wp:positionV>
                <wp:extent cx="27360" cy="184320"/>
                <wp:effectExtent l="38100" t="38100" r="29845" b="4445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273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231.3pt;margin-top:4.25pt;width:3.35pt;height:15.9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">
                <v:imagedata r:id="rId1733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2802840</wp:posOffset>
                </wp:positionH>
                <wp:positionV relativeFrom="paragraph">
                  <wp:posOffset>193320</wp:posOffset>
                </wp:positionV>
                <wp:extent cx="60480" cy="16200"/>
                <wp:effectExtent l="38100" t="38100" r="34925" b="4127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60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220.15pt;margin-top:14.55pt;width:6pt;height:2.6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">
                <v:imagedata r:id="rId1735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2803200</wp:posOffset>
                </wp:positionH>
                <wp:positionV relativeFrom="paragraph">
                  <wp:posOffset>130320</wp:posOffset>
                </wp:positionV>
                <wp:extent cx="73800" cy="22320"/>
                <wp:effectExtent l="38100" t="38100" r="40640" b="3492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73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220pt;margin-top:9.6pt;width:7.15pt;height:3.0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">
                <v:imagedata r:id="rId1737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316120</wp:posOffset>
                </wp:positionH>
                <wp:positionV relativeFrom="paragraph">
                  <wp:posOffset>64440</wp:posOffset>
                </wp:positionV>
                <wp:extent cx="224640" cy="33480"/>
                <wp:effectExtent l="38100" t="38100" r="42545" b="4318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2246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181.55pt;margin-top:4.15pt;width:19.35pt;height:4.4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">
                <v:imagedata r:id="rId1739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2303160</wp:posOffset>
                </wp:positionH>
                <wp:positionV relativeFrom="paragraph">
                  <wp:posOffset>253080</wp:posOffset>
                </wp:positionV>
                <wp:extent cx="214920" cy="67680"/>
                <wp:effectExtent l="38100" t="38100" r="33020" b="2794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2149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180.65pt;margin-top:19.3pt;width:18.25pt;height:6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">
                <v:imagedata r:id="rId1741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396040</wp:posOffset>
                </wp:positionH>
                <wp:positionV relativeFrom="paragraph">
                  <wp:posOffset>65880</wp:posOffset>
                </wp:positionV>
                <wp:extent cx="22320" cy="196920"/>
                <wp:effectExtent l="38100" t="38100" r="34925" b="3175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223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87.9pt;margin-top:4.65pt;width:2.9pt;height:16.9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">
                <v:imagedata r:id="rId1743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295520</wp:posOffset>
                </wp:positionH>
                <wp:positionV relativeFrom="paragraph">
                  <wp:posOffset>-5760</wp:posOffset>
                </wp:positionV>
                <wp:extent cx="198360" cy="45360"/>
                <wp:effectExtent l="19050" t="38100" r="30480" b="3111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983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101.2pt;margin-top:-1.2pt;width:17.2pt;height:5.1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">
                <v:imagedata r:id="rId1745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983800</wp:posOffset>
                </wp:positionH>
                <wp:positionV relativeFrom="paragraph">
                  <wp:posOffset>594360</wp:posOffset>
                </wp:positionV>
                <wp:extent cx="216000" cy="276840"/>
                <wp:effectExtent l="38100" t="38100" r="12700" b="47625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2160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470.35pt;margin-top:46pt;width:18.6pt;height:23.5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">
                <v:imagedata r:id="rId1747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729640</wp:posOffset>
                </wp:positionH>
                <wp:positionV relativeFrom="paragraph">
                  <wp:posOffset>755640</wp:posOffset>
                </wp:positionV>
                <wp:extent cx="193680" cy="23760"/>
                <wp:effectExtent l="38100" t="38100" r="34925" b="3365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1936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450.4pt;margin-top:58.85pt;width:16.65pt;height:3.3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">
                <v:imagedata r:id="rId1749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5735400</wp:posOffset>
                </wp:positionH>
                <wp:positionV relativeFrom="paragraph">
                  <wp:posOffset>686520</wp:posOffset>
                </wp:positionV>
                <wp:extent cx="174960" cy="16920"/>
                <wp:effectExtent l="38100" t="38100" r="34925" b="4064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174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450.9pt;margin-top:53.25pt;width:15.2pt;height:3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">
                <v:imagedata r:id="rId1751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487720</wp:posOffset>
                </wp:positionH>
                <wp:positionV relativeFrom="paragraph">
                  <wp:posOffset>603720</wp:posOffset>
                </wp:positionV>
                <wp:extent cx="214560" cy="290880"/>
                <wp:effectExtent l="38100" t="38100" r="14605" b="3302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2145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431.4pt;margin-top:46.85pt;width:18.4pt;height:24.4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">
                <v:imagedata r:id="rId1753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574920</wp:posOffset>
                </wp:positionV>
                <wp:extent cx="36720" cy="285480"/>
                <wp:effectExtent l="38100" t="38100" r="40005" b="38735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367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435.2pt;margin-top:44.6pt;width:4.55pt;height:23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">
                <v:imagedata r:id="rId1755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292240</wp:posOffset>
                </wp:positionH>
                <wp:positionV relativeFrom="paragraph">
                  <wp:posOffset>792720</wp:posOffset>
                </wp:positionV>
                <wp:extent cx="160560" cy="39600"/>
                <wp:effectExtent l="38100" t="38100" r="30480" b="3683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60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416.05pt;margin-top:61.7pt;width:14.05pt;height:4.6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">
                <v:imagedata r:id="rId1757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243640</wp:posOffset>
                </wp:positionH>
                <wp:positionV relativeFrom="paragraph">
                  <wp:posOffset>746640</wp:posOffset>
                </wp:positionV>
                <wp:extent cx="172800" cy="30960"/>
                <wp:effectExtent l="38100" t="38100" r="36830" b="4572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172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412.35pt;margin-top:57.9pt;width:15.1pt;height:4.0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">
                <v:imagedata r:id="rId1759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317800</wp:posOffset>
                </wp:positionH>
                <wp:positionV relativeFrom="paragraph">
                  <wp:posOffset>497880</wp:posOffset>
                </wp:positionV>
                <wp:extent cx="15480" cy="209520"/>
                <wp:effectExtent l="38100" t="38100" r="41910" b="3873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154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417.85pt;margin-top:38.45pt;width:2.6pt;height:17.9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">
                <v:imagedata r:id="rId1761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112600</wp:posOffset>
                </wp:positionH>
                <wp:positionV relativeFrom="paragraph">
                  <wp:posOffset>582480</wp:posOffset>
                </wp:positionV>
                <wp:extent cx="128520" cy="10440"/>
                <wp:effectExtent l="38100" t="38100" r="43180" b="2794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128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401.8pt;margin-top:45.25pt;width:11.6pt;height:2.2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">
                <v:imagedata r:id="rId1763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954200</wp:posOffset>
                </wp:positionH>
                <wp:positionV relativeFrom="paragraph">
                  <wp:posOffset>756000</wp:posOffset>
                </wp:positionV>
                <wp:extent cx="190080" cy="45360"/>
                <wp:effectExtent l="38100" t="38100" r="38735" b="3111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90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389.4pt;margin-top:58.85pt;width:16.4pt;height:5.1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">
                <v:imagedata r:id="rId1765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948800</wp:posOffset>
                </wp:positionH>
                <wp:positionV relativeFrom="paragraph">
                  <wp:posOffset>582120</wp:posOffset>
                </wp:positionV>
                <wp:extent cx="143280" cy="368640"/>
                <wp:effectExtent l="38100" t="38100" r="47625" b="5080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4328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388.85pt;margin-top:45.05pt;width:13.05pt;height:30.7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">
                <v:imagedata r:id="rId1767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598160</wp:posOffset>
                </wp:positionH>
                <wp:positionV relativeFrom="paragraph">
                  <wp:posOffset>677160</wp:posOffset>
                </wp:positionV>
                <wp:extent cx="225000" cy="234720"/>
                <wp:effectExtent l="38100" t="38100" r="3810" b="3238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2250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361.25pt;margin-top:52.75pt;width:19.3pt;height:20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">
                <v:imagedata r:id="rId1769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4429680</wp:posOffset>
                </wp:positionH>
                <wp:positionV relativeFrom="paragraph">
                  <wp:posOffset>797040</wp:posOffset>
                </wp:positionV>
                <wp:extent cx="290880" cy="31320"/>
                <wp:effectExtent l="38100" t="38100" r="33020" b="4508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2908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348.05pt;margin-top:62.1pt;width:24.3pt;height:3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">
                <v:imagedata r:id="rId1771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4688880</wp:posOffset>
                </wp:positionH>
                <wp:positionV relativeFrom="paragraph">
                  <wp:posOffset>705960</wp:posOffset>
                </wp:positionV>
                <wp:extent cx="360" cy="360"/>
                <wp:effectExtent l="0" t="0" r="0" b="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368.2pt;margin-top:54.6pt;width:2.05pt;height:2.0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g5q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6ZThL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">
                <v:imagedata r:id="rId1718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475040</wp:posOffset>
                </wp:positionH>
                <wp:positionV relativeFrom="paragraph">
                  <wp:posOffset>717840</wp:posOffset>
                </wp:positionV>
                <wp:extent cx="236520" cy="30240"/>
                <wp:effectExtent l="38100" t="38100" r="30480" b="2730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365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351.6pt;margin-top:56pt;width:20.05pt;height:3.7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">
                <v:imagedata r:id="rId1774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5291520</wp:posOffset>
                </wp:positionH>
                <wp:positionV relativeFrom="paragraph">
                  <wp:posOffset>59040</wp:posOffset>
                </wp:positionV>
                <wp:extent cx="301320" cy="338760"/>
                <wp:effectExtent l="38100" t="38100" r="41910" b="4254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30132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415.8pt;margin-top:3.85pt;width:25.55pt;height:28.4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">
                <v:imagedata r:id="rId1776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978320</wp:posOffset>
                </wp:positionH>
                <wp:positionV relativeFrom="paragraph">
                  <wp:posOffset>351000</wp:posOffset>
                </wp:positionV>
                <wp:extent cx="121680" cy="19440"/>
                <wp:effectExtent l="38100" t="38100" r="31115" b="3810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21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391.35pt;margin-top:26.95pt;width:10.95pt;height:3.0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">
                <v:imagedata r:id="rId1778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983000</wp:posOffset>
                </wp:positionH>
                <wp:positionV relativeFrom="paragraph">
                  <wp:posOffset>262080</wp:posOffset>
                </wp:positionV>
                <wp:extent cx="225360" cy="20160"/>
                <wp:effectExtent l="38100" t="38100" r="41910" b="3746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225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391.55pt;margin-top:19.9pt;width:19.35pt;height:3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">
                <v:imagedata r:id="rId1780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559280</wp:posOffset>
                </wp:positionH>
                <wp:positionV relativeFrom="paragraph">
                  <wp:posOffset>59400</wp:posOffset>
                </wp:positionV>
                <wp:extent cx="357120" cy="426600"/>
                <wp:effectExtent l="38100" t="38100" r="43180" b="5016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35712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358.3pt;margin-top:3.9pt;width:29.65pt;height:35.3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">
                <v:imagedata r:id="rId1782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638840</wp:posOffset>
                </wp:positionH>
                <wp:positionV relativeFrom="paragraph">
                  <wp:posOffset>43560</wp:posOffset>
                </wp:positionV>
                <wp:extent cx="52920" cy="396000"/>
                <wp:effectExtent l="38100" t="38100" r="42545" b="4254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5292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364.55pt;margin-top:2.75pt;width:5.7pt;height:32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">
                <v:imagedata r:id="rId1784" o:title=""/>
              </v:shape>
            </w:pict>
          </mc:Fallback>
        </mc:AlternateContent>
      </w:r>
      <w:r w:rsidR="003206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429240</wp:posOffset>
                </wp:positionH>
                <wp:positionV relativeFrom="paragraph">
                  <wp:posOffset>488880</wp:posOffset>
                </wp:positionV>
                <wp:extent cx="360" cy="360"/>
                <wp:effectExtent l="0" t="0" r="0" b="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269pt;margin-top:37.5pt;width:2.05pt;height:2.0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">
                <v:imagedata r:id="rId1718" o:title=""/>
              </v:shape>
            </w:pict>
          </mc:Fallback>
        </mc:AlternateContent>
      </w:r>
      <w:r w:rsidR="008511C7">
        <w:rPr>
          <w:lang w:val="el-GR"/>
        </w:rPr>
        <w:br w:type="page"/>
      </w:r>
    </w:p>
    <w:p w:rsidR="008E407A" w:rsidRPr="000102B9" w:rsidRDefault="0032061E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428740</wp:posOffset>
                </wp:positionV>
                <wp:extent cx="1448280" cy="9000"/>
                <wp:effectExtent l="38100" t="38100" r="38100" b="2921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448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285pt;margin-top:33pt;width:115.4pt;height:2.1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">
                <v:imagedata r:id="rId181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705160</wp:posOffset>
                </wp:positionH>
                <wp:positionV relativeFrom="paragraph">
                  <wp:posOffset>536380</wp:posOffset>
                </wp:positionV>
                <wp:extent cx="247320" cy="23040"/>
                <wp:effectExtent l="38100" t="38100" r="38735" b="3429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247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48.7pt;margin-top:41.6pt;width:20.7pt;height:3.1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">
                <v:imagedata r:id="rId181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753760</wp:posOffset>
                </wp:positionH>
                <wp:positionV relativeFrom="paragraph">
                  <wp:posOffset>541420</wp:posOffset>
                </wp:positionV>
                <wp:extent cx="168480" cy="299160"/>
                <wp:effectExtent l="38100" t="38100" r="41275" b="2476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16848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452.35pt;margin-top:42.1pt;width:14.55pt;height:24.9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">
                <v:imagedata r:id="rId181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612280</wp:posOffset>
                </wp:positionH>
                <wp:positionV relativeFrom="paragraph">
                  <wp:posOffset>719620</wp:posOffset>
                </wp:positionV>
                <wp:extent cx="84240" cy="8280"/>
                <wp:effectExtent l="19050" t="19050" r="30480" b="2984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84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441.45pt;margin-top:56.2pt;width:7.75pt;height:1.7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">
                <v:imagedata r:id="rId182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577720</wp:posOffset>
                </wp:positionH>
                <wp:positionV relativeFrom="paragraph">
                  <wp:posOffset>646180</wp:posOffset>
                </wp:positionV>
                <wp:extent cx="132840" cy="22320"/>
                <wp:effectExtent l="38100" t="38100" r="38735" b="3492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32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438.65pt;margin-top:50.2pt;width:11.7pt;height:3.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">
                <v:imagedata r:id="rId182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230680</wp:posOffset>
                </wp:positionH>
                <wp:positionV relativeFrom="paragraph">
                  <wp:posOffset>581020</wp:posOffset>
                </wp:positionV>
                <wp:extent cx="309600" cy="276480"/>
                <wp:effectExtent l="38100" t="38100" r="14605" b="2857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3096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411.3pt;margin-top:45pt;width:25.7pt;height:23.2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">
                <v:imagedata r:id="rId182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348760</wp:posOffset>
                </wp:positionH>
                <wp:positionV relativeFrom="paragraph">
                  <wp:posOffset>593620</wp:posOffset>
                </wp:positionV>
                <wp:extent cx="55440" cy="258120"/>
                <wp:effectExtent l="38100" t="38100" r="40005" b="2794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554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420.45pt;margin-top:46.05pt;width:5.8pt;height:21.7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">
                <v:imagedata r:id="rId182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218440</wp:posOffset>
                </wp:positionH>
                <wp:positionV relativeFrom="paragraph">
                  <wp:posOffset>465460</wp:posOffset>
                </wp:positionV>
                <wp:extent cx="24120" cy="73440"/>
                <wp:effectExtent l="19050" t="19050" r="33655" b="2222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4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410.45pt;margin-top:36.2pt;width:2.95pt;height:6.8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">
                <v:imagedata r:id="rId182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044200</wp:posOffset>
                </wp:positionH>
                <wp:positionV relativeFrom="paragraph">
                  <wp:posOffset>523780</wp:posOffset>
                </wp:positionV>
                <wp:extent cx="75960" cy="20520"/>
                <wp:effectExtent l="38100" t="38100" r="38735" b="3683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75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396.6pt;margin-top:40.65pt;width:7.2pt;height:2.8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">
                <v:imagedata r:id="rId183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4938720</wp:posOffset>
                </wp:positionH>
                <wp:positionV relativeFrom="paragraph">
                  <wp:posOffset>588220</wp:posOffset>
                </wp:positionV>
                <wp:extent cx="258840" cy="295560"/>
                <wp:effectExtent l="19050" t="38100" r="8255" b="4762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2588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388.2pt;margin-top:45.55pt;width:21.85pt;height:24.8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">
                <v:imagedata r:id="rId183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948800</wp:posOffset>
                </wp:positionH>
                <wp:positionV relativeFrom="paragraph">
                  <wp:posOffset>605860</wp:posOffset>
                </wp:positionV>
                <wp:extent cx="102960" cy="272160"/>
                <wp:effectExtent l="38100" t="38100" r="30480" b="3302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1029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389.3pt;margin-top:46.95pt;width:9.25pt;height:23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">
                <v:imagedata r:id="rId183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902360</wp:posOffset>
                </wp:positionH>
                <wp:positionV relativeFrom="paragraph">
                  <wp:posOffset>622420</wp:posOffset>
                </wp:positionV>
                <wp:extent cx="360" cy="360"/>
                <wp:effectExtent l="0" t="0" r="0" b="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385pt;margin-top:48pt;width:2.05pt;height:2.0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">
                <v:imagedata r:id="rId183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288560</wp:posOffset>
                </wp:positionH>
                <wp:positionV relativeFrom="paragraph">
                  <wp:posOffset>596140</wp:posOffset>
                </wp:positionV>
                <wp:extent cx="308880" cy="19080"/>
                <wp:effectExtent l="38100" t="38100" r="34290" b="3810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308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337.15pt;margin-top:46.3pt;width:25.55pt;height:2.7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">
                <v:imagedata r:id="rId183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417440</wp:posOffset>
                </wp:positionH>
                <wp:positionV relativeFrom="paragraph">
                  <wp:posOffset>628180</wp:posOffset>
                </wp:positionV>
                <wp:extent cx="63720" cy="289440"/>
                <wp:effectExtent l="38100" t="38100" r="31750" b="3492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637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347.2pt;margin-top:48.8pt;width:6.35pt;height:24.1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">
                <v:imagedata r:id="rId184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3968880</wp:posOffset>
                </wp:positionH>
                <wp:positionV relativeFrom="paragraph">
                  <wp:posOffset>588580</wp:posOffset>
                </wp:positionV>
                <wp:extent cx="21960" cy="83160"/>
                <wp:effectExtent l="19050" t="19050" r="16510" b="3175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21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312.05pt;margin-top:45.95pt;width:2.75pt;height:7.5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">
                <v:imagedata r:id="rId184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3839640</wp:posOffset>
                </wp:positionH>
                <wp:positionV relativeFrom="paragraph">
                  <wp:posOffset>638260</wp:posOffset>
                </wp:positionV>
                <wp:extent cx="86400" cy="6120"/>
                <wp:effectExtent l="19050" t="38100" r="27940" b="3238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86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01.7pt;margin-top:49.75pt;width:7.9pt;height:1.7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">
                <v:imagedata r:id="rId184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3646320</wp:posOffset>
                </wp:positionH>
                <wp:positionV relativeFrom="paragraph">
                  <wp:posOffset>431980</wp:posOffset>
                </wp:positionV>
                <wp:extent cx="1543320" cy="66240"/>
                <wp:effectExtent l="38100" t="19050" r="38100" b="2921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543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286.55pt;margin-top:33.4pt;width:122.65pt;height:6.1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">
                <v:imagedata r:id="rId184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711400</wp:posOffset>
                </wp:positionH>
                <wp:positionV relativeFrom="paragraph">
                  <wp:posOffset>500380</wp:posOffset>
                </wp:positionV>
                <wp:extent cx="678240" cy="38880"/>
                <wp:effectExtent l="38100" t="38100" r="26670" b="3746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6782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212.95pt;margin-top:38.95pt;width:54.6pt;height:4.2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">
                <v:imagedata r:id="rId184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2762520</wp:posOffset>
                </wp:positionH>
                <wp:positionV relativeFrom="paragraph">
                  <wp:posOffset>461860</wp:posOffset>
                </wp:positionV>
                <wp:extent cx="589680" cy="30960"/>
                <wp:effectExtent l="19050" t="19050" r="20320" b="2667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589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217.25pt;margin-top:35.7pt;width:47.4pt;height:3.4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">
                <v:imagedata r:id="rId1851" o:title=""/>
              </v:shape>
            </w:pict>
          </mc:Fallback>
        </mc:AlternateContent>
      </w:r>
      <w:r w:rsidR="008E407A" w:rsidRPr="00FF45CB">
        <w:rPr>
          <w:b/>
          <w:u w:val="single"/>
          <w:lang w:val="el-GR"/>
        </w:rPr>
        <w:t>Κανόνας:</w:t>
      </w:r>
      <w:r w:rsidR="008E407A" w:rsidRPr="00FF45CB">
        <w:rPr>
          <w:lang w:val="el-GR"/>
        </w:rPr>
        <w:t xml:space="preserve"> </w:t>
      </w:r>
      <w:r w:rsidR="008E407A" w:rsidRPr="000102B9">
        <w:rPr>
          <w:highlight w:val="yellow"/>
          <w:lang w:val="el-GR"/>
        </w:rPr>
        <w:t xml:space="preserve">Αν </w:t>
      </w:r>
      <w:r w:rsidR="000102B9" w:rsidRPr="00EA61FE">
        <w:rPr>
          <w:position w:val="-4"/>
          <w:highlight w:val="yellow"/>
        </w:rPr>
        <w:object w:dxaOrig="279" w:dyaOrig="279">
          <v:shape id="_x0000_i1063" type="#_x0000_t75" style="width:14pt;height:14pt" o:ole="">
            <v:imagedata r:id="rId1627" o:title=""/>
          </v:shape>
          <o:OLEObject Type="Embed" ProgID="Equation.DSMT4" ShapeID="_x0000_i1063" DrawAspect="Content" ObjectID="_1667909214" r:id="rId1852"/>
        </w:object>
      </w:r>
      <w:r w:rsidR="008E407A" w:rsidRPr="000102B9">
        <w:rPr>
          <w:highlight w:val="yellow"/>
          <w:lang w:val="el-GR"/>
        </w:rPr>
        <w:t xml:space="preserve">, </w:t>
      </w:r>
      <w:r w:rsidR="000102B9" w:rsidRPr="000102B9">
        <w:rPr>
          <w:position w:val="-4"/>
          <w:highlight w:val="yellow"/>
        </w:rPr>
        <w:object w:dxaOrig="260" w:dyaOrig="279">
          <v:shape id="_x0000_i1064" type="#_x0000_t75" style="width:13.2pt;height:14pt" o:ole="">
            <v:imagedata r:id="rId1853" o:title=""/>
          </v:shape>
          <o:OLEObject Type="Embed" ProgID="Equation.DSMT4" ShapeID="_x0000_i1064" DrawAspect="Content" ObjectID="_1667909215" r:id="rId1854"/>
        </w:object>
      </w:r>
      <w:r w:rsidR="008E407A" w:rsidRPr="000102B9">
        <w:rPr>
          <w:highlight w:val="yellow"/>
          <w:lang w:val="el-GR"/>
        </w:rPr>
        <w:t xml:space="preserve"> αντιστρέψιμοι</w:t>
      </w:r>
      <w:r w:rsidR="008E407A" w:rsidRPr="00FF45CB">
        <w:rPr>
          <w:lang w:val="el-GR"/>
        </w:rPr>
        <w:t xml:space="preserve"> (</w:t>
      </w:r>
      <w:r w:rsidR="008E407A" w:rsidRPr="000102B9">
        <w:rPr>
          <w:b/>
          <w:color w:val="FF0000"/>
          <w:highlight w:val="lightGray"/>
          <w:u w:val="double"/>
          <w:lang w:val="el-GR"/>
        </w:rPr>
        <w:t>υποθέτω</w:t>
      </w:r>
      <w:r w:rsidR="008E407A" w:rsidRPr="000102B9">
        <w:rPr>
          <w:b/>
          <w:color w:val="FF0000"/>
          <w:highlight w:val="lightGray"/>
          <w:lang w:val="el-GR"/>
        </w:rPr>
        <w:t xml:space="preserve"> ότι υπάρχουν</w:t>
      </w:r>
      <w:r w:rsidR="008E407A" w:rsidRPr="000102B9">
        <w:rPr>
          <w:color w:val="FF0000"/>
          <w:lang w:val="el-GR"/>
        </w:rPr>
        <w:t xml:space="preserve"> </w:t>
      </w:r>
      <w:r w:rsidR="000102B9" w:rsidRPr="00044A75">
        <w:rPr>
          <w:position w:val="-4"/>
        </w:rPr>
        <w:object w:dxaOrig="420" w:dyaOrig="340">
          <v:shape id="_x0000_i1065" type="#_x0000_t75" style="width:21.2pt;height:17.2pt" o:ole="">
            <v:imagedata r:id="rId1855" o:title=""/>
          </v:shape>
          <o:OLEObject Type="Embed" ProgID="Equation.DSMT4" ShapeID="_x0000_i1065" DrawAspect="Content" ObjectID="_1667909216" r:id="rId1856"/>
        </w:object>
      </w:r>
      <w:r w:rsidR="008E407A" w:rsidRPr="00FF45CB">
        <w:rPr>
          <w:lang w:val="el-GR"/>
        </w:rPr>
        <w:t xml:space="preserve">, </w:t>
      </w:r>
      <w:r w:rsidR="000102B9" w:rsidRPr="00044A75">
        <w:rPr>
          <w:position w:val="-4"/>
        </w:rPr>
        <w:object w:dxaOrig="400" w:dyaOrig="340">
          <v:shape id="_x0000_i1066" type="#_x0000_t75" style="width:20pt;height:17.2pt" o:ole="">
            <v:imagedata r:id="rId1857" o:title=""/>
          </v:shape>
          <o:OLEObject Type="Embed" ProgID="Equation.DSMT4" ShapeID="_x0000_i1066" DrawAspect="Content" ObjectID="_1667909217" r:id="rId1858"/>
        </w:object>
      </w:r>
      <w:r w:rsidR="008E407A" w:rsidRPr="00FF45CB">
        <w:rPr>
          <w:lang w:val="el-GR"/>
        </w:rPr>
        <w:t xml:space="preserve">) </w:t>
      </w:r>
      <w:r w:rsidR="008E407A" w:rsidRPr="000102B9">
        <w:rPr>
          <w:highlight w:val="yellow"/>
          <w:lang w:val="el-GR"/>
        </w:rPr>
        <w:t xml:space="preserve">τότε και </w:t>
      </w:r>
      <w:r w:rsidR="000102B9" w:rsidRPr="000102B9">
        <w:rPr>
          <w:position w:val="-4"/>
          <w:highlight w:val="yellow"/>
        </w:rPr>
        <w:object w:dxaOrig="480" w:dyaOrig="279">
          <v:shape id="_x0000_i1067" type="#_x0000_t75" style="width:24pt;height:14pt" o:ole="">
            <v:imagedata r:id="rId1859" o:title=""/>
          </v:shape>
          <o:OLEObject Type="Embed" ProgID="Equation.DSMT4" ShapeID="_x0000_i1067" DrawAspect="Content" ObjectID="_1667909218" r:id="rId1860"/>
        </w:object>
      </w:r>
      <w:r w:rsidR="008E407A" w:rsidRPr="000102B9">
        <w:rPr>
          <w:highlight w:val="yellow"/>
          <w:lang w:val="el-GR"/>
        </w:rPr>
        <w:t xml:space="preserve"> αντιστρέψιμος και</w:t>
      </w:r>
    </w:p>
    <w:p w:rsidR="008E407A" w:rsidRDefault="0032061E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2704200</wp:posOffset>
                </wp:positionH>
                <wp:positionV relativeFrom="paragraph">
                  <wp:posOffset>369850</wp:posOffset>
                </wp:positionV>
                <wp:extent cx="314640" cy="52560"/>
                <wp:effectExtent l="38100" t="38100" r="28575" b="4318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314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212.25pt;margin-top:28.4pt;width:26.2pt;height:5.6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">
                <v:imagedata r:id="rId18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746120</wp:posOffset>
                </wp:positionH>
                <wp:positionV relativeFrom="paragraph">
                  <wp:posOffset>80050</wp:posOffset>
                </wp:positionV>
                <wp:extent cx="45720" cy="164160"/>
                <wp:effectExtent l="38100" t="38100" r="30480" b="2667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457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373pt;margin-top:5.6pt;width:5.05pt;height:14.3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">
                <v:imagedata r:id="rId186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4417080</wp:posOffset>
                </wp:positionH>
                <wp:positionV relativeFrom="paragraph">
                  <wp:posOffset>105250</wp:posOffset>
                </wp:positionV>
                <wp:extent cx="136440" cy="38160"/>
                <wp:effectExtent l="38100" t="38100" r="35560" b="3810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364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347.2pt;margin-top:7.7pt;width:12pt;height:4.2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">
                <v:imagedata r:id="rId18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4243200</wp:posOffset>
                </wp:positionH>
                <wp:positionV relativeFrom="paragraph">
                  <wp:posOffset>63130</wp:posOffset>
                </wp:positionV>
                <wp:extent cx="78120" cy="12960"/>
                <wp:effectExtent l="19050" t="19050" r="17145" b="2540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78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333.6pt;margin-top:4.45pt;width:7.15pt;height:2.1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">
                <v:imagedata r:id="rId18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4206480</wp:posOffset>
                </wp:positionH>
                <wp:positionV relativeFrom="paragraph">
                  <wp:posOffset>-590</wp:posOffset>
                </wp:positionV>
                <wp:extent cx="127080" cy="24120"/>
                <wp:effectExtent l="38100" t="38100" r="25400" b="3365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27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330.6pt;margin-top:-.65pt;width:11.2pt;height:3.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">
                <v:imagedata r:id="rId18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4023600</wp:posOffset>
                </wp:positionH>
                <wp:positionV relativeFrom="paragraph">
                  <wp:posOffset>27130</wp:posOffset>
                </wp:positionV>
                <wp:extent cx="122040" cy="30960"/>
                <wp:effectExtent l="38100" t="19050" r="30480" b="2667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22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316.15pt;margin-top:1.6pt;width:10.8pt;height:3.6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">
                <v:imagedata r:id="rId18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053840</wp:posOffset>
                </wp:positionH>
                <wp:positionV relativeFrom="paragraph">
                  <wp:posOffset>-164750</wp:posOffset>
                </wp:positionV>
                <wp:extent cx="149400" cy="352080"/>
                <wp:effectExtent l="38100" t="38100" r="41275" b="2921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4940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318.45pt;margin-top:-13.7pt;width:13.15pt;height:29.1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">
                <v:imagedata r:id="rId18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4012800</wp:posOffset>
                </wp:positionH>
                <wp:positionV relativeFrom="paragraph">
                  <wp:posOffset>84730</wp:posOffset>
                </wp:positionV>
                <wp:extent cx="10080" cy="16560"/>
                <wp:effectExtent l="38100" t="38100" r="28575" b="2159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315.25pt;margin-top:6.1pt;width:2.15pt;height:2.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">
                <v:imagedata r:id="rId18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685560</wp:posOffset>
                </wp:positionH>
                <wp:positionV relativeFrom="paragraph">
                  <wp:posOffset>41890</wp:posOffset>
                </wp:positionV>
                <wp:extent cx="224640" cy="29880"/>
                <wp:effectExtent l="38100" t="38100" r="23495" b="2730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2246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289.65pt;margin-top:2.7pt;width:18.85pt;height:3.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">
                <v:imagedata r:id="rId18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3774480</wp:posOffset>
                </wp:positionH>
                <wp:positionV relativeFrom="paragraph">
                  <wp:posOffset>-119390</wp:posOffset>
                </wp:positionV>
                <wp:extent cx="135360" cy="323280"/>
                <wp:effectExtent l="38100" t="38100" r="36195" b="3873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3536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296.5pt;margin-top:-10.1pt;width:12.05pt;height:26.8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">
                <v:imagedata r:id="rId18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4120440</wp:posOffset>
                </wp:positionH>
                <wp:positionV relativeFrom="paragraph">
                  <wp:posOffset>314770</wp:posOffset>
                </wp:positionV>
                <wp:extent cx="2091600" cy="139320"/>
                <wp:effectExtent l="38100" t="38100" r="23495" b="323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20916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323.85pt;margin-top:24.1pt;width:166pt;height:12.3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">
                <v:imagedata r:id="rId188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6104040</wp:posOffset>
                </wp:positionH>
                <wp:positionV relativeFrom="paragraph">
                  <wp:posOffset>334570</wp:posOffset>
                </wp:positionV>
                <wp:extent cx="15840" cy="25920"/>
                <wp:effectExtent l="38100" t="38100" r="22860" b="3175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5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80pt;margin-top:25.7pt;width:2.5pt;height:3.3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">
                <v:imagedata r:id="rId188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2956560</wp:posOffset>
                </wp:positionH>
                <wp:positionV relativeFrom="paragraph">
                  <wp:posOffset>400810</wp:posOffset>
                </wp:positionV>
                <wp:extent cx="184680" cy="38160"/>
                <wp:effectExtent l="38100" t="38100" r="44450" b="3810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84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232.1pt;margin-top:30.85pt;width:16pt;height:4.3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">
                <v:imagedata r:id="rId18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2685480</wp:posOffset>
                </wp:positionH>
                <wp:positionV relativeFrom="paragraph">
                  <wp:posOffset>417730</wp:posOffset>
                </wp:positionV>
                <wp:extent cx="166320" cy="23760"/>
                <wp:effectExtent l="38100" t="38100" r="43815" b="3365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66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210.75pt;margin-top:32.2pt;width:14.55pt;height:3.2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">
                <v:imagedata r:id="rId18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3515280</wp:posOffset>
                </wp:positionH>
                <wp:positionV relativeFrom="paragraph">
                  <wp:posOffset>471010</wp:posOffset>
                </wp:positionV>
                <wp:extent cx="360" cy="360"/>
                <wp:effectExtent l="0" t="0" r="0" b="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275.8pt;margin-top:36.1pt;width:2.05pt;height:2.0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">
                <v:imagedata r:id="rId1890" o:title=""/>
              </v:shape>
            </w:pict>
          </mc:Fallback>
        </mc:AlternateContent>
      </w:r>
      <w:r w:rsidR="000102B9" w:rsidRPr="000102B9">
        <w:rPr>
          <w:position w:val="-12"/>
          <w:highlight w:val="yellow"/>
        </w:rPr>
        <w:object w:dxaOrig="1760" w:dyaOrig="420">
          <v:shape id="_x0000_i1068" type="#_x0000_t75" style="width:88pt;height:21.2pt" o:ole="">
            <v:imagedata r:id="rId1891" o:title=""/>
          </v:shape>
          <o:OLEObject Type="Embed" ProgID="Equation.DSMT4" ShapeID="_x0000_i1068" DrawAspect="Content" ObjectID="_1667909219" r:id="rId1892"/>
        </w:object>
      </w:r>
      <w:r w:rsidR="008E407A" w:rsidRPr="000102B9">
        <w:rPr>
          <w:highlight w:val="yellow"/>
        </w:rPr>
        <w:t>.</w:t>
      </w:r>
    </w:p>
    <w:p w:rsidR="008E407A" w:rsidRPr="006F0569" w:rsidRDefault="0032061E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1364640</wp:posOffset>
                </wp:positionH>
                <wp:positionV relativeFrom="paragraph">
                  <wp:posOffset>-30800</wp:posOffset>
                </wp:positionV>
                <wp:extent cx="78840" cy="107640"/>
                <wp:effectExtent l="38100" t="38100" r="35560" b="4508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78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106.7pt;margin-top:-3.15pt;width:7.65pt;height:10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">
                <v:imagedata r:id="rId1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197960</wp:posOffset>
                </wp:positionH>
                <wp:positionV relativeFrom="paragraph">
                  <wp:posOffset>40120</wp:posOffset>
                </wp:positionV>
                <wp:extent cx="92880" cy="16200"/>
                <wp:effectExtent l="38100" t="38100" r="40640" b="2222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9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93.65pt;margin-top:2.45pt;width:8.7pt;height:2.5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">
                <v:imagedata r:id="rId1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093560</wp:posOffset>
                </wp:positionH>
                <wp:positionV relativeFrom="paragraph">
                  <wp:posOffset>37960</wp:posOffset>
                </wp:positionV>
                <wp:extent cx="184680" cy="451440"/>
                <wp:effectExtent l="38100" t="38100" r="44450" b="2540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8468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85.45pt;margin-top:2.45pt;width:16pt;height:36.8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">
                <v:imagedata r:id="rId1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594960</wp:posOffset>
                </wp:positionH>
                <wp:positionV relativeFrom="paragraph">
                  <wp:posOffset>195640</wp:posOffset>
                </wp:positionV>
                <wp:extent cx="302040" cy="410400"/>
                <wp:effectExtent l="38100" t="38100" r="22225" b="2794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3020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46.15pt;margin-top:14.85pt;width:25.15pt;height:33.5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">
                <v:imagedata r:id="rId1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992400</wp:posOffset>
                </wp:positionH>
                <wp:positionV relativeFrom="paragraph">
                  <wp:posOffset>210040</wp:posOffset>
                </wp:positionV>
                <wp:extent cx="166680" cy="216360"/>
                <wp:effectExtent l="38100" t="38100" r="5080" b="3175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1666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77.55pt;margin-top:15.85pt;width:14.45pt;height:18.4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">
                <v:imagedata r:id="rId1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1000320</wp:posOffset>
                </wp:positionH>
                <wp:positionV relativeFrom="paragraph">
                  <wp:posOffset>212560</wp:posOffset>
                </wp:positionV>
                <wp:extent cx="69840" cy="199080"/>
                <wp:effectExtent l="38100" t="38100" r="26035" b="2984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698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78.3pt;margin-top:16.2pt;width:6.7pt;height:17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">
                <v:imagedata r:id="rId1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946680</wp:posOffset>
                </wp:positionH>
                <wp:positionV relativeFrom="paragraph">
                  <wp:posOffset>229120</wp:posOffset>
                </wp:positionV>
                <wp:extent cx="33480" cy="14400"/>
                <wp:effectExtent l="19050" t="19050" r="24130" b="2413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33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74.2pt;margin-top:17.65pt;width:3.45pt;height:1.9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">
                <v:imagedata r:id="rId1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918240</wp:posOffset>
                </wp:positionH>
                <wp:positionV relativeFrom="paragraph">
                  <wp:posOffset>268000</wp:posOffset>
                </wp:positionV>
                <wp:extent cx="24480" cy="110520"/>
                <wp:effectExtent l="38100" t="38100" r="33020" b="2286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24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71.6pt;margin-top:20.55pt;width:3.35pt;height:9.9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">
                <v:imagedata r:id="rId1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746880</wp:posOffset>
                </wp:positionH>
                <wp:positionV relativeFrom="paragraph">
                  <wp:posOffset>343960</wp:posOffset>
                </wp:positionV>
                <wp:extent cx="104400" cy="23760"/>
                <wp:effectExtent l="38100" t="38100" r="29210" b="3365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04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58.15pt;margin-top:26.55pt;width:9.45pt;height:3.1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">
                <v:imagedata r:id="rId1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757680</wp:posOffset>
                </wp:positionH>
                <wp:positionV relativeFrom="paragraph">
                  <wp:posOffset>212200</wp:posOffset>
                </wp:positionV>
                <wp:extent cx="109440" cy="286920"/>
                <wp:effectExtent l="38100" t="38100" r="5080" b="3746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094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58.9pt;margin-top:15.95pt;width:10.05pt;height:24.1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">
                <v:imagedata r:id="rId1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894840</wp:posOffset>
                </wp:positionH>
                <wp:positionV relativeFrom="paragraph">
                  <wp:posOffset>422800</wp:posOffset>
                </wp:positionV>
                <wp:extent cx="19080" cy="19440"/>
                <wp:effectExtent l="19050" t="19050" r="19050" b="1905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9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70.05pt;margin-top:32.65pt;width:2.55pt;height:2.6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">
                <v:imagedata r:id="rId1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822160</wp:posOffset>
                </wp:positionH>
                <wp:positionV relativeFrom="paragraph">
                  <wp:posOffset>345760</wp:posOffset>
                </wp:positionV>
                <wp:extent cx="97560" cy="109440"/>
                <wp:effectExtent l="38100" t="38100" r="36195" b="4318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97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457.7pt;margin-top:26.6pt;width:9.15pt;height:10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">
                <v:imagedata r:id="rId1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715600</wp:posOffset>
                </wp:positionH>
                <wp:positionV relativeFrom="paragraph">
                  <wp:posOffset>387160</wp:posOffset>
                </wp:positionV>
                <wp:extent cx="65520" cy="67320"/>
                <wp:effectExtent l="19050" t="38100" r="48895" b="4699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65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449.3pt;margin-top:29.65pt;width:6.75pt;height:6.8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">
                <v:imagedata r:id="rId1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289240</wp:posOffset>
                </wp:positionV>
                <wp:extent cx="25200" cy="274320"/>
                <wp:effectExtent l="38100" t="38100" r="32385" b="3048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2520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436.45pt;margin-top:22.2pt;width:3.35pt;height:22.8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">
                <v:imagedata r:id="rId1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5553960</wp:posOffset>
                </wp:positionH>
                <wp:positionV relativeFrom="paragraph">
                  <wp:posOffset>389680</wp:posOffset>
                </wp:positionV>
                <wp:extent cx="106560" cy="61920"/>
                <wp:effectExtent l="38100" t="38100" r="27305" b="3365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06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436.85pt;margin-top:29.9pt;width:9.7pt;height:6.4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">
                <v:imagedata r:id="rId1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474760</wp:posOffset>
                </wp:positionH>
                <wp:positionV relativeFrom="paragraph">
                  <wp:posOffset>357280</wp:posOffset>
                </wp:positionV>
                <wp:extent cx="41400" cy="100080"/>
                <wp:effectExtent l="38100" t="38100" r="34925" b="3365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41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430.45pt;margin-top:27.5pt;width:4.9pt;height:9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">
                <v:imagedata r:id="rId1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5398800</wp:posOffset>
                </wp:positionH>
                <wp:positionV relativeFrom="paragraph">
                  <wp:posOffset>286720</wp:posOffset>
                </wp:positionV>
                <wp:extent cx="10080" cy="249480"/>
                <wp:effectExtent l="38100" t="38100" r="47625" b="3683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008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424.25pt;margin-top:22.05pt;width:2.55pt;height:21.0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">
                <v:imagedata r:id="rId1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328600</wp:posOffset>
                </wp:positionH>
                <wp:positionV relativeFrom="paragraph">
                  <wp:posOffset>354400</wp:posOffset>
                </wp:positionV>
                <wp:extent cx="122760" cy="107640"/>
                <wp:effectExtent l="38100" t="38100" r="29845" b="4508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22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19.15pt;margin-top:27.15pt;width:10.95pt;height:10.0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">
                <v:imagedata r:id="rId1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281080</wp:posOffset>
                </wp:positionH>
                <wp:positionV relativeFrom="paragraph">
                  <wp:posOffset>262240</wp:posOffset>
                </wp:positionV>
                <wp:extent cx="6840" cy="41760"/>
                <wp:effectExtent l="38100" t="38100" r="31750" b="3492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6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15.1pt;margin-top:20.1pt;width:1.9pt;height:4.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">
                <v:imagedata r:id="rId1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223120</wp:posOffset>
                </wp:positionH>
                <wp:positionV relativeFrom="paragraph">
                  <wp:posOffset>333880</wp:posOffset>
                </wp:positionV>
                <wp:extent cx="58680" cy="110160"/>
                <wp:effectExtent l="38100" t="38100" r="36830" b="4254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586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10.55pt;margin-top:25.7pt;width:5.95pt;height:10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">
                <v:imagedata r:id="rId1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4857000</wp:posOffset>
                </wp:positionH>
                <wp:positionV relativeFrom="paragraph">
                  <wp:posOffset>343600</wp:posOffset>
                </wp:positionV>
                <wp:extent cx="309960" cy="187560"/>
                <wp:effectExtent l="38100" t="38100" r="33020" b="4127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309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381.7pt;margin-top:26.25pt;width:26pt;height:16.3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">
                <v:imagedata r:id="rId1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4351920</wp:posOffset>
                </wp:positionH>
                <wp:positionV relativeFrom="paragraph">
                  <wp:posOffset>319840</wp:posOffset>
                </wp:positionV>
                <wp:extent cx="449280" cy="154800"/>
                <wp:effectExtent l="38100" t="38100" r="27305" b="3619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4492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341.9pt;margin-top:24.55pt;width:36.9pt;height:13.6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">
                <v:imagedata r:id="rId1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6082080</wp:posOffset>
                </wp:positionH>
                <wp:positionV relativeFrom="paragraph">
                  <wp:posOffset>54880</wp:posOffset>
                </wp:positionV>
                <wp:extent cx="89640" cy="77400"/>
                <wp:effectExtent l="38100" t="38100" r="24765" b="3746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89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478.45pt;margin-top:3.85pt;width:8.2pt;height:7.3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">
                <v:imagedata r:id="rId1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961120</wp:posOffset>
                </wp:positionH>
                <wp:positionV relativeFrom="paragraph">
                  <wp:posOffset>-63200</wp:posOffset>
                </wp:positionV>
                <wp:extent cx="9360" cy="299880"/>
                <wp:effectExtent l="38100" t="38100" r="29210" b="2413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936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68.7pt;margin-top:-5.55pt;width:2.1pt;height:24.7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">
                <v:imagedata r:id="rId1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953920</wp:posOffset>
                </wp:positionH>
                <wp:positionV relativeFrom="paragraph">
                  <wp:posOffset>25000</wp:posOffset>
                </wp:positionV>
                <wp:extent cx="103320" cy="109080"/>
                <wp:effectExtent l="38100" t="38100" r="30480" b="4381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03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468.15pt;margin-top:1.2pt;width:9.5pt;height:10.1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">
                <v:imagedata r:id="rId1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652960</wp:posOffset>
                </wp:positionH>
                <wp:positionV relativeFrom="paragraph">
                  <wp:posOffset>-13160</wp:posOffset>
                </wp:positionV>
                <wp:extent cx="198000" cy="184680"/>
                <wp:effectExtent l="38100" t="38100" r="12065" b="4445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980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444.45pt;margin-top:-1.8pt;width:17.05pt;height:16.2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">
                <v:imagedata r:id="rId1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695080</wp:posOffset>
                </wp:positionH>
                <wp:positionV relativeFrom="paragraph">
                  <wp:posOffset>-58880</wp:posOffset>
                </wp:positionV>
                <wp:extent cx="28440" cy="229320"/>
                <wp:effectExtent l="38100" t="38100" r="29210" b="3746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284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447.8pt;margin-top:-5.3pt;width:3.75pt;height:19.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">
                <v:imagedata r:id="rId1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598600</wp:posOffset>
                </wp:positionH>
                <wp:positionV relativeFrom="paragraph">
                  <wp:posOffset>144880</wp:posOffset>
                </wp:positionV>
                <wp:extent cx="18360" cy="129600"/>
                <wp:effectExtent l="38100" t="38100" r="39370" b="2286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8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440.15pt;margin-top:10.9pt;width:2.9pt;height:11.4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">
                <v:imagedata r:id="rId1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415720</wp:posOffset>
                </wp:positionH>
                <wp:positionV relativeFrom="paragraph">
                  <wp:posOffset>87640</wp:posOffset>
                </wp:positionV>
                <wp:extent cx="114480" cy="12600"/>
                <wp:effectExtent l="38100" t="38100" r="38100" b="2603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14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425.9pt;margin-top:6.25pt;width:10.3pt;height:2.4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">
                <v:imagedata r:id="rId1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452080</wp:posOffset>
                </wp:positionH>
                <wp:positionV relativeFrom="paragraph">
                  <wp:posOffset>-56720</wp:posOffset>
                </wp:positionV>
                <wp:extent cx="97200" cy="260280"/>
                <wp:effectExtent l="38100" t="38100" r="17145" b="4508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972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428.45pt;margin-top:-5.25pt;width:9.35pt;height:22.2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">
                <v:imagedata r:id="rId1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133120</wp:posOffset>
                </wp:positionH>
                <wp:positionV relativeFrom="paragraph">
                  <wp:posOffset>64240</wp:posOffset>
                </wp:positionV>
                <wp:extent cx="85680" cy="132120"/>
                <wp:effectExtent l="38100" t="38100" r="29210" b="3937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85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403.5pt;margin-top:4.35pt;width:8.3pt;height:11.9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">
                <v:imagedata r:id="rId1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033400</wp:posOffset>
                </wp:positionH>
                <wp:positionV relativeFrom="paragraph">
                  <wp:posOffset>123640</wp:posOffset>
                </wp:positionV>
                <wp:extent cx="117360" cy="78840"/>
                <wp:effectExtent l="38100" t="38100" r="16510" b="3556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17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95.9pt;margin-top:9.3pt;width:10.45pt;height:7.3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">
                <v:imagedata r:id="rId1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939440</wp:posOffset>
                </wp:positionH>
                <wp:positionV relativeFrom="paragraph">
                  <wp:posOffset>97000</wp:posOffset>
                </wp:positionV>
                <wp:extent cx="87120" cy="123480"/>
                <wp:effectExtent l="38100" t="38100" r="27305" b="2921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87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388.45pt;margin-top:6.9pt;width:8.1pt;height:11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">
                <v:imagedata r:id="rId1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846560</wp:posOffset>
                </wp:positionH>
                <wp:positionV relativeFrom="paragraph">
                  <wp:posOffset>103480</wp:posOffset>
                </wp:positionV>
                <wp:extent cx="122400" cy="123840"/>
                <wp:effectExtent l="38100" t="38100" r="30480" b="2857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22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380.9pt;margin-top:7.45pt;width:11.05pt;height:11.1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">
                <v:imagedata r:id="rId1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725240</wp:posOffset>
                </wp:positionH>
                <wp:positionV relativeFrom="paragraph">
                  <wp:posOffset>109600</wp:posOffset>
                </wp:positionV>
                <wp:extent cx="72360" cy="216360"/>
                <wp:effectExtent l="38100" t="38100" r="42545" b="3175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723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371.5pt;margin-top:7.9pt;width:7.05pt;height:18.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">
                <v:imagedata r:id="rId1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639560</wp:posOffset>
                </wp:positionH>
                <wp:positionV relativeFrom="paragraph">
                  <wp:posOffset>18160</wp:posOffset>
                </wp:positionV>
                <wp:extent cx="12960" cy="30600"/>
                <wp:effectExtent l="19050" t="19050" r="25400" b="2667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2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364.7pt;margin-top:.95pt;width:2.15pt;height:3.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213320</wp:posOffset>
                </wp:positionH>
                <wp:positionV relativeFrom="paragraph">
                  <wp:posOffset>37960</wp:posOffset>
                </wp:positionV>
                <wp:extent cx="451080" cy="182520"/>
                <wp:effectExtent l="38100" t="38100" r="6350" b="4635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4510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331.05pt;margin-top:2.2pt;width:36.9pt;height:16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2023800</wp:posOffset>
                </wp:positionH>
                <wp:positionV relativeFrom="paragraph">
                  <wp:posOffset>8080</wp:posOffset>
                </wp:positionV>
                <wp:extent cx="1365120" cy="71640"/>
                <wp:effectExtent l="38100" t="38100" r="45085" b="2413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3651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158.65pt;margin-top:-.05pt;width:109.1pt;height: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">
                <v:imagedata r:id="rId1968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0C76A6" wp14:editId="6C307034">
                <wp:simplePos x="0" y="0"/>
                <wp:positionH relativeFrom="column">
                  <wp:posOffset>1684020</wp:posOffset>
                </wp:positionH>
                <wp:positionV relativeFrom="paragraph">
                  <wp:posOffset>106045</wp:posOffset>
                </wp:positionV>
                <wp:extent cx="252095" cy="247650"/>
                <wp:effectExtent l="0" t="1270" r="0" b="0"/>
                <wp:wrapNone/>
                <wp:docPr id="1257" name="Text Box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931042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931042">
                              <w:t>!</w:t>
                            </w:r>
                          </w:p>
                          <w:p w:rsidR="002E5DB6" w:rsidRDefault="002E5DB6" w:rsidP="008E407A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0" o:spid="_x0000_s1026" type="#_x0000_t202" style="position:absolute;left:0;text-align:left;margin-left:132.6pt;margin-top:8.35pt;width:19.85pt;height:19.5pt;z-index:2516613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" stroked="f">
                <v:textbox>
                  <w:txbxContent>
                    <w:p w:rsidR="004F295D" w:rsidRPr="00931042" w:rsidRDefault="004F295D" w:rsidP="008E407A">
                      <w:pPr>
                        <w:rPr>
                          <w:lang w:val="en-US"/>
                        </w:rPr>
                      </w:pPr>
                      <w:r w:rsidRPr="00931042">
                        <w:t>!</w:t>
                      </w:r>
                    </w:p>
                    <w:p w:rsidR="004F295D" w:rsidRDefault="004F295D" w:rsidP="008E407A"/>
                  </w:txbxContent>
                </v:textbox>
              </v:shape>
            </w:pict>
          </mc:Fallback>
        </mc:AlternateContent>
      </w:r>
    </w:p>
    <w:p w:rsidR="008E407A" w:rsidRDefault="0032061E" w:rsidP="008E407A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708080</wp:posOffset>
                </wp:positionH>
                <wp:positionV relativeFrom="paragraph">
                  <wp:posOffset>323080</wp:posOffset>
                </wp:positionV>
                <wp:extent cx="104040" cy="202320"/>
                <wp:effectExtent l="19050" t="38100" r="10795" b="2667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040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133.85pt;margin-top:24.9pt;width:9.5pt;height:17.2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">
                <v:imagedata r:id="rId197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664520</wp:posOffset>
                </wp:positionH>
                <wp:positionV relativeFrom="paragraph">
                  <wp:posOffset>288160</wp:posOffset>
                </wp:positionV>
                <wp:extent cx="195480" cy="32040"/>
                <wp:effectExtent l="38100" t="38100" r="33655" b="2540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95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130.45pt;margin-top:22.1pt;width:16.8pt;height:3.6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">
                <v:imagedata r:id="rId197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735080</wp:posOffset>
                </wp:positionH>
                <wp:positionV relativeFrom="paragraph">
                  <wp:posOffset>314440</wp:posOffset>
                </wp:positionV>
                <wp:extent cx="81360" cy="254160"/>
                <wp:effectExtent l="19050" t="38100" r="33020" b="3175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813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136.25pt;margin-top:24pt;width:7.5pt;height:21.2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">
                <v:imagedata r:id="rId197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1683960</wp:posOffset>
                </wp:positionH>
                <wp:positionV relativeFrom="paragraph">
                  <wp:posOffset>261880</wp:posOffset>
                </wp:positionV>
                <wp:extent cx="48600" cy="312840"/>
                <wp:effectExtent l="38100" t="38100" r="27940" b="3048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4860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131.95pt;margin-top:20pt;width:5.3pt;height:26.1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">
                <v:imagedata r:id="rId197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119840</wp:posOffset>
                </wp:positionH>
                <wp:positionV relativeFrom="paragraph">
                  <wp:posOffset>64600</wp:posOffset>
                </wp:positionV>
                <wp:extent cx="102600" cy="150120"/>
                <wp:effectExtent l="38100" t="38100" r="50165" b="4064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02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87.5pt;margin-top:4.2pt;width:9.75pt;height:13.5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">
                <v:imagedata r:id="rId197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1141080</wp:posOffset>
                </wp:positionH>
                <wp:positionV relativeFrom="paragraph">
                  <wp:posOffset>309040</wp:posOffset>
                </wp:positionV>
                <wp:extent cx="34920" cy="29880"/>
                <wp:effectExtent l="38100" t="38100" r="22860" b="2730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349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89.15pt;margin-top:23.6pt;width:3.95pt;height:3.7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">
                <v:imagedata r:id="rId198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999600</wp:posOffset>
                </wp:positionH>
                <wp:positionV relativeFrom="paragraph">
                  <wp:posOffset>142000</wp:posOffset>
                </wp:positionV>
                <wp:extent cx="55080" cy="332640"/>
                <wp:effectExtent l="38100" t="38100" r="40640" b="2984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5508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78.05pt;margin-top:10.6pt;width:5.7pt;height:27.5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">
                <v:imagedata r:id="rId19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945960</wp:posOffset>
                </wp:positionH>
                <wp:positionV relativeFrom="paragraph">
                  <wp:posOffset>188800</wp:posOffset>
                </wp:positionV>
                <wp:extent cx="72360" cy="354240"/>
                <wp:effectExtent l="38100" t="38100" r="23495" b="2730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7236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73.75pt;margin-top:14.1pt;width:6.9pt;height:29.1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">
                <v:imagedata r:id="rId198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4052400</wp:posOffset>
                </wp:positionH>
                <wp:positionV relativeFrom="paragraph">
                  <wp:posOffset>-361280</wp:posOffset>
                </wp:positionV>
                <wp:extent cx="2159640" cy="1600560"/>
                <wp:effectExtent l="38100" t="38100" r="31115" b="3810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2159640" cy="160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318.35pt;margin-top:-29.15pt;width:171.8pt;height:127.6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">
                <v:imagedata r:id="rId198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6135000</wp:posOffset>
                </wp:positionH>
                <wp:positionV relativeFrom="paragraph">
                  <wp:posOffset>240640</wp:posOffset>
                </wp:positionV>
                <wp:extent cx="166320" cy="117000"/>
                <wp:effectExtent l="38100" t="38100" r="5715" b="3556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663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482.5pt;margin-top:18.2pt;width:14.45pt;height:10.7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">
                <v:imagedata r:id="rId19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045720</wp:posOffset>
                </wp:positionH>
                <wp:positionV relativeFrom="paragraph">
                  <wp:posOffset>184840</wp:posOffset>
                </wp:positionV>
                <wp:extent cx="7560" cy="21240"/>
                <wp:effectExtent l="38100" t="38100" r="31115" b="3619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7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475.35pt;margin-top:13.9pt;width:2pt;height:2.9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">
                <v:imagedata r:id="rId199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5978760</wp:posOffset>
                </wp:positionH>
                <wp:positionV relativeFrom="paragraph">
                  <wp:posOffset>269080</wp:posOffset>
                </wp:positionV>
                <wp:extent cx="109080" cy="59760"/>
                <wp:effectExtent l="38100" t="38100" r="43815" b="3556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09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470.05pt;margin-top:20.5pt;width:10.05pt;height:6.1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">
                <v:imagedata r:id="rId199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5980920</wp:posOffset>
                </wp:positionH>
                <wp:positionV relativeFrom="paragraph">
                  <wp:posOffset>188080</wp:posOffset>
                </wp:positionV>
                <wp:extent cx="43200" cy="136440"/>
                <wp:effectExtent l="38100" t="38100" r="33020" b="3556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432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470.15pt;margin-top:14.05pt;width:4.8pt;height:12.2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">
                <v:imagedata r:id="rId199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190240</wp:posOffset>
                </wp:positionV>
                <wp:extent cx="200160" cy="180000"/>
                <wp:effectExtent l="38100" t="38100" r="28575" b="4889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00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435.3pt;margin-top:14.2pt;width:17.25pt;height:15.7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">
                <v:imagedata r:id="rId199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490600</wp:posOffset>
                </wp:positionH>
                <wp:positionV relativeFrom="paragraph">
                  <wp:posOffset>264400</wp:posOffset>
                </wp:positionV>
                <wp:extent cx="7200" cy="67680"/>
                <wp:effectExtent l="38100" t="38100" r="31115" b="4699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7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31.35pt;margin-top:20.25pt;width:2.2pt;height:6.9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">
                <v:imagedata r:id="rId199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291040</wp:posOffset>
                </wp:positionV>
                <wp:extent cx="117720" cy="20880"/>
                <wp:effectExtent l="38100" t="38100" r="34925" b="3683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17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416.55pt;margin-top:22.1pt;width:10.65pt;height:3.2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">
                <v:imagedata r:id="rId200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325360</wp:posOffset>
                </wp:positionH>
                <wp:positionV relativeFrom="paragraph">
                  <wp:posOffset>160000</wp:posOffset>
                </wp:positionV>
                <wp:extent cx="92520" cy="224640"/>
                <wp:effectExtent l="38100" t="38100" r="41275" b="4254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925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418.45pt;margin-top:11.8pt;width:9.2pt;height:19.6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">
                <v:imagedata r:id="rId200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4815600</wp:posOffset>
                </wp:positionH>
                <wp:positionV relativeFrom="paragraph">
                  <wp:posOffset>208240</wp:posOffset>
                </wp:positionV>
                <wp:extent cx="133200" cy="152280"/>
                <wp:effectExtent l="38100" t="38100" r="38735" b="3873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332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378.35pt;margin-top:15.85pt;width:12pt;height:13.4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">
                <v:imagedata r:id="rId200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4685280</wp:posOffset>
                </wp:positionH>
                <wp:positionV relativeFrom="paragraph">
                  <wp:posOffset>100240</wp:posOffset>
                </wp:positionV>
                <wp:extent cx="106920" cy="242640"/>
                <wp:effectExtent l="38100" t="38100" r="45720" b="4318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069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368.2pt;margin-top:7.2pt;width:9.95pt;height:20.6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">
                <v:imagedata r:id="rId200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4542360</wp:posOffset>
                </wp:positionH>
                <wp:positionV relativeFrom="paragraph">
                  <wp:posOffset>147400</wp:posOffset>
                </wp:positionV>
                <wp:extent cx="140760" cy="189000"/>
                <wp:effectExtent l="38100" t="38100" r="12065" b="4000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407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56.95pt;margin-top:10.85pt;width:12.65pt;height:16.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">
                <v:imagedata r:id="rId200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230200</wp:posOffset>
                </wp:positionV>
                <wp:extent cx="113760" cy="115920"/>
                <wp:effectExtent l="38100" t="38100" r="38735" b="3683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1137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347.1pt;margin-top:17.4pt;width:10.65pt;height:10.8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">
                <v:imagedata r:id="rId2010" o:title=""/>
              </v:shape>
            </w:pict>
          </mc:Fallback>
        </mc:AlternateContent>
      </w:r>
    </w:p>
    <w:p w:rsidR="008E407A" w:rsidRPr="00D63021" w:rsidRDefault="0032061E" w:rsidP="008E407A"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066440</wp:posOffset>
                </wp:positionH>
                <wp:positionV relativeFrom="paragraph">
                  <wp:posOffset>62440</wp:posOffset>
                </wp:positionV>
                <wp:extent cx="127080" cy="346680"/>
                <wp:effectExtent l="38100" t="38100" r="44450" b="3492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2708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319.55pt;margin-top:4.35pt;width:11.45pt;height:28.6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">
                <v:imagedata r:id="rId201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775560</wp:posOffset>
                </wp:positionH>
                <wp:positionV relativeFrom="paragraph">
                  <wp:posOffset>79360</wp:posOffset>
                </wp:positionV>
                <wp:extent cx="121680" cy="337320"/>
                <wp:effectExtent l="19050" t="38100" r="31115" b="2476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2168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296.65pt;margin-top:5.6pt;width:10.7pt;height:27.8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">
                <v:imagedata r:id="rId201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077240</wp:posOffset>
                </wp:positionH>
                <wp:positionV relativeFrom="paragraph">
                  <wp:posOffset>444400</wp:posOffset>
                </wp:positionV>
                <wp:extent cx="33480" cy="7200"/>
                <wp:effectExtent l="19050" t="19050" r="24130" b="3111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33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320.6pt;margin-top:34.55pt;width:3.6pt;height:1.4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">
                <v:imagedata r:id="rId201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1342680</wp:posOffset>
                </wp:positionH>
                <wp:positionV relativeFrom="paragraph">
                  <wp:posOffset>369880</wp:posOffset>
                </wp:positionV>
                <wp:extent cx="143640" cy="35280"/>
                <wp:effectExtent l="38100" t="38100" r="27940" b="4127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1436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05pt;margin-top:28.4pt;width:12.75pt;height:4.2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">
                <v:imagedata r:id="rId201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1060080</wp:posOffset>
                </wp:positionH>
                <wp:positionV relativeFrom="paragraph">
                  <wp:posOffset>361960</wp:posOffset>
                </wp:positionV>
                <wp:extent cx="199080" cy="42840"/>
                <wp:effectExtent l="38100" t="38100" r="29845" b="3365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1990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82.8pt;margin-top:27.8pt;width:17.05pt;height:4.7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">
                <v:imagedata r:id="rId202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442760</wp:posOffset>
                </wp:positionH>
                <wp:positionV relativeFrom="paragraph">
                  <wp:posOffset>86560</wp:posOffset>
                </wp:positionV>
                <wp:extent cx="108720" cy="469080"/>
                <wp:effectExtent l="38100" t="38100" r="43815" b="2667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08720" cy="46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112.9pt;margin-top:6.1pt;width:10pt;height:38.2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">
                <v:imagedata r:id="rId202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020480</wp:posOffset>
                </wp:positionH>
                <wp:positionV relativeFrom="paragraph">
                  <wp:posOffset>106000</wp:posOffset>
                </wp:positionV>
                <wp:extent cx="115920" cy="389520"/>
                <wp:effectExtent l="38100" t="38100" r="36830" b="2984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1592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79.65pt;margin-top:7.65pt;width:10.35pt;height:32.0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">
                <v:imagedata r:id="rId202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1717800</wp:posOffset>
                </wp:positionH>
                <wp:positionV relativeFrom="paragraph">
                  <wp:posOffset>183400</wp:posOffset>
                </wp:positionV>
                <wp:extent cx="2880" cy="27000"/>
                <wp:effectExtent l="38100" t="38100" r="35560" b="3048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2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134.65pt;margin-top:13.8pt;width:1.5pt;height:3.3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">
                <v:imagedata r:id="rId202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3906960</wp:posOffset>
                </wp:positionH>
                <wp:positionV relativeFrom="paragraph">
                  <wp:posOffset>76480</wp:posOffset>
                </wp:positionV>
                <wp:extent cx="498600" cy="419760"/>
                <wp:effectExtent l="38100" t="38100" r="15875" b="3746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49860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306.95pt;margin-top:5.2pt;width:40.75pt;height:34.6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">
                <v:imagedata r:id="rId202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799080</wp:posOffset>
                </wp:positionH>
                <wp:positionV relativeFrom="paragraph">
                  <wp:posOffset>71080</wp:posOffset>
                </wp:positionV>
                <wp:extent cx="518760" cy="422280"/>
                <wp:effectExtent l="38100" t="38100" r="34290" b="3492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51876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62.3pt;margin-top:4.8pt;width:42.25pt;height:34.7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">
                <v:imagedata r:id="rId20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1372920</wp:posOffset>
                </wp:positionH>
                <wp:positionV relativeFrom="paragraph">
                  <wp:posOffset>138040</wp:posOffset>
                </wp:positionV>
                <wp:extent cx="268200" cy="327600"/>
                <wp:effectExtent l="38100" t="38100" r="36830" b="3492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26820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107.4pt;margin-top:10.25pt;width:22.65pt;height:27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">
                <v:imagedata r:id="rId20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5998200</wp:posOffset>
                </wp:positionH>
                <wp:positionV relativeFrom="paragraph">
                  <wp:posOffset>163600</wp:posOffset>
                </wp:positionV>
                <wp:extent cx="95040" cy="87480"/>
                <wp:effectExtent l="38100" t="38100" r="38735" b="4635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950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71.45pt;margin-top:11.95pt;width:9.3pt;height:8.6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">
                <v:imagedata r:id="rId20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5885880</wp:posOffset>
                </wp:positionH>
                <wp:positionV relativeFrom="paragraph">
                  <wp:posOffset>14200</wp:posOffset>
                </wp:positionV>
                <wp:extent cx="9720" cy="332640"/>
                <wp:effectExtent l="38100" t="38100" r="47625" b="2984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972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462.65pt;margin-top:.5pt;width:2.25pt;height:27.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">
                <v:imagedata r:id="rId203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5892360</wp:posOffset>
                </wp:positionH>
                <wp:positionV relativeFrom="paragraph">
                  <wp:posOffset>140560</wp:posOffset>
                </wp:positionV>
                <wp:extent cx="111960" cy="78120"/>
                <wp:effectExtent l="38100" t="38100" r="40640" b="3619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119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63.25pt;margin-top:10.5pt;width:10.3pt;height:7.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">
                <v:imagedata r:id="rId203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5758440</wp:posOffset>
                </wp:positionH>
                <wp:positionV relativeFrom="paragraph">
                  <wp:posOffset>-15680</wp:posOffset>
                </wp:positionV>
                <wp:extent cx="82800" cy="329040"/>
                <wp:effectExtent l="38100" t="38100" r="31750" b="3302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8280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452.65pt;margin-top:-1.85pt;width:8pt;height:27.2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">
                <v:imagedata r:id="rId204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5401680</wp:posOffset>
                </wp:positionH>
                <wp:positionV relativeFrom="paragraph">
                  <wp:posOffset>116080</wp:posOffset>
                </wp:positionV>
                <wp:extent cx="314280" cy="97560"/>
                <wp:effectExtent l="38100" t="38100" r="29210" b="3619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314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424.55pt;margin-top:8.6pt;width:26.25pt;height:9.0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">
                <v:imagedata r:id="rId2042" o:title=""/>
              </v:shape>
            </w:pict>
          </mc:Fallback>
        </mc:AlternateContent>
      </w:r>
      <w:r w:rsidR="008E407A">
        <w:rPr>
          <w:b/>
          <w:u w:val="single"/>
        </w:rPr>
        <w:t>Απ</w:t>
      </w:r>
      <w:proofErr w:type="spellStart"/>
      <w:r w:rsidR="008E407A">
        <w:rPr>
          <w:b/>
          <w:u w:val="single"/>
        </w:rPr>
        <w:t>όδειξη</w:t>
      </w:r>
      <w:proofErr w:type="spellEnd"/>
      <w:r w:rsidR="008E407A">
        <w:rPr>
          <w:b/>
          <w:u w:val="single"/>
        </w:rPr>
        <w:t>:</w:t>
      </w:r>
      <w:r w:rsidR="008E407A">
        <w:t xml:space="preserve"> </w:t>
      </w:r>
      <w:r w:rsidR="000102B9" w:rsidRPr="00044A75">
        <w:rPr>
          <w:position w:val="-10"/>
        </w:rPr>
        <w:object w:dxaOrig="1680" w:dyaOrig="360">
          <v:shape id="_x0000_i1069" type="#_x0000_t75" style="width:84pt;height:18pt" o:ole="">
            <v:imagedata r:id="rId2043" o:title=""/>
          </v:shape>
          <o:OLEObject Type="Embed" ProgID="Equation.DSMT4" ShapeID="_x0000_i1069" DrawAspect="Content" ObjectID="_1667909220" r:id="rId2044"/>
        </w:object>
      </w:r>
      <w:r w:rsidR="008E407A">
        <w:tab/>
        <w:t xml:space="preserve">    και</w:t>
      </w:r>
      <w:r w:rsidR="008E407A">
        <w:tab/>
      </w:r>
      <w:r w:rsidR="008E407A">
        <w:tab/>
      </w:r>
      <w:r w:rsidR="008E407A">
        <w:tab/>
      </w:r>
      <w:r w:rsidR="000102B9" w:rsidRPr="00044A75">
        <w:rPr>
          <w:position w:val="-10"/>
        </w:rPr>
        <w:object w:dxaOrig="1560" w:dyaOrig="360">
          <v:shape id="_x0000_i1070" type="#_x0000_t75" style="width:78pt;height:18pt" o:ole="">
            <v:imagedata r:id="rId2045" o:title=""/>
          </v:shape>
          <o:OLEObject Type="Embed" ProgID="Equation.DSMT4" ShapeID="_x0000_i1070" DrawAspect="Content" ObjectID="_1667909221" r:id="rId2046"/>
        </w:object>
      </w:r>
    </w:p>
    <w:p w:rsidR="008E407A" w:rsidRPr="00D63021" w:rsidRDefault="0032061E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1797360</wp:posOffset>
                </wp:positionH>
                <wp:positionV relativeFrom="paragraph">
                  <wp:posOffset>335680</wp:posOffset>
                </wp:positionV>
                <wp:extent cx="176760" cy="54360"/>
                <wp:effectExtent l="19050" t="19050" r="33020" b="2222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767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141pt;margin-top:25.9pt;width:14.95pt;height:5.4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">
                <v:imagedata r:id="rId2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1818960</wp:posOffset>
                </wp:positionH>
                <wp:positionV relativeFrom="paragraph">
                  <wp:posOffset>312640</wp:posOffset>
                </wp:positionV>
                <wp:extent cx="140040" cy="212040"/>
                <wp:effectExtent l="38100" t="38100" r="31750" b="3619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400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142.5pt;margin-top:23.9pt;width:12.4pt;height:18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">
                <v:imagedata r:id="rId2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951400</wp:posOffset>
                </wp:positionH>
                <wp:positionV relativeFrom="paragraph">
                  <wp:posOffset>146320</wp:posOffset>
                </wp:positionV>
                <wp:extent cx="118800" cy="68400"/>
                <wp:effectExtent l="38100" t="38100" r="52705" b="4635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18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467.6pt;margin-top:10.5pt;width:11.35pt;height:7.4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">
                <v:imagedata r:id="rId2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226280</wp:posOffset>
                </wp:positionH>
                <wp:positionV relativeFrom="paragraph">
                  <wp:posOffset>242440</wp:posOffset>
                </wp:positionV>
                <wp:extent cx="360" cy="360"/>
                <wp:effectExtent l="0" t="0" r="0" b="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331.8pt;margin-top:18.1pt;width:2.05pt;height:2.0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">
                <v:imagedata r:id="rId2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876160</wp:posOffset>
                </wp:positionH>
                <wp:positionV relativeFrom="paragraph">
                  <wp:posOffset>249640</wp:posOffset>
                </wp:positionV>
                <wp:extent cx="360" cy="360"/>
                <wp:effectExtent l="0" t="0" r="0" b="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457.05pt;margin-top:8.3pt;width:11.4pt;height:22.7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">
                <v:imagedata r:id="rId2056" o:title=""/>
              </v:shape>
            </w:pict>
          </mc:Fallback>
        </mc:AlternateContent>
      </w:r>
      <w:r w:rsidR="008E407A" w:rsidRPr="00D63021">
        <w:t xml:space="preserve">                               </w:t>
      </w:r>
      <w:r w:rsidR="008E407A" w:rsidRPr="00C06F79">
        <w:rPr>
          <w:position w:val="-6"/>
        </w:rPr>
        <w:object w:dxaOrig="340" w:dyaOrig="240">
          <v:shape id="_x0000_i1071" type="#_x0000_t75" style="width:17.2pt;height:12pt" o:ole="">
            <v:imagedata r:id="rId2057" o:title=""/>
          </v:shape>
          <o:OLEObject Type="Embed" ProgID="Equation.DSMT4" ShapeID="_x0000_i1071" DrawAspect="Content" ObjectID="_1667909222" r:id="rId2058"/>
        </w:object>
      </w:r>
      <w:r w:rsidR="008E407A">
        <w:tab/>
      </w:r>
      <w:r w:rsidR="008E407A">
        <w:tab/>
      </w:r>
      <w:r w:rsidR="008E407A">
        <w:tab/>
      </w:r>
      <w:r w:rsidR="008E407A">
        <w:tab/>
      </w:r>
      <w:r w:rsidR="008E407A">
        <w:tab/>
        <w:t xml:space="preserve">     </w:t>
      </w:r>
      <w:proofErr w:type="gramStart"/>
      <w:r w:rsidR="008E407A">
        <w:t>πα</w:t>
      </w:r>
      <w:proofErr w:type="spellStart"/>
      <w:r w:rsidR="008E407A">
        <w:t>ρομοίως</w:t>
      </w:r>
      <w:proofErr w:type="spellEnd"/>
      <w:proofErr w:type="gramEnd"/>
    </w:p>
    <w:p w:rsidR="008E407A" w:rsidRDefault="0032061E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2965560</wp:posOffset>
                </wp:positionH>
                <wp:positionV relativeFrom="paragraph">
                  <wp:posOffset>-215120</wp:posOffset>
                </wp:positionV>
                <wp:extent cx="463680" cy="510480"/>
                <wp:effectExtent l="38100" t="38100" r="31750" b="4254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463680" cy="51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232.85pt;margin-top:-17.75pt;width:38pt;height:41.9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">
                <v:imagedata r:id="rId2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1720320</wp:posOffset>
                </wp:positionH>
                <wp:positionV relativeFrom="paragraph">
                  <wp:posOffset>376720</wp:posOffset>
                </wp:positionV>
                <wp:extent cx="113400" cy="38160"/>
                <wp:effectExtent l="38100" t="38100" r="39370" b="3810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134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34.7pt;margin-top:29.1pt;width:10.4pt;height:4.3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">
                <v:imagedata r:id="rId2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1105440</wp:posOffset>
                </wp:positionH>
                <wp:positionV relativeFrom="paragraph">
                  <wp:posOffset>367000</wp:posOffset>
                </wp:positionV>
                <wp:extent cx="120600" cy="37080"/>
                <wp:effectExtent l="38100" t="19050" r="32385" b="2032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206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86.3pt;margin-top:28.65pt;width:11.1pt;height:3.9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">
                <v:imagedata r:id="rId2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1838760</wp:posOffset>
                </wp:positionH>
                <wp:positionV relativeFrom="paragraph">
                  <wp:posOffset>138040</wp:posOffset>
                </wp:positionV>
                <wp:extent cx="34560" cy="47880"/>
                <wp:effectExtent l="38100" t="38100" r="22860" b="2857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345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144.1pt;margin-top:10.4pt;width:3.9pt;height:4.9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">
                <v:imagedata r:id="rId2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922240</wp:posOffset>
                </wp:positionH>
                <wp:positionV relativeFrom="paragraph">
                  <wp:posOffset>3760</wp:posOffset>
                </wp:positionV>
                <wp:extent cx="171360" cy="57960"/>
                <wp:effectExtent l="38100" t="38100" r="57785" b="5651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713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465.3pt;margin-top:-.7pt;width:15.55pt;height:6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">
                <v:imagedata r:id="rId2068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4D7A0C" wp14:editId="4C4FDB47">
                <wp:simplePos x="0" y="0"/>
                <wp:positionH relativeFrom="column">
                  <wp:posOffset>1378585</wp:posOffset>
                </wp:positionH>
                <wp:positionV relativeFrom="paragraph">
                  <wp:posOffset>297815</wp:posOffset>
                </wp:positionV>
                <wp:extent cx="242570" cy="368300"/>
                <wp:effectExtent l="0" t="5715" r="18415" b="18415"/>
                <wp:wrapNone/>
                <wp:docPr id="1256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>
                          <a:off x="0" y="0"/>
                          <a:ext cx="242570" cy="368300"/>
                        </a:xfrm>
                        <a:prstGeom prst="rightBrace">
                          <a:avLst>
                            <a:gd name="adj1" fmla="val 1636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51" o:spid="_x0000_s1026" type="#_x0000_t88" style="position:absolute;margin-left:108.55pt;margin-top:23.45pt;width:19.1pt;height:29pt;rotation:9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" adj="2328"/>
            </w:pict>
          </mc:Fallback>
        </mc:AlternateContent>
      </w:r>
      <w:r w:rsidR="008E407A">
        <w:tab/>
        <w:t xml:space="preserve">       </w:t>
      </w:r>
      <w:r w:rsidR="00854FC3" w:rsidRPr="00044A75">
        <w:rPr>
          <w:position w:val="-10"/>
        </w:rPr>
        <w:object w:dxaOrig="1520" w:dyaOrig="360">
          <v:shape id="_x0000_i1072" type="#_x0000_t75" style="width:76pt;height:18pt" o:ole="">
            <v:imagedata r:id="rId2069" o:title=""/>
          </v:shape>
          <o:OLEObject Type="Embed" ProgID="Equation.DSMT4" ShapeID="_x0000_i1072" DrawAspect="Content" ObjectID="_1667909223" r:id="rId2070"/>
        </w:object>
      </w:r>
    </w:p>
    <w:p w:rsidR="008E407A" w:rsidRPr="00D63021" w:rsidRDefault="0032061E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1403160</wp:posOffset>
                </wp:positionH>
                <wp:positionV relativeFrom="paragraph">
                  <wp:posOffset>231640</wp:posOffset>
                </wp:positionV>
                <wp:extent cx="178920" cy="32760"/>
                <wp:effectExtent l="38100" t="38100" r="31115" b="4381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78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109.75pt;margin-top:17.45pt;width:15.7pt;height:4.2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">
                <v:imagedata r:id="rId2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1414320</wp:posOffset>
                </wp:positionH>
                <wp:positionV relativeFrom="paragraph">
                  <wp:posOffset>199240</wp:posOffset>
                </wp:positionV>
                <wp:extent cx="177120" cy="196200"/>
                <wp:effectExtent l="38100" t="38100" r="13970" b="3302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771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110.55pt;margin-top:15.15pt;width:15.8pt;height:16.8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">
                <v:imagedata r:id="rId2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1295520</wp:posOffset>
                </wp:positionH>
                <wp:positionV relativeFrom="paragraph">
                  <wp:posOffset>-71840</wp:posOffset>
                </wp:positionV>
                <wp:extent cx="424800" cy="181440"/>
                <wp:effectExtent l="38100" t="38100" r="33020" b="2857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4248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101.35pt;margin-top:-6.35pt;width:34.9pt;height:15.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">
                <v:imagedata r:id="rId2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341240</wp:posOffset>
                </wp:positionH>
                <wp:positionV relativeFrom="paragraph">
                  <wp:posOffset>3400</wp:posOffset>
                </wp:positionV>
                <wp:extent cx="346680" cy="39240"/>
                <wp:effectExtent l="38100" t="19050" r="34925" b="1841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3466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105.05pt;margin-top:-.15pt;width:28.7pt;height:4.2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">
                <v:imagedata r:id="rId2104" o:title=""/>
              </v:shape>
            </w:pict>
          </mc:Fallback>
        </mc:AlternateContent>
      </w:r>
      <w:r w:rsidR="000102B9">
        <w:t xml:space="preserve">                       </w:t>
      </w:r>
      <w:r w:rsidR="008E407A" w:rsidRPr="00D63021">
        <w:t xml:space="preserve">  </w:t>
      </w:r>
      <w:r w:rsidR="00854FC3">
        <w:rPr>
          <w:lang w:val="el-GR"/>
        </w:rPr>
        <w:t xml:space="preserve">      </w:t>
      </w:r>
      <w:r w:rsidR="00854FC3" w:rsidRPr="00C06F79">
        <w:rPr>
          <w:position w:val="-4"/>
        </w:rPr>
        <w:object w:dxaOrig="180" w:dyaOrig="260">
          <v:shape id="_x0000_i1073" type="#_x0000_t75" style="width:9.2pt;height:13.2pt" o:ole="">
            <v:imagedata r:id="rId2105" o:title=""/>
          </v:shape>
          <o:OLEObject Type="Embed" ProgID="Equation.DSMT4" ShapeID="_x0000_i1073" DrawAspect="Content" ObjectID="_1667909224" r:id="rId2106"/>
        </w:object>
      </w:r>
      <w:r w:rsidR="008E407A">
        <w:t xml:space="preserve">       </w:t>
      </w:r>
    </w:p>
    <w:p w:rsidR="008E407A" w:rsidRDefault="0032061E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3423840</wp:posOffset>
                </wp:positionH>
                <wp:positionV relativeFrom="paragraph">
                  <wp:posOffset>105280</wp:posOffset>
                </wp:positionV>
                <wp:extent cx="360" cy="360"/>
                <wp:effectExtent l="0" t="0" r="0" b="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268.6pt;margin-top:7.3pt;width:2.05pt;height:2.0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y1CAAQAAMAMAAA4AAABkcnMvZTJvRG9jLnhtbJxSy07DMBC8I/EP&#10;lu80Sak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RrLGVIILyoW1&#10;wHDcX9+4ZYQtaQXNK+TkkKgD8AMiLeh/Q/akFyBrS3z2rqAqRaCT8IWpPGeYmjzjuMyTM3+3fT4r&#10;WONZ12q7Rta9TybjEWdOWGJF0lmfk0HHBayuEagTHVp/YbcabecKUWZtxsn4XfftTVdtYJKKj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">
                <v:imagedata r:id="rId2054" o:title=""/>
              </v:shape>
            </w:pict>
          </mc:Fallback>
        </mc:AlternateContent>
      </w:r>
      <w:r w:rsidR="008E407A" w:rsidRPr="00D63021">
        <w:t xml:space="preserve">                               </w:t>
      </w:r>
      <w:r w:rsidR="008E407A" w:rsidRPr="00C06F79">
        <w:rPr>
          <w:position w:val="-6"/>
        </w:rPr>
        <w:object w:dxaOrig="340" w:dyaOrig="240">
          <v:shape id="_x0000_i1074" type="#_x0000_t75" style="width:17.2pt;height:12pt" o:ole="">
            <v:imagedata r:id="rId2057" o:title=""/>
          </v:shape>
          <o:OLEObject Type="Embed" ProgID="Equation.DSMT4" ShapeID="_x0000_i1074" DrawAspect="Content" ObjectID="_1667909225" r:id="rId2108"/>
        </w:object>
      </w:r>
    </w:p>
    <w:p w:rsidR="008E407A" w:rsidRPr="00FF45CB" w:rsidRDefault="0032061E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1446720</wp:posOffset>
                </wp:positionH>
                <wp:positionV relativeFrom="paragraph">
                  <wp:posOffset>-20360</wp:posOffset>
                </wp:positionV>
                <wp:extent cx="117360" cy="146880"/>
                <wp:effectExtent l="38100" t="38100" r="35560" b="4381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173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113.1pt;margin-top:-2.4pt;width:10.85pt;height:13.1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">
                <v:imagedata r:id="rId2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1444200</wp:posOffset>
                </wp:positionH>
                <wp:positionV relativeFrom="paragraph">
                  <wp:posOffset>-39440</wp:posOffset>
                </wp:positionV>
                <wp:extent cx="136080" cy="140400"/>
                <wp:effectExtent l="38100" t="38100" r="35560" b="3111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36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113pt;margin-top:-3.85pt;width:12.1pt;height:12.5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">
                <v:imagedata r:id="rId2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1448160</wp:posOffset>
                </wp:positionH>
                <wp:positionV relativeFrom="paragraph">
                  <wp:posOffset>176920</wp:posOffset>
                </wp:positionV>
                <wp:extent cx="48960" cy="35640"/>
                <wp:effectExtent l="38100" t="38100" r="27305" b="4064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48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113.3pt;margin-top:13.25pt;width:5.05pt;height:4.2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">
                <v:imagedata r:id="rId2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1122720</wp:posOffset>
                </wp:positionH>
                <wp:positionV relativeFrom="paragraph">
                  <wp:posOffset>415600</wp:posOffset>
                </wp:positionV>
                <wp:extent cx="245880" cy="54000"/>
                <wp:effectExtent l="38100" t="38100" r="40005" b="4127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245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87.7pt;margin-top:31.95pt;width:20.7pt;height:5.6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">
                <v:imagedata r:id="rId2120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                        </w:t>
      </w:r>
      <w:r w:rsidR="00854FC3" w:rsidRPr="00C06F79">
        <w:rPr>
          <w:position w:val="-4"/>
        </w:rPr>
        <w:object w:dxaOrig="859" w:dyaOrig="300">
          <v:shape id="_x0000_i1075" type="#_x0000_t75" style="width:42.8pt;height:15.2pt" o:ole="">
            <v:imagedata r:id="rId2121" o:title=""/>
          </v:shape>
          <o:OLEObject Type="Embed" ProgID="Equation.DSMT4" ShapeID="_x0000_i1075" DrawAspect="Content" ObjectID="_1667909226" r:id="rId2122"/>
        </w:object>
      </w:r>
    </w:p>
    <w:p w:rsidR="008E407A" w:rsidRPr="00854FC3" w:rsidRDefault="008E407A" w:rsidP="008E407A">
      <w:pPr>
        <w:rPr>
          <w:b/>
          <w:lang w:val="el-GR"/>
        </w:rPr>
      </w:pPr>
      <w:r w:rsidRPr="00FF45CB">
        <w:rPr>
          <w:lang w:val="el-GR"/>
        </w:rPr>
        <w:t xml:space="preserve">                              </w:t>
      </w:r>
      <w:r w:rsidRPr="00854FC3">
        <w:rPr>
          <w:b/>
          <w:lang w:val="el-GR"/>
        </w:rPr>
        <w:t>ΟΚ</w:t>
      </w:r>
    </w:p>
    <w:p w:rsidR="00854FC3" w:rsidRDefault="00693F52" w:rsidP="008E407A">
      <w:pPr>
        <w:rPr>
          <w:lang w:val="el-GR"/>
        </w:rPr>
      </w:pPr>
      <w:r>
        <w:rPr>
          <w:u w:val="single"/>
          <w:lang w:val="el-GR"/>
        </w:rPr>
        <w:t xml:space="preserve">Προσοχή: </w:t>
      </w:r>
      <w:r w:rsidRPr="00693F52">
        <w:rPr>
          <w:lang w:val="el-GR"/>
        </w:rPr>
        <w:t>Μπορεί να υπάρχουν μη-τετραγωνικοί π</w:t>
      </w:r>
      <w:r>
        <w:rPr>
          <w:lang w:val="el-GR"/>
        </w:rPr>
        <w:t xml:space="preserve">ίνακες </w:t>
      </w:r>
      <w:r w:rsidRPr="00693F52">
        <w:rPr>
          <w:position w:val="-12"/>
        </w:rPr>
        <w:object w:dxaOrig="580" w:dyaOrig="380">
          <v:shape id="_x0000_i1076" type="#_x0000_t75" style="width:29.1pt;height:19.1pt" o:ole="">
            <v:imagedata r:id="rId2123" o:title=""/>
          </v:shape>
          <o:OLEObject Type="Embed" ProgID="Equation.DSMT4" ShapeID="_x0000_i1076" DrawAspect="Content" ObjectID="_1667909227" r:id="rId2124"/>
        </w:object>
      </w:r>
      <w:r w:rsidRPr="00693F52">
        <w:rPr>
          <w:lang w:val="el-GR"/>
        </w:rPr>
        <w:t xml:space="preserve">, </w:t>
      </w:r>
      <w:r w:rsidRPr="00693F52">
        <w:rPr>
          <w:position w:val="-12"/>
        </w:rPr>
        <w:object w:dxaOrig="560" w:dyaOrig="380">
          <v:shape id="_x0000_i1077" type="#_x0000_t75" style="width:28.4pt;height:19.1pt" o:ole="">
            <v:imagedata r:id="rId2125" o:title=""/>
          </v:shape>
          <o:OLEObject Type="Embed" ProgID="Equation.DSMT4" ShapeID="_x0000_i1077" DrawAspect="Content" ObjectID="_1667909228" r:id="rId2126"/>
        </w:object>
      </w:r>
      <w:r>
        <w:rPr>
          <w:lang w:val="el-GR"/>
        </w:rPr>
        <w:t xml:space="preserve"> (, οι οποίοι δεν έχουν αντίστροφο), τέτοιοι που</w:t>
      </w:r>
      <w:r w:rsidRPr="00693F52">
        <w:rPr>
          <w:lang w:val="el-GR"/>
        </w:rPr>
        <w:t xml:space="preserve"> </w:t>
      </w:r>
      <w:r>
        <w:rPr>
          <w:lang w:val="en-US"/>
        </w:rPr>
        <w:t>o</w:t>
      </w:r>
      <w:r w:rsidRPr="00693F52">
        <w:rPr>
          <w:lang w:val="el-GR"/>
        </w:rPr>
        <w:t xml:space="preserve"> </w:t>
      </w:r>
      <w:r w:rsidRPr="00693F52">
        <w:rPr>
          <w:position w:val="-6"/>
          <w:lang w:val="el-GR"/>
        </w:rPr>
        <w:object w:dxaOrig="600" w:dyaOrig="240">
          <v:shape id="_x0000_i1078" type="#_x0000_t75" style="width:30pt;height:12pt" o:ole="">
            <v:imagedata r:id="rId2127" o:title=""/>
          </v:shape>
          <o:OLEObject Type="Embed" ProgID="Equation.DSMT4" ShapeID="_x0000_i1078" DrawAspect="Content" ObjectID="_1667909229" r:id="rId2128"/>
        </w:object>
      </w:r>
      <w:r w:rsidRPr="00693F52">
        <w:rPr>
          <w:lang w:val="el-GR"/>
        </w:rPr>
        <w:t xml:space="preserve"> </w:t>
      </w:r>
      <w:r>
        <w:rPr>
          <w:lang w:val="el-GR"/>
        </w:rPr>
        <w:t xml:space="preserve">πίνακας </w:t>
      </w:r>
      <w:r w:rsidRPr="00693F52">
        <w:rPr>
          <w:position w:val="-4"/>
        </w:rPr>
        <w:object w:dxaOrig="480" w:dyaOrig="279">
          <v:shape id="_x0000_i1079" type="#_x0000_t75" style="width:24.1pt;height:14pt" o:ole="">
            <v:imagedata r:id="rId2129" o:title=""/>
          </v:shape>
          <o:OLEObject Type="Embed" ProgID="Equation.DSMT4" ShapeID="_x0000_i1079" DrawAspect="Content" ObjectID="_1667909230" r:id="rId2130"/>
        </w:object>
      </w:r>
      <w:r>
        <w:rPr>
          <w:lang w:val="el-GR"/>
        </w:rPr>
        <w:t xml:space="preserve"> να έχει αντίστροφο. Τότε προφανώς ο παραπάνω τύπος δεν ισχύει.</w:t>
      </w:r>
    </w:p>
    <w:p w:rsidR="00693F52" w:rsidRDefault="00693F52" w:rsidP="00231BEE">
      <w:pPr>
        <w:spacing w:line="500" w:lineRule="exact"/>
        <w:rPr>
          <w:lang w:val="el-GR"/>
        </w:rPr>
      </w:pPr>
      <w:r>
        <w:rPr>
          <w:lang w:val="el-GR"/>
        </w:rPr>
        <w:t xml:space="preserve">Π.χ. </w:t>
      </w:r>
      <w:r w:rsidRPr="00693F52">
        <w:rPr>
          <w:position w:val="-14"/>
        </w:rPr>
        <w:object w:dxaOrig="1260" w:dyaOrig="420">
          <v:shape id="_x0000_i1080" type="#_x0000_t75" style="width:63.25pt;height:21.1pt" o:ole="">
            <v:imagedata r:id="rId2131" o:title=""/>
          </v:shape>
          <o:OLEObject Type="Embed" ProgID="Equation.DSMT4" ShapeID="_x0000_i1080" DrawAspect="Content" ObjectID="_1667909231" r:id="rId2132"/>
        </w:object>
      </w:r>
      <w:r>
        <w:rPr>
          <w:lang w:val="el-GR"/>
        </w:rPr>
        <w:t xml:space="preserve"> και </w:t>
      </w:r>
      <w:r w:rsidRPr="00693F52">
        <w:rPr>
          <w:position w:val="-36"/>
        </w:rPr>
        <w:object w:dxaOrig="940" w:dyaOrig="859">
          <v:shape id="_x0000_i1081" type="#_x0000_t75" style="width:47.7pt;height:43.1pt" o:ole="">
            <v:imagedata r:id="rId2133" o:title=""/>
          </v:shape>
          <o:OLEObject Type="Embed" ProgID="Equation.DSMT4" ShapeID="_x0000_i1081" DrawAspect="Content" ObjectID="_1667909232" r:id="rId2134"/>
        </w:object>
      </w:r>
      <w:r>
        <w:rPr>
          <w:lang w:val="el-GR"/>
        </w:rPr>
        <w:t xml:space="preserve">. Τότε </w:t>
      </w:r>
      <w:r w:rsidRPr="00693F52">
        <w:rPr>
          <w:position w:val="-14"/>
        </w:rPr>
        <w:object w:dxaOrig="1040" w:dyaOrig="420">
          <v:shape id="_x0000_i1082" type="#_x0000_t75" style="width:52.2pt;height:21.1pt" o:ole="">
            <v:imagedata r:id="rId2135" o:title=""/>
          </v:shape>
          <o:OLEObject Type="Embed" ProgID="Equation.DSMT4" ShapeID="_x0000_i1082" DrawAspect="Content" ObjectID="_1667909233" r:id="rId2136"/>
        </w:object>
      </w:r>
      <w:r>
        <w:rPr>
          <w:lang w:val="el-GR"/>
        </w:rPr>
        <w:t xml:space="preserve"> που είναι αντιστρ</w:t>
      </w:r>
      <w:r w:rsidR="00445D0A">
        <w:rPr>
          <w:lang w:val="el-GR"/>
        </w:rPr>
        <w:t>έψιμος</w:t>
      </w:r>
    </w:p>
    <w:p w:rsidR="00445D0A" w:rsidRPr="00B13B44" w:rsidRDefault="00445D0A" w:rsidP="00231BEE">
      <w:pPr>
        <w:spacing w:line="240" w:lineRule="atLeast"/>
        <w:rPr>
          <w:lang w:val="el-GR"/>
        </w:rPr>
      </w:pPr>
      <w:r>
        <w:rPr>
          <w:lang w:val="el-GR"/>
        </w:rPr>
        <w:t xml:space="preserve">Ή π.χ. </w:t>
      </w:r>
      <w:r w:rsidRPr="00445D0A">
        <w:rPr>
          <w:position w:val="-36"/>
        </w:rPr>
        <w:object w:dxaOrig="1760" w:dyaOrig="859">
          <v:shape id="_x0000_i1083" type="#_x0000_t75" style="width:88.35pt;height:43.1pt" o:ole="">
            <v:imagedata r:id="rId2137" o:title=""/>
          </v:shape>
          <o:OLEObject Type="Embed" ProgID="Equation.DSMT4" ShapeID="_x0000_i1083" DrawAspect="Content" ObjectID="_1667909234" r:id="rId2138"/>
        </w:object>
      </w:r>
      <w:r>
        <w:rPr>
          <w:lang w:val="el-GR"/>
        </w:rPr>
        <w:t xml:space="preserve"> και </w:t>
      </w:r>
      <w:r w:rsidRPr="00445D0A">
        <w:rPr>
          <w:position w:val="-56"/>
        </w:rPr>
        <w:object w:dxaOrig="1340" w:dyaOrig="1260">
          <v:shape id="_x0000_i1084" type="#_x0000_t75" style="width:67.25pt;height:63.25pt" o:ole="">
            <v:imagedata r:id="rId2139" o:title=""/>
          </v:shape>
          <o:OLEObject Type="Embed" ProgID="Equation.DSMT4" ShapeID="_x0000_i1084" DrawAspect="Content" ObjectID="_1667909235" r:id="rId2140"/>
        </w:object>
      </w:r>
      <w:r w:rsidRPr="00445D0A">
        <w:rPr>
          <w:lang w:val="el-GR"/>
        </w:rPr>
        <w:t xml:space="preserve">. </w:t>
      </w:r>
      <w:r>
        <w:rPr>
          <w:lang w:val="el-GR"/>
        </w:rPr>
        <w:t xml:space="preserve">Τότε </w:t>
      </w:r>
      <w:r w:rsidR="00231BEE" w:rsidRPr="00231BEE">
        <w:rPr>
          <w:position w:val="-36"/>
        </w:rPr>
        <w:object w:dxaOrig="1560" w:dyaOrig="859">
          <v:shape id="_x0000_i1085" type="#_x0000_t75" style="width:78.3pt;height:43.15pt" o:ole="">
            <v:imagedata r:id="rId2141" o:title=""/>
          </v:shape>
          <o:OLEObject Type="Embed" ProgID="Equation.DSMT4" ShapeID="_x0000_i1085" DrawAspect="Content" ObjectID="_1667909236" r:id="rId2142"/>
        </w:object>
      </w:r>
      <w:r>
        <w:rPr>
          <w:lang w:val="el-GR"/>
        </w:rPr>
        <w:t xml:space="preserve"> που είναι αντιστρέψιμος</w:t>
      </w:r>
      <w:r w:rsidR="00231BEE" w:rsidRPr="00B13B44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854FC3">
        <w:rPr>
          <w:color w:val="FF0000"/>
          <w:u w:val="single"/>
          <w:lang w:val="el-GR"/>
        </w:rPr>
        <w:t>Γενικότερα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</w:t>
      </w:r>
      <w:r w:rsidR="00854FC3" w:rsidRPr="00854FC3">
        <w:rPr>
          <w:position w:val="-10"/>
          <w:highlight w:val="yellow"/>
        </w:rPr>
        <w:object w:dxaOrig="2000" w:dyaOrig="360">
          <v:shape id="_x0000_i1086" type="#_x0000_t75" style="width:100pt;height:18pt" o:ole="">
            <v:imagedata r:id="rId2143" o:title=""/>
          </v:shape>
          <o:OLEObject Type="Embed" ProgID="Equation.DSMT4" ShapeID="_x0000_i1086" DrawAspect="Content" ObjectID="_1667909237" r:id="rId2144"/>
        </w:object>
      </w:r>
      <w:r w:rsidRPr="00FF45CB">
        <w:rPr>
          <w:lang w:val="el-GR"/>
        </w:rPr>
        <w:t xml:space="preserve"> αν </w:t>
      </w:r>
      <w:r w:rsidR="00854FC3" w:rsidRPr="00885970">
        <w:rPr>
          <w:position w:val="-4"/>
        </w:rPr>
        <w:object w:dxaOrig="260" w:dyaOrig="260">
          <v:shape id="_x0000_i1087" type="#_x0000_t75" style="width:13.2pt;height:13.2pt" o:ole="">
            <v:imagedata r:id="rId2145" o:title=""/>
          </v:shape>
          <o:OLEObject Type="Embed" ProgID="Equation.DSMT4" ShapeID="_x0000_i1087" DrawAspect="Content" ObjectID="_1667909238" r:id="rId2146"/>
        </w:object>
      </w:r>
      <w:r w:rsidRPr="00FF45CB">
        <w:rPr>
          <w:lang w:val="el-GR"/>
        </w:rPr>
        <w:t xml:space="preserve">, </w:t>
      </w:r>
      <w:r w:rsidR="00854FC3" w:rsidRPr="00885970">
        <w:rPr>
          <w:position w:val="-4"/>
        </w:rPr>
        <w:object w:dxaOrig="240" w:dyaOrig="260">
          <v:shape id="_x0000_i1088" type="#_x0000_t75" style="width:12pt;height:13.2pt" o:ole="">
            <v:imagedata r:id="rId2147" o:title=""/>
          </v:shape>
          <o:OLEObject Type="Embed" ProgID="Equation.DSMT4" ShapeID="_x0000_i1088" DrawAspect="Content" ObjectID="_1667909239" r:id="rId2148"/>
        </w:object>
      </w:r>
      <w:r w:rsidRPr="00FF45CB">
        <w:rPr>
          <w:lang w:val="el-GR"/>
        </w:rPr>
        <w:t xml:space="preserve">, </w:t>
      </w:r>
      <w:r w:rsidR="00854FC3" w:rsidRPr="00885970">
        <w:rPr>
          <w:position w:val="-6"/>
        </w:rPr>
        <w:object w:dxaOrig="240" w:dyaOrig="279">
          <v:shape id="_x0000_i1089" type="#_x0000_t75" style="width:12pt;height:14pt" o:ole="">
            <v:imagedata r:id="rId2149" o:title=""/>
          </v:shape>
          <o:OLEObject Type="Embed" ProgID="Equation.DSMT4" ShapeID="_x0000_i1089" DrawAspect="Content" ObjectID="_1667909240" r:id="rId2150"/>
        </w:object>
      </w:r>
      <w:r w:rsidRPr="00FF45CB">
        <w:rPr>
          <w:lang w:val="el-GR"/>
        </w:rPr>
        <w:t xml:space="preserve"> αντιστρέψιμοι.</w:t>
      </w:r>
    </w:p>
    <w:p w:rsidR="008E407A" w:rsidRPr="00FF45CB" w:rsidRDefault="00D06F24" w:rsidP="008E407A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67560</wp:posOffset>
                </wp:positionH>
                <wp:positionV relativeFrom="paragraph">
                  <wp:posOffset>573580</wp:posOffset>
                </wp:positionV>
                <wp:extent cx="674280" cy="84600"/>
                <wp:effectExtent l="38100" t="38100" r="31115" b="2984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674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4.75pt;margin-top:44.45pt;width:54.4pt;height:8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">
                <v:imagedata r:id="rId2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5369640</wp:posOffset>
                </wp:positionH>
                <wp:positionV relativeFrom="paragraph">
                  <wp:posOffset>373420</wp:posOffset>
                </wp:positionV>
                <wp:extent cx="360" cy="360"/>
                <wp:effectExtent l="0" t="0" r="0" b="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421.8pt;margin-top:28.4pt;width:2.05pt;height:2.0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0Zm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yfxaMKZE5ZYkXTW5WTQaQGrawTqRMfWX9g7jbZ1hSizXcbJ+H377UxXu8AkFR/b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">
                <v:imagedata r:id="rId2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469640</wp:posOffset>
                </wp:positionH>
                <wp:positionV relativeFrom="paragraph">
                  <wp:posOffset>360820</wp:posOffset>
                </wp:positionV>
                <wp:extent cx="927720" cy="42840"/>
                <wp:effectExtent l="38100" t="38100" r="44450" b="3365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9277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351.25pt;margin-top:27.75pt;width:74.55pt;height:4.7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">
                <v:imagedata r:id="rId2434" o:title=""/>
              </v:shape>
            </w:pict>
          </mc:Fallback>
        </mc:AlternateContent>
      </w:r>
      <w:r w:rsidR="008E407A" w:rsidRPr="00FF45CB">
        <w:t xml:space="preserve">Μέθοδος υπολογισμού του αντιστρόφου (Αλγόριθμος </w:t>
      </w:r>
      <w:r w:rsidR="008E407A" w:rsidRPr="001E040A">
        <w:rPr>
          <w:lang w:val="en-US"/>
        </w:rPr>
        <w:t>Gauss</w:t>
      </w:r>
      <w:r w:rsidR="008E407A" w:rsidRPr="00FF45CB">
        <w:t xml:space="preserve"> </w:t>
      </w:r>
      <w:r w:rsidR="008E407A" w:rsidRPr="001E040A">
        <w:rPr>
          <w:lang w:val="en-US"/>
        </w:rPr>
        <w:t>Jordan</w:t>
      </w:r>
      <w:r w:rsidR="008E407A" w:rsidRPr="00FF45CB">
        <w:t>)</w:t>
      </w:r>
    </w:p>
    <w:p w:rsidR="008E407A" w:rsidRPr="00FF45CB" w:rsidRDefault="008E407A" w:rsidP="008E407A">
      <w:pPr>
        <w:rPr>
          <w:lang w:val="el-GR"/>
        </w:rPr>
      </w:pPr>
      <w:r w:rsidRPr="00E87078">
        <w:rPr>
          <w:color w:val="FF0000"/>
          <w:highlight w:val="lightGray"/>
          <w:lang w:val="el-GR"/>
        </w:rPr>
        <w:t xml:space="preserve">Έστω </w:t>
      </w:r>
      <w:r w:rsidR="00E87078" w:rsidRPr="00E87078">
        <w:rPr>
          <w:color w:val="FF0000"/>
          <w:position w:val="-4"/>
          <w:highlight w:val="lightGray"/>
        </w:rPr>
        <w:object w:dxaOrig="260" w:dyaOrig="260">
          <v:shape id="_x0000_i1090" type="#_x0000_t75" style="width:13.2pt;height:13.2pt" o:ole="">
            <v:imagedata r:id="rId2435" o:title=""/>
          </v:shape>
          <o:OLEObject Type="Embed" ProgID="Equation.DSMT4" ShapeID="_x0000_i1090" DrawAspect="Content" ObjectID="_1667909241" r:id="rId2436"/>
        </w:object>
      </w:r>
      <w:r w:rsidRPr="00E87078">
        <w:rPr>
          <w:color w:val="FF0000"/>
          <w:highlight w:val="lightGray"/>
          <w:lang w:val="el-GR"/>
        </w:rPr>
        <w:t xml:space="preserve"> έχει </w:t>
      </w:r>
      <w:r w:rsidRPr="00E87078">
        <w:rPr>
          <w:color w:val="FF0000"/>
          <w:position w:val="-6"/>
          <w:highlight w:val="lightGray"/>
        </w:rPr>
        <w:object w:dxaOrig="200" w:dyaOrig="220">
          <v:shape id="_x0000_i1091" type="#_x0000_t75" style="width:10pt;height:11.2pt" o:ole="">
            <v:imagedata r:id="rId2437" o:title=""/>
          </v:shape>
          <o:OLEObject Type="Embed" ProgID="Equation.DSMT4" ShapeID="_x0000_i1091" DrawAspect="Content" ObjectID="_1667909242" r:id="rId2438"/>
        </w:object>
      </w:r>
      <w:r w:rsidRPr="00E87078">
        <w:rPr>
          <w:color w:val="FF0000"/>
          <w:highlight w:val="lightGray"/>
          <w:lang w:val="el-GR"/>
        </w:rPr>
        <w:t xml:space="preserve"> οδηγούς.</w:t>
      </w:r>
      <w:r w:rsidRPr="00E87078">
        <w:rPr>
          <w:color w:val="FF0000"/>
          <w:lang w:val="el-GR"/>
        </w:rPr>
        <w:t xml:space="preserve"> </w:t>
      </w:r>
      <w:r w:rsidRPr="00FF45CB">
        <w:rPr>
          <w:lang w:val="el-GR"/>
        </w:rPr>
        <w:t xml:space="preserve">Θα δείξουμε πώς μπορούμε </w:t>
      </w:r>
      <w:r w:rsidRPr="00E87078">
        <w:rPr>
          <w:color w:val="FF0000"/>
          <w:highlight w:val="lightGray"/>
          <w:lang w:val="el-GR"/>
        </w:rPr>
        <w:t xml:space="preserve">να υπολογίσουμε τον </w:t>
      </w:r>
      <w:r w:rsidRPr="00E87078">
        <w:rPr>
          <w:color w:val="FF0000"/>
          <w:position w:val="-4"/>
          <w:highlight w:val="lightGray"/>
        </w:rPr>
        <w:object w:dxaOrig="380" w:dyaOrig="300">
          <v:shape id="_x0000_i1092" type="#_x0000_t75" style="width:19.2pt;height:15.2pt" o:ole="">
            <v:imagedata r:id="rId2439" o:title=""/>
          </v:shape>
          <o:OLEObject Type="Embed" ProgID="Equation.DSMT4" ShapeID="_x0000_i1092" DrawAspect="Content" ObjectID="_1667909243" r:id="rId2440"/>
        </w:object>
      </w:r>
      <w:r w:rsidRPr="00FF45CB">
        <w:rPr>
          <w:lang w:val="el-GR"/>
        </w:rPr>
        <w:t xml:space="preserve"> σε αυτή την περίπτωση.</w:t>
      </w:r>
    </w:p>
    <w:p w:rsidR="008E407A" w:rsidRPr="00FF45CB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6249840</wp:posOffset>
                </wp:positionH>
                <wp:positionV relativeFrom="paragraph">
                  <wp:posOffset>89380</wp:posOffset>
                </wp:positionV>
                <wp:extent cx="72360" cy="131760"/>
                <wp:effectExtent l="38100" t="38100" r="23495" b="4000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72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491.6pt;margin-top:6.3pt;width:7pt;height:11.9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">
                <v:imagedata r:id="rId2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6254160</wp:posOffset>
                </wp:positionH>
                <wp:positionV relativeFrom="paragraph">
                  <wp:posOffset>86140</wp:posOffset>
                </wp:positionV>
                <wp:extent cx="10800" cy="138960"/>
                <wp:effectExtent l="38100" t="38100" r="27305" b="3302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08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491.75pt;margin-top:6.3pt;width:2.15pt;height:12.2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">
                <v:imagedata r:id="rId2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6225360</wp:posOffset>
                </wp:positionH>
                <wp:positionV relativeFrom="paragraph">
                  <wp:posOffset>85420</wp:posOffset>
                </wp:positionV>
                <wp:extent cx="26640" cy="140400"/>
                <wp:effectExtent l="38100" t="38100" r="31115" b="3111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26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489.45pt;margin-top:6.2pt;width:3.4pt;height:12.3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">
                <v:imagedata r:id="rId2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6102240</wp:posOffset>
                </wp:positionH>
                <wp:positionV relativeFrom="paragraph">
                  <wp:posOffset>123220</wp:posOffset>
                </wp:positionV>
                <wp:extent cx="153000" cy="51480"/>
                <wp:effectExtent l="38100" t="38100" r="38100" b="2476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530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479.85pt;margin-top:9.2pt;width:13.25pt;height:5.2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">
                <v:imagedata r:id="rId2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6103320</wp:posOffset>
                </wp:positionH>
                <wp:positionV relativeFrom="paragraph">
                  <wp:posOffset>105580</wp:posOffset>
                </wp:positionV>
                <wp:extent cx="99720" cy="142560"/>
                <wp:effectExtent l="38100" t="38100" r="33655" b="2921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997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479.9pt;margin-top:7.6pt;width:9.2pt;height:12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">
                <v:imagedata r:id="rId2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6006840</wp:posOffset>
                </wp:positionH>
                <wp:positionV relativeFrom="paragraph">
                  <wp:posOffset>209620</wp:posOffset>
                </wp:positionV>
                <wp:extent cx="22320" cy="11520"/>
                <wp:effectExtent l="19050" t="38100" r="34925" b="2667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2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72.4pt;margin-top:15.85pt;width:2.85pt;height:2.0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">
                <v:imagedata r:id="rId2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5918280</wp:posOffset>
                </wp:positionH>
                <wp:positionV relativeFrom="paragraph">
                  <wp:posOffset>324100</wp:posOffset>
                </wp:positionV>
                <wp:extent cx="4680" cy="49320"/>
                <wp:effectExtent l="38100" t="19050" r="33655" b="2730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46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465.3pt;margin-top:25pt;width:1.75pt;height:4.8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">
                <v:imagedata r:id="rId2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5944920</wp:posOffset>
                </wp:positionH>
                <wp:positionV relativeFrom="paragraph">
                  <wp:posOffset>171820</wp:posOffset>
                </wp:positionV>
                <wp:extent cx="31680" cy="115200"/>
                <wp:effectExtent l="19050" t="38100" r="26035" b="3746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31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467.6pt;margin-top:12.8pt;width:3.6pt;height:10.3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">
                <v:imagedata r:id="rId2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844480</wp:posOffset>
                </wp:positionH>
                <wp:positionV relativeFrom="paragraph">
                  <wp:posOffset>115300</wp:posOffset>
                </wp:positionV>
                <wp:extent cx="82800" cy="100800"/>
                <wp:effectExtent l="19050" t="38100" r="31750" b="3302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828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459.55pt;margin-top:8.55pt;width:7.55pt;height:9.2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">
                <v:imagedata r:id="rId2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95140</wp:posOffset>
                </wp:positionV>
                <wp:extent cx="66240" cy="138960"/>
                <wp:effectExtent l="38100" t="38100" r="29210" b="3302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66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460.15pt;margin-top:6.95pt;width:6.5pt;height:12.2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">
                <v:imagedata r:id="rId2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434560</wp:posOffset>
                </wp:positionH>
                <wp:positionV relativeFrom="paragraph">
                  <wp:posOffset>339940</wp:posOffset>
                </wp:positionV>
                <wp:extent cx="208800" cy="28800"/>
                <wp:effectExtent l="38100" t="38100" r="39370" b="2857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208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191.1pt;margin-top:26.3pt;width:17.8pt;height:3.7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">
                <v:imagedata r:id="rId2462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Ας συμβολίσουμε την </w:t>
      </w:r>
      <w:r w:rsidR="008E407A" w:rsidRPr="0005429B">
        <w:rPr>
          <w:i/>
          <w:lang w:val="en-US"/>
        </w:rPr>
        <w:t>i</w:t>
      </w:r>
      <w:r w:rsidR="008E407A" w:rsidRPr="00FF45CB">
        <w:rPr>
          <w:lang w:val="el-GR"/>
        </w:rPr>
        <w:t xml:space="preserve">-στήλη του </w:t>
      </w:r>
      <w:r w:rsidR="00B95CAB" w:rsidRPr="00DD154E">
        <w:rPr>
          <w:position w:val="-4"/>
        </w:rPr>
        <w:object w:dxaOrig="380" w:dyaOrig="300">
          <v:shape id="_x0000_i1093" type="#_x0000_t75" style="width:19.2pt;height:15.2pt" o:ole="">
            <v:imagedata r:id="rId2463" o:title=""/>
          </v:shape>
          <o:OLEObject Type="Embed" ProgID="Equation.DSMT4" ShapeID="_x0000_i1093" DrawAspect="Content" ObjectID="_1667909244" r:id="rId2464"/>
        </w:object>
      </w:r>
      <w:r w:rsidR="008E407A" w:rsidRPr="00FF45CB">
        <w:rPr>
          <w:lang w:val="el-GR"/>
        </w:rPr>
        <w:t xml:space="preserve"> με </w:t>
      </w:r>
      <w:r w:rsidR="00B95CAB" w:rsidRPr="00DD154E">
        <w:rPr>
          <w:position w:val="-12"/>
        </w:rPr>
        <w:object w:dxaOrig="240" w:dyaOrig="360">
          <v:shape id="_x0000_i1094" type="#_x0000_t75" style="width:12pt;height:18pt" o:ole="">
            <v:imagedata r:id="rId2465" o:title=""/>
          </v:shape>
          <o:OLEObject Type="Embed" ProgID="Equation.DSMT4" ShapeID="_x0000_i1094" DrawAspect="Content" ObjectID="_1667909245" r:id="rId2466"/>
        </w:object>
      </w:r>
      <w:r w:rsidR="008E407A" w:rsidRPr="00FF45CB">
        <w:rPr>
          <w:lang w:val="el-GR"/>
        </w:rPr>
        <w:t xml:space="preserve"> (άγνωστη) δηλαδή:</w:t>
      </w:r>
    </w:p>
    <w:p w:rsidR="008E407A" w:rsidRDefault="00D06F24" w:rsidP="008E407A">
      <w:pPr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6092160</wp:posOffset>
                </wp:positionH>
                <wp:positionV relativeFrom="paragraph">
                  <wp:posOffset>-431900</wp:posOffset>
                </wp:positionV>
                <wp:extent cx="118440" cy="895320"/>
                <wp:effectExtent l="38100" t="38100" r="34290" b="3873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18440" cy="89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79.15pt;margin-top:-34.55pt;width:10.85pt;height:71.9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">
                <v:imagedata r:id="rId246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5757720</wp:posOffset>
                </wp:positionH>
                <wp:positionV relativeFrom="paragraph">
                  <wp:posOffset>-399860</wp:posOffset>
                </wp:positionV>
                <wp:extent cx="201600" cy="991080"/>
                <wp:effectExtent l="38100" t="38100" r="27305" b="3810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201600" cy="9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452.65pt;margin-top:-32.1pt;width:17.2pt;height:79.3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">
                <v:imagedata r:id="rId247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5885160</wp:posOffset>
                </wp:positionH>
                <wp:positionV relativeFrom="paragraph">
                  <wp:posOffset>346060</wp:posOffset>
                </wp:positionV>
                <wp:extent cx="95400" cy="131040"/>
                <wp:effectExtent l="38100" t="38100" r="38100" b="4064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95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462.7pt;margin-top:26.55pt;width:8.8pt;height:11.7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">
                <v:imagedata r:id="rId247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905680</wp:posOffset>
                </wp:positionH>
                <wp:positionV relativeFrom="paragraph">
                  <wp:posOffset>320140</wp:posOffset>
                </wp:positionV>
                <wp:extent cx="82080" cy="116280"/>
                <wp:effectExtent l="38100" t="38100" r="32385" b="3619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820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464.2pt;margin-top:24.4pt;width:8.05pt;height:10.7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">
                <v:imagedata r:id="rId247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934120</wp:posOffset>
                </wp:positionH>
                <wp:positionV relativeFrom="paragraph">
                  <wp:posOffset>100180</wp:posOffset>
                </wp:positionV>
                <wp:extent cx="26640" cy="150840"/>
                <wp:effectExtent l="38100" t="19050" r="31115" b="2095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266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466.55pt;margin-top:7.45pt;width:3.3pt;height:13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">
                <v:imagedata r:id="rId247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930880</wp:posOffset>
                </wp:positionH>
                <wp:positionV relativeFrom="paragraph">
                  <wp:posOffset>-13940</wp:posOffset>
                </wp:positionV>
                <wp:extent cx="20160" cy="73080"/>
                <wp:effectExtent l="38100" t="19050" r="37465" b="2222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20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466.35pt;margin-top:-1.55pt;width:2.95pt;height:6.8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">
                <v:imagedata r:id="rId247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5561160</wp:posOffset>
                </wp:positionH>
                <wp:positionV relativeFrom="paragraph">
                  <wp:posOffset>42580</wp:posOffset>
                </wp:positionV>
                <wp:extent cx="116280" cy="11160"/>
                <wp:effectExtent l="38100" t="38100" r="36195" b="2730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16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437.3pt;margin-top:2.8pt;width:10.45pt;height:2.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">
                <v:imagedata r:id="rId248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5567280</wp:posOffset>
                </wp:positionH>
                <wp:positionV relativeFrom="paragraph">
                  <wp:posOffset>1540</wp:posOffset>
                </wp:positionV>
                <wp:extent cx="97560" cy="9720"/>
                <wp:effectExtent l="38100" t="38100" r="36195" b="2857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97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437.7pt;margin-top:-.45pt;width:9pt;height:2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">
                <v:imagedata r:id="rId248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5384040</wp:posOffset>
                </wp:positionH>
                <wp:positionV relativeFrom="paragraph">
                  <wp:posOffset>33220</wp:posOffset>
                </wp:positionV>
                <wp:extent cx="68400" cy="115920"/>
                <wp:effectExtent l="38100" t="38100" r="27305" b="3683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68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423.2pt;margin-top:2.1pt;width:6.7pt;height:10.4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">
                <v:imagedata r:id="rId248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5391600</wp:posOffset>
                </wp:positionH>
                <wp:positionV relativeFrom="paragraph">
                  <wp:posOffset>47620</wp:posOffset>
                </wp:positionV>
                <wp:extent cx="116280" cy="99720"/>
                <wp:effectExtent l="38100" t="38100" r="36195" b="3365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16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424pt;margin-top:3.1pt;width:10.45pt;height:9.2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">
                <v:imagedata r:id="rId248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380120</wp:posOffset>
                </wp:positionH>
                <wp:positionV relativeFrom="paragraph">
                  <wp:posOffset>359380</wp:posOffset>
                </wp:positionV>
                <wp:extent cx="215640" cy="25560"/>
                <wp:effectExtent l="38100" t="38100" r="32385" b="3175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215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108.1pt;margin-top:27.6pt;width:18.45pt;height:3.4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">
                <v:imagedata r:id="rId248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636000</wp:posOffset>
                </wp:positionH>
                <wp:positionV relativeFrom="paragraph">
                  <wp:posOffset>131860</wp:posOffset>
                </wp:positionV>
                <wp:extent cx="188280" cy="349200"/>
                <wp:effectExtent l="38100" t="38100" r="40640" b="3238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18828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49.55pt;margin-top:9.6pt;width:16.2pt;height:29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">
                <v:imagedata r:id="rId249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377520</wp:posOffset>
                </wp:positionH>
                <wp:positionV relativeFrom="paragraph">
                  <wp:posOffset>112060</wp:posOffset>
                </wp:positionV>
                <wp:extent cx="193320" cy="339120"/>
                <wp:effectExtent l="38100" t="38100" r="35560" b="4191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933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29.05pt;margin-top:8.05pt;width:16.65pt;height:28.1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">
                <v:imagedata r:id="rId2492" o:title=""/>
              </v:shape>
            </w:pict>
          </mc:Fallback>
        </mc:AlternateContent>
      </w:r>
      <w:r w:rsidR="00B95CAB" w:rsidRPr="00B95CAB">
        <w:rPr>
          <w:position w:val="-14"/>
          <w:highlight w:val="yellow"/>
        </w:rPr>
        <w:object w:dxaOrig="2060" w:dyaOrig="400">
          <v:shape id="_x0000_i1095" type="#_x0000_t75" style="width:103.2pt;height:20pt" o:ole="">
            <v:imagedata r:id="rId2493" o:title=""/>
          </v:shape>
          <o:OLEObject Type="Embed" ProgID="Equation.DSMT4" ShapeID="_x0000_i1095" DrawAspect="Content" ObjectID="_1667909246" r:id="rId2494"/>
        </w:object>
      </w:r>
      <w:r w:rsidR="008E407A" w:rsidRPr="00FF45CB">
        <w:rPr>
          <w:lang w:val="el-GR"/>
        </w:rPr>
        <w:t xml:space="preserve">, </w:t>
      </w:r>
      <w:r w:rsidR="00B95CAB" w:rsidRPr="00DD154E">
        <w:rPr>
          <w:position w:val="-12"/>
        </w:rPr>
        <w:object w:dxaOrig="840" w:dyaOrig="380">
          <v:shape id="_x0000_i1096" type="#_x0000_t75" style="width:42pt;height:19.2pt" o:ole="">
            <v:imagedata r:id="rId2495" o:title=""/>
          </v:shape>
          <o:OLEObject Type="Embed" ProgID="Equation.DSMT4" ShapeID="_x0000_i1096" DrawAspect="Content" ObjectID="_1667909247" r:id="rId2496"/>
        </w:object>
      </w:r>
      <w:r w:rsidR="008E407A" w:rsidRPr="00FF45CB">
        <w:rPr>
          <w:lang w:val="el-GR"/>
        </w:rPr>
        <w:t xml:space="preserve"> (διάνυσμα, όχι αριθμός!)</w:t>
      </w:r>
    </w:p>
    <w:p w:rsidR="00B914CE" w:rsidRPr="003560A4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2780880</wp:posOffset>
                </wp:positionH>
                <wp:positionV relativeFrom="paragraph">
                  <wp:posOffset>52660</wp:posOffset>
                </wp:positionV>
                <wp:extent cx="98280" cy="162720"/>
                <wp:effectExtent l="38100" t="38100" r="35560" b="2794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982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18.25pt;margin-top:3.5pt;width:9.3pt;height:14.3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">
                <v:imagedata r:id="rId2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2758200</wp:posOffset>
                </wp:positionH>
                <wp:positionV relativeFrom="paragraph">
                  <wp:posOffset>59500</wp:posOffset>
                </wp:positionV>
                <wp:extent cx="108000" cy="175680"/>
                <wp:effectExtent l="38100" t="38100" r="25400" b="3429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1080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16.45pt;margin-top:3.95pt;width:9.85pt;height:15.4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">
                <v:imagedata r:id="rId2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2784120</wp:posOffset>
                </wp:positionH>
                <wp:positionV relativeFrom="paragraph">
                  <wp:posOffset>80380</wp:posOffset>
                </wp:positionV>
                <wp:extent cx="84240" cy="141480"/>
                <wp:effectExtent l="38100" t="38100" r="49530" b="4953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84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18.4pt;margin-top:5.55pt;width:8.35pt;height:12.8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">
                <v:imagedata r:id="rId2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919840</wp:posOffset>
                </wp:positionH>
                <wp:positionV relativeFrom="paragraph">
                  <wp:posOffset>154900</wp:posOffset>
                </wp:positionV>
                <wp:extent cx="95760" cy="133560"/>
                <wp:effectExtent l="38100" t="38100" r="19050" b="3810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957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29pt;margin-top:11.4pt;width:9.35pt;height:12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">
                <v:imagedata r:id="rId2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46900</wp:posOffset>
                </wp:positionV>
                <wp:extent cx="68400" cy="168840"/>
                <wp:effectExtent l="38100" t="38100" r="27305" b="4127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684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219.05pt;margin-top:3.1pt;width:6.6pt;height:14.6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">
                <v:imagedata r:id="rId2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780160</wp:posOffset>
                </wp:positionH>
                <wp:positionV relativeFrom="paragraph">
                  <wp:posOffset>50500</wp:posOffset>
                </wp:positionV>
                <wp:extent cx="113040" cy="165240"/>
                <wp:effectExtent l="38100" t="38100" r="39370" b="4445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1130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218.3pt;margin-top:3.3pt;width:10.3pt;height:14.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">
                <v:imagedata r:id="rId2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739840</wp:posOffset>
                </wp:positionH>
                <wp:positionV relativeFrom="paragraph">
                  <wp:posOffset>249940</wp:posOffset>
                </wp:positionV>
                <wp:extent cx="79200" cy="273240"/>
                <wp:effectExtent l="38100" t="38100" r="35560" b="3175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792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215.05pt;margin-top:18.9pt;width:7.85pt;height:23.1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">
                <v:imagedata r:id="rId2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5340120</wp:posOffset>
                </wp:positionH>
                <wp:positionV relativeFrom="paragraph">
                  <wp:posOffset>35020</wp:posOffset>
                </wp:positionV>
                <wp:extent cx="101520" cy="128520"/>
                <wp:effectExtent l="38100" t="38100" r="32385" b="4318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01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419.95pt;margin-top:1.95pt;width:9.35pt;height:11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">
                <v:imagedata r:id="rId2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169480</wp:posOffset>
                </wp:positionH>
                <wp:positionV relativeFrom="paragraph">
                  <wp:posOffset>74980</wp:posOffset>
                </wp:positionV>
                <wp:extent cx="194400" cy="240840"/>
                <wp:effectExtent l="38100" t="38100" r="34290" b="4508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944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406.4pt;margin-top:5.05pt;width:16.55pt;height:20.5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">
                <v:imagedata r:id="rId2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237880</wp:posOffset>
                </wp:positionH>
                <wp:positionV relativeFrom="paragraph">
                  <wp:posOffset>83620</wp:posOffset>
                </wp:positionV>
                <wp:extent cx="10080" cy="297720"/>
                <wp:effectExtent l="38100" t="38100" r="28575" b="2667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008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411.8pt;margin-top:6.05pt;width:2.35pt;height:24.7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">
                <v:imagedata r:id="rId2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5198640</wp:posOffset>
                </wp:positionH>
                <wp:positionV relativeFrom="paragraph">
                  <wp:posOffset>84700</wp:posOffset>
                </wp:positionV>
                <wp:extent cx="17640" cy="260640"/>
                <wp:effectExtent l="38100" t="38100" r="40005" b="2540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1764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408.55pt;margin-top:6.1pt;width:2.9pt;height:21.7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">
                <v:imagedata r:id="rId2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5003520</wp:posOffset>
                </wp:positionH>
                <wp:positionV relativeFrom="paragraph">
                  <wp:posOffset>238780</wp:posOffset>
                </wp:positionV>
                <wp:extent cx="160920" cy="38880"/>
                <wp:effectExtent l="38100" t="38100" r="29845" b="3746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1609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393.45pt;margin-top:18.2pt;width:13.85pt;height:4.4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">
                <v:imagedata r:id="rId2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5028720</wp:posOffset>
                </wp:positionH>
                <wp:positionV relativeFrom="paragraph">
                  <wp:posOffset>193420</wp:posOffset>
                </wp:positionV>
                <wp:extent cx="111240" cy="141120"/>
                <wp:effectExtent l="38100" t="38100" r="41275" b="3048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112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395.2pt;margin-top:14.55pt;width:10.05pt;height:12.5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">
                <v:imagedata r:id="rId2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901640</wp:posOffset>
                </wp:positionH>
                <wp:positionV relativeFrom="paragraph">
                  <wp:posOffset>226180</wp:posOffset>
                </wp:positionV>
                <wp:extent cx="6120" cy="2520"/>
                <wp:effectExtent l="38100" t="38100" r="32385" b="5524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384.95pt;margin-top:16.6pt;width:2.15pt;height:2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">
                <v:imagedata r:id="rId2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4900200</wp:posOffset>
                </wp:positionH>
                <wp:positionV relativeFrom="paragraph">
                  <wp:posOffset>309340</wp:posOffset>
                </wp:positionV>
                <wp:extent cx="42120" cy="95400"/>
                <wp:effectExtent l="38100" t="38100" r="34290" b="5715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42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384.9pt;margin-top:23.4pt;width:5pt;height:9.4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">
                <v:imagedata r:id="rId2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4750440</wp:posOffset>
                </wp:positionH>
                <wp:positionV relativeFrom="paragraph">
                  <wp:posOffset>178300</wp:posOffset>
                </wp:positionV>
                <wp:extent cx="83160" cy="171000"/>
                <wp:effectExtent l="38100" t="38100" r="31750" b="3873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83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373.35pt;margin-top:13.35pt;width:7.85pt;height:14.9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">
                <v:imagedata r:id="rId2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669800</wp:posOffset>
                </wp:positionH>
                <wp:positionV relativeFrom="paragraph">
                  <wp:posOffset>209620</wp:posOffset>
                </wp:positionV>
                <wp:extent cx="204120" cy="129240"/>
                <wp:effectExtent l="38100" t="38100" r="43815" b="4254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204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367.1pt;margin-top:15.9pt;width:17.45pt;height:11.6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">
                <v:imagedata r:id="rId2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5987760</wp:posOffset>
                </wp:positionH>
                <wp:positionV relativeFrom="paragraph">
                  <wp:posOffset>-42740</wp:posOffset>
                </wp:positionV>
                <wp:extent cx="105480" cy="108360"/>
                <wp:effectExtent l="38100" t="38100" r="27940" b="2540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054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470.75pt;margin-top:-3.85pt;width:9.7pt;height:9.7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">
                <v:imagedata r:id="rId2532" o:title=""/>
              </v:shape>
            </w:pict>
          </mc:Fallback>
        </mc:AlternateContent>
      </w:r>
    </w:p>
    <w:p w:rsidR="005C7AC4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5313480</wp:posOffset>
                </wp:positionH>
                <wp:positionV relativeFrom="paragraph">
                  <wp:posOffset>1024300</wp:posOffset>
                </wp:positionV>
                <wp:extent cx="88560" cy="134280"/>
                <wp:effectExtent l="19050" t="38100" r="6985" b="3746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8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417.7pt;margin-top:80pt;width:8.45pt;height:12.1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">
                <v:imagedata r:id="rId2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5174160</wp:posOffset>
                </wp:positionH>
                <wp:positionV relativeFrom="paragraph">
                  <wp:posOffset>684820</wp:posOffset>
                </wp:positionV>
                <wp:extent cx="107280" cy="497160"/>
                <wp:effectExtent l="38100" t="38100" r="26670" b="3683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07280" cy="49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406.7pt;margin-top:53.35pt;width:9.8pt;height:40.4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">
                <v:imagedata r:id="rId2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4775640</wp:posOffset>
                </wp:positionH>
                <wp:positionV relativeFrom="paragraph">
                  <wp:posOffset>676180</wp:posOffset>
                </wp:positionV>
                <wp:extent cx="114480" cy="486000"/>
                <wp:effectExtent l="19050" t="38100" r="19050" b="28575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14480" cy="48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375.4pt;margin-top:52.65pt;width:9.95pt;height:39.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">
                <v:imagedata r:id="rId2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6066240</wp:posOffset>
                </wp:positionH>
                <wp:positionV relativeFrom="paragraph">
                  <wp:posOffset>966340</wp:posOffset>
                </wp:positionV>
                <wp:extent cx="28080" cy="96840"/>
                <wp:effectExtent l="19050" t="38100" r="29210" b="3683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28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477.15pt;margin-top:75.15pt;width:3.45pt;height:9.4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">
                <v:imagedata r:id="rId2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6016200</wp:posOffset>
                </wp:positionH>
                <wp:positionV relativeFrom="paragraph">
                  <wp:posOffset>965260</wp:posOffset>
                </wp:positionV>
                <wp:extent cx="11520" cy="80280"/>
                <wp:effectExtent l="38100" t="38100" r="45720" b="5334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15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472.8pt;margin-top:75.1pt;width:2.7pt;height:8.1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">
                <v:imagedata r:id="rId2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5852040</wp:posOffset>
                </wp:positionH>
                <wp:positionV relativeFrom="paragraph">
                  <wp:posOffset>861220</wp:posOffset>
                </wp:positionV>
                <wp:extent cx="124560" cy="157320"/>
                <wp:effectExtent l="38100" t="38100" r="46990" b="52705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124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459.85pt;margin-top:66.8pt;width:11.5pt;height:14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">
                <v:imagedata r:id="rId2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307720</wp:posOffset>
                </wp:positionH>
                <wp:positionV relativeFrom="paragraph">
                  <wp:posOffset>1011340</wp:posOffset>
                </wp:positionV>
                <wp:extent cx="126720" cy="122760"/>
                <wp:effectExtent l="38100" t="38100" r="45085" b="4889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26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417pt;margin-top:78.85pt;width:12pt;height:11.4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">
                <v:imagedata r:id="rId2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097120</wp:posOffset>
                </wp:positionH>
                <wp:positionV relativeFrom="paragraph">
                  <wp:posOffset>668980</wp:posOffset>
                </wp:positionV>
                <wp:extent cx="169200" cy="484200"/>
                <wp:effectExtent l="38100" t="38100" r="40640" b="4953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6920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400.8pt;margin-top:51.9pt;width:14.8pt;height:39.9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">
                <v:imagedata r:id="rId2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4802280</wp:posOffset>
                </wp:positionH>
                <wp:positionV relativeFrom="paragraph">
                  <wp:posOffset>678340</wp:posOffset>
                </wp:positionV>
                <wp:extent cx="134640" cy="533160"/>
                <wp:effectExtent l="38100" t="38100" r="36830" b="3873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3464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377.3pt;margin-top:52.65pt;width:12.2pt;height:43.5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">
                <v:imagedata r:id="rId2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5037000</wp:posOffset>
                </wp:positionH>
                <wp:positionV relativeFrom="paragraph">
                  <wp:posOffset>932500</wp:posOffset>
                </wp:positionV>
                <wp:extent cx="136800" cy="144720"/>
                <wp:effectExtent l="38100" t="38100" r="34925" b="4635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368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95.8pt;margin-top:72.7pt;width:12.3pt;height:13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">
                <v:imagedata r:id="rId2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897320</wp:posOffset>
                </wp:positionH>
                <wp:positionV relativeFrom="paragraph">
                  <wp:posOffset>866260</wp:posOffset>
                </wp:positionV>
                <wp:extent cx="116640" cy="131400"/>
                <wp:effectExtent l="38100" t="38100" r="36195" b="4064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166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84.8pt;margin-top:67.35pt;width:10.8pt;height:11.9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">
                <v:imagedata r:id="rId2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6339480</wp:posOffset>
                </wp:positionH>
                <wp:positionV relativeFrom="paragraph">
                  <wp:posOffset>503020</wp:posOffset>
                </wp:positionV>
                <wp:extent cx="9360" cy="22680"/>
                <wp:effectExtent l="19050" t="19050" r="29210" b="3492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9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498.7pt;margin-top:39.15pt;width:1.95pt;height:2.9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">
                <v:imagedata r:id="rId2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6326520</wp:posOffset>
                </wp:positionH>
                <wp:positionV relativeFrom="paragraph">
                  <wp:posOffset>506260</wp:posOffset>
                </wp:positionV>
                <wp:extent cx="2520" cy="1080"/>
                <wp:effectExtent l="19050" t="19050" r="17145" b="1841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497.4pt;margin-top:39.1pt;width:1.7pt;height:1.7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">
                <v:imagedata r:id="rId2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6198000</wp:posOffset>
                </wp:positionH>
                <wp:positionV relativeFrom="paragraph">
                  <wp:posOffset>512740</wp:posOffset>
                </wp:positionV>
                <wp:extent cx="2880" cy="3240"/>
                <wp:effectExtent l="38100" t="38100" r="35560" b="3492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487.3pt;margin-top:39.6pt;width:1.8pt;height:1.8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">
                <v:imagedata r:id="rId2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6030240</wp:posOffset>
                </wp:positionH>
                <wp:positionV relativeFrom="paragraph">
                  <wp:posOffset>-3140</wp:posOffset>
                </wp:positionV>
                <wp:extent cx="72720" cy="759600"/>
                <wp:effectExtent l="38100" t="38100" r="41910" b="4064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72720" cy="75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474.3pt;margin-top:-.85pt;width:7.15pt;height:61.3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">
                <v:imagedata r:id="rId2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898840</wp:posOffset>
                </wp:positionH>
                <wp:positionV relativeFrom="paragraph">
                  <wp:posOffset>467380</wp:posOffset>
                </wp:positionV>
                <wp:extent cx="60120" cy="104040"/>
                <wp:effectExtent l="38100" t="38100" r="35560" b="4889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601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463.6pt;margin-top:36.05pt;width:6.45pt;height:9.8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">
                <v:imagedata r:id="rId2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816760</wp:posOffset>
                </wp:positionH>
                <wp:positionV relativeFrom="paragraph">
                  <wp:posOffset>319060</wp:posOffset>
                </wp:positionV>
                <wp:extent cx="69480" cy="164160"/>
                <wp:effectExtent l="38100" t="38100" r="45085" b="4572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694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457.2pt;margin-top:24.25pt;width:7.25pt;height:14.6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">
                <v:imagedata r:id="rId2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718120</wp:posOffset>
                </wp:positionH>
                <wp:positionV relativeFrom="paragraph">
                  <wp:posOffset>11980</wp:posOffset>
                </wp:positionV>
                <wp:extent cx="88200" cy="739800"/>
                <wp:effectExtent l="38100" t="38100" r="45720" b="4127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8820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449.4pt;margin-top:.25pt;width:8.45pt;height:59.9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">
                <v:imagedata r:id="rId2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5859600</wp:posOffset>
                </wp:positionH>
                <wp:positionV relativeFrom="paragraph">
                  <wp:posOffset>288100</wp:posOffset>
                </wp:positionV>
                <wp:extent cx="2520" cy="1080"/>
                <wp:effectExtent l="19050" t="19050" r="17145" b="1841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460.9pt;margin-top:22.2pt;width:1.2pt;height:1.1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">
                <v:imagedata r:id="rId2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564040</wp:posOffset>
                </wp:positionH>
                <wp:positionV relativeFrom="paragraph">
                  <wp:posOffset>397180</wp:posOffset>
                </wp:positionV>
                <wp:extent cx="54720" cy="28800"/>
                <wp:effectExtent l="38100" t="38100" r="40640" b="2857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54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437.4pt;margin-top:30.75pt;width:5.7pt;height:3.4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">
                <v:imagedata r:id="rId2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523360</wp:posOffset>
                </wp:positionH>
                <wp:positionV relativeFrom="paragraph">
                  <wp:posOffset>378820</wp:posOffset>
                </wp:positionV>
                <wp:extent cx="112680" cy="27720"/>
                <wp:effectExtent l="38100" t="38100" r="40005" b="2984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112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434.15pt;margin-top:29.1pt;width:10.35pt;height:3.7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">
                <v:imagedata r:id="rId2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5343360</wp:posOffset>
                </wp:positionH>
                <wp:positionV relativeFrom="paragraph">
                  <wp:posOffset>374860</wp:posOffset>
                </wp:positionV>
                <wp:extent cx="195120" cy="34560"/>
                <wp:effectExtent l="38100" t="38100" r="33655" b="4191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951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420.05pt;margin-top:28.8pt;width:16.75pt;height:4.3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">
                <v:imagedata r:id="rId2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5394120</wp:posOffset>
                </wp:positionH>
                <wp:positionV relativeFrom="paragraph">
                  <wp:posOffset>189820</wp:posOffset>
                </wp:positionV>
                <wp:extent cx="103320" cy="385560"/>
                <wp:effectExtent l="38100" t="38100" r="49530" b="3365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10332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23.95pt;margin-top:14.1pt;width:9.8pt;height:31.9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">
                <v:imagedata r:id="rId2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5144280</wp:posOffset>
                </wp:positionH>
                <wp:positionV relativeFrom="paragraph">
                  <wp:posOffset>298180</wp:posOffset>
                </wp:positionV>
                <wp:extent cx="79920" cy="148320"/>
                <wp:effectExtent l="38100" t="38100" r="34925" b="4254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799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404.2pt;margin-top:22.75pt;width:8.1pt;height:13.3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">
                <v:imagedata r:id="rId2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5118000</wp:posOffset>
                </wp:positionH>
                <wp:positionV relativeFrom="paragraph">
                  <wp:posOffset>262180</wp:posOffset>
                </wp:positionV>
                <wp:extent cx="141480" cy="187920"/>
                <wp:effectExtent l="38100" t="38100" r="30480" b="4127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414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402.15pt;margin-top:19.8pt;width:12.9pt;height:16.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">
                <v:imagedata r:id="rId2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5142840</wp:posOffset>
                </wp:positionH>
                <wp:positionV relativeFrom="paragraph">
                  <wp:posOffset>275860</wp:posOffset>
                </wp:positionV>
                <wp:extent cx="105480" cy="163800"/>
                <wp:effectExtent l="38100" t="38100" r="46990" b="2730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054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404pt;margin-top:21.2pt;width:9.85pt;height:14.4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">
                <v:imagedata r:id="rId2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141760</wp:posOffset>
                </wp:positionH>
                <wp:positionV relativeFrom="paragraph">
                  <wp:posOffset>301060</wp:posOffset>
                </wp:positionV>
                <wp:extent cx="135720" cy="130680"/>
                <wp:effectExtent l="38100" t="38100" r="36195" b="4127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357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04.15pt;margin-top:23pt;width:12.35pt;height:11.9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">
                <v:imagedata r:id="rId2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988320</wp:posOffset>
                </wp:positionH>
                <wp:positionV relativeFrom="paragraph">
                  <wp:posOffset>134020</wp:posOffset>
                </wp:positionV>
                <wp:extent cx="230400" cy="797400"/>
                <wp:effectExtent l="95250" t="133350" r="113030" b="17462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230400" cy="79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09.05pt;margin-top:2.1pt;width:27.85pt;height:80.7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">
                <v:imagedata r:id="rId2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2245560</wp:posOffset>
                </wp:positionH>
                <wp:positionV relativeFrom="paragraph">
                  <wp:posOffset>557380</wp:posOffset>
                </wp:positionV>
                <wp:extent cx="113400" cy="48240"/>
                <wp:effectExtent l="57150" t="133350" r="77470" b="18097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134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174.2pt;margin-top:35.4pt;width:16.25pt;height:21.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">
                <v:imagedata r:id="rId2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169680</wp:posOffset>
                </wp:positionH>
                <wp:positionV relativeFrom="paragraph">
                  <wp:posOffset>195220</wp:posOffset>
                </wp:positionV>
                <wp:extent cx="237600" cy="723240"/>
                <wp:effectExtent l="95250" t="152400" r="124460" b="19177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237600" cy="72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244.65pt;margin-top:6.55pt;width:28.9pt;height:76.2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">
                <v:imagedata r:id="rId2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1858560</wp:posOffset>
                </wp:positionH>
                <wp:positionV relativeFrom="paragraph">
                  <wp:posOffset>544060</wp:posOffset>
                </wp:positionV>
                <wp:extent cx="58320" cy="106920"/>
                <wp:effectExtent l="76200" t="133350" r="94615" b="16002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58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141.6pt;margin-top:35.55pt;width:13.9pt;height:24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">
                <v:imagedata r:id="rId2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4265880</wp:posOffset>
                </wp:positionH>
                <wp:positionV relativeFrom="paragraph">
                  <wp:posOffset>976060</wp:posOffset>
                </wp:positionV>
                <wp:extent cx="360" cy="360"/>
                <wp:effectExtent l="0" t="0" r="0" b="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330.25pt;margin-top:65.5pt;width:11.4pt;height:22.7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">
                <v:imagedata r:id="rId1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2684400</wp:posOffset>
                </wp:positionH>
                <wp:positionV relativeFrom="paragraph">
                  <wp:posOffset>176860</wp:posOffset>
                </wp:positionV>
                <wp:extent cx="143640" cy="177840"/>
                <wp:effectExtent l="95250" t="171450" r="123190" b="18415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1436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206.2pt;margin-top:3.8pt;width:21.65pt;height:34.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">
                <v:imagedata r:id="rId2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676480</wp:posOffset>
                </wp:positionH>
                <wp:positionV relativeFrom="paragraph">
                  <wp:posOffset>182620</wp:posOffset>
                </wp:positionV>
                <wp:extent cx="222120" cy="768600"/>
                <wp:effectExtent l="95250" t="152400" r="121285" b="18415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222120" cy="76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05.6pt;margin-top:5.7pt;width:27.3pt;height:79.2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">
                <v:imagedata r:id="rId2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765760</wp:posOffset>
                </wp:positionH>
                <wp:positionV relativeFrom="paragraph">
                  <wp:posOffset>91180</wp:posOffset>
                </wp:positionV>
                <wp:extent cx="46800" cy="809280"/>
                <wp:effectExtent l="95250" t="133350" r="125095" b="20066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46800" cy="80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12.5pt;margin-top:-1.1pt;width:13.8pt;height:82.7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">
                <v:imagedata r:id="rId2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1607640</wp:posOffset>
                </wp:positionH>
                <wp:positionV relativeFrom="paragraph">
                  <wp:posOffset>532540</wp:posOffset>
                </wp:positionV>
                <wp:extent cx="59760" cy="119880"/>
                <wp:effectExtent l="95250" t="152400" r="111760" b="16637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597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122.25pt;margin-top:32.9pt;width:13.5pt;height:27.5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">
                <v:imagedata r:id="rId2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1557960</wp:posOffset>
                </wp:positionH>
                <wp:positionV relativeFrom="paragraph">
                  <wp:posOffset>710740</wp:posOffset>
                </wp:positionV>
                <wp:extent cx="155880" cy="36720"/>
                <wp:effectExtent l="38100" t="38100" r="34925" b="4000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1558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121.9pt;margin-top:55.2pt;width:13.75pt;height:4.4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">
                <v:imagedata r:id="rId2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6842040</wp:posOffset>
                </wp:positionH>
                <wp:positionV relativeFrom="paragraph">
                  <wp:posOffset>713620</wp:posOffset>
                </wp:positionV>
                <wp:extent cx="39240" cy="10440"/>
                <wp:effectExtent l="38100" t="38100" r="56515" b="4699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39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537.75pt;margin-top:55.15pt;width:5.15pt;height:2.9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">
                <v:imagedata r:id="rId2607" o:title=""/>
              </v:shape>
            </w:pict>
          </mc:Fallback>
        </mc:AlternateContent>
      </w:r>
      <w:r w:rsidR="005C7AC4">
        <w:rPr>
          <w:lang w:val="el-GR"/>
        </w:rPr>
        <w:t xml:space="preserve">Πιο αναλυτικά: </w:t>
      </w:r>
      <w:r w:rsidR="005C7AC4" w:rsidRPr="005C7AC4">
        <w:rPr>
          <w:position w:val="-72"/>
          <w:lang w:val="el-GR"/>
        </w:rPr>
        <w:object w:dxaOrig="5060" w:dyaOrig="1560">
          <v:shape id="_x0000_i1097" type="#_x0000_t75" style="width:253.25pt;height:78pt" o:ole="">
            <v:imagedata r:id="rId2608" o:title=""/>
          </v:shape>
          <o:OLEObject Type="Embed" ProgID="Equation.DSMT4" ShapeID="_x0000_i1097" DrawAspect="Content" ObjectID="_1667909248" r:id="rId2609"/>
        </w:object>
      </w:r>
    </w:p>
    <w:p w:rsidR="00B914CE" w:rsidRPr="003560A4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4784280</wp:posOffset>
                </wp:positionH>
                <wp:positionV relativeFrom="paragraph">
                  <wp:posOffset>118540</wp:posOffset>
                </wp:positionV>
                <wp:extent cx="17280" cy="123480"/>
                <wp:effectExtent l="38100" t="38100" r="40005" b="2921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172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375.95pt;margin-top:8.55pt;width:2.85pt;height:11.2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">
                <v:imagedata r:id="rId2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4626960</wp:posOffset>
                </wp:positionH>
                <wp:positionV relativeFrom="paragraph">
                  <wp:posOffset>187660</wp:posOffset>
                </wp:positionV>
                <wp:extent cx="112320" cy="30960"/>
                <wp:effectExtent l="38100" t="38100" r="40640" b="2667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123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363.65pt;margin-top:14.25pt;width:10.3pt;height:3.8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">
                <v:imagedata r:id="rId2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4275960</wp:posOffset>
                </wp:positionH>
                <wp:positionV relativeFrom="paragraph">
                  <wp:posOffset>263260</wp:posOffset>
                </wp:positionV>
                <wp:extent cx="147960" cy="267840"/>
                <wp:effectExtent l="38100" t="38100" r="4445" b="3746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1479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336.05pt;margin-top:20.1pt;width:13.2pt;height:22.5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">
                <v:imagedata r:id="rId2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120080</wp:posOffset>
                </wp:positionH>
                <wp:positionV relativeFrom="paragraph">
                  <wp:posOffset>377740</wp:posOffset>
                </wp:positionV>
                <wp:extent cx="232560" cy="36000"/>
                <wp:effectExtent l="38100" t="38100" r="34290" b="4064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2325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323.6pt;margin-top:29.2pt;width:19.9pt;height:4.3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">
                <v:imagedata r:id="rId2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100280</wp:posOffset>
                </wp:positionH>
                <wp:positionV relativeFrom="paragraph">
                  <wp:posOffset>311140</wp:posOffset>
                </wp:positionV>
                <wp:extent cx="299880" cy="23400"/>
                <wp:effectExtent l="38100" t="38100" r="43180" b="3429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299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22.05pt;margin-top:23.65pt;width:25.15pt;height:3.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">
                <v:imagedata r:id="rId2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3686640</wp:posOffset>
                </wp:positionH>
                <wp:positionV relativeFrom="paragraph">
                  <wp:posOffset>258940</wp:posOffset>
                </wp:positionV>
                <wp:extent cx="120960" cy="261000"/>
                <wp:effectExtent l="38100" t="38100" r="31750" b="4381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1209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289.4pt;margin-top:19.7pt;width:10.95pt;height:22.1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">
                <v:imagedata r:id="rId2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3722280</wp:posOffset>
                </wp:positionH>
                <wp:positionV relativeFrom="paragraph">
                  <wp:posOffset>222580</wp:posOffset>
                </wp:positionV>
                <wp:extent cx="114120" cy="273960"/>
                <wp:effectExtent l="38100" t="38100" r="38735" b="3111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1141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292.45pt;margin-top:16.95pt;width:10.55pt;height:23.1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">
                <v:imagedata r:id="rId2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2578560</wp:posOffset>
                </wp:positionH>
                <wp:positionV relativeFrom="paragraph">
                  <wp:posOffset>256780</wp:posOffset>
                </wp:positionV>
                <wp:extent cx="103320" cy="213120"/>
                <wp:effectExtent l="38100" t="38100" r="30480" b="3492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033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202.35pt;margin-top:19.65pt;width:9.45pt;height:18.1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">
                <v:imagedata r:id="rId2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2549760</wp:posOffset>
                </wp:positionH>
                <wp:positionV relativeFrom="paragraph">
                  <wp:posOffset>290260</wp:posOffset>
                </wp:positionV>
                <wp:extent cx="139320" cy="166320"/>
                <wp:effectExtent l="38100" t="38100" r="32385" b="2476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1393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200.1pt;margin-top:22.35pt;width:12.3pt;height:14.3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">
                <v:imagedata r:id="rId2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1865760</wp:posOffset>
                </wp:positionH>
                <wp:positionV relativeFrom="paragraph">
                  <wp:posOffset>265780</wp:posOffset>
                </wp:positionV>
                <wp:extent cx="96840" cy="166320"/>
                <wp:effectExtent l="38100" t="38100" r="36830" b="4381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968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146.15pt;margin-top:20.2pt;width:9.2pt;height:14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">
                <v:imagedata r:id="rId2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1916160</wp:posOffset>
                </wp:positionH>
                <wp:positionV relativeFrom="paragraph">
                  <wp:posOffset>307180</wp:posOffset>
                </wp:positionV>
                <wp:extent cx="52200" cy="176760"/>
                <wp:effectExtent l="38100" t="38100" r="43180" b="3302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522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150.15pt;margin-top:23.55pt;width:5.8pt;height:15.3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">
                <v:imagedata r:id="rId2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1405680</wp:posOffset>
                </wp:positionH>
                <wp:positionV relativeFrom="paragraph">
                  <wp:posOffset>225460</wp:posOffset>
                </wp:positionV>
                <wp:extent cx="13680" cy="55440"/>
                <wp:effectExtent l="38100" t="38100" r="43815" b="4000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36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109.95pt;margin-top:17.05pt;width:2.6pt;height:5.8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">
                <v:imagedata r:id="rId2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1212360</wp:posOffset>
                </wp:positionH>
                <wp:positionV relativeFrom="paragraph">
                  <wp:posOffset>358300</wp:posOffset>
                </wp:positionV>
                <wp:extent cx="228240" cy="156960"/>
                <wp:effectExtent l="38100" t="38100" r="38735" b="3365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228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94.75pt;margin-top:27.45pt;width:19.45pt;height:13.9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">
                <v:imagedata r:id="rId2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1265280</wp:posOffset>
                </wp:positionH>
                <wp:positionV relativeFrom="paragraph">
                  <wp:posOffset>375220</wp:posOffset>
                </wp:positionV>
                <wp:extent cx="23400" cy="139320"/>
                <wp:effectExtent l="38100" t="38100" r="34290" b="3238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234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98.95pt;margin-top:29.05pt;width:3.2pt;height:12.1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">
                <v:imagedata r:id="rId2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753360</wp:posOffset>
                </wp:positionH>
                <wp:positionV relativeFrom="paragraph">
                  <wp:posOffset>200260</wp:posOffset>
                </wp:positionV>
                <wp:extent cx="4680" cy="95400"/>
                <wp:effectExtent l="38100" t="38100" r="33655" b="3810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46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58.55pt;margin-top:15.15pt;width:1.7pt;height:8.8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">
                <v:imagedata r:id="rId2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735360</wp:posOffset>
                </wp:positionH>
                <wp:positionV relativeFrom="paragraph">
                  <wp:posOffset>319420</wp:posOffset>
                </wp:positionV>
                <wp:extent cx="10440" cy="182880"/>
                <wp:effectExtent l="38100" t="38100" r="27940" b="266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04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57.1pt;margin-top:24.55pt;width:2.25pt;height:15.6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">
                <v:imagedata r:id="rId2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378600</wp:posOffset>
                </wp:positionH>
                <wp:positionV relativeFrom="paragraph">
                  <wp:posOffset>270460</wp:posOffset>
                </wp:positionV>
                <wp:extent cx="153000" cy="270720"/>
                <wp:effectExtent l="38100" t="38100" r="38100" b="3429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530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9.05pt;margin-top:20.4pt;width:13.65pt;height:23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">
                <v:imagedata r:id="rId2643" o:title=""/>
              </v:shape>
            </w:pict>
          </mc:Fallback>
        </mc:AlternateContent>
      </w:r>
    </w:p>
    <w:p w:rsidR="00B914CE" w:rsidRPr="003560A4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6190800</wp:posOffset>
                </wp:positionH>
                <wp:positionV relativeFrom="paragraph">
                  <wp:posOffset>288100</wp:posOffset>
                </wp:positionV>
                <wp:extent cx="11520" cy="14040"/>
                <wp:effectExtent l="38100" t="38100" r="45720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1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486.8pt;margin-top:22.05pt;width:2.45pt;height:2.6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">
                <v:imagedata r:id="rId2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6002160</wp:posOffset>
                </wp:positionH>
                <wp:positionV relativeFrom="paragraph">
                  <wp:posOffset>-389420</wp:posOffset>
                </wp:positionV>
                <wp:extent cx="140400" cy="782280"/>
                <wp:effectExtent l="38100" t="38100" r="31115" b="3746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40400" cy="7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472pt;margin-top:-31.25pt;width:12.65pt;height:63.2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">
                <v:imagedata r:id="rId2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5980200</wp:posOffset>
                </wp:positionH>
                <wp:positionV relativeFrom="paragraph">
                  <wp:posOffset>72460</wp:posOffset>
                </wp:positionV>
                <wp:extent cx="59400" cy="104400"/>
                <wp:effectExtent l="38100" t="38100" r="36195" b="2921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59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470.35pt;margin-top:5.05pt;width:6pt;height:9.6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">
                <v:imagedata r:id="rId2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5839080</wp:posOffset>
                </wp:positionH>
                <wp:positionV relativeFrom="paragraph">
                  <wp:posOffset>-24020</wp:posOffset>
                </wp:positionV>
                <wp:extent cx="95760" cy="181440"/>
                <wp:effectExtent l="38100" t="38100" r="38100" b="2857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957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459.05pt;margin-top:-2.5pt;width:8.8pt;height:15.6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">
                <v:imagedata r:id="rId2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5843400</wp:posOffset>
                </wp:positionH>
                <wp:positionV relativeFrom="paragraph">
                  <wp:posOffset>-5660</wp:posOffset>
                </wp:positionV>
                <wp:extent cx="114480" cy="139320"/>
                <wp:effectExtent l="38100" t="38100" r="38100" b="3238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114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459.5pt;margin-top:-1.05pt;width:10.4pt;height:12.4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">
                <v:imagedata r:id="rId2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5772840</wp:posOffset>
                </wp:positionH>
                <wp:positionV relativeFrom="paragraph">
                  <wp:posOffset>-234980</wp:posOffset>
                </wp:positionV>
                <wp:extent cx="43200" cy="478800"/>
                <wp:effectExtent l="38100" t="38100" r="33020" b="3556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43200" cy="4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453.7pt;margin-top:-19.2pt;width:5.05pt;height:39.2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">
                <v:imagedata r:id="rId2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5745120</wp:posOffset>
                </wp:positionH>
                <wp:positionV relativeFrom="paragraph">
                  <wp:posOffset>93700</wp:posOffset>
                </wp:positionV>
                <wp:extent cx="4320" cy="9720"/>
                <wp:effectExtent l="38100" t="38100" r="34290" b="4762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4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51.4pt;margin-top:6.65pt;width:2.2pt;height:2.3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">
                <v:imagedata r:id="rId2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562240</wp:posOffset>
                </wp:positionH>
                <wp:positionV relativeFrom="paragraph">
                  <wp:posOffset>100540</wp:posOffset>
                </wp:positionV>
                <wp:extent cx="30240" cy="29160"/>
                <wp:effectExtent l="38100" t="38100" r="27305" b="2857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302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437.4pt;margin-top:7.35pt;width:3.7pt;height:3.6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">
                <v:imagedata r:id="rId2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5455320</wp:posOffset>
                </wp:positionH>
                <wp:positionV relativeFrom="paragraph">
                  <wp:posOffset>146260</wp:posOffset>
                </wp:positionV>
                <wp:extent cx="12600" cy="9000"/>
                <wp:effectExtent l="38100" t="38100" r="45085" b="2921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2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428.9pt;margin-top:10.85pt;width:2.5pt;height:2.1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">
                <v:imagedata r:id="rId2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5290080</wp:posOffset>
                </wp:positionH>
                <wp:positionV relativeFrom="paragraph">
                  <wp:posOffset>-215900</wp:posOffset>
                </wp:positionV>
                <wp:extent cx="71280" cy="527400"/>
                <wp:effectExtent l="38100" t="38100" r="43180" b="4445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71280" cy="52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415.75pt;margin-top:-17.75pt;width:7.35pt;height:43.2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">
                <v:imagedata r:id="rId2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5163720</wp:posOffset>
                </wp:positionH>
                <wp:positionV relativeFrom="paragraph">
                  <wp:posOffset>60580</wp:posOffset>
                </wp:positionV>
                <wp:extent cx="38160" cy="119880"/>
                <wp:effectExtent l="38100" t="38100" r="38100" b="3302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381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406.15pt;margin-top:3.85pt;width:4.2pt;height:11.1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">
                <v:imagedata r:id="rId2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014320</wp:posOffset>
                </wp:positionH>
                <wp:positionV relativeFrom="paragraph">
                  <wp:posOffset>-30500</wp:posOffset>
                </wp:positionV>
                <wp:extent cx="118440" cy="166320"/>
                <wp:effectExtent l="38100" t="38100" r="34290" b="4381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184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394.1pt;margin-top:-3.1pt;width:10.65pt;height:14.5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">
                <v:imagedata r:id="rId2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040960</wp:posOffset>
                </wp:positionH>
                <wp:positionV relativeFrom="paragraph">
                  <wp:posOffset>-57500</wp:posOffset>
                </wp:positionV>
                <wp:extent cx="96840" cy="206280"/>
                <wp:effectExtent l="38100" t="38100" r="36830" b="4191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968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396.2pt;margin-top:-5.1pt;width:9.3pt;height:17.7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">
                <v:imagedata r:id="rId2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4930440</wp:posOffset>
                </wp:positionH>
                <wp:positionV relativeFrom="paragraph">
                  <wp:posOffset>-291860</wp:posOffset>
                </wp:positionV>
                <wp:extent cx="93600" cy="655920"/>
                <wp:effectExtent l="38100" t="38100" r="40005" b="4953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93600" cy="65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387.35pt;margin-top:-23.8pt;width:9pt;height:53.3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">
                <v:imagedata r:id="rId2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4781040</wp:posOffset>
                </wp:positionH>
                <wp:positionV relativeFrom="paragraph">
                  <wp:posOffset>101980</wp:posOffset>
                </wp:positionV>
                <wp:extent cx="166680" cy="56880"/>
                <wp:effectExtent l="38100" t="38100" r="24130" b="3873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1666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375.8pt;margin-top:7.4pt;width:14.45pt;height:6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">
                <v:imagedata r:id="rId2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4581240</wp:posOffset>
                </wp:positionH>
                <wp:positionV relativeFrom="paragraph">
                  <wp:posOffset>43300</wp:posOffset>
                </wp:positionV>
                <wp:extent cx="267480" cy="31680"/>
                <wp:effectExtent l="38100" t="38100" r="37465" b="4508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267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359.95pt;margin-top:2.55pt;width:22.75pt;height:4.4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">
                <v:imagedata r:id="rId2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4578720</wp:posOffset>
                </wp:positionH>
                <wp:positionV relativeFrom="paragraph">
                  <wp:posOffset>-196460</wp:posOffset>
                </wp:positionV>
                <wp:extent cx="170640" cy="480240"/>
                <wp:effectExtent l="38100" t="38100" r="39370" b="3429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170640" cy="48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359.75pt;margin-top:-16.25pt;width:15.15pt;height:39.4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">
                <v:imagedata r:id="rId2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833520</wp:posOffset>
                </wp:positionH>
                <wp:positionV relativeFrom="paragraph">
                  <wp:posOffset>-260</wp:posOffset>
                </wp:positionV>
                <wp:extent cx="132840" cy="101880"/>
                <wp:effectExtent l="38100" t="38100" r="38735" b="3175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1328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301.4pt;margin-top:-.45pt;width:11.7pt;height:9.2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">
                <v:imagedata r:id="rId2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3541920</wp:posOffset>
                </wp:positionH>
                <wp:positionV relativeFrom="paragraph">
                  <wp:posOffset>-8540</wp:posOffset>
                </wp:positionV>
                <wp:extent cx="7920" cy="95760"/>
                <wp:effectExtent l="38100" t="38100" r="30480" b="3810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7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278.2pt;margin-top:-1.1pt;width:2.05pt;height:8.7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">
                <v:imagedata r:id="rId2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3457680</wp:posOffset>
                </wp:positionH>
                <wp:positionV relativeFrom="paragraph">
                  <wp:posOffset>-6020</wp:posOffset>
                </wp:positionV>
                <wp:extent cx="46800" cy="19440"/>
                <wp:effectExtent l="19050" t="19050" r="29845" b="1905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46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271.75pt;margin-top:-.9pt;width:4.7pt;height:2.6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">
                <v:imagedata r:id="rId2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3095160</wp:posOffset>
                </wp:positionH>
                <wp:positionV relativeFrom="paragraph">
                  <wp:posOffset>-1340</wp:posOffset>
                </wp:positionV>
                <wp:extent cx="18000" cy="15480"/>
                <wp:effectExtent l="38100" t="38100" r="39370" b="2286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8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243.2pt;margin-top:-.6pt;width:2.65pt;height:2.4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">
                <v:imagedata r:id="rId2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724360</wp:posOffset>
                </wp:positionH>
                <wp:positionV relativeFrom="paragraph">
                  <wp:posOffset>-38060</wp:posOffset>
                </wp:positionV>
                <wp:extent cx="104400" cy="94680"/>
                <wp:effectExtent l="38100" t="38100" r="29210" b="3873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044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213.95pt;margin-top:-3.7pt;width:9.55pt;height:8.9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">
                <v:imagedata r:id="rId2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2312520</wp:posOffset>
                </wp:positionH>
                <wp:positionV relativeFrom="paragraph">
                  <wp:posOffset>58780</wp:posOffset>
                </wp:positionV>
                <wp:extent cx="14760" cy="97200"/>
                <wp:effectExtent l="38100" t="38100" r="42545" b="3619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14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181.35pt;margin-top:4pt;width:2.8pt;height:9.0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">
                <v:imagedata r:id="rId2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048640</wp:posOffset>
                </wp:positionH>
                <wp:positionV relativeFrom="paragraph">
                  <wp:posOffset>-83420</wp:posOffset>
                </wp:positionV>
                <wp:extent cx="112320" cy="158040"/>
                <wp:effectExtent l="19050" t="38100" r="2540" b="3302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123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160.45pt;margin-top:-7.4pt;width:10.6pt;height:14.1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">
                <v:imagedata r:id="rId2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824280</wp:posOffset>
                </wp:positionH>
                <wp:positionV relativeFrom="paragraph">
                  <wp:posOffset>-79460</wp:posOffset>
                </wp:positionV>
                <wp:extent cx="88560" cy="154800"/>
                <wp:effectExtent l="38100" t="38100" r="45085" b="3619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885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64.05pt;margin-top:-6.95pt;width:8.4pt;height:13.7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">
                <v:imagedata r:id="rId2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676680</wp:posOffset>
                </wp:positionH>
                <wp:positionV relativeFrom="paragraph">
                  <wp:posOffset>-12140</wp:posOffset>
                </wp:positionV>
                <wp:extent cx="99360" cy="21240"/>
                <wp:effectExtent l="38100" t="38100" r="34290" b="3619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99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52.7pt;margin-top:-1.5pt;width:9.1pt;height:2.9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">
                <v:imagedata r:id="rId2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589920</wp:posOffset>
                </wp:positionH>
                <wp:positionV relativeFrom="paragraph">
                  <wp:posOffset>-88820</wp:posOffset>
                </wp:positionV>
                <wp:extent cx="64440" cy="271800"/>
                <wp:effectExtent l="38100" t="38100" r="50165" b="3302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644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45.65pt;margin-top:-7.8pt;width:6.7pt;height:23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">
                <v:imagedata r:id="rId2697" o:title=""/>
              </v:shape>
            </w:pict>
          </mc:Fallback>
        </mc:AlternateContent>
      </w:r>
    </w:p>
    <w:p w:rsidR="008E407A" w:rsidRPr="003560A4" w:rsidRDefault="00D06F2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583120</wp:posOffset>
                </wp:positionH>
                <wp:positionV relativeFrom="paragraph">
                  <wp:posOffset>924220</wp:posOffset>
                </wp:positionV>
                <wp:extent cx="24120" cy="61200"/>
                <wp:effectExtent l="38100" t="38100" r="33655" b="3429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241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38.95pt;margin-top:72.1pt;width:3.55pt;height:6.3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">
                <v:imagedata r:id="rId2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2256720</wp:posOffset>
                </wp:positionH>
                <wp:positionV relativeFrom="paragraph">
                  <wp:posOffset>651700</wp:posOffset>
                </wp:positionV>
                <wp:extent cx="158040" cy="34200"/>
                <wp:effectExtent l="38100" t="38100" r="52070" b="4254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580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176.8pt;margin-top:50.4pt;width:14.25pt;height:4.4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">
                <v:imagedata r:id="rId2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3945480</wp:posOffset>
                </wp:positionH>
                <wp:positionV relativeFrom="paragraph">
                  <wp:posOffset>643060</wp:posOffset>
                </wp:positionV>
                <wp:extent cx="81360" cy="21960"/>
                <wp:effectExtent l="38100" t="38100" r="33020" b="35560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813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309.9pt;margin-top:50.15pt;width:7.95pt;height:3.0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">
                <v:imagedata r:id="rId2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624360</wp:posOffset>
                </wp:positionH>
                <wp:positionV relativeFrom="paragraph">
                  <wp:posOffset>669340</wp:posOffset>
                </wp:positionV>
                <wp:extent cx="97920" cy="14400"/>
                <wp:effectExtent l="38100" t="38100" r="35560" b="2413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97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284.65pt;margin-top:52.25pt;width:9.2pt;height:2.4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">
                <v:imagedata r:id="rId2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579280</wp:posOffset>
                </wp:positionH>
                <wp:positionV relativeFrom="paragraph">
                  <wp:posOffset>644860</wp:posOffset>
                </wp:positionV>
                <wp:extent cx="360" cy="360"/>
                <wp:effectExtent l="0" t="0" r="0" b="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202.1pt;margin-top:49.8pt;width:2.05pt;height:2.0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eV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k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">
                <v:imagedata r:id="rId2707" o:title=""/>
              </v:shape>
            </w:pict>
          </mc:Fallback>
        </mc:AlternateContent>
      </w:r>
      <w:r w:rsidR="008E407A">
        <w:rPr>
          <w:lang w:val="el-GR"/>
        </w:rPr>
        <w:t xml:space="preserve">Ας συμβολίσουμε επιπλέον με </w:t>
      </w:r>
      <w:r w:rsidR="00B95CAB" w:rsidRPr="00B95CAB">
        <w:rPr>
          <w:position w:val="-66"/>
          <w:highlight w:val="yellow"/>
        </w:rPr>
        <w:object w:dxaOrig="1120" w:dyaOrig="1440">
          <v:shape id="_x0000_i1098" type="#_x0000_t75" style="width:56pt;height:1in" o:ole="">
            <v:imagedata r:id="rId2708" o:title=""/>
          </v:shape>
          <o:OLEObject Type="Embed" ProgID="Equation.DSMT4" ShapeID="_x0000_i1098" DrawAspect="Content" ObjectID="_1667909249" r:id="rId2709"/>
        </w:object>
      </w:r>
      <w:r w:rsidR="008E407A" w:rsidRPr="00FF45CB">
        <w:rPr>
          <w:lang w:val="el-GR"/>
        </w:rPr>
        <w:t xml:space="preserve">. Δηλαδή </w:t>
      </w:r>
      <w:r w:rsidR="00B95CAB" w:rsidRPr="00B95CAB">
        <w:rPr>
          <w:position w:val="-14"/>
          <w:highlight w:val="yellow"/>
        </w:rPr>
        <w:object w:dxaOrig="1760" w:dyaOrig="400">
          <v:shape id="_x0000_i1099" type="#_x0000_t75" style="width:88pt;height:20pt" o:ole="">
            <v:imagedata r:id="rId2710" o:title=""/>
          </v:shape>
          <o:OLEObject Type="Embed" ProgID="Equation.DSMT4" ShapeID="_x0000_i1099" DrawAspect="Content" ObjectID="_1667909250" r:id="rId2711"/>
        </w:object>
      </w:r>
      <w:r w:rsidR="008E407A" w:rsidRPr="00FF45CB">
        <w:rPr>
          <w:lang w:val="el-GR"/>
        </w:rPr>
        <w:t>.</w:t>
      </w:r>
    </w:p>
    <w:p w:rsidR="00B914CE" w:rsidRDefault="00D06F24" w:rsidP="00B914CE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789040</wp:posOffset>
                </wp:positionH>
                <wp:positionV relativeFrom="paragraph">
                  <wp:posOffset>149020</wp:posOffset>
                </wp:positionV>
                <wp:extent cx="9000" cy="14400"/>
                <wp:effectExtent l="38100" t="38100" r="48260" b="4318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9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55.05pt;margin-top:11pt;width:2.25pt;height:2.7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">
                <v:imagedata r:id="rId2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5441280</wp:posOffset>
                </wp:positionH>
                <wp:positionV relativeFrom="paragraph">
                  <wp:posOffset>1780</wp:posOffset>
                </wp:positionV>
                <wp:extent cx="235080" cy="127080"/>
                <wp:effectExtent l="38100" t="38100" r="31750" b="4445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235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427.75pt;margin-top:-.55pt;width:20pt;height:11.4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">
                <v:imagedata r:id="rId2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457480</wp:posOffset>
                </wp:positionH>
                <wp:positionV relativeFrom="paragraph">
                  <wp:posOffset>32740</wp:posOffset>
                </wp:positionV>
                <wp:extent cx="58320" cy="93600"/>
                <wp:effectExtent l="38100" t="38100" r="37465" b="4000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583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429.1pt;margin-top:1.9pt;width:5.85pt;height:8.7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">
                <v:imagedata r:id="rId2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315280</wp:posOffset>
                </wp:positionH>
                <wp:positionV relativeFrom="paragraph">
                  <wp:posOffset>40660</wp:posOffset>
                </wp:positionV>
                <wp:extent cx="110160" cy="68040"/>
                <wp:effectExtent l="38100" t="38100" r="42545" b="46355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101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17.75pt;margin-top:2.4pt;width:10.2pt;height:6.9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">
                <v:imagedata r:id="rId2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106480</wp:posOffset>
                </wp:positionH>
                <wp:positionV relativeFrom="paragraph">
                  <wp:posOffset>33820</wp:posOffset>
                </wp:positionV>
                <wp:extent cx="178560" cy="88200"/>
                <wp:effectExtent l="38100" t="38100" r="31115" b="2667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178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401.6pt;margin-top:2.15pt;width:15.35pt;height:8.2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">
                <v:imagedata r:id="rId2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726320</wp:posOffset>
                </wp:positionH>
                <wp:positionV relativeFrom="paragraph">
                  <wp:posOffset>-380</wp:posOffset>
                </wp:positionV>
                <wp:extent cx="356040" cy="135000"/>
                <wp:effectExtent l="38100" t="38100" r="25400" b="3683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356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371.55pt;margin-top:-.7pt;width:29.55pt;height:12.1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">
                <v:imagedata r:id="rId2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816680</wp:posOffset>
                </wp:positionH>
                <wp:positionV relativeFrom="paragraph">
                  <wp:posOffset>19420</wp:posOffset>
                </wp:positionV>
                <wp:extent cx="43920" cy="104400"/>
                <wp:effectExtent l="38100" t="38100" r="51435" b="2921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43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378.5pt;margin-top:.85pt;width:5.15pt;height:9.7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">
                <v:imagedata r:id="rId2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4377480</wp:posOffset>
                </wp:positionH>
                <wp:positionV relativeFrom="paragraph">
                  <wp:posOffset>37780</wp:posOffset>
                </wp:positionV>
                <wp:extent cx="232920" cy="99000"/>
                <wp:effectExtent l="38100" t="38100" r="34290" b="3492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232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44pt;margin-top:2.2pt;width:19.85pt;height:9.3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">
                <v:imagedata r:id="rId2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102080</wp:posOffset>
                </wp:positionH>
                <wp:positionV relativeFrom="paragraph">
                  <wp:posOffset>57940</wp:posOffset>
                </wp:positionV>
                <wp:extent cx="104760" cy="73080"/>
                <wp:effectExtent l="38100" t="38100" r="29210" b="4127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1047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322.55pt;margin-top:3.85pt;width:9.45pt;height:7.1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">
                <v:imagedata r:id="rId2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023240</wp:posOffset>
                </wp:positionH>
                <wp:positionV relativeFrom="paragraph">
                  <wp:posOffset>-93980</wp:posOffset>
                </wp:positionV>
                <wp:extent cx="91080" cy="204480"/>
                <wp:effectExtent l="38100" t="38100" r="42545" b="43180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910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316.15pt;margin-top:-8.05pt;width:8.55pt;height:17.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">
                <v:imagedata r:id="rId2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3776280</wp:posOffset>
                </wp:positionH>
                <wp:positionV relativeFrom="paragraph">
                  <wp:posOffset>34900</wp:posOffset>
                </wp:positionV>
                <wp:extent cx="243360" cy="110160"/>
                <wp:effectExtent l="38100" t="38100" r="42545" b="4254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243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296.6pt;margin-top:2pt;width:20.65pt;height:10.2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">
                <v:imagedata r:id="rId2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3644880</wp:posOffset>
                </wp:positionH>
                <wp:positionV relativeFrom="paragraph">
                  <wp:posOffset>79540</wp:posOffset>
                </wp:positionV>
                <wp:extent cx="68760" cy="10080"/>
                <wp:effectExtent l="38100" t="38100" r="26670" b="2857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68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286.3pt;margin-top:5.65pt;width:6.65pt;height:2.2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">
                <v:imagedata r:id="rId2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3543360</wp:posOffset>
                </wp:positionH>
                <wp:positionV relativeFrom="paragraph">
                  <wp:posOffset>12220</wp:posOffset>
                </wp:positionV>
                <wp:extent cx="17640" cy="15120"/>
                <wp:effectExtent l="19050" t="19050" r="20955" b="2349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17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278.35pt;margin-top:.45pt;width:2.5pt;height:2.3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">
                <v:imagedata r:id="rId2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3513120</wp:posOffset>
                </wp:positionH>
                <wp:positionV relativeFrom="paragraph">
                  <wp:posOffset>58300</wp:posOffset>
                </wp:positionV>
                <wp:extent cx="58680" cy="89280"/>
                <wp:effectExtent l="38100" t="38100" r="36830" b="4445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58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275.85pt;margin-top:3.85pt;width:6.05pt;height:8.6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">
                <v:imagedata r:id="rId2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3231600</wp:posOffset>
                </wp:positionH>
                <wp:positionV relativeFrom="paragraph">
                  <wp:posOffset>-33140</wp:posOffset>
                </wp:positionV>
                <wp:extent cx="30600" cy="80280"/>
                <wp:effectExtent l="19050" t="19050" r="26670" b="3429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30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253.75pt;margin-top:-3.15pt;width:3.65pt;height:7.4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">
                <v:imagedata r:id="rId2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3168960</wp:posOffset>
                </wp:positionH>
                <wp:positionV relativeFrom="paragraph">
                  <wp:posOffset>64060</wp:posOffset>
                </wp:positionV>
                <wp:extent cx="144720" cy="88920"/>
                <wp:effectExtent l="38100" t="38100" r="46355" b="4445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144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248.75pt;margin-top:4.25pt;width:13pt;height:8.4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">
                <v:imagedata r:id="rId2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2871600</wp:posOffset>
                </wp:positionH>
                <wp:positionV relativeFrom="paragraph">
                  <wp:posOffset>-59420</wp:posOffset>
                </wp:positionV>
                <wp:extent cx="216360" cy="188640"/>
                <wp:effectExtent l="38100" t="38100" r="31750" b="4000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216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225.3pt;margin-top:-5.45pt;width:18.65pt;height:16.4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">
                <v:imagedata r:id="rId2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1836240</wp:posOffset>
                </wp:positionH>
                <wp:positionV relativeFrom="paragraph">
                  <wp:posOffset>203740</wp:posOffset>
                </wp:positionV>
                <wp:extent cx="131040" cy="249120"/>
                <wp:effectExtent l="38100" t="38100" r="2540" b="3683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1310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43.75pt;margin-top:15.2pt;width:12pt;height:21.3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">
                <v:imagedata r:id="rId2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1704120</wp:posOffset>
                </wp:positionH>
                <wp:positionV relativeFrom="paragraph">
                  <wp:posOffset>361060</wp:posOffset>
                </wp:positionV>
                <wp:extent cx="83520" cy="177840"/>
                <wp:effectExtent l="38100" t="38100" r="31115" b="3175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835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133.65pt;margin-top:27.65pt;width:7.95pt;height:15.3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">
                <v:imagedata r:id="rId2749" o:title=""/>
              </v:shape>
            </w:pict>
          </mc:Fallback>
        </mc:AlternateContent>
      </w:r>
      <w:r w:rsidR="00B914CE">
        <w:rPr>
          <w:lang w:val="el-GR"/>
        </w:rPr>
        <w:t xml:space="preserve">Πιο αναλυτικά: </w:t>
      </w:r>
    </w:p>
    <w:p w:rsidR="00B914CE" w:rsidRDefault="00D06F24" w:rsidP="00B914CE">
      <w:pPr>
        <w:rPr>
          <w:lang w:val="el-GR"/>
        </w:rPr>
      </w:pP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4372080</wp:posOffset>
                </wp:positionH>
                <wp:positionV relativeFrom="paragraph">
                  <wp:posOffset>684700</wp:posOffset>
                </wp:positionV>
                <wp:extent cx="12240" cy="98280"/>
                <wp:effectExtent l="38100" t="38100" r="45085" b="5461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22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343.25pt;margin-top:52.9pt;width:2.95pt;height:9.8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">
                <v:imagedata r:id="rId2751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656400</wp:posOffset>
                </wp:positionH>
                <wp:positionV relativeFrom="paragraph">
                  <wp:posOffset>55420</wp:posOffset>
                </wp:positionV>
                <wp:extent cx="229680" cy="933480"/>
                <wp:effectExtent l="38100" t="38100" r="56515" b="38100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229680" cy="9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286.85pt;margin-top:3.35pt;width:20.15pt;height:75.3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">
                <v:imagedata r:id="rId2753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176720</wp:posOffset>
                </wp:positionH>
                <wp:positionV relativeFrom="paragraph">
                  <wp:posOffset>1030660</wp:posOffset>
                </wp:positionV>
                <wp:extent cx="419040" cy="208800"/>
                <wp:effectExtent l="38100" t="38100" r="38735" b="3937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4190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91.75pt;margin-top:80.4pt;width:34.65pt;height:18.1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">
                <v:imagedata r:id="rId2755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1619880</wp:posOffset>
                </wp:positionH>
                <wp:positionV relativeFrom="paragraph">
                  <wp:posOffset>1092580</wp:posOffset>
                </wp:positionV>
                <wp:extent cx="2880" cy="3960"/>
                <wp:effectExtent l="38100" t="38100" r="35560" b="3429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126.85pt;margin-top:85.55pt;width:1.6pt;height:1.5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">
                <v:imagedata r:id="rId2757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1598280</wp:posOffset>
                </wp:positionH>
                <wp:positionV relativeFrom="paragraph">
                  <wp:posOffset>980260</wp:posOffset>
                </wp:positionV>
                <wp:extent cx="8280" cy="7920"/>
                <wp:effectExtent l="38100" t="38100" r="29845" b="3048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8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125.25pt;margin-top:76.45pt;width:2.1pt;height:2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">
                <v:imagedata r:id="rId2759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915360</wp:posOffset>
                </wp:positionH>
                <wp:positionV relativeFrom="paragraph">
                  <wp:posOffset>783340</wp:posOffset>
                </wp:positionV>
                <wp:extent cx="145800" cy="223560"/>
                <wp:effectExtent l="38100" t="38100" r="45085" b="4318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1458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71.35pt;margin-top:60.8pt;width:13.1pt;height:19.2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">
                <v:imagedata r:id="rId2761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1120920</wp:posOffset>
                </wp:positionH>
                <wp:positionV relativeFrom="paragraph">
                  <wp:posOffset>570940</wp:posOffset>
                </wp:positionV>
                <wp:extent cx="416160" cy="264960"/>
                <wp:effectExtent l="38100" t="38100" r="41275" b="4000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4161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87.45pt;margin-top:44.15pt;width:34.2pt;height:22.4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">
                <v:imagedata r:id="rId2763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1480920</wp:posOffset>
                </wp:positionH>
                <wp:positionV relativeFrom="paragraph">
                  <wp:posOffset>306700</wp:posOffset>
                </wp:positionV>
                <wp:extent cx="365400" cy="316080"/>
                <wp:effectExtent l="38100" t="38100" r="15875" b="463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3654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15.95pt;margin-top:23.2pt;width:30.25pt;height:26.6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">
                <v:imagedata r:id="rId2765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520520</wp:posOffset>
                </wp:positionH>
                <wp:positionV relativeFrom="paragraph">
                  <wp:posOffset>65140</wp:posOffset>
                </wp:positionV>
                <wp:extent cx="327960" cy="294480"/>
                <wp:effectExtent l="38100" t="38100" r="15240" b="2984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32796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119.05pt;margin-top:4.35pt;width:27.25pt;height:24.7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">
                <v:imagedata r:id="rId2767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972480</wp:posOffset>
                </wp:positionH>
                <wp:positionV relativeFrom="paragraph">
                  <wp:posOffset>1064860</wp:posOffset>
                </wp:positionV>
                <wp:extent cx="105120" cy="133560"/>
                <wp:effectExtent l="38100" t="38100" r="28575" b="3810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05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312.2pt;margin-top:83.15pt;width:9.55pt;height:11.9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">
                <v:imagedata r:id="rId2769" o:title=""/>
              </v:shape>
            </w:pict>
          </mc:Fallback>
        </mc:AlternateContent>
      </w:r>
      <w:r>
        <w:rPr>
          <w:noProof/>
          <w:position w:val="-72"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3734520</wp:posOffset>
                </wp:positionH>
                <wp:positionV relativeFrom="paragraph">
                  <wp:posOffset>1055500</wp:posOffset>
                </wp:positionV>
                <wp:extent cx="95760" cy="128880"/>
                <wp:effectExtent l="38100" t="38100" r="38100" b="4318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957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293.5pt;margin-top:82.4pt;width:8.8pt;height:11.6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">
                <v:imagedata r:id="rId2771" o:title=""/>
              </v:shape>
            </w:pict>
          </mc:Fallback>
        </mc:AlternateContent>
      </w:r>
      <w:r w:rsidR="00B914CE" w:rsidRPr="005C7AC4">
        <w:rPr>
          <w:position w:val="-72"/>
          <w:lang w:val="el-GR"/>
        </w:rPr>
        <w:object w:dxaOrig="7420" w:dyaOrig="1560">
          <v:shape id="_x0000_i1100" type="#_x0000_t75" style="width:371.35pt;height:78pt" o:ole="">
            <v:imagedata r:id="rId2772" o:title=""/>
          </v:shape>
          <o:OLEObject Type="Embed" ProgID="Equation.DSMT4" ShapeID="_x0000_i1100" DrawAspect="Content" ObjectID="_1667909251" r:id="rId2773"/>
        </w:object>
      </w:r>
    </w:p>
    <w:p w:rsidR="00B914CE" w:rsidRPr="00B914CE" w:rsidRDefault="00D06F24" w:rsidP="008E407A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1008600</wp:posOffset>
                </wp:positionH>
                <wp:positionV relativeFrom="paragraph">
                  <wp:posOffset>-17300</wp:posOffset>
                </wp:positionV>
                <wp:extent cx="153360" cy="195480"/>
                <wp:effectExtent l="38100" t="38100" r="37465" b="5270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53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78.6pt;margin-top:-2.3pt;width:13.85pt;height:17.1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">
                <v:imagedata r:id="rId2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4084080</wp:posOffset>
                </wp:positionH>
                <wp:positionV relativeFrom="paragraph">
                  <wp:posOffset>28780</wp:posOffset>
                </wp:positionV>
                <wp:extent cx="84960" cy="96120"/>
                <wp:effectExtent l="38100" t="38100" r="29845" b="3746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849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320.85pt;margin-top:1.55pt;width:8.2pt;height:9.0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">
                <v:imagedata r:id="rId2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3798240</wp:posOffset>
                </wp:positionH>
                <wp:positionV relativeFrom="paragraph">
                  <wp:posOffset>8620</wp:posOffset>
                </wp:positionV>
                <wp:extent cx="74880" cy="122040"/>
                <wp:effectExtent l="38100" t="38100" r="40005" b="3048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748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298.3pt;margin-top:0;width:7.4pt;height:11.0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">
                <v:imagedata r:id="rId2779" o:title=""/>
              </v:shape>
            </w:pict>
          </mc:Fallback>
        </mc:AlternateContent>
      </w:r>
    </w:p>
    <w:p w:rsidR="00B914CE" w:rsidRDefault="00B914C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B95CAB" w:rsidRDefault="00FC3B36" w:rsidP="00B95CAB">
      <w:pPr>
        <w:pStyle w:val="ListParagraph"/>
        <w:numPr>
          <w:ilvl w:val="0"/>
          <w:numId w:val="37"/>
        </w:num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2973120</wp:posOffset>
                </wp:positionH>
                <wp:positionV relativeFrom="paragraph">
                  <wp:posOffset>-165140</wp:posOffset>
                </wp:positionV>
                <wp:extent cx="1186200" cy="827640"/>
                <wp:effectExtent l="19050" t="38100" r="13970" b="2984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1186200" cy="82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233.4pt;margin-top:-13.7pt;width:94.95pt;height:66.6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">
                <v:imagedata r:id="rId2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3668640</wp:posOffset>
                </wp:positionH>
                <wp:positionV relativeFrom="paragraph">
                  <wp:posOffset>138700</wp:posOffset>
                </wp:positionV>
                <wp:extent cx="83520" cy="153000"/>
                <wp:effectExtent l="95250" t="152400" r="107315" b="17145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835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284.4pt;margin-top:1.8pt;width:15.15pt;height:29.6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">
                <v:imagedata r:id="rId2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3311160</wp:posOffset>
                </wp:positionH>
                <wp:positionV relativeFrom="paragraph">
                  <wp:posOffset>126820</wp:posOffset>
                </wp:positionV>
                <wp:extent cx="172800" cy="108720"/>
                <wp:effectExtent l="95250" t="152400" r="17780" b="15811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172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256.55pt;margin-top:.8pt;width:21.95pt;height:25.1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">
                <v:imagedata r:id="rId2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3183720</wp:posOffset>
                </wp:positionH>
                <wp:positionV relativeFrom="paragraph">
                  <wp:posOffset>130780</wp:posOffset>
                </wp:positionV>
                <wp:extent cx="37440" cy="191880"/>
                <wp:effectExtent l="76200" t="133350" r="96520" b="18923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37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246.15pt;margin-top:1.75pt;width:11.85pt;height:33.6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">
                <v:imagedata r:id="rId2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3072120</wp:posOffset>
                </wp:positionH>
                <wp:positionV relativeFrom="paragraph">
                  <wp:posOffset>-72260</wp:posOffset>
                </wp:positionV>
                <wp:extent cx="799920" cy="446040"/>
                <wp:effectExtent l="38100" t="38100" r="38735" b="4953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79992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241.15pt;margin-top:-6.5pt;width:64.65pt;height:36.8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">
                <v:imagedata r:id="rId2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3124320</wp:posOffset>
                </wp:positionH>
                <wp:positionV relativeFrom="paragraph">
                  <wp:posOffset>298900</wp:posOffset>
                </wp:positionV>
                <wp:extent cx="725760" cy="30240"/>
                <wp:effectExtent l="38100" t="38100" r="36830" b="4635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7257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245.25pt;margin-top:22.75pt;width:58.75pt;height:4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">
                <v:imagedata r:id="rId2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2346360</wp:posOffset>
                </wp:positionH>
                <wp:positionV relativeFrom="paragraph">
                  <wp:posOffset>336700</wp:posOffset>
                </wp:positionV>
                <wp:extent cx="199080" cy="17640"/>
                <wp:effectExtent l="19050" t="38100" r="29845" b="4000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99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184.4pt;margin-top:25.9pt;width:16.75pt;height:2.7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">
                <v:imagedata r:id="rId2793" o:title=""/>
              </v:shape>
            </w:pict>
          </mc:Fallback>
        </mc:AlternateContent>
      </w:r>
      <w:r w:rsidR="008E407A" w:rsidRPr="00B95CAB">
        <w:rPr>
          <w:lang w:val="el-GR"/>
        </w:rPr>
        <w:t xml:space="preserve">Η εξίσωση που ορίζει τον </w:t>
      </w:r>
      <w:r w:rsidR="00E91237" w:rsidRPr="00CC3AEE">
        <w:rPr>
          <w:position w:val="-4"/>
        </w:rPr>
        <w:object w:dxaOrig="380" w:dyaOrig="300">
          <v:shape id="_x0000_i1101" type="#_x0000_t75" style="width:19.2pt;height:15.2pt" o:ole="">
            <v:imagedata r:id="rId2794" o:title=""/>
          </v:shape>
          <o:OLEObject Type="Embed" ProgID="Equation.DSMT4" ShapeID="_x0000_i1101" DrawAspect="Content" ObjectID="_1667909252" r:id="rId2795"/>
        </w:object>
      </w:r>
      <w:r w:rsidR="008E407A" w:rsidRPr="00B95CAB">
        <w:rPr>
          <w:lang w:val="el-GR"/>
        </w:rPr>
        <w:t xml:space="preserve"> είναι η </w:t>
      </w:r>
      <w:r w:rsidR="00E91237" w:rsidRPr="00B95CAB">
        <w:rPr>
          <w:position w:val="-4"/>
          <w:highlight w:val="lightGray"/>
        </w:rPr>
        <w:object w:dxaOrig="920" w:dyaOrig="300">
          <v:shape id="_x0000_i1102" type="#_x0000_t75" style="width:46pt;height:15.2pt" o:ole="" o:bordertopcolor="this" o:borderleftcolor="this" o:borderbottomcolor="this" o:borderrightcolor="this">
            <v:imagedata r:id="rId279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2" DrawAspect="Content" ObjectID="_1667909253" r:id="rId2797"/>
        </w:object>
      </w:r>
    </w:p>
    <w:p w:rsidR="008E407A" w:rsidRDefault="008E407A" w:rsidP="00B95CAB">
      <w:pPr>
        <w:ind w:left="720"/>
        <w:rPr>
          <w:lang w:val="el-GR"/>
        </w:rPr>
      </w:pPr>
      <w:r w:rsidRPr="00815C35">
        <w:rPr>
          <w:lang w:val="el-GR"/>
        </w:rPr>
        <w:t>Δηλαδή</w:t>
      </w:r>
      <w:r>
        <w:rPr>
          <w:lang w:val="el-GR"/>
        </w:rPr>
        <w:t>:</w:t>
      </w:r>
    </w:p>
    <w:p w:rsidR="008E407A" w:rsidRPr="00FF45CB" w:rsidRDefault="00FC3B36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3105240</wp:posOffset>
                </wp:positionH>
                <wp:positionV relativeFrom="paragraph">
                  <wp:posOffset>-212780</wp:posOffset>
                </wp:positionV>
                <wp:extent cx="506880" cy="435240"/>
                <wp:effectExtent l="38100" t="38100" r="45720" b="4127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50688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243.8pt;margin-top:-17.65pt;width:41.6pt;height:36.2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">
                <v:imagedata r:id="rId2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1540320</wp:posOffset>
                </wp:positionH>
                <wp:positionV relativeFrom="paragraph">
                  <wp:posOffset>154780</wp:posOffset>
                </wp:positionV>
                <wp:extent cx="5760" cy="39240"/>
                <wp:effectExtent l="38100" t="38100" r="32385" b="3746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5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120.65pt;margin-top:11.7pt;width:1.6pt;height:4.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">
                <v:imagedata r:id="rId2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-148340</wp:posOffset>
                </wp:positionV>
                <wp:extent cx="308160" cy="403200"/>
                <wp:effectExtent l="95250" t="152400" r="92075" b="16891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308160" cy="4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431.35pt;margin-top:-21.05pt;width:33.4pt;height:49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">
                <v:imagedata r:id="rId2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4163280</wp:posOffset>
                </wp:positionH>
                <wp:positionV relativeFrom="paragraph">
                  <wp:posOffset>-184700</wp:posOffset>
                </wp:positionV>
                <wp:extent cx="165240" cy="428400"/>
                <wp:effectExtent l="95250" t="133350" r="120650" b="16256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6524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23.45pt;margin-top:-22.8pt;width:22.1pt;height:50.9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">
                <v:imagedata r:id="rId2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035200</wp:posOffset>
                </wp:positionH>
                <wp:positionV relativeFrom="paragraph">
                  <wp:posOffset>-107300</wp:posOffset>
                </wp:positionV>
                <wp:extent cx="280440" cy="418680"/>
                <wp:effectExtent l="95250" t="133350" r="100965" b="15303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28044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92.25pt;margin-top:-16.55pt;width:30.5pt;height:49.2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">
                <v:imagedata r:id="rId2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779880</wp:posOffset>
                </wp:positionH>
                <wp:positionV relativeFrom="paragraph">
                  <wp:posOffset>-69500</wp:posOffset>
                </wp:positionV>
                <wp:extent cx="260280" cy="436320"/>
                <wp:effectExtent l="95250" t="133350" r="121285" b="15430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26028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93pt;margin-top:-13.6pt;width:29.9pt;height:50.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">
                <v:imagedata r:id="rId2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830440</wp:posOffset>
                </wp:positionH>
                <wp:positionV relativeFrom="paragraph">
                  <wp:posOffset>100060</wp:posOffset>
                </wp:positionV>
                <wp:extent cx="10440" cy="30960"/>
                <wp:effectExtent l="38100" t="38100" r="27940" b="2667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104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458.3pt;margin-top:7.25pt;width:2.15pt;height:3.8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">
                <v:imagedata r:id="rId2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815320</wp:posOffset>
                </wp:positionH>
                <wp:positionV relativeFrom="paragraph">
                  <wp:posOffset>155140</wp:posOffset>
                </wp:positionV>
                <wp:extent cx="41760" cy="113400"/>
                <wp:effectExtent l="38100" t="38100" r="34925" b="3937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41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457.1pt;margin-top:11.45pt;width:4.9pt;height:10.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">
                <v:imagedata r:id="rId2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472960</wp:posOffset>
                </wp:positionH>
                <wp:positionV relativeFrom="paragraph">
                  <wp:posOffset>-130700</wp:posOffset>
                </wp:positionV>
                <wp:extent cx="329040" cy="307440"/>
                <wp:effectExtent l="38100" t="38100" r="13970" b="3556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3290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430.2pt;margin-top:-11.05pt;width:27.4pt;height:25.7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">
                <v:imagedata r:id="rId2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4521840</wp:posOffset>
                </wp:positionH>
                <wp:positionV relativeFrom="paragraph">
                  <wp:posOffset>255220</wp:posOffset>
                </wp:positionV>
                <wp:extent cx="6840" cy="14760"/>
                <wp:effectExtent l="38100" t="38100" r="31750" b="4254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6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55.3pt;margin-top:19.4pt;width:2.1pt;height:2.6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">
                <v:imagedata r:id="rId2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477920</wp:posOffset>
                </wp:positionH>
                <wp:positionV relativeFrom="paragraph">
                  <wp:posOffset>347020</wp:posOffset>
                </wp:positionV>
                <wp:extent cx="65160" cy="134640"/>
                <wp:effectExtent l="38100" t="38100" r="11430" b="3683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65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351.8pt;margin-top:26.6pt;width:6.7pt;height:12.1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">
                <v:imagedata r:id="rId2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4296480</wp:posOffset>
                </wp:positionH>
                <wp:positionV relativeFrom="paragraph">
                  <wp:posOffset>256300</wp:posOffset>
                </wp:positionV>
                <wp:extent cx="2880" cy="30960"/>
                <wp:effectExtent l="19050" t="19050" r="16510" b="2667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28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337.9pt;margin-top:19.85pt;width:1.2pt;height:3.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">
                <v:imagedata r:id="rId2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3771600</wp:posOffset>
                </wp:positionH>
                <wp:positionV relativeFrom="paragraph">
                  <wp:posOffset>389140</wp:posOffset>
                </wp:positionV>
                <wp:extent cx="289080" cy="37080"/>
                <wp:effectExtent l="38100" t="38100" r="34925" b="3937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289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296.4pt;margin-top:30pt;width:24.3pt;height:4.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">
                <v:imagedata r:id="rId2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584560</wp:posOffset>
                </wp:positionH>
                <wp:positionV relativeFrom="paragraph">
                  <wp:posOffset>-155900</wp:posOffset>
                </wp:positionV>
                <wp:extent cx="55440" cy="339120"/>
                <wp:effectExtent l="38100" t="38100" r="40005" b="4191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5544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439pt;margin-top:-13.05pt;width:5.95pt;height:28.3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">
                <v:imagedata r:id="rId2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358480</wp:posOffset>
                </wp:positionH>
                <wp:positionV relativeFrom="paragraph">
                  <wp:posOffset>43540</wp:posOffset>
                </wp:positionV>
                <wp:extent cx="10440" cy="36000"/>
                <wp:effectExtent l="38100" t="38100" r="27940" b="2159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10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421.25pt;margin-top:2.8pt;width:2.05pt;height:4.1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">
                <v:imagedata r:id="rId2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028000</wp:posOffset>
                </wp:positionH>
                <wp:positionV relativeFrom="paragraph">
                  <wp:posOffset>69100</wp:posOffset>
                </wp:positionV>
                <wp:extent cx="234360" cy="35280"/>
                <wp:effectExtent l="38100" t="38100" r="32385" b="4127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234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395.25pt;margin-top:4.65pt;width:19.9pt;height:4.4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">
                <v:imagedata r:id="rId2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075160</wp:posOffset>
                </wp:positionH>
                <wp:positionV relativeFrom="paragraph">
                  <wp:posOffset>-152660</wp:posOffset>
                </wp:positionV>
                <wp:extent cx="168120" cy="431280"/>
                <wp:effectExtent l="38100" t="38100" r="22860" b="4508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16812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398.65pt;margin-top:-12.85pt;width:15.1pt;height:35.7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">
                <v:imagedata r:id="rId2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4619760</wp:posOffset>
                </wp:positionH>
                <wp:positionV relativeFrom="paragraph">
                  <wp:posOffset>111940</wp:posOffset>
                </wp:positionV>
                <wp:extent cx="190080" cy="33480"/>
                <wp:effectExtent l="38100" t="38100" r="19685" b="241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900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363.2pt;margin-top:8.25pt;width:16.1pt;height:3.9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">
                <v:imagedata r:id="rId2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676280</wp:posOffset>
                </wp:positionH>
                <wp:positionV relativeFrom="paragraph">
                  <wp:posOffset>49300</wp:posOffset>
                </wp:positionV>
                <wp:extent cx="127080" cy="16920"/>
                <wp:effectExtent l="38100" t="38100" r="44450" b="4064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27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367.55pt;margin-top:3.2pt;width:11.4pt;height:2.9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">
                <v:imagedata r:id="rId2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254720</wp:posOffset>
                </wp:positionH>
                <wp:positionV relativeFrom="paragraph">
                  <wp:posOffset>-235460</wp:posOffset>
                </wp:positionV>
                <wp:extent cx="171000" cy="729000"/>
                <wp:effectExtent l="38100" t="38100" r="38735" b="3302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171000" cy="7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334.25pt;margin-top:-19.25pt;width:15pt;height:58.9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">
                <v:imagedata r:id="rId2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3619680</wp:posOffset>
                </wp:positionH>
                <wp:positionV relativeFrom="paragraph">
                  <wp:posOffset>-234740</wp:posOffset>
                </wp:positionV>
                <wp:extent cx="242280" cy="818640"/>
                <wp:effectExtent l="38100" t="38100" r="24765" b="3873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242280" cy="81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284.25pt;margin-top:-19.15pt;width:20.45pt;height:65.8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">
                <v:imagedata r:id="rId2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122600</wp:posOffset>
                </wp:positionH>
                <wp:positionV relativeFrom="paragraph">
                  <wp:posOffset>-66260</wp:posOffset>
                </wp:positionV>
                <wp:extent cx="240480" cy="313200"/>
                <wp:effectExtent l="38100" t="38100" r="7620" b="2984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2404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323.9pt;margin-top:-5.9pt;width:20.35pt;height:26.1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">
                <v:imagedata r:id="rId2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191720</wp:posOffset>
                </wp:positionH>
                <wp:positionV relativeFrom="paragraph">
                  <wp:posOffset>-16940</wp:posOffset>
                </wp:positionV>
                <wp:extent cx="37440" cy="309960"/>
                <wp:effectExtent l="38100" t="38100" r="39370" b="3302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374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329.35pt;margin-top:-2.05pt;width:4.6pt;height:25.9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">
                <v:imagedata r:id="rId2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046640</wp:posOffset>
                </wp:positionH>
                <wp:positionV relativeFrom="paragraph">
                  <wp:posOffset>116620</wp:posOffset>
                </wp:positionV>
                <wp:extent cx="24840" cy="54360"/>
                <wp:effectExtent l="19050" t="19050" r="32385" b="22225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248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318.15pt;margin-top:8.7pt;width:3pt;height:5.4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">
                <v:imagedata r:id="rId2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782760</wp:posOffset>
                </wp:positionH>
                <wp:positionV relativeFrom="paragraph">
                  <wp:posOffset>160900</wp:posOffset>
                </wp:positionV>
                <wp:extent cx="200520" cy="23400"/>
                <wp:effectExtent l="38100" t="38100" r="28575" b="3429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200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297.1pt;margin-top:11.95pt;width:17.25pt;height:3.3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">
                <v:imagedata r:id="rId2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3804000</wp:posOffset>
                </wp:positionH>
                <wp:positionV relativeFrom="paragraph">
                  <wp:posOffset>-82820</wp:posOffset>
                </wp:positionV>
                <wp:extent cx="159480" cy="418680"/>
                <wp:effectExtent l="38100" t="38100" r="50165" b="3873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15948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298.75pt;margin-top:-7.3pt;width:14.2pt;height:34.6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">
                <v:imagedata r:id="rId2849" o:title=""/>
              </v:shape>
            </w:pict>
          </mc:Fallback>
        </mc:AlternateContent>
      </w:r>
      <w:r w:rsidR="00B95CA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AEB8C49" wp14:editId="3971C89A">
                <wp:simplePos x="0" y="0"/>
                <wp:positionH relativeFrom="column">
                  <wp:posOffset>2572385</wp:posOffset>
                </wp:positionH>
                <wp:positionV relativeFrom="paragraph">
                  <wp:posOffset>320040</wp:posOffset>
                </wp:positionV>
                <wp:extent cx="485775" cy="472440"/>
                <wp:effectExtent l="0" t="0" r="9525" b="3810"/>
                <wp:wrapNone/>
                <wp:docPr id="1249" name="Text Box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B95CAB" w:rsidRDefault="002E5DB6" w:rsidP="008E407A">
                            <w:pPr>
                              <w:rPr>
                                <w:lang w:val="el-GR"/>
                              </w:rPr>
                            </w:pPr>
                            <w:r w:rsidRPr="00B95CAB">
                              <w:rPr>
                                <w:position w:val="-4"/>
                              </w:rPr>
                              <w:object w:dxaOrig="380" w:dyaOrig="300">
                                <v:shape id="_x0000_i1260" type="#_x0000_t75" style="width:19.2pt;height:15.2pt" o:ole="">
                                  <v:imagedata r:id="rId2850" o:title=""/>
                                </v:shape>
                                <o:OLEObject Type="Embed" ProgID="Equation.DSMT4" ShapeID="_x0000_i1260" DrawAspect="Content" ObjectID="_1667909411" r:id="rId285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59" o:spid="_x0000_s1027" type="#_x0000_t202" style="position:absolute;left:0;text-align:left;margin-left:202.55pt;margin-top:25.2pt;width:38.25pt;height:37.2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" stroked="f">
                <v:textbox style="mso-fit-shape-to-text:t">
                  <w:txbxContent>
                    <w:p w:rsidR="004F295D" w:rsidRPr="00B95CAB" w:rsidRDefault="004F295D" w:rsidP="008E407A">
                      <w:pPr>
                        <w:rPr>
                          <w:lang w:val="el-GR"/>
                        </w:rPr>
                      </w:pPr>
                      <w:r w:rsidRPr="00B95CAB">
                        <w:rPr>
                          <w:position w:val="-4"/>
                        </w:rPr>
                        <w:object w:dxaOrig="380" w:dyaOrig="300">
                          <v:shape id="_x0000_i1260" type="#_x0000_t75" style="width:19.2pt;height:15.2pt" o:ole="">
                            <v:imagedata r:id="rId2852" o:title=""/>
                          </v:shape>
                          <o:OLEObject Type="Embed" ProgID="Equation.DSMT4" ShapeID="_x0000_i1260" DrawAspect="Content" ObjectID="_1667899064" r:id="rId28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298DFE" wp14:editId="1E391F25">
                <wp:simplePos x="0" y="0"/>
                <wp:positionH relativeFrom="column">
                  <wp:posOffset>1695450</wp:posOffset>
                </wp:positionH>
                <wp:positionV relativeFrom="paragraph">
                  <wp:posOffset>330835</wp:posOffset>
                </wp:positionV>
                <wp:extent cx="9525" cy="828675"/>
                <wp:effectExtent l="9525" t="6985" r="9525" b="12065"/>
                <wp:wrapNone/>
                <wp:docPr id="1255" name="AutoShap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28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54" o:spid="_x0000_s1026" type="#_x0000_t32" style="position:absolute;margin-left:133.5pt;margin-top:26.05pt;width:.75pt;height:6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6C8811" wp14:editId="2EAC9B71">
                <wp:simplePos x="0" y="0"/>
                <wp:positionH relativeFrom="column">
                  <wp:posOffset>1381125</wp:posOffset>
                </wp:positionH>
                <wp:positionV relativeFrom="paragraph">
                  <wp:posOffset>330835</wp:posOffset>
                </wp:positionV>
                <wp:extent cx="9525" cy="847725"/>
                <wp:effectExtent l="9525" t="6985" r="9525" b="12065"/>
                <wp:wrapNone/>
                <wp:docPr id="1254" name="AutoSha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47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3" o:spid="_x0000_s1026" type="#_x0000_t32" style="position:absolute;margin-left:108.75pt;margin-top:26.05pt;width:.75pt;height:6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D3F86C" wp14:editId="14EE0DD2">
                <wp:simplePos x="0" y="0"/>
                <wp:positionH relativeFrom="column">
                  <wp:posOffset>1054735</wp:posOffset>
                </wp:positionH>
                <wp:positionV relativeFrom="paragraph">
                  <wp:posOffset>325120</wp:posOffset>
                </wp:positionV>
                <wp:extent cx="993140" cy="843915"/>
                <wp:effectExtent l="6985" t="10795" r="9525" b="12065"/>
                <wp:wrapNone/>
                <wp:docPr id="1253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12"/>
                              </w:rPr>
                              <w:object w:dxaOrig="260" w:dyaOrig="360">
                                <v:shape id="_x0000_i1261" type="#_x0000_t75" style="width:13.2pt;height:18pt" o:ole="">
                                  <v:imagedata r:id="rId2854" o:title=""/>
                                </v:shape>
                                <o:OLEObject Type="Embed" ProgID="Equation.DSMT4" ShapeID="_x0000_i1261" DrawAspect="Content" ObjectID="_1667909412" r:id="rId2855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12"/>
                              </w:rPr>
                              <w:object w:dxaOrig="279" w:dyaOrig="360">
                                <v:shape id="_x0000_i1262" type="#_x0000_t75" style="width:14pt;height:18pt" o:ole="">
                                  <v:imagedata r:id="rId2856" o:title=""/>
                                </v:shape>
                                <o:OLEObject Type="Embed" ProgID="Equation.DSMT4" ShapeID="_x0000_i1262" DrawAspect="Content" ObjectID="_1667909413" r:id="rId2857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79" w:dyaOrig="120">
                                <v:shape id="_x0000_i1263" type="#_x0000_t75" style="width:14pt;height:6pt" o:ole="">
                                  <v:imagedata r:id="rId2858" o:title=""/>
                                </v:shape>
                                <o:OLEObject Type="Embed" ProgID="Equation.DSMT4" ShapeID="_x0000_i1263" DrawAspect="Content" ObjectID="_1667909414" r:id="rId285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2" o:spid="_x0000_s1028" type="#_x0000_t202" style="position:absolute;left:0;text-align:left;margin-left:83.05pt;margin-top:25.6pt;width:78.2pt;height:6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">
                <v:textbox>
                  <w:txbxContent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12"/>
                        </w:rPr>
                        <w:object w:dxaOrig="260" w:dyaOrig="360">
                          <v:shape id="_x0000_i1261" type="#_x0000_t75" style="width:13.2pt;height:18pt" o:ole="">
                            <v:imagedata r:id="rId2860" o:title=""/>
                          </v:shape>
                          <o:OLEObject Type="Embed" ProgID="Equation.DSMT4" ShapeID="_x0000_i1261" DrawAspect="Content" ObjectID="_1667899065" r:id="rId2861"/>
                        </w:object>
                      </w:r>
                      <w:r>
                        <w:t xml:space="preserve">    </w:t>
                      </w:r>
                      <w:r w:rsidRPr="007745F7">
                        <w:rPr>
                          <w:position w:val="-12"/>
                        </w:rPr>
                        <w:object w:dxaOrig="279" w:dyaOrig="360">
                          <v:shape id="_x0000_i1262" type="#_x0000_t75" style="width:14pt;height:18pt" o:ole="">
                            <v:imagedata r:id="rId2862" o:title=""/>
                          </v:shape>
                          <o:OLEObject Type="Embed" ProgID="Equation.DSMT4" ShapeID="_x0000_i1262" DrawAspect="Content" ObjectID="_1667899066" r:id="rId2863"/>
                        </w:object>
                      </w:r>
                      <w:r>
                        <w:t xml:space="preserve">    </w:t>
                      </w:r>
                      <w:r w:rsidRPr="007745F7">
                        <w:rPr>
                          <w:position w:val="-4"/>
                        </w:rPr>
                        <w:object w:dxaOrig="279" w:dyaOrig="120">
                          <v:shape id="_x0000_i1263" type="#_x0000_t75" style="width:14pt;height:6pt" o:ole="">
                            <v:imagedata r:id="rId2864" o:title=""/>
                          </v:shape>
                          <o:OLEObject Type="Embed" ProgID="Equation.DSMT4" ShapeID="_x0000_i1263" DrawAspect="Content" ObjectID="_1667899067" r:id="rId28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E407A" w:rsidRPr="007130BC" w:rsidRDefault="00FC3B36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5672400</wp:posOffset>
                </wp:positionH>
                <wp:positionV relativeFrom="paragraph">
                  <wp:posOffset>377260</wp:posOffset>
                </wp:positionV>
                <wp:extent cx="282600" cy="22680"/>
                <wp:effectExtent l="38100" t="38100" r="22225" b="3492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282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446.1pt;margin-top:29.2pt;width:23.55pt;height:3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">
                <v:imagedata r:id="rId2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5852040</wp:posOffset>
                </wp:positionH>
                <wp:positionV relativeFrom="paragraph">
                  <wp:posOffset>172060</wp:posOffset>
                </wp:positionV>
                <wp:extent cx="26640" cy="38880"/>
                <wp:effectExtent l="38100" t="38100" r="31115" b="3746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266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459.95pt;margin-top:12.95pt;width:3.6pt;height:4.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">
                <v:imagedata r:id="rId2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858160</wp:posOffset>
                </wp:positionH>
                <wp:positionV relativeFrom="paragraph">
                  <wp:posOffset>241540</wp:posOffset>
                </wp:positionV>
                <wp:extent cx="48240" cy="68400"/>
                <wp:effectExtent l="38100" t="38100" r="47625" b="4635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482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460.25pt;margin-top:18.05pt;width:5.6pt;height:7.3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">
                <v:imagedata r:id="rId2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5648280</wp:posOffset>
                </wp:positionH>
                <wp:positionV relativeFrom="paragraph">
                  <wp:posOffset>70900</wp:posOffset>
                </wp:positionV>
                <wp:extent cx="95760" cy="218160"/>
                <wp:effectExtent l="38100" t="38100" r="38100" b="4889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957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443.8pt;margin-top:4.95pt;width:9.25pt;height:18.8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">
                <v:imagedata r:id="rId2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5676000</wp:posOffset>
                </wp:positionH>
                <wp:positionV relativeFrom="paragraph">
                  <wp:posOffset>68740</wp:posOffset>
                </wp:positionV>
                <wp:extent cx="119520" cy="192600"/>
                <wp:effectExtent l="38100" t="38100" r="33020" b="3619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19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46.2pt;margin-top:4.65pt;width:11.05pt;height:16.8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">
                <v:imagedata r:id="rId2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5401680</wp:posOffset>
                </wp:positionH>
                <wp:positionV relativeFrom="paragraph">
                  <wp:posOffset>149740</wp:posOffset>
                </wp:positionV>
                <wp:extent cx="17280" cy="19800"/>
                <wp:effectExtent l="38100" t="38100" r="40005" b="3746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7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24.75pt;margin-top:11.2pt;width:2.7pt;height:2.8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">
                <v:imagedata r:id="rId2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5141760</wp:posOffset>
                </wp:positionH>
                <wp:positionV relativeFrom="paragraph">
                  <wp:posOffset>170620</wp:posOffset>
                </wp:positionV>
                <wp:extent cx="159120" cy="4320"/>
                <wp:effectExtent l="38100" t="38100" r="31750" b="3429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159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04.3pt;margin-top:12.7pt;width:13.8pt;height:2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">
                <v:imagedata r:id="rId2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161920</wp:posOffset>
                </wp:positionH>
                <wp:positionV relativeFrom="paragraph">
                  <wp:posOffset>-32780</wp:posOffset>
                </wp:positionV>
                <wp:extent cx="138960" cy="380520"/>
                <wp:effectExtent l="38100" t="38100" r="33020" b="3873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1389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405.65pt;margin-top:-3.4pt;width:12.6pt;height:31.6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">
                <v:imagedata r:id="rId2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4236360</wp:posOffset>
                </wp:positionH>
                <wp:positionV relativeFrom="paragraph">
                  <wp:posOffset>310300</wp:posOffset>
                </wp:positionV>
                <wp:extent cx="1800" cy="2520"/>
                <wp:effectExtent l="38100" t="38100" r="36830" b="3619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32.5pt;margin-top:23.4pt;width:2.15pt;height:2.4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">
                <v:imagedata r:id="rId2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4216920</wp:posOffset>
                </wp:positionH>
                <wp:positionV relativeFrom="paragraph">
                  <wp:posOffset>396340</wp:posOffset>
                </wp:positionV>
                <wp:extent cx="45000" cy="79200"/>
                <wp:effectExtent l="38100" t="38100" r="31750" b="3556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45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331.55pt;margin-top:30.3pt;width:4.9pt;height:8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">
                <v:imagedata r:id="rId2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4041600</wp:posOffset>
                </wp:positionH>
                <wp:positionV relativeFrom="paragraph">
                  <wp:posOffset>154780</wp:posOffset>
                </wp:positionV>
                <wp:extent cx="130320" cy="267840"/>
                <wp:effectExtent l="38100" t="38100" r="3175" b="3746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303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317.55pt;margin-top:11.3pt;width:11.95pt;height:22.9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">
                <v:imagedata r:id="rId2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1129200</wp:posOffset>
                </wp:positionH>
                <wp:positionV relativeFrom="paragraph">
                  <wp:posOffset>-72020</wp:posOffset>
                </wp:positionV>
                <wp:extent cx="871200" cy="677520"/>
                <wp:effectExtent l="95250" t="133350" r="120015" b="16129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871200" cy="6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84.55pt;margin-top:-13.15pt;width:77.8pt;height:69.6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">
                <v:imagedata r:id="rId2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171640</wp:posOffset>
                </wp:positionH>
                <wp:positionV relativeFrom="paragraph">
                  <wp:posOffset>46420</wp:posOffset>
                </wp:positionV>
                <wp:extent cx="360" cy="360"/>
                <wp:effectExtent l="0" t="0" r="0" b="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06.2pt;margin-top:2.65pt;width:2.05pt;height:2.0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iCWBAQAAMAMAAA4AAABkcnMvZTJvRG9jLnhtbJxSy07DMBC8I/EP&#10;lu80D6CC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qdpcs+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">
                <v:imagedata r:id="rId68" o:title=""/>
              </v:shape>
            </w:pict>
          </mc:Fallback>
        </mc:AlternateContent>
      </w:r>
      <w:r w:rsidR="00B95CA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94E8D1" wp14:editId="6AB43DE4">
                <wp:simplePos x="0" y="0"/>
                <wp:positionH relativeFrom="column">
                  <wp:posOffset>2124075</wp:posOffset>
                </wp:positionH>
                <wp:positionV relativeFrom="paragraph">
                  <wp:posOffset>227330</wp:posOffset>
                </wp:positionV>
                <wp:extent cx="257175" cy="0"/>
                <wp:effectExtent l="38100" t="76200" r="0" b="95250"/>
                <wp:wrapNone/>
                <wp:docPr id="1250" name="AutoShape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0" o:spid="_x0000_s1026" type="#_x0000_t32" style="position:absolute;margin-left:167.25pt;margin-top:17.9pt;width:20.25pt;height: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">
                <v:stroke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B734DD" wp14:editId="5273BE60">
                <wp:simplePos x="0" y="0"/>
                <wp:positionH relativeFrom="column">
                  <wp:posOffset>2124075</wp:posOffset>
                </wp:positionH>
                <wp:positionV relativeFrom="paragraph">
                  <wp:posOffset>1137920</wp:posOffset>
                </wp:positionV>
                <wp:extent cx="257175" cy="0"/>
                <wp:effectExtent l="19050" t="61595" r="9525" b="52705"/>
                <wp:wrapNone/>
                <wp:docPr id="1252" name="AutoShape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2" o:spid="_x0000_s1026" type="#_x0000_t32" style="position:absolute;margin-left:167.25pt;margin-top:89.6pt;width:20.25pt;height:0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">
                <v:stroke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5B5CA4" wp14:editId="74FDCB67">
                <wp:simplePos x="0" y="0"/>
                <wp:positionH relativeFrom="column">
                  <wp:posOffset>2479675</wp:posOffset>
                </wp:positionH>
                <wp:positionV relativeFrom="paragraph">
                  <wp:posOffset>1009650</wp:posOffset>
                </wp:positionV>
                <wp:extent cx="310515" cy="472440"/>
                <wp:effectExtent l="3175" t="0" r="635" b="3810"/>
                <wp:wrapNone/>
                <wp:docPr id="1251" name="Text Box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4"/>
                              </w:rPr>
                              <w:object w:dxaOrig="200" w:dyaOrig="260">
                                <v:shape id="_x0000_i1264" type="#_x0000_t75" style="width:10pt;height:13.2pt" o:ole="">
                                  <v:imagedata r:id="rId2891" o:title=""/>
                                </v:shape>
                                <o:OLEObject Type="Embed" ProgID="Equation.DSMT4" ShapeID="_x0000_i1264" DrawAspect="Content" ObjectID="_1667909415" r:id="rId28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1" o:spid="_x0000_s1029" type="#_x0000_t202" style="position:absolute;left:0;text-align:left;margin-left:195.25pt;margin-top:79.5pt;width:24.45pt;height:37.2pt;z-index:25167257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" stroked="f">
                <v:textbox style="mso-fit-shape-to-text:t">
                  <w:txbxContent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4"/>
                        </w:rPr>
                        <w:object w:dxaOrig="200" w:dyaOrig="260">
                          <v:shape id="_x0000_i1264" type="#_x0000_t75" style="width:10pt;height:13.2pt" o:ole="">
                            <v:imagedata r:id="rId2893" o:title=""/>
                          </v:shape>
                          <o:OLEObject Type="Embed" ProgID="Equation.DSMT4" ShapeID="_x0000_i1264" DrawAspect="Content" ObjectID="_1667899068" r:id="rId28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7127BA" wp14:editId="5B0DE768">
                <wp:simplePos x="0" y="0"/>
                <wp:positionH relativeFrom="column">
                  <wp:posOffset>1054735</wp:posOffset>
                </wp:positionH>
                <wp:positionV relativeFrom="paragraph">
                  <wp:posOffset>827405</wp:posOffset>
                </wp:positionV>
                <wp:extent cx="993140" cy="843915"/>
                <wp:effectExtent l="6985" t="8255" r="9525" b="5080"/>
                <wp:wrapNone/>
                <wp:docPr id="1248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12"/>
                              </w:rPr>
                              <w:object w:dxaOrig="240" w:dyaOrig="360">
                                <v:shape id="_x0000_i1265" type="#_x0000_t75" style="width:12pt;height:18pt" o:ole="">
                                  <v:imagedata r:id="rId2895" o:title=""/>
                                </v:shape>
                                <o:OLEObject Type="Embed" ProgID="Equation.DSMT4" ShapeID="_x0000_i1265" DrawAspect="Content" ObjectID="_1667909416" r:id="rId2896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12"/>
                              </w:rPr>
                              <w:object w:dxaOrig="260" w:dyaOrig="360">
                                <v:shape id="_x0000_i1266" type="#_x0000_t75" style="width:13.2pt;height:18pt" o:ole="">
                                  <v:imagedata r:id="rId2897" o:title=""/>
                                </v:shape>
                                <o:OLEObject Type="Embed" ProgID="Equation.DSMT4" ShapeID="_x0000_i1266" DrawAspect="Content" ObjectID="_1667909417" r:id="rId2898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79" w:dyaOrig="120">
                                <v:shape id="_x0000_i1267" type="#_x0000_t75" style="width:14pt;height:6pt" o:ole="">
                                  <v:imagedata r:id="rId2858" o:title=""/>
                                </v:shape>
                                <o:OLEObject Type="Embed" ProgID="Equation.DSMT4" ShapeID="_x0000_i1267" DrawAspect="Content" ObjectID="_1667909418" r:id="rId289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6" o:spid="_x0000_s1030" type="#_x0000_t202" style="position:absolute;left:0;text-align:left;margin-left:83.05pt;margin-top:65.15pt;width:78.2pt;height:66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">
                <v:textbox>
                  <w:txbxContent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12"/>
                        </w:rPr>
                        <w:object w:dxaOrig="240" w:dyaOrig="360">
                          <v:shape id="_x0000_i1265" type="#_x0000_t75" style="width:12pt;height:18pt" o:ole="">
                            <v:imagedata r:id="rId2900" o:title=""/>
                          </v:shape>
                          <o:OLEObject Type="Embed" ProgID="Equation.DSMT4" ShapeID="_x0000_i1265" DrawAspect="Content" ObjectID="_1667899069" r:id="rId2901"/>
                        </w:object>
                      </w:r>
                      <w:r>
                        <w:t xml:space="preserve">    </w:t>
                      </w:r>
                      <w:r w:rsidRPr="007745F7">
                        <w:rPr>
                          <w:position w:val="-12"/>
                        </w:rPr>
                        <w:object w:dxaOrig="260" w:dyaOrig="360">
                          <v:shape id="_x0000_i1266" type="#_x0000_t75" style="width:13.2pt;height:18pt" o:ole="">
                            <v:imagedata r:id="rId2902" o:title=""/>
                          </v:shape>
                          <o:OLEObject Type="Embed" ProgID="Equation.DSMT4" ShapeID="_x0000_i1266" DrawAspect="Content" ObjectID="_1667899070" r:id="rId2903"/>
                        </w:object>
                      </w:r>
                      <w:r>
                        <w:t xml:space="preserve">    </w:t>
                      </w:r>
                      <w:r w:rsidRPr="007745F7">
                        <w:rPr>
                          <w:position w:val="-4"/>
                        </w:rPr>
                        <w:object w:dxaOrig="279" w:dyaOrig="120">
                          <v:shape id="_x0000_i1267" type="#_x0000_t75" style="width:14pt;height:6pt" o:ole="">
                            <v:imagedata r:id="rId2864" o:title=""/>
                          </v:shape>
                          <o:OLEObject Type="Embed" ProgID="Equation.DSMT4" ShapeID="_x0000_i1267" DrawAspect="Content" ObjectID="_1667899071" r:id="rId29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735CA5" wp14:editId="47B5F3F1">
                <wp:simplePos x="0" y="0"/>
                <wp:positionH relativeFrom="column">
                  <wp:posOffset>1695450</wp:posOffset>
                </wp:positionH>
                <wp:positionV relativeFrom="paragraph">
                  <wp:posOffset>833120</wp:posOffset>
                </wp:positionV>
                <wp:extent cx="9525" cy="828675"/>
                <wp:effectExtent l="9525" t="13970" r="9525" b="5080"/>
                <wp:wrapNone/>
                <wp:docPr id="1247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28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8" o:spid="_x0000_s1026" type="#_x0000_t32" style="position:absolute;margin-left:133.5pt;margin-top:65.6pt;width:.75pt;height:65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5C41C3" wp14:editId="3053AE2E">
                <wp:simplePos x="0" y="0"/>
                <wp:positionH relativeFrom="column">
                  <wp:posOffset>1381125</wp:posOffset>
                </wp:positionH>
                <wp:positionV relativeFrom="paragraph">
                  <wp:posOffset>833120</wp:posOffset>
                </wp:positionV>
                <wp:extent cx="9525" cy="847725"/>
                <wp:effectExtent l="9525" t="13970" r="9525" b="5080"/>
                <wp:wrapNone/>
                <wp:docPr id="1246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47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7" o:spid="_x0000_s1026" type="#_x0000_t32" style="position:absolute;margin-left:108.75pt;margin-top:65.6pt;width:.75pt;height:66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54DFA79" wp14:editId="6B8EACAD">
                <wp:simplePos x="0" y="0"/>
                <wp:positionH relativeFrom="column">
                  <wp:posOffset>-5080</wp:posOffset>
                </wp:positionH>
                <wp:positionV relativeFrom="paragraph">
                  <wp:posOffset>823595</wp:posOffset>
                </wp:positionV>
                <wp:extent cx="993140" cy="847725"/>
                <wp:effectExtent l="13970" t="13970" r="12065" b="5080"/>
                <wp:wrapNone/>
                <wp:docPr id="1245" name="Text Box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7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5DB6" w:rsidRPr="00B95CAB" w:rsidRDefault="002E5DB6" w:rsidP="008E407A">
                            <w:pPr>
                              <w:rPr>
                                <w:lang w:val="el-GR"/>
                              </w:rPr>
                            </w:pPr>
                            <w:r>
                              <w:t xml:space="preserve">        </w:t>
                            </w:r>
                            <w:r w:rsidRPr="00B95CAB">
                              <w:rPr>
                                <w:position w:val="-4"/>
                              </w:rPr>
                              <w:object w:dxaOrig="260" w:dyaOrig="260">
                                <v:shape id="_x0000_i1268" type="#_x0000_t75" style="width:13.2pt;height:13.2pt" o:ole="">
                                  <v:imagedata r:id="rId2905" o:title=""/>
                                </v:shape>
                                <o:OLEObject Type="Embed" ProgID="Equation.DSMT4" ShapeID="_x0000_i1268" DrawAspect="Content" ObjectID="_1667909419" r:id="rId2906"/>
                              </w:object>
                            </w:r>
                          </w:p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  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40" w:dyaOrig="260">
                                <v:shape id="_x0000_i1269" type="#_x0000_t75" style="width:12pt;height:13.2pt" o:ole="">
                                  <v:imagedata r:id="rId2907" o:title=""/>
                                </v:shape>
                                <o:OLEObject Type="Embed" ProgID="Equation.DSMT4" ShapeID="_x0000_i1269" DrawAspect="Content" ObjectID="_1667909420" r:id="rId2908"/>
                              </w:objec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5" o:spid="_x0000_s1031" type="#_x0000_t202" style="position:absolute;left:0;text-align:left;margin-left:-.4pt;margin-top:64.85pt;width:78.2pt;height:6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">
                <v:textbox>
                  <w:txbxContent>
                    <w:p w:rsidR="004F295D" w:rsidRPr="00B95CAB" w:rsidRDefault="004F295D" w:rsidP="008E407A">
                      <w:pPr>
                        <w:rPr>
                          <w:lang w:val="el-GR"/>
                        </w:rPr>
                      </w:pPr>
                      <w:r>
                        <w:t xml:space="preserve">        </w:t>
                      </w:r>
                      <w:r w:rsidRPr="00B95CAB">
                        <w:rPr>
                          <w:position w:val="-4"/>
                        </w:rPr>
                        <w:object w:dxaOrig="260" w:dyaOrig="260">
                          <v:shape id="_x0000_i1268" type="#_x0000_t75" style="width:13.2pt;height:13.2pt" o:ole="">
                            <v:imagedata r:id="rId2909" o:title=""/>
                          </v:shape>
                          <o:OLEObject Type="Embed" ProgID="Equation.DSMT4" ShapeID="_x0000_i1268" DrawAspect="Content" ObjectID="_1667899072" r:id="rId2910"/>
                        </w:object>
                      </w:r>
                    </w:p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>
                        <w:t xml:space="preserve">        </w:t>
                      </w:r>
                      <w:r w:rsidRPr="007745F7">
                        <w:rPr>
                          <w:position w:val="-4"/>
                        </w:rPr>
                        <w:object w:dxaOrig="240" w:dyaOrig="260">
                          <v:shape id="_x0000_i1269" type="#_x0000_t75" style="width:12pt;height:13.2pt" o:ole="">
                            <v:imagedata r:id="rId2911" o:title=""/>
                          </v:shape>
                          <o:OLEObject Type="Embed" ProgID="Equation.DSMT4" ShapeID="_x0000_i1269" DrawAspect="Content" ObjectID="_1667899073" r:id="rId2912"/>
                        </w:objec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</w:p>
    <w:p w:rsidR="008E407A" w:rsidRPr="007130BC" w:rsidRDefault="00FC3B36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4080480</wp:posOffset>
                </wp:positionH>
                <wp:positionV relativeFrom="paragraph">
                  <wp:posOffset>267100</wp:posOffset>
                </wp:positionV>
                <wp:extent cx="379440" cy="19440"/>
                <wp:effectExtent l="38100" t="38100" r="40005" b="3810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379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320.55pt;margin-top:20.35pt;width:31.35pt;height:2.9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">
                <v:imagedata r:id="rId2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158320</wp:posOffset>
                </wp:positionH>
                <wp:positionV relativeFrom="paragraph">
                  <wp:posOffset>17980</wp:posOffset>
                </wp:positionV>
                <wp:extent cx="746640" cy="43200"/>
                <wp:effectExtent l="38100" t="38100" r="34925" b="3302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7466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05.4pt;margin-top:.6pt;width:60.4pt;height:4.7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">
                <v:imagedata r:id="rId2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3379920</wp:posOffset>
                </wp:positionH>
                <wp:positionV relativeFrom="paragraph">
                  <wp:posOffset>-1013060</wp:posOffset>
                </wp:positionV>
                <wp:extent cx="87480" cy="2242800"/>
                <wp:effectExtent l="38100" t="38100" r="27305" b="2476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87480" cy="22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265.65pt;margin-top:-80.15pt;width:8.15pt;height:177.8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">
                <v:imagedata r:id="rId2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3344280</wp:posOffset>
                </wp:positionH>
                <wp:positionV relativeFrom="paragraph">
                  <wp:posOffset>-1092620</wp:posOffset>
                </wp:positionV>
                <wp:extent cx="49320" cy="2314440"/>
                <wp:effectExtent l="38100" t="38100" r="27305" b="2921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49320" cy="23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262.65pt;margin-top:-86.65pt;width:5.35pt;height:183.6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">
                <v:imagedata r:id="rId2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4036560</wp:posOffset>
                </wp:positionH>
                <wp:positionV relativeFrom="paragraph">
                  <wp:posOffset>93220</wp:posOffset>
                </wp:positionV>
                <wp:extent cx="281520" cy="28800"/>
                <wp:effectExtent l="38100" t="38100" r="42545" b="4762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281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317.15pt;margin-top:6.55pt;width:23.7pt;height:3.9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">
                <v:imagedata r:id="rId2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4034760</wp:posOffset>
                </wp:positionH>
                <wp:positionV relativeFrom="paragraph">
                  <wp:posOffset>91420</wp:posOffset>
                </wp:positionV>
                <wp:extent cx="321840" cy="66600"/>
                <wp:effectExtent l="38100" t="38100" r="40640" b="4826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321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317pt;margin-top:6.35pt;width:26.85pt;height:6.8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">
                <v:imagedata r:id="rId2924" o:title=""/>
              </v:shape>
            </w:pict>
          </mc:Fallback>
        </mc:AlternateContent>
      </w:r>
    </w:p>
    <w:p w:rsidR="008E407A" w:rsidRPr="007130BC" w:rsidRDefault="00FC3B36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3317640</wp:posOffset>
                </wp:positionH>
                <wp:positionV relativeFrom="paragraph">
                  <wp:posOffset>172060</wp:posOffset>
                </wp:positionV>
                <wp:extent cx="277200" cy="295920"/>
                <wp:effectExtent l="19050" t="38100" r="8890" b="4699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2772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260.65pt;margin-top:12.7pt;width:23.3pt;height:25.1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">
                <v:imagedata r:id="rId2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3363000</wp:posOffset>
                </wp:positionH>
                <wp:positionV relativeFrom="paragraph">
                  <wp:posOffset>228220</wp:posOffset>
                </wp:positionV>
                <wp:extent cx="31680" cy="253800"/>
                <wp:effectExtent l="38100" t="38100" r="45085" b="3238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316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264.1pt;margin-top:17.35pt;width:4.1pt;height:21.4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">
                <v:imagedata r:id="rId2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3316200</wp:posOffset>
                </wp:positionH>
                <wp:positionV relativeFrom="paragraph">
                  <wp:posOffset>312460</wp:posOffset>
                </wp:positionV>
                <wp:extent cx="5760" cy="63000"/>
                <wp:effectExtent l="38100" t="38100" r="32385" b="3238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57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260.6pt;margin-top:24.1pt;width:1.65pt;height:6.1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">
                <v:imagedata r:id="rId2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086160</wp:posOffset>
                </wp:positionH>
                <wp:positionV relativeFrom="paragraph">
                  <wp:posOffset>344500</wp:posOffset>
                </wp:positionV>
                <wp:extent cx="174240" cy="36000"/>
                <wp:effectExtent l="38100" t="38100" r="35560" b="4064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1742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242.25pt;margin-top:26.5pt;width:15.1pt;height:4.3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">
                <v:imagedata r:id="rId2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118560</wp:posOffset>
                </wp:positionH>
                <wp:positionV relativeFrom="paragraph">
                  <wp:posOffset>116620</wp:posOffset>
                </wp:positionV>
                <wp:extent cx="148320" cy="442440"/>
                <wp:effectExtent l="38100" t="38100" r="42545" b="3429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48320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244.75pt;margin-top:8.4pt;width:13.35pt;height:36.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">
                <v:imagedata r:id="rId2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1052520</wp:posOffset>
                </wp:positionH>
                <wp:positionV relativeFrom="paragraph">
                  <wp:posOffset>-33140</wp:posOffset>
                </wp:positionV>
                <wp:extent cx="967680" cy="745920"/>
                <wp:effectExtent l="95250" t="133350" r="118745" b="16891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967680" cy="74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78.6pt;margin-top:-10.8pt;width:85.2pt;height:76.4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">
                <v:imagedata r:id="rId2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5600</wp:posOffset>
                </wp:positionH>
                <wp:positionV relativeFrom="paragraph">
                  <wp:posOffset>-104780</wp:posOffset>
                </wp:positionV>
                <wp:extent cx="864720" cy="781920"/>
                <wp:effectExtent l="95250" t="133350" r="126365" b="17081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864720" cy="78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-.5pt;margin-top:-16.65pt;width:76.4pt;height:78.4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">
                <v:imagedata r:id="rId2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-46200</wp:posOffset>
                </wp:positionH>
                <wp:positionV relativeFrom="paragraph">
                  <wp:posOffset>-101900</wp:posOffset>
                </wp:positionV>
                <wp:extent cx="1075680" cy="932400"/>
                <wp:effectExtent l="38100" t="38100" r="29845" b="3937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075680" cy="9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-4.4pt;margin-top:-8.55pt;width:86.15pt;height:74.8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">
                <v:imagedata r:id="rId2940" o:title=""/>
              </v:shape>
            </w:pict>
          </mc:Fallback>
        </mc:AlternateContent>
      </w:r>
    </w:p>
    <w:p w:rsidR="00B95CAB" w:rsidRDefault="00FC3B36" w:rsidP="008E407A">
      <w:pPr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1844520</wp:posOffset>
                </wp:positionH>
                <wp:positionV relativeFrom="paragraph">
                  <wp:posOffset>278260</wp:posOffset>
                </wp:positionV>
                <wp:extent cx="77400" cy="47880"/>
                <wp:effectExtent l="57150" t="38100" r="56515" b="4762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77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144.1pt;margin-top:21.05pt;width:8.25pt;height:5.6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">
                <v:imagedata r:id="rId294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1782240</wp:posOffset>
                </wp:positionH>
                <wp:positionV relativeFrom="paragraph">
                  <wp:posOffset>314620</wp:posOffset>
                </wp:positionV>
                <wp:extent cx="5760" cy="720"/>
                <wp:effectExtent l="38100" t="38100" r="32385" b="3746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57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139.8pt;margin-top:24.15pt;width:1.6pt;height:1.3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">
                <v:imagedata r:id="rId294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1566960</wp:posOffset>
                </wp:positionH>
                <wp:positionV relativeFrom="paragraph">
                  <wp:posOffset>285100</wp:posOffset>
                </wp:positionV>
                <wp:extent cx="39600" cy="56160"/>
                <wp:effectExtent l="38100" t="38100" r="36830" b="3937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39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122.5pt;margin-top:21.85pt;width:4.9pt;height:5.8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">
                <v:imagedata r:id="rId294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417560</wp:posOffset>
                </wp:positionH>
                <wp:positionV relativeFrom="paragraph">
                  <wp:posOffset>277900</wp:posOffset>
                </wp:positionV>
                <wp:extent cx="57960" cy="78840"/>
                <wp:effectExtent l="38100" t="38100" r="37465" b="3556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57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110.7pt;margin-top:21.15pt;width:6pt;height:7.8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">
                <v:imagedata r:id="rId294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1114080</wp:posOffset>
                </wp:positionH>
                <wp:positionV relativeFrom="paragraph">
                  <wp:posOffset>294460</wp:posOffset>
                </wp:positionV>
                <wp:extent cx="87120" cy="77400"/>
                <wp:effectExtent l="19050" t="38100" r="46355" b="3746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87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87.05pt;margin-top:22.4pt;width:8.35pt;height:7.8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">
                <v:imagedata r:id="rId295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3208920</wp:posOffset>
                </wp:positionH>
                <wp:positionV relativeFrom="paragraph">
                  <wp:posOffset>-49700</wp:posOffset>
                </wp:positionV>
                <wp:extent cx="408240" cy="429840"/>
                <wp:effectExtent l="38100" t="38100" r="49530" b="2794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4082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251.9pt;margin-top:-4.45pt;width:33.85pt;height:35.3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">
                <v:imagedata r:id="rId295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073480</wp:posOffset>
                </wp:positionH>
                <wp:positionV relativeFrom="paragraph">
                  <wp:posOffset>54340</wp:posOffset>
                </wp:positionV>
                <wp:extent cx="628200" cy="75240"/>
                <wp:effectExtent l="38100" t="38100" r="38735" b="3937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628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162.5pt;margin-top:3.55pt;width:50.95pt;height:7.4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">
                <v:imagedata r:id="rId295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488480</wp:posOffset>
                </wp:positionH>
                <wp:positionV relativeFrom="paragraph">
                  <wp:posOffset>239380</wp:posOffset>
                </wp:positionV>
                <wp:extent cx="112320" cy="19800"/>
                <wp:effectExtent l="95250" t="152400" r="116840" b="17081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123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112.6pt;margin-top:9.2pt;width:18.2pt;height:20.4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">
                <v:imagedata r:id="rId295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451680</wp:posOffset>
                </wp:positionH>
                <wp:positionV relativeFrom="paragraph">
                  <wp:posOffset>332620</wp:posOffset>
                </wp:positionV>
                <wp:extent cx="1986480" cy="232560"/>
                <wp:effectExtent l="38100" t="38100" r="33020" b="3429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19864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35pt;margin-top:25.3pt;width:157.7pt;height:19.7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">
                <v:imagedata r:id="rId2958" o:title=""/>
              </v:shape>
            </w:pict>
          </mc:Fallback>
        </mc:AlternateContent>
      </w:r>
    </w:p>
    <w:p w:rsidR="00B95CAB" w:rsidRDefault="00FC3B36" w:rsidP="00B95CAB">
      <w:pPr>
        <w:pStyle w:val="ListParagraph"/>
        <w:numPr>
          <w:ilvl w:val="0"/>
          <w:numId w:val="36"/>
        </w:numP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5215200</wp:posOffset>
                </wp:positionH>
                <wp:positionV relativeFrom="paragraph">
                  <wp:posOffset>216340</wp:posOffset>
                </wp:positionV>
                <wp:extent cx="158040" cy="151560"/>
                <wp:effectExtent l="38100" t="38100" r="33020" b="3937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58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10.1pt;margin-top:16.25pt;width:13.85pt;height:13.6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">
                <v:imagedata r:id="rId296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4986960</wp:posOffset>
                </wp:positionH>
                <wp:positionV relativeFrom="paragraph">
                  <wp:posOffset>242980</wp:posOffset>
                </wp:positionV>
                <wp:extent cx="219960" cy="50760"/>
                <wp:effectExtent l="19050" t="19050" r="27940" b="2603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2199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392.15pt;margin-top:18.7pt;width:18.3pt;height:5.1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">
                <v:imagedata r:id="rId296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762320</wp:posOffset>
                </wp:positionH>
                <wp:positionV relativeFrom="paragraph">
                  <wp:posOffset>277180</wp:posOffset>
                </wp:positionV>
                <wp:extent cx="29880" cy="10800"/>
                <wp:effectExtent l="38100" t="38100" r="27305" b="2730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29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74.5pt;margin-top:21.35pt;width:3.55pt;height:2.0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">
                <v:imagedata r:id="rId296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667280</wp:posOffset>
                </wp:positionH>
                <wp:positionV relativeFrom="paragraph">
                  <wp:posOffset>131380</wp:posOffset>
                </wp:positionV>
                <wp:extent cx="33480" cy="189360"/>
                <wp:effectExtent l="38100" t="38100" r="43180" b="3937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334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366.7pt;margin-top:9.55pt;width:4.2pt;height:16.4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">
                <v:imagedata r:id="rId296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497360</wp:posOffset>
                </wp:positionH>
                <wp:positionV relativeFrom="paragraph">
                  <wp:posOffset>309220</wp:posOffset>
                </wp:positionV>
                <wp:extent cx="41760" cy="16200"/>
                <wp:effectExtent l="38100" t="38100" r="34925" b="4127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41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353.35pt;margin-top:23.65pt;width:4.8pt;height:2.8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">
                <v:imagedata r:id="rId296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4471080</wp:posOffset>
                </wp:positionH>
                <wp:positionV relativeFrom="paragraph">
                  <wp:posOffset>249820</wp:posOffset>
                </wp:positionV>
                <wp:extent cx="127800" cy="23040"/>
                <wp:effectExtent l="38100" t="38100" r="24765" b="3429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27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351.5pt;margin-top:19pt;width:11.3pt;height:3.1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">
                <v:imagedata r:id="rId297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400520</wp:posOffset>
                </wp:positionH>
                <wp:positionV relativeFrom="paragraph">
                  <wp:posOffset>183940</wp:posOffset>
                </wp:positionV>
                <wp:extent cx="16200" cy="5760"/>
                <wp:effectExtent l="38100" t="38100" r="22225" b="3238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16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345.8pt;margin-top:13.8pt;width:2.55pt;height:1.7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">
                <v:imagedata r:id="rId297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4401600</wp:posOffset>
                </wp:positionH>
                <wp:positionV relativeFrom="paragraph">
                  <wp:posOffset>269980</wp:posOffset>
                </wp:positionV>
                <wp:extent cx="36360" cy="74520"/>
                <wp:effectExtent l="38100" t="38100" r="40005" b="4000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36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345.85pt;margin-top:20.65pt;width:4.4pt;height:7.3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">
                <v:imagedata r:id="rId297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4159320</wp:posOffset>
                </wp:positionH>
                <wp:positionV relativeFrom="paragraph">
                  <wp:posOffset>219220</wp:posOffset>
                </wp:positionV>
                <wp:extent cx="186480" cy="79920"/>
                <wp:effectExtent l="38100" t="38100" r="42545" b="3492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86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326.8pt;margin-top:16.5pt;width:16.2pt;height:7.8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">
                <v:imagedata r:id="rId297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4157160</wp:posOffset>
                </wp:positionH>
                <wp:positionV relativeFrom="paragraph">
                  <wp:posOffset>127780</wp:posOffset>
                </wp:positionV>
                <wp:extent cx="102600" cy="293760"/>
                <wp:effectExtent l="38100" t="38100" r="31115" b="49530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1026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326.65pt;margin-top:9.25pt;width:9.65pt;height:24.9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">
                <v:imagedata r:id="rId297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931360</wp:posOffset>
                </wp:positionH>
                <wp:positionV relativeFrom="paragraph">
                  <wp:posOffset>-104060</wp:posOffset>
                </wp:positionV>
                <wp:extent cx="1128240" cy="775800"/>
                <wp:effectExtent l="38100" t="38100" r="53340" b="4381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128240" cy="77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229.85pt;margin-top:-9.05pt;width:90.75pt;height:62.8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">
                <v:imagedata r:id="rId298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6577080</wp:posOffset>
                </wp:positionH>
                <wp:positionV relativeFrom="paragraph">
                  <wp:posOffset>129940</wp:posOffset>
                </wp:positionV>
                <wp:extent cx="360" cy="360"/>
                <wp:effectExtent l="0" t="0" r="0" b="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516.9pt;margin-top:9.25pt;width:2.05pt;height:2.0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hVGBAQAAMAMAAA4AAABkcnMvZTJvRG9jLnhtbJxSy07DMBC8I/EP&#10;lu80aUAF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2S3NP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">
                <v:imagedata r:id="rId123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2799600</wp:posOffset>
                </wp:positionH>
                <wp:positionV relativeFrom="paragraph">
                  <wp:posOffset>575980</wp:posOffset>
                </wp:positionV>
                <wp:extent cx="360" cy="360"/>
                <wp:effectExtent l="0" t="0" r="0" b="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219.45pt;margin-top:44.35pt;width:2.05pt;height:2.0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dBkeBAQAAMAMAAA4AAABkcnMvZTJvRG9jLnhtbJxSy07DMBC8I/EP&#10;lu80D1CB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qdpcs+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">
                <v:imagedata r:id="rId2983" o:title=""/>
              </v:shape>
            </w:pict>
          </mc:Fallback>
        </mc:AlternateContent>
      </w:r>
      <w:r w:rsidR="00B95CAB" w:rsidRPr="00B95CAB">
        <w:rPr>
          <w:b/>
          <w:color w:val="FF0000"/>
          <w:lang w:val="el-GR"/>
        </w:rPr>
        <w:t>Ισοδύναμα</w:t>
      </w:r>
      <w:r w:rsidR="00B95CAB">
        <w:rPr>
          <w:b/>
          <w:color w:val="FF0000"/>
          <w:lang w:val="el-GR"/>
        </w:rPr>
        <w:t xml:space="preserve"> </w:t>
      </w:r>
      <w:r w:rsidR="00B95CAB">
        <w:rPr>
          <w:b/>
          <w:color w:val="FF0000"/>
          <w:lang w:val="el-GR"/>
        </w:rPr>
        <w:tab/>
      </w:r>
      <w:r w:rsidR="00B95CAB">
        <w:rPr>
          <w:b/>
          <w:color w:val="FF0000"/>
          <w:lang w:val="el-GR"/>
        </w:rPr>
        <w:tab/>
      </w:r>
      <w:r w:rsidR="00B95CAB">
        <w:rPr>
          <w:b/>
          <w:color w:val="FF0000"/>
          <w:lang w:val="el-GR"/>
        </w:rPr>
        <w:tab/>
      </w:r>
      <w:r w:rsidR="00B95CAB">
        <w:rPr>
          <w:b/>
          <w:color w:val="FF0000"/>
          <w:lang w:val="el-GR"/>
        </w:rPr>
        <w:tab/>
      </w:r>
      <w:r w:rsidR="00B95CAB">
        <w:rPr>
          <w:b/>
          <w:color w:val="FF0000"/>
          <w:lang w:val="el-GR"/>
        </w:rPr>
        <w:tab/>
      </w:r>
      <w:r w:rsidR="005C7AC4" w:rsidRPr="00B95CAB">
        <w:rPr>
          <w:position w:val="-28"/>
          <w:highlight w:val="lightGray"/>
        </w:rPr>
        <w:object w:dxaOrig="980" w:dyaOrig="680">
          <v:shape id="_x0000_i1103" type="#_x0000_t75" style="width:49pt;height:34pt" o:ole="" o:bordertopcolor="this" o:borderleftcolor="this" o:borderbottomcolor="this" o:borderrightcolor="this">
            <v:imagedata r:id="rId298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3" DrawAspect="Content" ObjectID="_1667909254" r:id="rId2985"/>
        </w:object>
      </w:r>
    </w:p>
    <w:p w:rsidR="008E407A" w:rsidRPr="00FF45CB" w:rsidRDefault="00995D8A" w:rsidP="00B95CAB">
      <w:pPr>
        <w:ind w:left="720"/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5023680</wp:posOffset>
                </wp:positionH>
                <wp:positionV relativeFrom="paragraph">
                  <wp:posOffset>355280</wp:posOffset>
                </wp:positionV>
                <wp:extent cx="136440" cy="528480"/>
                <wp:effectExtent l="38100" t="38100" r="35560" b="43180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13644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395pt;margin-top:27.3pt;width:12.1pt;height:43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">
                <v:imagedata r:id="rId298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859160</wp:posOffset>
                </wp:positionH>
                <wp:positionV relativeFrom="paragraph">
                  <wp:posOffset>415040</wp:posOffset>
                </wp:positionV>
                <wp:extent cx="107640" cy="471960"/>
                <wp:effectExtent l="19050" t="19050" r="26035" b="23495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10764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382.05pt;margin-top:32.25pt;width:9.55pt;height:38.0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">
                <v:imagedata r:id="rId298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5028360</wp:posOffset>
                </wp:positionH>
                <wp:positionV relativeFrom="paragraph">
                  <wp:posOffset>703400</wp:posOffset>
                </wp:positionV>
                <wp:extent cx="4320" cy="32040"/>
                <wp:effectExtent l="19050" t="19050" r="34290" b="2540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4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395.4pt;margin-top:54.9pt;width:1.5pt;height:3.4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">
                <v:imagedata r:id="rId299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5006040</wp:posOffset>
                </wp:positionH>
                <wp:positionV relativeFrom="paragraph">
                  <wp:posOffset>601160</wp:posOffset>
                </wp:positionV>
                <wp:extent cx="48240" cy="65880"/>
                <wp:effectExtent l="38100" t="19050" r="28575" b="29845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482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393.6pt;margin-top:46.9pt;width:5.2pt;height:6.3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">
                <v:imagedata r:id="rId299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5004960</wp:posOffset>
                </wp:positionH>
                <wp:positionV relativeFrom="paragraph">
                  <wp:posOffset>420800</wp:posOffset>
                </wp:positionV>
                <wp:extent cx="36720" cy="111240"/>
                <wp:effectExtent l="38100" t="38100" r="40005" b="41275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36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393.35pt;margin-top:32.4pt;width:4.4pt;height:10.2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">
                <v:imagedata r:id="rId2995" o:title=""/>
              </v:shape>
            </w:pict>
          </mc:Fallback>
        </mc:AlternateContent>
      </w:r>
      <w:r w:rsidR="008E407A" w:rsidRPr="004C504C">
        <w:rPr>
          <w:highlight w:val="yellow"/>
          <w:u w:val="single"/>
          <w:lang w:val="el-GR"/>
        </w:rPr>
        <w:t>Άρα:</w:t>
      </w:r>
      <w:r w:rsidR="008E407A" w:rsidRPr="004C504C">
        <w:rPr>
          <w:highlight w:val="yellow"/>
          <w:lang w:val="el-GR"/>
        </w:rPr>
        <w:t xml:space="preserve"> έχω </w:t>
      </w:r>
      <w:r w:rsidR="008E407A" w:rsidRPr="004C504C">
        <w:rPr>
          <w:position w:val="-6"/>
          <w:highlight w:val="yellow"/>
        </w:rPr>
        <w:object w:dxaOrig="200" w:dyaOrig="220">
          <v:shape id="_x0000_i1104" type="#_x0000_t75" style="width:10pt;height:11.2pt" o:ole="">
            <v:imagedata r:id="rId2996" o:title=""/>
          </v:shape>
          <o:OLEObject Type="Embed" ProgID="Equation.DSMT4" ShapeID="_x0000_i1104" DrawAspect="Content" ObjectID="_1667909255" r:id="rId2997"/>
        </w:object>
      </w:r>
      <w:r w:rsidR="008E407A" w:rsidRPr="004C504C">
        <w:rPr>
          <w:highlight w:val="yellow"/>
          <w:lang w:val="el-GR"/>
        </w:rPr>
        <w:t xml:space="preserve"> γραμμικά συστήματα. Από το πρώτο μπορώ να βρω το </w:t>
      </w:r>
      <w:r w:rsidR="005C7AC4" w:rsidRPr="004C504C">
        <w:rPr>
          <w:position w:val="-12"/>
          <w:highlight w:val="yellow"/>
        </w:rPr>
        <w:object w:dxaOrig="260" w:dyaOrig="360">
          <v:shape id="_x0000_i1105" type="#_x0000_t75" style="width:13.2pt;height:18pt" o:ole="">
            <v:imagedata r:id="rId2998" o:title=""/>
          </v:shape>
          <o:OLEObject Type="Embed" ProgID="Equation.DSMT4" ShapeID="_x0000_i1105" DrawAspect="Content" ObjectID="_1667909256" r:id="rId2999"/>
        </w:object>
      </w:r>
      <w:r w:rsidR="008E407A" w:rsidRPr="004C504C">
        <w:rPr>
          <w:highlight w:val="yellow"/>
          <w:lang w:val="el-GR"/>
        </w:rPr>
        <w:t xml:space="preserve">, από το δεύτερο το </w:t>
      </w:r>
      <w:r w:rsidR="005C7AC4" w:rsidRPr="004C504C">
        <w:rPr>
          <w:position w:val="-12"/>
          <w:highlight w:val="yellow"/>
        </w:rPr>
        <w:object w:dxaOrig="279" w:dyaOrig="360">
          <v:shape id="_x0000_i1106" type="#_x0000_t75" style="width:14pt;height:18pt" o:ole="">
            <v:imagedata r:id="rId3000" o:title=""/>
          </v:shape>
          <o:OLEObject Type="Embed" ProgID="Equation.DSMT4" ShapeID="_x0000_i1106" DrawAspect="Content" ObjectID="_1667909257" r:id="rId3001"/>
        </w:object>
      </w:r>
      <w:r w:rsidR="008E407A" w:rsidRPr="004C504C">
        <w:rPr>
          <w:highlight w:val="yellow"/>
          <w:lang w:val="el-GR"/>
        </w:rPr>
        <w:t>, κλπ.</w:t>
      </w:r>
    </w:p>
    <w:p w:rsidR="004C504C" w:rsidRDefault="007D179A">
      <w:pPr>
        <w:tabs>
          <w:tab w:val="clear" w:pos="1185"/>
        </w:tabs>
        <w:spacing w:before="0" w:after="0" w:line="240" w:lineRule="auto"/>
        <w:jc w:val="left"/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3344640</wp:posOffset>
                </wp:positionH>
                <wp:positionV relativeFrom="paragraph">
                  <wp:posOffset>4671440</wp:posOffset>
                </wp:positionV>
                <wp:extent cx="121320" cy="57960"/>
                <wp:effectExtent l="38100" t="38100" r="31115" b="37465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1213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262.65pt;margin-top:367.4pt;width:10.95pt;height:5.7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">
                <v:imagedata r:id="rId300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452280</wp:posOffset>
                </wp:positionH>
                <wp:positionV relativeFrom="paragraph">
                  <wp:posOffset>4634720</wp:posOffset>
                </wp:positionV>
                <wp:extent cx="124560" cy="42120"/>
                <wp:effectExtent l="38100" t="38100" r="27940" b="34290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1245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271.3pt;margin-top:364.3pt;width:11.05pt;height:4.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">
                <v:imagedata r:id="rId300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593880</wp:posOffset>
                </wp:positionH>
                <wp:positionV relativeFrom="paragraph">
                  <wp:posOffset>4745600</wp:posOffset>
                </wp:positionV>
                <wp:extent cx="228240" cy="58680"/>
                <wp:effectExtent l="38100" t="19050" r="19685" b="36830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2282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46.15pt;margin-top:373.2pt;width:19.15pt;height:5.7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">
                <v:imagedata r:id="rId300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489120</wp:posOffset>
                </wp:positionH>
                <wp:positionV relativeFrom="paragraph">
                  <wp:posOffset>4623920</wp:posOffset>
                </wp:positionV>
                <wp:extent cx="246960" cy="82800"/>
                <wp:effectExtent l="38100" t="38100" r="39370" b="31750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246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37.75pt;margin-top:363.45pt;width:20.9pt;height:7.7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">
                <v:imagedata r:id="rId300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3301440</wp:posOffset>
                </wp:positionH>
                <wp:positionV relativeFrom="paragraph">
                  <wp:posOffset>3483080</wp:posOffset>
                </wp:positionV>
                <wp:extent cx="245520" cy="102240"/>
                <wp:effectExtent l="38100" t="38100" r="40640" b="3111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2455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259.25pt;margin-top:273.5pt;width:20.85pt;height:9.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">
                <v:imagedata r:id="rId301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558600</wp:posOffset>
                </wp:positionH>
                <wp:positionV relativeFrom="paragraph">
                  <wp:posOffset>3343040</wp:posOffset>
                </wp:positionV>
                <wp:extent cx="271440" cy="78480"/>
                <wp:effectExtent l="38100" t="38100" r="33655" b="3619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271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43.2pt;margin-top:262.35pt;width:22.8pt;height:7.6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">
                <v:imagedata r:id="rId301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3312960</wp:posOffset>
                </wp:positionH>
                <wp:positionV relativeFrom="paragraph">
                  <wp:posOffset>3349160</wp:posOffset>
                </wp:positionV>
                <wp:extent cx="17640" cy="7920"/>
                <wp:effectExtent l="38100" t="38100" r="20955" b="30480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17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260.2pt;margin-top:263pt;width:2.65pt;height:1.8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">
                <v:imagedata r:id="rId301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531240</wp:posOffset>
                </wp:positionH>
                <wp:positionV relativeFrom="paragraph">
                  <wp:posOffset>3008240</wp:posOffset>
                </wp:positionV>
                <wp:extent cx="36000" cy="18360"/>
                <wp:effectExtent l="19050" t="38100" r="21590" b="3937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36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41.3pt;margin-top:236.15pt;width:3.95pt;height:2.7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">
                <v:imagedata r:id="rId301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744360</wp:posOffset>
                </wp:positionH>
                <wp:positionV relativeFrom="paragraph">
                  <wp:posOffset>1511720</wp:posOffset>
                </wp:positionV>
                <wp:extent cx="3240" cy="7200"/>
                <wp:effectExtent l="38100" t="19050" r="34925" b="31115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3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58pt;margin-top:118.55pt;width:1.4pt;height:1.6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">
                <v:imagedata r:id="rId301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5943840</wp:posOffset>
                </wp:positionH>
                <wp:positionV relativeFrom="paragraph">
                  <wp:posOffset>4276160</wp:posOffset>
                </wp:positionV>
                <wp:extent cx="135000" cy="150120"/>
                <wp:effectExtent l="38100" t="38100" r="36830" b="40640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135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467.3pt;margin-top:335.85pt;width:12.15pt;height:13.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">
                <v:imagedata r:id="rId302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5696880</wp:posOffset>
                </wp:positionH>
                <wp:positionV relativeFrom="paragraph">
                  <wp:posOffset>4081400</wp:posOffset>
                </wp:positionV>
                <wp:extent cx="119520" cy="317520"/>
                <wp:effectExtent l="38100" t="38100" r="33020" b="2540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1195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447.7pt;margin-top:320.75pt;width:10.85pt;height:26.3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">
                <v:imagedata r:id="rId302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5723160</wp:posOffset>
                </wp:positionH>
                <wp:positionV relativeFrom="paragraph">
                  <wp:posOffset>4080320</wp:posOffset>
                </wp:positionV>
                <wp:extent cx="153360" cy="276120"/>
                <wp:effectExtent l="38100" t="38100" r="37465" b="48260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1533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449.9pt;margin-top:320.6pt;width:13.75pt;height:23.4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">
                <v:imagedata r:id="rId302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5106840</wp:posOffset>
                </wp:positionH>
                <wp:positionV relativeFrom="paragraph">
                  <wp:posOffset>4261760</wp:posOffset>
                </wp:positionV>
                <wp:extent cx="409320" cy="93240"/>
                <wp:effectExtent l="38100" t="38100" r="48260" b="4064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409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401.35pt;margin-top:334.75pt;width:33.95pt;height:9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">
                <v:imagedata r:id="rId302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695720</wp:posOffset>
                </wp:positionH>
                <wp:positionV relativeFrom="paragraph">
                  <wp:posOffset>3949640</wp:posOffset>
                </wp:positionV>
                <wp:extent cx="258480" cy="709560"/>
                <wp:effectExtent l="38100" t="38100" r="46355" b="52705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258480" cy="70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368.85pt;margin-top:310.1pt;width:22.3pt;height:57.8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">
                <v:imagedata r:id="rId302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328520</wp:posOffset>
                </wp:positionH>
                <wp:positionV relativeFrom="paragraph">
                  <wp:posOffset>3946400</wp:posOffset>
                </wp:positionV>
                <wp:extent cx="111600" cy="226440"/>
                <wp:effectExtent l="38100" t="38100" r="41275" b="4064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1116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340.1pt;margin-top:310pt;width:10.4pt;height:19.4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">
                <v:imagedata r:id="rId303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4530320</wp:posOffset>
                </wp:positionV>
                <wp:extent cx="171360" cy="95400"/>
                <wp:effectExtent l="38100" t="38100" r="635" b="5715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713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348.95pt;margin-top:355.75pt;width:15.15pt;height:9.4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">
                <v:imagedata r:id="rId303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032600</wp:posOffset>
                </wp:positionH>
                <wp:positionV relativeFrom="paragraph">
                  <wp:posOffset>4038920</wp:posOffset>
                </wp:positionV>
                <wp:extent cx="345960" cy="580680"/>
                <wp:effectExtent l="38100" t="38100" r="35560" b="48260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345960" cy="58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316.8pt;margin-top:317.15pt;width:28.9pt;height:47.5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">
                <v:imagedata r:id="rId303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105680</wp:posOffset>
                </wp:positionH>
                <wp:positionV relativeFrom="paragraph">
                  <wp:posOffset>4136480</wp:posOffset>
                </wp:positionV>
                <wp:extent cx="361080" cy="402480"/>
                <wp:effectExtent l="38100" t="38100" r="20320" b="3619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36108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322.35pt;margin-top:324.95pt;width:30.35pt;height:33.4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">
                <v:imagedata r:id="rId303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3863040</wp:posOffset>
                </wp:positionH>
                <wp:positionV relativeFrom="paragraph">
                  <wp:posOffset>3947120</wp:posOffset>
                </wp:positionV>
                <wp:extent cx="30600" cy="702720"/>
                <wp:effectExtent l="38100" t="38100" r="45720" b="40640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30600" cy="7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303.3pt;margin-top:310.1pt;width:4.1pt;height:56.9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">
                <v:imagedata r:id="rId303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352560</wp:posOffset>
                </wp:positionH>
                <wp:positionV relativeFrom="paragraph">
                  <wp:posOffset>4168520</wp:posOffset>
                </wp:positionV>
                <wp:extent cx="210600" cy="276480"/>
                <wp:effectExtent l="38100" t="38100" r="37465" b="47625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2106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263.3pt;margin-top:327.4pt;width:18.05pt;height:23.3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">
                <v:imagedata r:id="rId304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2921280</wp:posOffset>
                </wp:positionH>
                <wp:positionV relativeFrom="paragraph">
                  <wp:posOffset>3964400</wp:posOffset>
                </wp:positionV>
                <wp:extent cx="376200" cy="740160"/>
                <wp:effectExtent l="38100" t="38100" r="24130" b="41275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376200" cy="74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229.15pt;margin-top:311.65pt;width:31.25pt;height:59.6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">
                <v:imagedata r:id="rId304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2962320</wp:posOffset>
                </wp:positionH>
                <wp:positionV relativeFrom="paragraph">
                  <wp:posOffset>3960440</wp:posOffset>
                </wp:positionV>
                <wp:extent cx="237960" cy="42120"/>
                <wp:effectExtent l="38100" t="38100" r="29210" b="34290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237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232.55pt;margin-top:311.15pt;width:20.25pt;height:4.7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">
                <v:imagedata r:id="rId304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2019480</wp:posOffset>
                </wp:positionH>
                <wp:positionV relativeFrom="paragraph">
                  <wp:posOffset>4377320</wp:posOffset>
                </wp:positionV>
                <wp:extent cx="716400" cy="147240"/>
                <wp:effectExtent l="38100" t="38100" r="26670" b="43815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716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158.4pt;margin-top:343.9pt;width:57.85pt;height:13.2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">
                <v:imagedata r:id="rId304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1495680</wp:posOffset>
                </wp:positionH>
                <wp:positionV relativeFrom="paragraph">
                  <wp:posOffset>4050440</wp:posOffset>
                </wp:positionV>
                <wp:extent cx="196560" cy="684000"/>
                <wp:effectExtent l="38100" t="38100" r="32385" b="4000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96560" cy="68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117pt;margin-top:318.35pt;width:17.1pt;height:55.4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">
                <v:imagedata r:id="rId304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285440</wp:posOffset>
                </wp:positionH>
                <wp:positionV relativeFrom="paragraph">
                  <wp:posOffset>4479920</wp:posOffset>
                </wp:positionV>
                <wp:extent cx="108720" cy="71280"/>
                <wp:effectExtent l="38100" t="38100" r="5715" b="43180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1087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00.45pt;margin-top:351.9pt;width:10.05pt;height:7.3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">
                <v:imagedata r:id="rId305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1131000</wp:posOffset>
                </wp:positionH>
                <wp:positionV relativeFrom="paragraph">
                  <wp:posOffset>4263920</wp:posOffset>
                </wp:positionV>
                <wp:extent cx="80280" cy="248760"/>
                <wp:effectExtent l="38100" t="38100" r="34290" b="37465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802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88.25pt;margin-top:334.95pt;width:8pt;height:21.3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">
                <v:imagedata r:id="rId305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958560</wp:posOffset>
                </wp:positionH>
                <wp:positionV relativeFrom="paragraph">
                  <wp:posOffset>4168520</wp:posOffset>
                </wp:positionV>
                <wp:extent cx="36000" cy="483840"/>
                <wp:effectExtent l="38100" t="38100" r="40640" b="31115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36000" cy="48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74.65pt;margin-top:327.65pt;width:4.55pt;height:39.6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">
                <v:imagedata r:id="rId305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565080</wp:posOffset>
                </wp:positionH>
                <wp:positionV relativeFrom="paragraph">
                  <wp:posOffset>4452560</wp:posOffset>
                </wp:positionV>
                <wp:extent cx="154080" cy="17640"/>
                <wp:effectExtent l="38100" t="38100" r="36830" b="40005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154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43.9pt;margin-top:349.9pt;width:13.45pt;height:2.9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">
                <v:imagedata r:id="rId305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564720</wp:posOffset>
                </wp:positionH>
                <wp:positionV relativeFrom="paragraph">
                  <wp:posOffset>4267160</wp:posOffset>
                </wp:positionV>
                <wp:extent cx="131040" cy="294840"/>
                <wp:effectExtent l="38100" t="38100" r="2540" b="4826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310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43.6pt;margin-top:335.15pt;width:12pt;height:24.9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">
                <v:imagedata r:id="rId305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276360</wp:posOffset>
                </wp:positionH>
                <wp:positionV relativeFrom="paragraph">
                  <wp:posOffset>4105880</wp:posOffset>
                </wp:positionV>
                <wp:extent cx="229320" cy="557640"/>
                <wp:effectExtent l="38100" t="38100" r="37465" b="3302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22932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21.05pt;margin-top:322.85pt;width:19.45pt;height:45.1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">
                <v:imagedata r:id="rId306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319920</wp:posOffset>
                </wp:positionH>
                <wp:positionV relativeFrom="paragraph">
                  <wp:posOffset>4070960</wp:posOffset>
                </wp:positionV>
                <wp:extent cx="189720" cy="30600"/>
                <wp:effectExtent l="38100" t="38100" r="39370" b="2667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189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24.45pt;margin-top:319.8pt;width:16.5pt;height:3.7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">
                <v:imagedata r:id="rId306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933720</wp:posOffset>
                </wp:positionH>
                <wp:positionV relativeFrom="paragraph">
                  <wp:posOffset>4038560</wp:posOffset>
                </wp:positionV>
                <wp:extent cx="63720" cy="50040"/>
                <wp:effectExtent l="19050" t="38100" r="31750" b="2667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637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72.85pt;margin-top:317.2pt;width:6.45pt;height:5.4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">
                <v:imagedata r:id="rId306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930480</wp:posOffset>
                </wp:positionH>
                <wp:positionV relativeFrom="paragraph">
                  <wp:posOffset>3833360</wp:posOffset>
                </wp:positionV>
                <wp:extent cx="61920" cy="68040"/>
                <wp:effectExtent l="38100" t="38100" r="33655" b="27305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61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72.55pt;margin-top:301.15pt;width:6.3pt;height:6.7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">
                <v:imagedata r:id="rId306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956400</wp:posOffset>
                </wp:positionH>
                <wp:positionV relativeFrom="paragraph">
                  <wp:posOffset>3689720</wp:posOffset>
                </wp:positionV>
                <wp:extent cx="37440" cy="40680"/>
                <wp:effectExtent l="38100" t="38100" r="39370" b="35560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374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74.6pt;margin-top:289.85pt;width:4.4pt;height:4.6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">
                <v:imagedata r:id="rId306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931560</wp:posOffset>
                </wp:positionH>
                <wp:positionV relativeFrom="paragraph">
                  <wp:posOffset>4111640</wp:posOffset>
                </wp:positionV>
                <wp:extent cx="2520" cy="25560"/>
                <wp:effectExtent l="19050" t="19050" r="17145" b="31750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2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72.6pt;margin-top:323.25pt;width:1.7pt;height:3.0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">
                <v:imagedata r:id="rId307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925080</wp:posOffset>
                </wp:positionH>
                <wp:positionV relativeFrom="paragraph">
                  <wp:posOffset>3751640</wp:posOffset>
                </wp:positionV>
                <wp:extent cx="16560" cy="0"/>
                <wp:effectExtent l="0" t="0" r="0" b="0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1656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72.85pt;margin-top:295.4pt;width:1.3pt;height:0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">
                <v:imagedata r:id="rId307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5841960</wp:posOffset>
                </wp:positionH>
                <wp:positionV relativeFrom="paragraph">
                  <wp:posOffset>3265280</wp:posOffset>
                </wp:positionV>
                <wp:extent cx="152640" cy="128520"/>
                <wp:effectExtent l="38100" t="38100" r="38100" b="4318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152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459.2pt;margin-top:256.3pt;width:13.6pt;height:11.7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">
                <v:imagedata r:id="rId307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5640720</wp:posOffset>
                </wp:positionH>
                <wp:positionV relativeFrom="paragraph">
                  <wp:posOffset>3122000</wp:posOffset>
                </wp:positionV>
                <wp:extent cx="123120" cy="225360"/>
                <wp:effectExtent l="38100" t="38100" r="29845" b="41910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1231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443.45pt;margin-top:245.25pt;width:11.15pt;height:19.1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">
                <v:imagedata r:id="rId307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5703720</wp:posOffset>
                </wp:positionH>
                <wp:positionV relativeFrom="paragraph">
                  <wp:posOffset>3170600</wp:posOffset>
                </wp:positionV>
                <wp:extent cx="104400" cy="129600"/>
                <wp:effectExtent l="38100" t="38100" r="48260" b="4191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1044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448.35pt;margin-top:248.9pt;width:9.75pt;height:11.7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">
                <v:imagedata r:id="rId307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5154720</wp:posOffset>
                </wp:positionH>
                <wp:positionV relativeFrom="paragraph">
                  <wp:posOffset>3280040</wp:posOffset>
                </wp:positionV>
                <wp:extent cx="402120" cy="112680"/>
                <wp:effectExtent l="38100" t="38100" r="36195" b="40005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402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405.15pt;margin-top:257.5pt;width:33.2pt;height:10.3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">
                <v:imagedata r:id="rId308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5042760</wp:posOffset>
                </wp:positionH>
                <wp:positionV relativeFrom="paragraph">
                  <wp:posOffset>3205520</wp:posOffset>
                </wp:positionV>
                <wp:extent cx="32400" cy="71280"/>
                <wp:effectExtent l="19050" t="19050" r="24765" b="2413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324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396.5pt;margin-top:252pt;width:3.5pt;height:6.4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">
                <v:imagedata r:id="rId308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4780320</wp:posOffset>
                </wp:positionH>
                <wp:positionV relativeFrom="paragraph">
                  <wp:posOffset>2981240</wp:posOffset>
                </wp:positionV>
                <wp:extent cx="230040" cy="790560"/>
                <wp:effectExtent l="38100" t="38100" r="36830" b="48260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230040" cy="79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375.7pt;margin-top:234.05pt;width:19.8pt;height:64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">
                <v:imagedata r:id="rId308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3040640</wp:posOffset>
                </wp:positionV>
                <wp:extent cx="114840" cy="204480"/>
                <wp:effectExtent l="38100" t="38100" r="38100" b="4318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1148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351pt;margin-top:238.7pt;width:10.5pt;height:17.6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">
                <v:imagedata r:id="rId308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4476840</wp:posOffset>
                </wp:positionH>
                <wp:positionV relativeFrom="paragraph">
                  <wp:posOffset>3083480</wp:posOffset>
                </wp:positionV>
                <wp:extent cx="58680" cy="129600"/>
                <wp:effectExtent l="38100" t="38100" r="36830" b="4191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58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351.7pt;margin-top:242pt;width:6.25pt;height:11.8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">
                <v:imagedata r:id="rId308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4539480</wp:posOffset>
                </wp:positionH>
                <wp:positionV relativeFrom="paragraph">
                  <wp:posOffset>3541760</wp:posOffset>
                </wp:positionV>
                <wp:extent cx="177120" cy="140040"/>
                <wp:effectExtent l="38100" t="38100" r="33020" b="5080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177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356.6pt;margin-top:278.1pt;width:15.55pt;height:12.8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">
                <v:imagedata r:id="rId309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4284960</wp:posOffset>
                </wp:positionH>
                <wp:positionV relativeFrom="paragraph">
                  <wp:posOffset>3067640</wp:posOffset>
                </wp:positionV>
                <wp:extent cx="335160" cy="482040"/>
                <wp:effectExtent l="38100" t="38100" r="27305" b="51435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335160" cy="4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336.9pt;margin-top:240.7pt;width:27.7pt;height:39.7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">
                <v:imagedata r:id="rId309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3894000</wp:posOffset>
                </wp:positionH>
                <wp:positionV relativeFrom="paragraph">
                  <wp:posOffset>2907800</wp:posOffset>
                </wp:positionV>
                <wp:extent cx="37080" cy="825120"/>
                <wp:effectExtent l="38100" t="38100" r="39370" b="51435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37080" cy="82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305.55pt;margin-top:228.25pt;width:4.6pt;height:66.7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">
                <v:imagedata r:id="rId309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3280560</wp:posOffset>
                </wp:positionH>
                <wp:positionV relativeFrom="paragraph">
                  <wp:posOffset>3062240</wp:posOffset>
                </wp:positionV>
                <wp:extent cx="302400" cy="371880"/>
                <wp:effectExtent l="38100" t="38100" r="21590" b="47625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30240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257.6pt;margin-top:240.25pt;width:25.25pt;height:31.0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">
                <v:imagedata r:id="rId309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851080</wp:posOffset>
                </wp:positionH>
                <wp:positionV relativeFrom="paragraph">
                  <wp:posOffset>2812040</wp:posOffset>
                </wp:positionV>
                <wp:extent cx="479520" cy="951840"/>
                <wp:effectExtent l="38100" t="38100" r="15875" b="3937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479520" cy="9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223.55pt;margin-top:220.65pt;width:39.45pt;height:76.7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">
                <v:imagedata r:id="rId309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1910400</wp:posOffset>
                </wp:positionH>
                <wp:positionV relativeFrom="paragraph">
                  <wp:posOffset>3101840</wp:posOffset>
                </wp:positionV>
                <wp:extent cx="743040" cy="163440"/>
                <wp:effectExtent l="38100" t="38100" r="19050" b="46355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7430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149.55pt;margin-top:243.45pt;width:60.2pt;height:14.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">
                <v:imagedata r:id="rId310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1411440</wp:posOffset>
                </wp:positionH>
                <wp:positionV relativeFrom="paragraph">
                  <wp:posOffset>2674880</wp:posOffset>
                </wp:positionV>
                <wp:extent cx="305640" cy="835920"/>
                <wp:effectExtent l="38100" t="38100" r="37465" b="40640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305640" cy="83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110.4pt;margin-top:209.8pt;width:25.7pt;height:67.5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">
                <v:imagedata r:id="rId310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1230000</wp:posOffset>
                </wp:positionH>
                <wp:positionV relativeFrom="paragraph">
                  <wp:posOffset>3222800</wp:posOffset>
                </wp:positionV>
                <wp:extent cx="131760" cy="118800"/>
                <wp:effectExtent l="38100" t="38100" r="20955" b="33655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317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96.05pt;margin-top:252.95pt;width:11.95pt;height:11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">
                <v:imagedata r:id="rId310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084560</wp:posOffset>
                </wp:positionH>
                <wp:positionV relativeFrom="paragraph">
                  <wp:posOffset>2981960</wp:posOffset>
                </wp:positionV>
                <wp:extent cx="177480" cy="292680"/>
                <wp:effectExtent l="38100" t="38100" r="13335" b="50800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1774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84.65pt;margin-top:234pt;width:15.35pt;height:24.7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">
                <v:imagedata r:id="rId310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897720</wp:posOffset>
                </wp:positionH>
                <wp:positionV relativeFrom="paragraph">
                  <wp:posOffset>2719520</wp:posOffset>
                </wp:positionV>
                <wp:extent cx="63360" cy="736560"/>
                <wp:effectExtent l="38100" t="38100" r="51435" b="45085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6336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69.75pt;margin-top:213.55pt;width:6.8pt;height:59.4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">
                <v:imagedata r:id="rId310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497760</wp:posOffset>
                </wp:positionH>
                <wp:positionV relativeFrom="paragraph">
                  <wp:posOffset>3125240</wp:posOffset>
                </wp:positionV>
                <wp:extent cx="230040" cy="17280"/>
                <wp:effectExtent l="38100" t="38100" r="36830" b="40005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230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38.5pt;margin-top:245.45pt;width:19.45pt;height:2.7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">
                <v:imagedata r:id="rId311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13240</wp:posOffset>
                </wp:positionH>
                <wp:positionV relativeFrom="paragraph">
                  <wp:posOffset>2919320</wp:posOffset>
                </wp:positionV>
                <wp:extent cx="219600" cy="360360"/>
                <wp:effectExtent l="38100" t="38100" r="47625" b="40005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2196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39.6pt;margin-top:229.05pt;width:18.9pt;height:29.9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">
                <v:imagedata r:id="rId311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69880</wp:posOffset>
                </wp:positionH>
                <wp:positionV relativeFrom="paragraph">
                  <wp:posOffset>2733200</wp:posOffset>
                </wp:positionV>
                <wp:extent cx="281520" cy="896400"/>
                <wp:effectExtent l="38100" t="38100" r="4445" b="3746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281520" cy="89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20.45pt;margin-top:214.5pt;width:23.8pt;height:72.2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">
                <v:imagedata r:id="rId311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388320</wp:posOffset>
                </wp:positionH>
                <wp:positionV relativeFrom="paragraph">
                  <wp:posOffset>2695040</wp:posOffset>
                </wp:positionV>
                <wp:extent cx="79560" cy="11880"/>
                <wp:effectExtent l="19050" t="19050" r="34925" b="26670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79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29.95pt;margin-top:211.55pt;width:7.35pt;height:2.1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">
                <v:imagedata r:id="rId311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363120</wp:posOffset>
                </wp:positionH>
                <wp:positionV relativeFrom="paragraph">
                  <wp:posOffset>2705840</wp:posOffset>
                </wp:positionV>
                <wp:extent cx="184680" cy="23040"/>
                <wp:effectExtent l="38100" t="38100" r="44450" b="34290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184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27.85pt;margin-top:212.45pt;width:16.05pt;height:3.1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">
                <v:imagedata r:id="rId311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1380840</wp:posOffset>
                </wp:positionH>
                <wp:positionV relativeFrom="paragraph">
                  <wp:posOffset>1481120</wp:posOffset>
                </wp:positionV>
                <wp:extent cx="360" cy="360"/>
                <wp:effectExtent l="0" t="0" r="0" b="0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107.75pt;margin-top:115.6pt;width:2.05pt;height:2.0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XY6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3wYTT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">
                <v:imagedata r:id="rId312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6123480</wp:posOffset>
                </wp:positionH>
                <wp:positionV relativeFrom="paragraph">
                  <wp:posOffset>888920</wp:posOffset>
                </wp:positionV>
                <wp:extent cx="6480" cy="44280"/>
                <wp:effectExtent l="38100" t="38100" r="31750" b="32385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64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481.45pt;margin-top:69.5pt;width:1.75pt;height:4.7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">
                <v:imagedata r:id="rId312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5821440</wp:posOffset>
                </wp:positionH>
                <wp:positionV relativeFrom="paragraph">
                  <wp:posOffset>863360</wp:posOffset>
                </wp:positionV>
                <wp:extent cx="232920" cy="138960"/>
                <wp:effectExtent l="38100" t="38100" r="34290" b="33020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2329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457.8pt;margin-top:67.25pt;width:19.75pt;height:12.3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">
                <v:imagedata r:id="rId312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5798040</wp:posOffset>
                </wp:positionH>
                <wp:positionV relativeFrom="paragraph">
                  <wp:posOffset>936800</wp:posOffset>
                </wp:positionV>
                <wp:extent cx="54000" cy="69840"/>
                <wp:effectExtent l="38100" t="38100" r="22225" b="26035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540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456pt;margin-top:73.15pt;width:5.4pt;height:6.8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">
                <v:imagedata r:id="rId312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488080</wp:posOffset>
                </wp:positionH>
                <wp:positionV relativeFrom="paragraph">
                  <wp:posOffset>965240</wp:posOffset>
                </wp:positionV>
                <wp:extent cx="306000" cy="150120"/>
                <wp:effectExtent l="38100" t="38100" r="18415" b="4064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306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431.45pt;margin-top:75.2pt;width:25.55pt;height:13.3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">
                <v:imagedata r:id="rId312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6040320</wp:posOffset>
                </wp:positionH>
                <wp:positionV relativeFrom="paragraph">
                  <wp:posOffset>623240</wp:posOffset>
                </wp:positionV>
                <wp:extent cx="163800" cy="74880"/>
                <wp:effectExtent l="38100" t="38100" r="27305" b="40005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1638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475.1pt;margin-top:48.25pt;width:14.15pt;height:7.4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">
                <v:imagedata r:id="rId313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950680</wp:posOffset>
                </wp:positionH>
                <wp:positionV relativeFrom="paragraph">
                  <wp:posOffset>632960</wp:posOffset>
                </wp:positionV>
                <wp:extent cx="90720" cy="214920"/>
                <wp:effectExtent l="38100" t="38100" r="24130" b="33020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90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468.05pt;margin-top:49.35pt;width:8.4pt;height:18.1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">
                <v:imagedata r:id="rId313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670600</wp:posOffset>
                </wp:positionH>
                <wp:positionV relativeFrom="paragraph">
                  <wp:posOffset>517400</wp:posOffset>
                </wp:positionV>
                <wp:extent cx="401400" cy="364680"/>
                <wp:effectExtent l="38100" t="38100" r="17780" b="35560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40140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445.75pt;margin-top:40.1pt;width:33.1pt;height:30.1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">
                <v:imagedata r:id="rId313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675280</wp:posOffset>
                </wp:positionH>
                <wp:positionV relativeFrom="paragraph">
                  <wp:posOffset>610640</wp:posOffset>
                </wp:positionV>
                <wp:extent cx="8640" cy="7560"/>
                <wp:effectExtent l="19050" t="19050" r="29845" b="31115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8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446.35pt;margin-top:47.65pt;width:1.7pt;height:1.6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">
                <v:imagedata r:id="rId313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638560</wp:posOffset>
                </wp:positionH>
                <wp:positionV relativeFrom="paragraph">
                  <wp:posOffset>716480</wp:posOffset>
                </wp:positionV>
                <wp:extent cx="70920" cy="136080"/>
                <wp:effectExtent l="19050" t="19050" r="24765" b="35560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70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443.35pt;margin-top:55.95pt;width:6.9pt;height:11.8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">
                <v:imagedata r:id="rId313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435160</wp:posOffset>
                </wp:positionH>
                <wp:positionV relativeFrom="paragraph">
                  <wp:posOffset>751400</wp:posOffset>
                </wp:positionV>
                <wp:extent cx="167400" cy="158400"/>
                <wp:effectExtent l="38100" t="38100" r="42545" b="32385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167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427.25pt;margin-top:58.45pt;width:14.7pt;height:13.8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">
                <v:imagedata r:id="rId314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5328240</wp:posOffset>
                </wp:positionH>
                <wp:positionV relativeFrom="paragraph">
                  <wp:posOffset>942560</wp:posOffset>
                </wp:positionV>
                <wp:extent cx="111600" cy="290520"/>
                <wp:effectExtent l="38100" t="38100" r="41275" b="33655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11160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418.8pt;margin-top:73.45pt;width:10.3pt;height:24.3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">
                <v:imagedata r:id="rId314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874720</wp:posOffset>
                </wp:positionH>
                <wp:positionV relativeFrom="paragraph">
                  <wp:posOffset>1373120</wp:posOffset>
                </wp:positionV>
                <wp:extent cx="78120" cy="176400"/>
                <wp:effectExtent l="38100" t="38100" r="36195" b="3365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781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461.7pt;margin-top:107.3pt;width:7.9pt;height:15.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">
                <v:imagedata r:id="rId314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5732520</wp:posOffset>
                </wp:positionH>
                <wp:positionV relativeFrom="paragraph">
                  <wp:posOffset>1251440</wp:posOffset>
                </wp:positionV>
                <wp:extent cx="131760" cy="231840"/>
                <wp:effectExtent l="38100" t="38100" r="40005" b="3492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317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450.75pt;margin-top:98pt;width:11.7pt;height:19.4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">
                <v:imagedata r:id="rId314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5807400</wp:posOffset>
                </wp:positionH>
                <wp:positionV relativeFrom="paragraph">
                  <wp:posOffset>1259720</wp:posOffset>
                </wp:positionV>
                <wp:extent cx="102240" cy="190800"/>
                <wp:effectExtent l="38100" t="38100" r="31115" b="38100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022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456.55pt;margin-top:98.5pt;width:9.5pt;height:16.4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">
                <v:imagedata r:id="rId314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5136000</wp:posOffset>
                </wp:positionH>
                <wp:positionV relativeFrom="paragraph">
                  <wp:posOffset>1343240</wp:posOffset>
                </wp:positionV>
                <wp:extent cx="489960" cy="90720"/>
                <wp:effectExtent l="38100" t="38100" r="24765" b="4318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489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403.7pt;margin-top:105pt;width:40.05pt;height:8.6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">
                <v:imagedata r:id="rId315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4571520</wp:posOffset>
                </wp:positionH>
                <wp:positionV relativeFrom="paragraph">
                  <wp:posOffset>2000960</wp:posOffset>
                </wp:positionV>
                <wp:extent cx="58680" cy="174240"/>
                <wp:effectExtent l="38100" t="38100" r="36830" b="35560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58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359.4pt;margin-top:156.85pt;width:5.85pt;height:14.9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">
                <v:imagedata r:id="rId315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4544880</wp:posOffset>
                </wp:positionH>
                <wp:positionV relativeFrom="paragraph">
                  <wp:posOffset>1973960</wp:posOffset>
                </wp:positionV>
                <wp:extent cx="28440" cy="202680"/>
                <wp:effectExtent l="38100" t="38100" r="29210" b="26035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284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357.3pt;margin-top:154.75pt;width:3.55pt;height:17.2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">
                <v:imagedata r:id="rId315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399080</wp:posOffset>
                </wp:positionH>
                <wp:positionV relativeFrom="paragraph">
                  <wp:posOffset>2187440</wp:posOffset>
                </wp:positionV>
                <wp:extent cx="794520" cy="787680"/>
                <wp:effectExtent l="38100" t="38100" r="43815" b="31750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794520" cy="78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345.7pt;margin-top:171.45pt;width:64.05pt;height:63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">
                <v:imagedata r:id="rId3157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5261640</wp:posOffset>
                </wp:positionH>
                <wp:positionV relativeFrom="paragraph">
                  <wp:posOffset>346400</wp:posOffset>
                </wp:positionV>
                <wp:extent cx="24480" cy="2880"/>
                <wp:effectExtent l="19050" t="19050" r="33020" b="1651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24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414pt;margin-top:27pt;width:2.55pt;height:.8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">
                <v:imagedata r:id="rId3159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5264520</wp:posOffset>
                </wp:positionH>
                <wp:positionV relativeFrom="paragraph">
                  <wp:posOffset>305360</wp:posOffset>
                </wp:positionV>
                <wp:extent cx="18360" cy="48600"/>
                <wp:effectExtent l="19050" t="19050" r="20320" b="27940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183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414.1pt;margin-top:23.6pt;width:2.35pt;height:4.7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">
                <v:imagedata r:id="rId3161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4991640</wp:posOffset>
                </wp:positionH>
                <wp:positionV relativeFrom="paragraph">
                  <wp:posOffset>290600</wp:posOffset>
                </wp:positionV>
                <wp:extent cx="16200" cy="10080"/>
                <wp:effectExtent l="19050" t="19050" r="22225" b="28575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16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392.6pt;margin-top:22.25pt;width:2.35pt;height:1.9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">
                <v:imagedata r:id="rId3163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927560</wp:posOffset>
                </wp:positionH>
                <wp:positionV relativeFrom="paragraph">
                  <wp:posOffset>231560</wp:posOffset>
                </wp:positionV>
                <wp:extent cx="33120" cy="153720"/>
                <wp:effectExtent l="38100" t="38100" r="24130" b="36830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33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387.4pt;margin-top:17.6pt;width:3.9pt;height:13.4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">
                <v:imagedata r:id="rId3165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6638640</wp:posOffset>
                </wp:positionH>
                <wp:positionV relativeFrom="paragraph">
                  <wp:posOffset>1372400</wp:posOffset>
                </wp:positionV>
                <wp:extent cx="360" cy="360"/>
                <wp:effectExtent l="0" t="0" r="0" b="0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521.75pt;margin-top:107.05pt;width:2.05pt;height:2.0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">
                <v:imagedata r:id="rId6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110440</wp:posOffset>
                </wp:positionH>
                <wp:positionV relativeFrom="paragraph">
                  <wp:posOffset>347120</wp:posOffset>
                </wp:positionV>
                <wp:extent cx="42120" cy="95400"/>
                <wp:effectExtent l="38100" t="38100" r="34290" b="3810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42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401.65pt;margin-top:26.6pt;width:4.8pt;height:9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">
                <v:imagedata r:id="rId316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5024040</wp:posOffset>
                </wp:positionH>
                <wp:positionV relativeFrom="paragraph">
                  <wp:posOffset>151280</wp:posOffset>
                </wp:positionV>
                <wp:extent cx="108720" cy="227160"/>
                <wp:effectExtent l="38100" t="38100" r="5715" b="4000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10872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394.9pt;margin-top:11.25pt;width:9.9pt;height:19.2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">
                <v:imagedata r:id="rId317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4580880</wp:posOffset>
                </wp:positionH>
                <wp:positionV relativeFrom="paragraph">
                  <wp:posOffset>197720</wp:posOffset>
                </wp:positionV>
                <wp:extent cx="165960" cy="206280"/>
                <wp:effectExtent l="19050" t="38100" r="5715" b="4191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659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360.1pt;margin-top:14.8pt;width:14.35pt;height:17.8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">
                <v:imagedata r:id="rId317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4616160</wp:posOffset>
                </wp:positionH>
                <wp:positionV relativeFrom="paragraph">
                  <wp:posOffset>149840</wp:posOffset>
                </wp:positionV>
                <wp:extent cx="20520" cy="212760"/>
                <wp:effectExtent l="38100" t="38100" r="36830" b="34925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205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362.8pt;margin-top:11.1pt;width:3pt;height:18.1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">
                <v:imagedata r:id="rId317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635960</wp:posOffset>
                </wp:positionH>
                <wp:positionV relativeFrom="paragraph">
                  <wp:posOffset>127520</wp:posOffset>
                </wp:positionV>
                <wp:extent cx="4320" cy="17280"/>
                <wp:effectExtent l="19050" t="19050" r="34290" b="20955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4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364.6pt;margin-top:9.6pt;width:1.5pt;height:2.3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">
                <v:imagedata r:id="rId317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5012880</wp:posOffset>
                </wp:positionH>
                <wp:positionV relativeFrom="paragraph">
                  <wp:posOffset>54080</wp:posOffset>
                </wp:positionV>
                <wp:extent cx="48600" cy="53280"/>
                <wp:effectExtent l="38100" t="38100" r="27940" b="42545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486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394pt;margin-top:3.5pt;width:5.3pt;height:5.6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">
                <v:imagedata r:id="rId317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5030520</wp:posOffset>
                </wp:positionH>
                <wp:positionV relativeFrom="paragraph">
                  <wp:posOffset>58760</wp:posOffset>
                </wp:positionV>
                <wp:extent cx="5040" cy="720"/>
                <wp:effectExtent l="19050" t="19050" r="33655" b="18415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50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395.55pt;margin-top:4.15pt;width:1.45pt;height:1.0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">
                <v:imagedata r:id="rId318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419240</wp:posOffset>
                </wp:positionH>
                <wp:positionV relativeFrom="paragraph">
                  <wp:posOffset>23840</wp:posOffset>
                </wp:positionV>
                <wp:extent cx="500400" cy="476640"/>
                <wp:effectExtent l="38100" t="38100" r="33020" b="38100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5004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347.35pt;margin-top:1.3pt;width:40.8pt;height:39.0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">
                <v:imagedata r:id="rId318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476480</wp:posOffset>
                </wp:positionH>
                <wp:positionV relativeFrom="paragraph">
                  <wp:posOffset>85400</wp:posOffset>
                </wp:positionV>
                <wp:extent cx="12960" cy="390960"/>
                <wp:effectExtent l="38100" t="38100" r="44450" b="28575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1296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351.7pt;margin-top:5.95pt;width:2.55pt;height:32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">
                <v:imagedata r:id="rId318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6628200</wp:posOffset>
                </wp:positionH>
                <wp:positionV relativeFrom="paragraph">
                  <wp:posOffset>1625480</wp:posOffset>
                </wp:positionV>
                <wp:extent cx="360" cy="360"/>
                <wp:effectExtent l="0" t="0" r="0" b="0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520.9pt;margin-top:127pt;width:2.05pt;height:2.0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IFqB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7OOH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">
                <v:imagedata r:id="rId318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4941960</wp:posOffset>
                </wp:positionH>
                <wp:positionV relativeFrom="paragraph">
                  <wp:posOffset>2615840</wp:posOffset>
                </wp:positionV>
                <wp:extent cx="110160" cy="172440"/>
                <wp:effectExtent l="38100" t="38100" r="42545" b="3746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110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388.2pt;margin-top:205.15pt;width:10.55pt;height:15.4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">
                <v:imagedata r:id="rId318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4819920</wp:posOffset>
                </wp:positionH>
                <wp:positionV relativeFrom="paragraph">
                  <wp:posOffset>2398400</wp:posOffset>
                </wp:positionV>
                <wp:extent cx="155880" cy="298080"/>
                <wp:effectExtent l="38100" t="38100" r="34925" b="4508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5588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378.7pt;margin-top:188.05pt;width:13.85pt;height:25.1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">
                <v:imagedata r:id="rId319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4563960</wp:posOffset>
                </wp:positionH>
                <wp:positionV relativeFrom="paragraph">
                  <wp:posOffset>2181320</wp:posOffset>
                </wp:positionV>
                <wp:extent cx="106920" cy="229680"/>
                <wp:effectExtent l="38100" t="38100" r="45720" b="3746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069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358.45pt;margin-top:171.2pt;width:10pt;height:19.6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">
                <v:imagedata r:id="rId319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4491600</wp:posOffset>
                </wp:positionH>
                <wp:positionV relativeFrom="paragraph">
                  <wp:posOffset>2298680</wp:posOffset>
                </wp:positionV>
                <wp:extent cx="255600" cy="436320"/>
                <wp:effectExtent l="38100" t="38100" r="30480" b="40005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25560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352.85pt;margin-top:180.25pt;width:21.9pt;height:35.9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">
                <v:imagedata r:id="rId319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3713280</wp:posOffset>
                </wp:positionH>
                <wp:positionV relativeFrom="paragraph">
                  <wp:posOffset>2576960</wp:posOffset>
                </wp:positionV>
                <wp:extent cx="204120" cy="15120"/>
                <wp:effectExtent l="38100" t="38100" r="24765" b="4254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204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291.85pt;margin-top:202.3pt;width:17.35pt;height:2.6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">
                <v:imagedata r:id="rId319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3770160</wp:posOffset>
                </wp:positionH>
                <wp:positionV relativeFrom="paragraph">
                  <wp:posOffset>2307680</wp:posOffset>
                </wp:positionV>
                <wp:extent cx="144720" cy="449280"/>
                <wp:effectExtent l="38100" t="38100" r="46355" b="46355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44720" cy="4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296pt;margin-top:180.85pt;width:13.15pt;height:37.1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">
                <v:imagedata r:id="rId319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3496560</wp:posOffset>
                </wp:positionH>
                <wp:positionV relativeFrom="paragraph">
                  <wp:posOffset>2345480</wp:posOffset>
                </wp:positionV>
                <wp:extent cx="93600" cy="155880"/>
                <wp:effectExtent l="38100" t="38100" r="40005" b="3492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93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274.4pt;margin-top:183.8pt;width:8.95pt;height:14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">
                <v:imagedata r:id="rId320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3348240</wp:posOffset>
                </wp:positionH>
                <wp:positionV relativeFrom="paragraph">
                  <wp:posOffset>2353040</wp:posOffset>
                </wp:positionV>
                <wp:extent cx="250560" cy="463680"/>
                <wp:effectExtent l="38100" t="38100" r="16510" b="50800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250560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262.75pt;margin-top:184.5pt;width:21.55pt;height:38.2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">
                <v:imagedata r:id="rId320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3673680</wp:posOffset>
                </wp:positionH>
                <wp:positionV relativeFrom="paragraph">
                  <wp:posOffset>1816640</wp:posOffset>
                </wp:positionV>
                <wp:extent cx="33840" cy="384120"/>
                <wp:effectExtent l="38100" t="38100" r="42545" b="35560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3384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288.4pt;margin-top:142.35pt;width:4.25pt;height:31.8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">
                <v:imagedata r:id="rId320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3629760</wp:posOffset>
                </wp:positionH>
                <wp:positionV relativeFrom="paragraph">
                  <wp:posOffset>1833200</wp:posOffset>
                </wp:positionV>
                <wp:extent cx="20880" cy="295200"/>
                <wp:effectExtent l="38100" t="38100" r="36830" b="2921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208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284.95pt;margin-top:143.65pt;width:3.2pt;height:24.7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">
                <v:imagedata r:id="rId320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2762520</wp:posOffset>
                </wp:positionH>
                <wp:positionV relativeFrom="paragraph">
                  <wp:posOffset>1845440</wp:posOffset>
                </wp:positionV>
                <wp:extent cx="27000" cy="88560"/>
                <wp:effectExtent l="38100" t="38100" r="49530" b="45085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27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216.5pt;margin-top:144.3pt;width:4.15pt;height:8.9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">
                <v:imagedata r:id="rId320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5215200</wp:posOffset>
                </wp:positionH>
                <wp:positionV relativeFrom="paragraph">
                  <wp:posOffset>3105080</wp:posOffset>
                </wp:positionV>
                <wp:extent cx="360" cy="360"/>
                <wp:effectExtent l="0" t="0" r="0" b="0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409.65pt;margin-top:243.5pt;width:2.05pt;height:2.0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">
                <v:imagedata r:id="rId321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2517000</wp:posOffset>
                </wp:positionH>
                <wp:positionV relativeFrom="paragraph">
                  <wp:posOffset>2612240</wp:posOffset>
                </wp:positionV>
                <wp:extent cx="360" cy="360"/>
                <wp:effectExtent l="0" t="0" r="0" b="0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197.2pt;margin-top:204.7pt;width:2.05pt;height:2.0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">
                <v:imagedata r:id="rId321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559640</wp:posOffset>
                </wp:positionH>
                <wp:positionV relativeFrom="paragraph">
                  <wp:posOffset>1928600</wp:posOffset>
                </wp:positionV>
                <wp:extent cx="223200" cy="62640"/>
                <wp:effectExtent l="38100" t="38100" r="43815" b="3302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2232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358.2pt;margin-top:151.1pt;width:19.3pt;height:6.6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">
                <v:imagedata r:id="rId321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4853040</wp:posOffset>
                </wp:positionH>
                <wp:positionV relativeFrom="paragraph">
                  <wp:posOffset>728720</wp:posOffset>
                </wp:positionV>
                <wp:extent cx="256680" cy="1303920"/>
                <wp:effectExtent l="38100" t="38100" r="48260" b="48895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256680" cy="13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381.35pt;margin-top:56.65pt;width:21.9pt;height:104.3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">
                <v:imagedata r:id="rId321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4752240</wp:posOffset>
                </wp:positionH>
                <wp:positionV relativeFrom="paragraph">
                  <wp:posOffset>908720</wp:posOffset>
                </wp:positionV>
                <wp:extent cx="62640" cy="138600"/>
                <wp:effectExtent l="38100" t="38100" r="33020" b="33020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62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373.35pt;margin-top:70.9pt;width:6.5pt;height:12.4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">
                <v:imagedata r:id="rId321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4718040</wp:posOffset>
                </wp:positionH>
                <wp:positionV relativeFrom="paragraph">
                  <wp:posOffset>1653200</wp:posOffset>
                </wp:positionV>
                <wp:extent cx="87840" cy="162360"/>
                <wp:effectExtent l="38100" t="38100" r="45720" b="47625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878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370.65pt;margin-top:129.35pt;width:8.55pt;height:14.4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">
                <v:imagedata r:id="rId322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4579800</wp:posOffset>
                </wp:positionH>
                <wp:positionV relativeFrom="paragraph">
                  <wp:posOffset>946880</wp:posOffset>
                </wp:positionV>
                <wp:extent cx="60480" cy="343440"/>
                <wp:effectExtent l="38100" t="38100" r="34925" b="38100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6048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359.85pt;margin-top:73.75pt;width:6.25pt;height:28.3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">
                <v:imagedata r:id="rId322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4514640</wp:posOffset>
                </wp:positionH>
                <wp:positionV relativeFrom="paragraph">
                  <wp:posOffset>990080</wp:posOffset>
                </wp:positionV>
                <wp:extent cx="213840" cy="684360"/>
                <wp:effectExtent l="38100" t="38100" r="34290" b="40005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213840" cy="68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354.8pt;margin-top:77.15pt;width:18.55pt;height:55.6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">
                <v:imagedata r:id="rId322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4266240</wp:posOffset>
                </wp:positionH>
                <wp:positionV relativeFrom="paragraph">
                  <wp:posOffset>776240</wp:posOffset>
                </wp:positionV>
                <wp:extent cx="66960" cy="1117080"/>
                <wp:effectExtent l="38100" t="38100" r="47625" b="45085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66960" cy="11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335.1pt;margin-top:60.4pt;width:7pt;height:89.6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">
                <v:imagedata r:id="rId322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3496560</wp:posOffset>
                </wp:positionH>
                <wp:positionV relativeFrom="paragraph">
                  <wp:posOffset>989360</wp:posOffset>
                </wp:positionV>
                <wp:extent cx="550440" cy="599760"/>
                <wp:effectExtent l="38100" t="38100" r="21590" b="4826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550440" cy="5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274.4pt;margin-top:77.3pt;width:45.15pt;height:48.9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">
                <v:imagedata r:id="rId322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3481800</wp:posOffset>
                </wp:positionH>
                <wp:positionV relativeFrom="paragraph">
                  <wp:posOffset>1000160</wp:posOffset>
                </wp:positionV>
                <wp:extent cx="46080" cy="523080"/>
                <wp:effectExtent l="38100" t="38100" r="49530" b="4889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4608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273.25pt;margin-top:77.9pt;width:5.5pt;height:43.1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">
                <v:imagedata r:id="rId323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5488080</wp:posOffset>
                </wp:positionH>
                <wp:positionV relativeFrom="paragraph">
                  <wp:posOffset>2238560</wp:posOffset>
                </wp:positionV>
                <wp:extent cx="360" cy="360"/>
                <wp:effectExtent l="0" t="0" r="0" b="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431.15pt;margin-top:175.25pt;width:2.05pt;height:2.0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">
                <v:imagedata r:id="rId323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2623560</wp:posOffset>
                </wp:positionH>
                <wp:positionV relativeFrom="paragraph">
                  <wp:posOffset>820520</wp:posOffset>
                </wp:positionV>
                <wp:extent cx="96840" cy="210240"/>
                <wp:effectExtent l="38100" t="38100" r="36830" b="37465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968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205.9pt;margin-top:63.9pt;width:9.15pt;height:18.0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">
                <v:imagedata r:id="rId323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2524560</wp:posOffset>
                </wp:positionH>
                <wp:positionV relativeFrom="paragraph">
                  <wp:posOffset>878480</wp:posOffset>
                </wp:positionV>
                <wp:extent cx="90720" cy="104400"/>
                <wp:effectExtent l="38100" t="38100" r="43180" b="29210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90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198pt;margin-top:68.4pt;width:8.75pt;height:9.7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">
                <v:imagedata r:id="rId323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2219280</wp:posOffset>
                </wp:positionH>
                <wp:positionV relativeFrom="paragraph">
                  <wp:posOffset>942920</wp:posOffset>
                </wp:positionV>
                <wp:extent cx="288000" cy="221400"/>
                <wp:effectExtent l="38100" t="38100" r="17145" b="45720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2880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173.95pt;margin-top:73.55pt;width:24.1pt;height:19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">
                <v:imagedata r:id="rId323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2004360</wp:posOffset>
                </wp:positionH>
                <wp:positionV relativeFrom="paragraph">
                  <wp:posOffset>856160</wp:posOffset>
                </wp:positionV>
                <wp:extent cx="250560" cy="365760"/>
                <wp:effectExtent l="38100" t="38100" r="35560" b="34290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2505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157.1pt;margin-top:66.65pt;width:21.5pt;height:30.3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">
                <v:imagedata r:id="rId324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3168600</wp:posOffset>
                </wp:positionH>
                <wp:positionV relativeFrom="paragraph">
                  <wp:posOffset>694160</wp:posOffset>
                </wp:positionV>
                <wp:extent cx="386640" cy="1340280"/>
                <wp:effectExtent l="38100" t="38100" r="33020" b="3175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386640" cy="13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248.6pt;margin-top:54pt;width:32.15pt;height:107.0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">
                <v:imagedata r:id="rId324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1708440</wp:posOffset>
                </wp:positionH>
                <wp:positionV relativeFrom="paragraph">
                  <wp:posOffset>1305440</wp:posOffset>
                </wp:positionV>
                <wp:extent cx="1007280" cy="209880"/>
                <wp:effectExtent l="38100" t="38100" r="21590" b="38100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0072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133.8pt;margin-top:102.05pt;width:80.85pt;height:18.3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">
                <v:imagedata r:id="rId324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1290480</wp:posOffset>
                </wp:positionH>
                <wp:positionV relativeFrom="paragraph">
                  <wp:posOffset>809720</wp:posOffset>
                </wp:positionV>
                <wp:extent cx="302400" cy="1075320"/>
                <wp:effectExtent l="38100" t="38100" r="40640" b="48895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302400" cy="10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100.85pt;margin-top:63pt;width:25.3pt;height:86.2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">
                <v:imagedata r:id="rId324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327840</wp:posOffset>
                </wp:positionH>
                <wp:positionV relativeFrom="paragraph">
                  <wp:posOffset>779480</wp:posOffset>
                </wp:positionV>
                <wp:extent cx="247680" cy="1149480"/>
                <wp:effectExtent l="38100" t="38100" r="38100" b="31750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247680" cy="11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24.95pt;margin-top:60.7pt;width:21.1pt;height:92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">
                <v:imagedata r:id="rId324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2399640</wp:posOffset>
                </wp:positionH>
                <wp:positionV relativeFrom="paragraph">
                  <wp:posOffset>292400</wp:posOffset>
                </wp:positionV>
                <wp:extent cx="10440" cy="3960"/>
                <wp:effectExtent l="19050" t="19050" r="27940" b="3429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0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188.45pt;margin-top:22.5pt;width:1.95pt;height:1.4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">
                <v:imagedata r:id="rId325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2157720</wp:posOffset>
                </wp:positionH>
                <wp:positionV relativeFrom="paragraph">
                  <wp:posOffset>-69400</wp:posOffset>
                </wp:positionV>
                <wp:extent cx="162360" cy="415440"/>
                <wp:effectExtent l="38100" t="38100" r="47625" b="41910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16236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169.1pt;margin-top:-6.15pt;width:14.5pt;height:34.2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">
                <v:imagedata r:id="rId325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1802400</wp:posOffset>
                </wp:positionH>
                <wp:positionV relativeFrom="paragraph">
                  <wp:posOffset>55520</wp:posOffset>
                </wp:positionV>
                <wp:extent cx="318240" cy="275040"/>
                <wp:effectExtent l="38100" t="38100" r="43815" b="29845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3182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141.15pt;margin-top:3.6pt;width:26.55pt;height:23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">
                <v:imagedata r:id="rId325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1283280</wp:posOffset>
                </wp:positionH>
                <wp:positionV relativeFrom="paragraph">
                  <wp:posOffset>1424240</wp:posOffset>
                </wp:positionV>
                <wp:extent cx="116640" cy="163080"/>
                <wp:effectExtent l="38100" t="38100" r="17145" b="4699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1166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100.1pt;margin-top:111.35pt;width:10.95pt;height:14.5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">
                <v:imagedata r:id="rId325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1153680</wp:posOffset>
                </wp:positionH>
                <wp:positionV relativeFrom="paragraph">
                  <wp:posOffset>1244960</wp:posOffset>
                </wp:positionV>
                <wp:extent cx="95040" cy="259200"/>
                <wp:effectExtent l="38100" t="38100" r="38735" b="45720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950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90.2pt;margin-top:97.2pt;width:9pt;height:22.1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">
                <v:imagedata r:id="rId325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933720</wp:posOffset>
                </wp:positionH>
                <wp:positionV relativeFrom="paragraph">
                  <wp:posOffset>957680</wp:posOffset>
                </wp:positionV>
                <wp:extent cx="86760" cy="838800"/>
                <wp:effectExtent l="38100" t="38100" r="46990" b="38100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86760" cy="83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72.55pt;margin-top:74.85pt;width:8.55pt;height:67.6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">
                <v:imagedata r:id="rId326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05680</wp:posOffset>
                </wp:positionH>
                <wp:positionV relativeFrom="paragraph">
                  <wp:posOffset>1370240</wp:posOffset>
                </wp:positionV>
                <wp:extent cx="290880" cy="24480"/>
                <wp:effectExtent l="38100" t="38100" r="33020" b="52070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290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39.1pt;margin-top:107pt;width:24.5pt;height:3.8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">
                <v:imagedata r:id="rId326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603600</wp:posOffset>
                </wp:positionH>
                <wp:positionV relativeFrom="paragraph">
                  <wp:posOffset>949760</wp:posOffset>
                </wp:positionV>
                <wp:extent cx="200520" cy="619560"/>
                <wp:effectExtent l="38100" t="38100" r="47625" b="47625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20052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46.85pt;margin-top:74.05pt;width:17.35pt;height:50.3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">
                <v:imagedata r:id="rId326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1514040</wp:posOffset>
                </wp:positionH>
                <wp:positionV relativeFrom="paragraph">
                  <wp:posOffset>180440</wp:posOffset>
                </wp:positionV>
                <wp:extent cx="332280" cy="559440"/>
                <wp:effectExtent l="38100" t="38100" r="29845" b="31115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33228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118.6pt;margin-top:13.4pt;width:27.6pt;height:45.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">
                <v:imagedata r:id="rId326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11080</wp:posOffset>
                </wp:positionH>
                <wp:positionV relativeFrom="paragraph">
                  <wp:posOffset>28160</wp:posOffset>
                </wp:positionV>
                <wp:extent cx="369720" cy="714600"/>
                <wp:effectExtent l="38100" t="38100" r="30480" b="2857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369720" cy="71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39.5pt;margin-top:1.4pt;width:30.6pt;height:57.7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">
                <v:imagedata r:id="rId326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912120</wp:posOffset>
                </wp:positionH>
                <wp:positionV relativeFrom="paragraph">
                  <wp:posOffset>208520</wp:posOffset>
                </wp:positionV>
                <wp:extent cx="357840" cy="597960"/>
                <wp:effectExtent l="38100" t="38100" r="42545" b="3111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357840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71.1pt;margin-top:15.75pt;width:29.8pt;height:48.4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">
                <v:imagedata r:id="rId327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629160</wp:posOffset>
                </wp:positionH>
                <wp:positionV relativeFrom="paragraph">
                  <wp:posOffset>122120</wp:posOffset>
                </wp:positionV>
                <wp:extent cx="137880" cy="97560"/>
                <wp:effectExtent l="38100" t="38100" r="33655" b="36195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137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48.85pt;margin-top:8.9pt;width:12.1pt;height:9.1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">
                <v:imagedata r:id="rId327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1681080</wp:posOffset>
                </wp:positionH>
                <wp:positionV relativeFrom="paragraph">
                  <wp:posOffset>450440</wp:posOffset>
                </wp:positionV>
                <wp:extent cx="90360" cy="157320"/>
                <wp:effectExtent l="38100" t="38100" r="24130" b="5270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903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131.4pt;margin-top:34.6pt;width:8.8pt;height:14.1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">
                <v:imagedata r:id="rId327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1547880</wp:posOffset>
                </wp:positionH>
                <wp:positionV relativeFrom="paragraph">
                  <wp:posOffset>326600</wp:posOffset>
                </wp:positionV>
                <wp:extent cx="172800" cy="203040"/>
                <wp:effectExtent l="38100" t="38100" r="17780" b="45085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728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121.25pt;margin-top:24.8pt;width:15pt;height:17.9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">
                <v:imagedata r:id="rId327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1312080</wp:posOffset>
                </wp:positionH>
                <wp:positionV relativeFrom="paragraph">
                  <wp:posOffset>472760</wp:posOffset>
                </wp:positionV>
                <wp:extent cx="100080" cy="23040"/>
                <wp:effectExtent l="38100" t="38100" r="33655" b="34290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100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102.75pt;margin-top:36.45pt;width:9.25pt;height:3.3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">
                <v:imagedata r:id="rId327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1327920</wp:posOffset>
                </wp:positionH>
                <wp:positionV relativeFrom="paragraph">
                  <wp:posOffset>430280</wp:posOffset>
                </wp:positionV>
                <wp:extent cx="68040" cy="7200"/>
                <wp:effectExtent l="38100" t="38100" r="27305" b="31115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68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103.8pt;margin-top:33.2pt;width:6.75pt;height:2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">
                <v:imagedata r:id="rId3280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1164480</wp:posOffset>
                </wp:positionH>
                <wp:positionV relativeFrom="paragraph">
                  <wp:posOffset>502280</wp:posOffset>
                </wp:positionV>
                <wp:extent cx="74880" cy="118080"/>
                <wp:effectExtent l="19050" t="38100" r="40005" b="34925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748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90.8pt;margin-top:38.75pt;width:7.6pt;height:10.9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">
                <v:imagedata r:id="rId3282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998520</wp:posOffset>
                </wp:positionH>
                <wp:positionV relativeFrom="paragraph">
                  <wp:posOffset>389960</wp:posOffset>
                </wp:positionV>
                <wp:extent cx="141120" cy="173520"/>
                <wp:effectExtent l="38100" t="38100" r="49530" b="3619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411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77.65pt;margin-top:30.2pt;width:12.75pt;height:15.1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">
                <v:imagedata r:id="rId3284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1043880</wp:posOffset>
                </wp:positionH>
                <wp:positionV relativeFrom="paragraph">
                  <wp:posOffset>391760</wp:posOffset>
                </wp:positionV>
                <wp:extent cx="96480" cy="148680"/>
                <wp:effectExtent l="38100" t="38100" r="37465" b="4191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96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81.4pt;margin-top:30.05pt;width:9.35pt;height:13.3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">
                <v:imagedata r:id="rId3286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650400</wp:posOffset>
                </wp:positionH>
                <wp:positionV relativeFrom="paragraph">
                  <wp:posOffset>470600</wp:posOffset>
                </wp:positionV>
                <wp:extent cx="231480" cy="16560"/>
                <wp:effectExtent l="38100" t="38100" r="35560" b="40640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231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50.4pt;margin-top:36.3pt;width:19.85pt;height:3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">
                <v:imagedata r:id="rId3288" o:title=""/>
              </v:shape>
            </w:pict>
          </mc:Fallback>
        </mc:AlternateContent>
      </w:r>
      <w:r w:rsidR="00995D8A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743280</wp:posOffset>
                </wp:positionH>
                <wp:positionV relativeFrom="paragraph">
                  <wp:posOffset>220760</wp:posOffset>
                </wp:positionV>
                <wp:extent cx="91800" cy="381240"/>
                <wp:effectExtent l="38100" t="38100" r="41910" b="3810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9180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57.8pt;margin-top:16.6pt;width:8.8pt;height:31.5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">
                <v:imagedata r:id="rId3290" o:title=""/>
              </v:shape>
            </w:pict>
          </mc:Fallback>
        </mc:AlternateContent>
      </w:r>
      <w:r w:rsidR="004C504C">
        <w:rPr>
          <w:u w:val="single"/>
          <w:lang w:val="el-GR"/>
        </w:rPr>
        <w:br w:type="page"/>
      </w:r>
    </w:p>
    <w:p w:rsidR="004C504C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lastRenderedPageBreak/>
        <w:t>Πώς:</w:t>
      </w:r>
      <w:r w:rsidRPr="00FF45CB">
        <w:rPr>
          <w:lang w:val="el-GR"/>
        </w:rPr>
        <w:t xml:space="preserve"> </w:t>
      </w:r>
    </w:p>
    <w:p w:rsidR="00E91237" w:rsidRPr="004C504C" w:rsidRDefault="007D179A" w:rsidP="004C504C">
      <w:pPr>
        <w:pStyle w:val="ListParagraph"/>
        <w:numPr>
          <w:ilvl w:val="0"/>
          <w:numId w:val="36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1645440</wp:posOffset>
                </wp:positionH>
                <wp:positionV relativeFrom="paragraph">
                  <wp:posOffset>329020</wp:posOffset>
                </wp:positionV>
                <wp:extent cx="268560" cy="71280"/>
                <wp:effectExtent l="38100" t="19050" r="36830" b="24130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2685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128.85pt;margin-top:25.2pt;width:22.6pt;height:6.7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">
                <v:imagedata r:id="rId3292" o:title=""/>
              </v:shape>
            </w:pict>
          </mc:Fallback>
        </mc:AlternateContent>
      </w:r>
      <w:r w:rsidR="004C504C" w:rsidRPr="004C504C">
        <w:rPr>
          <w:lang w:val="el-GR"/>
        </w:rPr>
        <w:t>πρώτα</w:t>
      </w:r>
      <w:r w:rsidR="00E91237" w:rsidRPr="004C504C">
        <w:rPr>
          <w:lang w:val="el-GR"/>
        </w:rPr>
        <w:t xml:space="preserve"> για το </w:t>
      </w:r>
      <w:r w:rsidR="00E91237" w:rsidRPr="00590A3B">
        <w:rPr>
          <w:position w:val="-12"/>
        </w:rPr>
        <w:object w:dxaOrig="260" w:dyaOrig="360">
          <v:shape id="_x0000_i1107" type="#_x0000_t75" style="width:13.2pt;height:18pt" o:ole="">
            <v:imagedata r:id="rId2998" o:title=""/>
          </v:shape>
          <o:OLEObject Type="Embed" ProgID="Equation.DSMT4" ShapeID="_x0000_i1107" DrawAspect="Content" ObjectID="_1667909258" r:id="rId3293"/>
        </w:object>
      </w:r>
      <w:r w:rsidR="00E91237" w:rsidRPr="004C504C">
        <w:rPr>
          <w:lang w:val="el-GR"/>
        </w:rPr>
        <w:t xml:space="preserve">: θα </w:t>
      </w:r>
      <w:proofErr w:type="spellStart"/>
      <w:r w:rsidR="00E91237" w:rsidRPr="004C504C">
        <w:rPr>
          <w:lang w:val="el-GR"/>
        </w:rPr>
        <w:t>έφτειαχνα</w:t>
      </w:r>
      <w:proofErr w:type="spellEnd"/>
      <w:r w:rsidR="00E91237" w:rsidRPr="004C504C">
        <w:rPr>
          <w:lang w:val="el-GR"/>
        </w:rPr>
        <w:t xml:space="preserve"> τον </w:t>
      </w:r>
      <w:r w:rsidR="00E91237" w:rsidRPr="00E91237">
        <w:rPr>
          <w:position w:val="-16"/>
          <w:lang w:val="el-GR"/>
        </w:rPr>
        <w:object w:dxaOrig="920" w:dyaOrig="440">
          <v:shape id="_x0000_i1108" type="#_x0000_t75" style="width:46pt;height:22pt" o:ole="">
            <v:imagedata r:id="rId3294" o:title=""/>
          </v:shape>
          <o:OLEObject Type="Embed" ProgID="Equation.DSMT4" ShapeID="_x0000_i1108" DrawAspect="Content" ObjectID="_1667909259" r:id="rId3295"/>
        </w:object>
      </w:r>
      <w:r w:rsidR="00E91237" w:rsidRPr="004C504C">
        <w:rPr>
          <w:lang w:val="el-GR"/>
        </w:rPr>
        <w:t xml:space="preserve"> και θα έκανα αλγόριθμο </w:t>
      </w:r>
      <w:r w:rsidR="00E91237" w:rsidRPr="004C504C">
        <w:rPr>
          <w:lang w:val="en-US"/>
        </w:rPr>
        <w:t>Gauss</w:t>
      </w:r>
      <w:r w:rsidR="00E91237" w:rsidRPr="004C504C">
        <w:rPr>
          <w:lang w:val="el-GR"/>
        </w:rPr>
        <w:t xml:space="preserve"> μέχρι να φτάσω σε </w:t>
      </w:r>
    </w:p>
    <w:p w:rsidR="00E91237" w:rsidRDefault="007D179A" w:rsidP="004C50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185"/>
        <w:jc w:val="center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2257800</wp:posOffset>
                </wp:positionH>
                <wp:positionV relativeFrom="paragraph">
                  <wp:posOffset>148780</wp:posOffset>
                </wp:positionV>
                <wp:extent cx="114840" cy="233280"/>
                <wp:effectExtent l="76200" t="133350" r="114300" b="167005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1148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173.75pt;margin-top:3.45pt;width:18.1pt;height:34.8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">
                <v:imagedata r:id="rId329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2663880</wp:posOffset>
                </wp:positionH>
                <wp:positionV relativeFrom="paragraph">
                  <wp:posOffset>460900</wp:posOffset>
                </wp:positionV>
                <wp:extent cx="492480" cy="45360"/>
                <wp:effectExtent l="38100" t="38100" r="22225" b="3111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4924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209.25pt;margin-top:35.65pt;width:40.05pt;height:4.9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">
                <v:imagedata r:id="rId329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1944960</wp:posOffset>
                </wp:positionH>
                <wp:positionV relativeFrom="paragraph">
                  <wp:posOffset>411580</wp:posOffset>
                </wp:positionV>
                <wp:extent cx="419040" cy="59040"/>
                <wp:effectExtent l="38100" t="19050" r="38735" b="17780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419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152.45pt;margin-top:32.1pt;width:34.3pt;height:5.6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">
                <v:imagedata r:id="rId330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1899960</wp:posOffset>
                </wp:positionH>
                <wp:positionV relativeFrom="paragraph">
                  <wp:posOffset>386020</wp:posOffset>
                </wp:positionV>
                <wp:extent cx="4680" cy="2880"/>
                <wp:effectExtent l="19050" t="19050" r="33655" b="16510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149.25pt;margin-top:30.05pt;width:1pt;height:.9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">
                <v:imagedata r:id="rId330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1788000</wp:posOffset>
                </wp:positionH>
                <wp:positionV relativeFrom="paragraph">
                  <wp:posOffset>439660</wp:posOffset>
                </wp:positionV>
                <wp:extent cx="567000" cy="27720"/>
                <wp:effectExtent l="19050" t="19050" r="24130" b="29845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5670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140.45pt;margin-top:34.05pt;width:45.6pt;height:3.3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">
                <v:imagedata r:id="rId330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2260320</wp:posOffset>
                </wp:positionH>
                <wp:positionV relativeFrom="paragraph">
                  <wp:posOffset>394660</wp:posOffset>
                </wp:positionV>
                <wp:extent cx="70200" cy="27360"/>
                <wp:effectExtent l="19050" t="19050" r="25400" b="29845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70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177.7pt;margin-top:30.55pt;width:6.35pt;height:3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">
                <v:imagedata r:id="rId330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1909320</wp:posOffset>
                </wp:positionH>
                <wp:positionV relativeFrom="paragraph">
                  <wp:posOffset>432460</wp:posOffset>
                </wp:positionV>
                <wp:extent cx="102960" cy="6840"/>
                <wp:effectExtent l="19050" t="19050" r="30480" b="31750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102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150pt;margin-top:33.6pt;width:8.85pt;height:1.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">
                <v:imagedata r:id="rId330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2987880</wp:posOffset>
                </wp:positionH>
                <wp:positionV relativeFrom="paragraph">
                  <wp:posOffset>469900</wp:posOffset>
                </wp:positionV>
                <wp:extent cx="84960" cy="12960"/>
                <wp:effectExtent l="38100" t="38100" r="29845" b="25400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84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234.6pt;margin-top:36.35pt;width:8.1pt;height:2.4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">
                <v:imagedata r:id="rId331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3023880</wp:posOffset>
                </wp:positionH>
                <wp:positionV relativeFrom="paragraph">
                  <wp:posOffset>132580</wp:posOffset>
                </wp:positionV>
                <wp:extent cx="58320" cy="82800"/>
                <wp:effectExtent l="38100" t="38100" r="37465" b="3175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2">
                      <w14:nvContentPartPr>
                        <w14:cNvContentPartPr/>
                      </w14:nvContentPartPr>
                      <w14:xfrm>
                        <a:off x="0" y="0"/>
                        <a:ext cx="58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237.45pt;margin-top:9.8pt;width:5.95pt;height:7.8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">
                <v:imagedata r:id="rId331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2246280</wp:posOffset>
                </wp:positionH>
                <wp:positionV relativeFrom="paragraph">
                  <wp:posOffset>420220</wp:posOffset>
                </wp:positionV>
                <wp:extent cx="108000" cy="21960"/>
                <wp:effectExtent l="38100" t="38100" r="44450" b="3556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4">
                      <w14:nvContentPartPr>
                        <w14:cNvContentPartPr/>
                      </w14:nvContentPartPr>
                      <w14:xfrm>
                        <a:off x="0" y="0"/>
                        <a:ext cx="108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176.1pt;margin-top:32.35pt;width:10pt;height:2.9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">
                <v:imagedata r:id="rId331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1928040</wp:posOffset>
                </wp:positionH>
                <wp:positionV relativeFrom="paragraph">
                  <wp:posOffset>410860</wp:posOffset>
                </wp:positionV>
                <wp:extent cx="162000" cy="33840"/>
                <wp:effectExtent l="38100" t="38100" r="28575" b="23495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162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151.15pt;margin-top:31.6pt;width:14.05pt;height:3.8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">
                <v:imagedata r:id="rId3317" o:title=""/>
              </v:shape>
            </w:pict>
          </mc:Fallback>
        </mc:AlternateContent>
      </w:r>
      <w:r w:rsidR="004C504C" w:rsidRPr="004C504C">
        <w:rPr>
          <w:position w:val="-16"/>
          <w:highlight w:val="yellow"/>
        </w:rPr>
        <w:object w:dxaOrig="3600" w:dyaOrig="440">
          <v:shape id="_x0000_i1109" type="#_x0000_t75" style="width:180pt;height:22pt" o:ole="">
            <v:imagedata r:id="rId3318" o:title=""/>
          </v:shape>
          <o:OLEObject Type="Embed" ProgID="Equation.DSMT4" ShapeID="_x0000_i1109" DrawAspect="Content" ObjectID="_1667909260" r:id="rId3319"/>
        </w:object>
      </w:r>
      <w:r w:rsidR="00E91237" w:rsidRPr="00FF45CB">
        <w:rPr>
          <w:lang w:val="el-GR"/>
        </w:rPr>
        <w:t>.</w:t>
      </w:r>
    </w:p>
    <w:p w:rsidR="00E91237" w:rsidRDefault="007D179A" w:rsidP="004C504C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464880</wp:posOffset>
                </wp:positionH>
                <wp:positionV relativeFrom="paragraph">
                  <wp:posOffset>97720</wp:posOffset>
                </wp:positionV>
                <wp:extent cx="679680" cy="464760"/>
                <wp:effectExtent l="38100" t="38100" r="44450" b="31115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679680" cy="46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272.1pt;margin-top:6.85pt;width:55.05pt;height:38.2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">
                <v:imagedata r:id="rId3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1718520</wp:posOffset>
                </wp:positionH>
                <wp:positionV relativeFrom="paragraph">
                  <wp:posOffset>10600</wp:posOffset>
                </wp:positionV>
                <wp:extent cx="653760" cy="489240"/>
                <wp:effectExtent l="38100" t="38100" r="32385" b="4445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65376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134.55pt;margin-top:.05pt;width:53.1pt;height:40.1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">
                <v:imagedata r:id="rId3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2715720</wp:posOffset>
                </wp:positionH>
                <wp:positionV relativeFrom="paragraph">
                  <wp:posOffset>-12080</wp:posOffset>
                </wp:positionV>
                <wp:extent cx="98280" cy="30600"/>
                <wp:effectExtent l="38100" t="38100" r="35560" b="2667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982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213.2pt;margin-top:-1.6pt;width:9.1pt;height:3.7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">
                <v:imagedata r:id="rId3325" o:title=""/>
              </v:shape>
            </w:pict>
          </mc:Fallback>
        </mc:AlternateContent>
      </w:r>
      <w:r w:rsidR="004C504C">
        <w:rPr>
          <w:lang w:val="el-GR"/>
        </w:rPr>
        <w:t xml:space="preserve">Τότε το </w:t>
      </w:r>
      <w:r w:rsidR="004C504C">
        <w:rPr>
          <w:lang w:val="el-GR"/>
        </w:rPr>
        <w:tab/>
      </w:r>
      <w:r w:rsidR="004C504C">
        <w:rPr>
          <w:lang w:val="el-GR"/>
        </w:rPr>
        <w:tab/>
      </w:r>
      <w:r w:rsidR="004C504C" w:rsidRPr="004C504C">
        <w:rPr>
          <w:position w:val="-12"/>
          <w:highlight w:val="lightGray"/>
          <w:lang w:val="el-GR"/>
        </w:rPr>
        <w:object w:dxaOrig="859" w:dyaOrig="360">
          <v:shape id="_x0000_i1110" type="#_x0000_t75" style="width:42.8pt;height:18pt" o:ole="">
            <v:imagedata r:id="rId3326" o:title=""/>
          </v:shape>
          <o:OLEObject Type="Embed" ProgID="Equation.DSMT4" ShapeID="_x0000_i1110" DrawAspect="Content" ObjectID="_1667909261" r:id="rId3327"/>
        </w:object>
      </w:r>
      <w:r w:rsidR="004C504C" w:rsidRPr="004C504C">
        <w:rPr>
          <w:highlight w:val="lightGray"/>
          <w:lang w:val="el-GR"/>
        </w:rPr>
        <w:t xml:space="preserve"> ισοδυναμεί με </w:t>
      </w:r>
      <w:r w:rsidR="004C504C" w:rsidRPr="004C504C">
        <w:rPr>
          <w:position w:val="-12"/>
          <w:highlight w:val="lightGray"/>
          <w:lang w:val="el-GR"/>
        </w:rPr>
        <w:object w:dxaOrig="840" w:dyaOrig="360">
          <v:shape id="_x0000_i1111" type="#_x0000_t75" style="width:42pt;height:18pt" o:ole="">
            <v:imagedata r:id="rId3328" o:title=""/>
          </v:shape>
          <o:OLEObject Type="Embed" ProgID="Equation.DSMT4" ShapeID="_x0000_i1111" DrawAspect="Content" ObjectID="_1667909262" r:id="rId3329"/>
        </w:object>
      </w:r>
    </w:p>
    <w:p w:rsidR="003633C1" w:rsidRDefault="007D179A" w:rsidP="004C504C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1480200</wp:posOffset>
                </wp:positionH>
                <wp:positionV relativeFrom="paragraph">
                  <wp:posOffset>391480</wp:posOffset>
                </wp:positionV>
                <wp:extent cx="1135800" cy="54720"/>
                <wp:effectExtent l="38100" t="38100" r="45720" b="40640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11358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115.8pt;margin-top:30.1pt;width:91.05pt;height:5.8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">
                <v:imagedata r:id="rId3331" o:title=""/>
              </v:shape>
            </w:pict>
          </mc:Fallback>
        </mc:AlternateContent>
      </w:r>
      <w:r w:rsidR="003633C1" w:rsidRPr="00FF45CB">
        <w:rPr>
          <w:lang w:val="el-GR"/>
        </w:rPr>
        <w:t xml:space="preserve">(όπου </w:t>
      </w:r>
      <w:r w:rsidR="003633C1" w:rsidRPr="003633C1">
        <w:rPr>
          <w:position w:val="-12"/>
        </w:rPr>
        <w:object w:dxaOrig="200" w:dyaOrig="360">
          <v:shape id="_x0000_i1112" type="#_x0000_t75" style="width:10pt;height:18pt" o:ole="">
            <v:imagedata r:id="rId3332" o:title=""/>
          </v:shape>
          <o:OLEObject Type="Embed" ProgID="Equation.DSMT4" ShapeID="_x0000_i1112" DrawAspect="Content" ObjectID="_1667909263" r:id="rId3333"/>
        </w:object>
      </w:r>
      <w:r w:rsidR="003633C1">
        <w:rPr>
          <w:lang w:val="el-GR"/>
        </w:rPr>
        <w:t xml:space="preserve"> </w:t>
      </w:r>
      <w:r w:rsidR="003633C1" w:rsidRPr="00FF45CB">
        <w:rPr>
          <w:lang w:val="el-GR"/>
        </w:rPr>
        <w:t xml:space="preserve"> η </w:t>
      </w:r>
      <w:r w:rsidR="003633C1">
        <w:rPr>
          <w:i/>
          <w:lang w:val="el-GR"/>
        </w:rPr>
        <w:t>1</w:t>
      </w:r>
      <w:r w:rsidR="003633C1" w:rsidRPr="00FF45CB">
        <w:rPr>
          <w:lang w:val="el-GR"/>
        </w:rPr>
        <w:t xml:space="preserve">-στήλη του </w:t>
      </w:r>
      <w:r w:rsidR="003633C1" w:rsidRPr="003633C1">
        <w:rPr>
          <w:position w:val="-4"/>
        </w:rPr>
        <w:object w:dxaOrig="279" w:dyaOrig="260">
          <v:shape id="_x0000_i1113" type="#_x0000_t75" style="width:14pt;height:13.2pt" o:ole="">
            <v:imagedata r:id="rId3334" o:title=""/>
          </v:shape>
          <o:OLEObject Type="Embed" ProgID="Equation.DSMT4" ShapeID="_x0000_i1113" DrawAspect="Content" ObjectID="_1667909264" r:id="rId3335"/>
        </w:object>
      </w:r>
      <w:r w:rsidR="003633C1" w:rsidRPr="00FF45CB">
        <w:rPr>
          <w:lang w:val="el-GR"/>
        </w:rPr>
        <w:t>)</w:t>
      </w:r>
    </w:p>
    <w:p w:rsidR="004C504C" w:rsidRPr="004C504C" w:rsidRDefault="004C504C" w:rsidP="004C504C">
      <w:pPr>
        <w:pStyle w:val="ListParagraph"/>
        <w:numPr>
          <w:ilvl w:val="0"/>
          <w:numId w:val="36"/>
        </w:numPr>
        <w:rPr>
          <w:lang w:val="el-GR"/>
        </w:rPr>
      </w:pPr>
      <w:r>
        <w:rPr>
          <w:lang w:val="el-GR"/>
        </w:rPr>
        <w:t>μετά</w:t>
      </w:r>
      <w:r w:rsidRPr="004C504C">
        <w:rPr>
          <w:lang w:val="el-GR"/>
        </w:rPr>
        <w:t xml:space="preserve"> για το </w:t>
      </w:r>
      <w:r w:rsidRPr="00590A3B">
        <w:rPr>
          <w:position w:val="-12"/>
        </w:rPr>
        <w:object w:dxaOrig="279" w:dyaOrig="360">
          <v:shape id="_x0000_i1114" type="#_x0000_t75" style="width:14pt;height:18pt" o:ole="">
            <v:imagedata r:id="rId3336" o:title=""/>
          </v:shape>
          <o:OLEObject Type="Embed" ProgID="Equation.DSMT4" ShapeID="_x0000_i1114" DrawAspect="Content" ObjectID="_1667909265" r:id="rId3337"/>
        </w:object>
      </w:r>
      <w:r w:rsidRPr="004C504C">
        <w:rPr>
          <w:lang w:val="el-GR"/>
        </w:rPr>
        <w:t xml:space="preserve">: θα </w:t>
      </w:r>
      <w:proofErr w:type="spellStart"/>
      <w:r w:rsidRPr="004C504C">
        <w:rPr>
          <w:lang w:val="el-GR"/>
        </w:rPr>
        <w:t>έφτειαχνα</w:t>
      </w:r>
      <w:proofErr w:type="spellEnd"/>
      <w:r w:rsidRPr="004C504C">
        <w:rPr>
          <w:lang w:val="el-GR"/>
        </w:rPr>
        <w:t xml:space="preserve"> τον </w:t>
      </w:r>
      <w:r w:rsidRPr="00E91237">
        <w:rPr>
          <w:position w:val="-16"/>
          <w:lang w:val="el-GR"/>
        </w:rPr>
        <w:object w:dxaOrig="940" w:dyaOrig="440">
          <v:shape id="_x0000_i1115" type="#_x0000_t75" style="width:47.2pt;height:22pt" o:ole="">
            <v:imagedata r:id="rId3338" o:title=""/>
          </v:shape>
          <o:OLEObject Type="Embed" ProgID="Equation.DSMT4" ShapeID="_x0000_i1115" DrawAspect="Content" ObjectID="_1667909266" r:id="rId3339"/>
        </w:object>
      </w:r>
      <w:r w:rsidRPr="004C504C">
        <w:rPr>
          <w:lang w:val="el-GR"/>
        </w:rPr>
        <w:t xml:space="preserve"> και θα έκανα αλγόριθμο </w:t>
      </w:r>
      <w:r w:rsidRPr="004C504C">
        <w:rPr>
          <w:lang w:val="en-US"/>
        </w:rPr>
        <w:t>Gauss</w:t>
      </w:r>
      <w:r w:rsidRPr="004C504C">
        <w:rPr>
          <w:lang w:val="el-GR"/>
        </w:rPr>
        <w:t xml:space="preserve"> μέχρι να φτάσω σε </w:t>
      </w:r>
    </w:p>
    <w:p w:rsidR="004C504C" w:rsidRDefault="007D179A" w:rsidP="004C50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185"/>
        <w:jc w:val="center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2261040</wp:posOffset>
                </wp:positionH>
                <wp:positionV relativeFrom="paragraph">
                  <wp:posOffset>153280</wp:posOffset>
                </wp:positionV>
                <wp:extent cx="123840" cy="239040"/>
                <wp:effectExtent l="95250" t="171450" r="123825" b="161290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1238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173.9pt;margin-top:1.75pt;width:19.3pt;height:37.2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">
                <v:imagedata r:id="rId3341" o:title=""/>
              </v:shape>
            </w:pict>
          </mc:Fallback>
        </mc:AlternateContent>
      </w:r>
      <w:r w:rsidR="004C504C" w:rsidRPr="004C504C">
        <w:rPr>
          <w:position w:val="-16"/>
          <w:highlight w:val="yellow"/>
        </w:rPr>
        <w:object w:dxaOrig="3640" w:dyaOrig="440">
          <v:shape id="_x0000_i1116" type="#_x0000_t75" style="width:182pt;height:22pt" o:ole="">
            <v:imagedata r:id="rId3342" o:title=""/>
          </v:shape>
          <o:OLEObject Type="Embed" ProgID="Equation.DSMT4" ShapeID="_x0000_i1116" DrawAspect="Content" ObjectID="_1667909267" r:id="rId3343"/>
        </w:object>
      </w:r>
      <w:r w:rsidR="004C504C" w:rsidRPr="00FF45CB">
        <w:rPr>
          <w:lang w:val="el-GR"/>
        </w:rPr>
        <w:t>.</w:t>
      </w:r>
    </w:p>
    <w:p w:rsidR="004C504C" w:rsidRDefault="007D179A" w:rsidP="004C504C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4192440</wp:posOffset>
                </wp:positionH>
                <wp:positionV relativeFrom="paragraph">
                  <wp:posOffset>285460</wp:posOffset>
                </wp:positionV>
                <wp:extent cx="131040" cy="55080"/>
                <wp:effectExtent l="38100" t="38100" r="2540" b="40640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1310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329.4pt;margin-top:21.8pt;width:11.5pt;height:5.7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">
                <v:imagedata r:id="rId3345" o:title=""/>
              </v:shape>
            </w:pict>
          </mc:Fallback>
        </mc:AlternateContent>
      </w:r>
      <w:r w:rsidR="004C504C">
        <w:rPr>
          <w:lang w:val="el-GR"/>
        </w:rPr>
        <w:t xml:space="preserve">Τότε το </w:t>
      </w:r>
      <w:r w:rsidR="004C504C">
        <w:rPr>
          <w:lang w:val="el-GR"/>
        </w:rPr>
        <w:tab/>
      </w:r>
      <w:r w:rsidR="004C504C">
        <w:rPr>
          <w:lang w:val="el-GR"/>
        </w:rPr>
        <w:tab/>
      </w:r>
      <w:r w:rsidR="004C504C" w:rsidRPr="004C504C">
        <w:rPr>
          <w:position w:val="-12"/>
          <w:highlight w:val="lightGray"/>
          <w:lang w:val="el-GR"/>
        </w:rPr>
        <w:object w:dxaOrig="900" w:dyaOrig="360">
          <v:shape id="_x0000_i1117" type="#_x0000_t75" style="width:45.2pt;height:18pt" o:ole="">
            <v:imagedata r:id="rId3346" o:title=""/>
          </v:shape>
          <o:OLEObject Type="Embed" ProgID="Equation.DSMT4" ShapeID="_x0000_i1117" DrawAspect="Content" ObjectID="_1667909268" r:id="rId3347"/>
        </w:object>
      </w:r>
      <w:r w:rsidR="004C504C" w:rsidRPr="004C504C">
        <w:rPr>
          <w:highlight w:val="lightGray"/>
          <w:lang w:val="el-GR"/>
        </w:rPr>
        <w:t xml:space="preserve"> ισοδυναμεί με </w:t>
      </w:r>
      <w:r w:rsidR="004C504C" w:rsidRPr="004C504C">
        <w:rPr>
          <w:position w:val="-12"/>
          <w:highlight w:val="lightGray"/>
          <w:lang w:val="el-GR"/>
        </w:rPr>
        <w:object w:dxaOrig="880" w:dyaOrig="360">
          <v:shape id="_x0000_i1118" type="#_x0000_t75" style="width:44pt;height:18pt" o:ole="">
            <v:imagedata r:id="rId3348" o:title=""/>
          </v:shape>
          <o:OLEObject Type="Embed" ProgID="Equation.DSMT4" ShapeID="_x0000_i1118" DrawAspect="Content" ObjectID="_1667909269" r:id="rId3349"/>
        </w:object>
      </w:r>
    </w:p>
    <w:p w:rsidR="003633C1" w:rsidRDefault="003633C1" w:rsidP="003633C1">
      <w:pPr>
        <w:ind w:left="1185"/>
        <w:rPr>
          <w:lang w:val="el-GR"/>
        </w:rPr>
      </w:pPr>
      <w:r w:rsidRPr="00FF45CB">
        <w:rPr>
          <w:lang w:val="el-GR"/>
        </w:rPr>
        <w:t xml:space="preserve">(όπου </w:t>
      </w:r>
      <w:r w:rsidRPr="003633C1">
        <w:rPr>
          <w:position w:val="-12"/>
        </w:rPr>
        <w:object w:dxaOrig="220" w:dyaOrig="360">
          <v:shape id="_x0000_i1119" type="#_x0000_t75" style="width:11.2pt;height:18pt" o:ole="">
            <v:imagedata r:id="rId3350" o:title=""/>
          </v:shape>
          <o:OLEObject Type="Embed" ProgID="Equation.DSMT4" ShapeID="_x0000_i1119" DrawAspect="Content" ObjectID="_1667909270" r:id="rId3351"/>
        </w:object>
      </w:r>
      <w:r>
        <w:rPr>
          <w:lang w:val="el-GR"/>
        </w:rPr>
        <w:t xml:space="preserve"> </w:t>
      </w:r>
      <w:r w:rsidRPr="00FF45CB">
        <w:rPr>
          <w:lang w:val="el-GR"/>
        </w:rPr>
        <w:t xml:space="preserve"> η </w:t>
      </w:r>
      <w:r>
        <w:rPr>
          <w:i/>
          <w:lang w:val="el-GR"/>
        </w:rPr>
        <w:t>2</w:t>
      </w:r>
      <w:r w:rsidRPr="00FF45CB">
        <w:rPr>
          <w:lang w:val="el-GR"/>
        </w:rPr>
        <w:t xml:space="preserve">-στήλη του </w:t>
      </w:r>
      <w:r w:rsidRPr="003633C1">
        <w:rPr>
          <w:position w:val="-4"/>
        </w:rPr>
        <w:object w:dxaOrig="279" w:dyaOrig="260">
          <v:shape id="_x0000_i1120" type="#_x0000_t75" style="width:14pt;height:13.2pt" o:ole="">
            <v:imagedata r:id="rId3334" o:title=""/>
          </v:shape>
          <o:OLEObject Type="Embed" ProgID="Equation.DSMT4" ShapeID="_x0000_i1120" DrawAspect="Content" ObjectID="_1667909271" r:id="rId3352"/>
        </w:object>
      </w:r>
      <w:r w:rsidRPr="00FF45CB">
        <w:rPr>
          <w:lang w:val="el-GR"/>
        </w:rPr>
        <w:t>)</w:t>
      </w:r>
    </w:p>
    <w:p w:rsidR="004C504C" w:rsidRDefault="004C504C" w:rsidP="004C504C">
      <w:pPr>
        <w:ind w:left="1185"/>
        <w:rPr>
          <w:lang w:val="el-GR"/>
        </w:rPr>
      </w:pPr>
      <w:r>
        <w:rPr>
          <w:lang w:val="el-GR"/>
        </w:rPr>
        <w:t>…</w:t>
      </w:r>
    </w:p>
    <w:p w:rsidR="008E407A" w:rsidRPr="004C504C" w:rsidRDefault="008E407A" w:rsidP="008E407A">
      <w:pPr>
        <w:rPr>
          <w:b/>
          <w:color w:val="FF0000"/>
          <w:lang w:val="el-GR"/>
        </w:rPr>
      </w:pPr>
      <w:r w:rsidRPr="004C504C">
        <w:rPr>
          <w:b/>
          <w:color w:val="FF0000"/>
          <w:lang w:val="el-GR"/>
        </w:rPr>
        <w:t xml:space="preserve">Αντί να κάνω </w:t>
      </w:r>
      <w:r w:rsidRPr="004C504C">
        <w:rPr>
          <w:b/>
          <w:color w:val="FF0000"/>
          <w:lang w:val="en-US"/>
        </w:rPr>
        <w:t>Gauss</w:t>
      </w:r>
      <w:r w:rsidRPr="004C504C">
        <w:rPr>
          <w:b/>
          <w:color w:val="FF0000"/>
          <w:lang w:val="el-GR"/>
        </w:rPr>
        <w:t xml:space="preserve"> για κάθε σύστημα ξεχωριστά, κολλάω όλες τις δεξιές πλευρές δεξιά από τον </w:t>
      </w:r>
      <w:r w:rsidRPr="004C504C">
        <w:rPr>
          <w:b/>
          <w:color w:val="FF0000"/>
          <w:position w:val="-4"/>
        </w:rPr>
        <w:object w:dxaOrig="240" w:dyaOrig="260">
          <v:shape id="_x0000_i1121" type="#_x0000_t75" style="width:12pt;height:13.2pt" o:ole="">
            <v:imagedata r:id="rId3353" o:title=""/>
          </v:shape>
          <o:OLEObject Type="Embed" ProgID="Equation.DSMT4" ShapeID="_x0000_i1121" DrawAspect="Content" ObjectID="_1667909272" r:id="rId3354"/>
        </w:object>
      </w:r>
      <w:r w:rsidRPr="004C504C">
        <w:rPr>
          <w:b/>
          <w:color w:val="FF0000"/>
          <w:lang w:val="el-GR"/>
        </w:rPr>
        <w:t xml:space="preserve"> και κάνω </w:t>
      </w:r>
      <w:r w:rsidRPr="004C504C">
        <w:rPr>
          <w:b/>
          <w:color w:val="FF0000"/>
          <w:lang w:val="en-US"/>
        </w:rPr>
        <w:t>Gauss</w:t>
      </w:r>
      <w:r w:rsidRPr="004C504C">
        <w:rPr>
          <w:b/>
          <w:color w:val="FF0000"/>
          <w:lang w:val="el-GR"/>
        </w:rPr>
        <w:t xml:space="preserve"> σε όλες μαζί:</w:t>
      </w:r>
    </w:p>
    <w:p w:rsidR="008E407A" w:rsidRPr="00FF45CB" w:rsidRDefault="008E407A" w:rsidP="008E407A">
      <w:pPr>
        <w:rPr>
          <w:lang w:val="el-GR"/>
        </w:rPr>
      </w:pPr>
    </w:p>
    <w:p w:rsidR="008E407A" w:rsidRPr="00FF45CB" w:rsidRDefault="007D179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3987960</wp:posOffset>
                </wp:positionH>
                <wp:positionV relativeFrom="paragraph">
                  <wp:posOffset>457660</wp:posOffset>
                </wp:positionV>
                <wp:extent cx="277200" cy="38880"/>
                <wp:effectExtent l="38100" t="38100" r="27940" b="3746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2772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13.4pt;margin-top:35.3pt;width:23.3pt;height:4.5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">
                <v:imagedata r:id="rId3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2242320</wp:posOffset>
                </wp:positionH>
                <wp:positionV relativeFrom="paragraph">
                  <wp:posOffset>462340</wp:posOffset>
                </wp:positionV>
                <wp:extent cx="293760" cy="54000"/>
                <wp:effectExtent l="38100" t="38100" r="30480" b="4127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293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175.95pt;margin-top:35.75pt;width:24.45pt;height:5.6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">
                <v:imagedata r:id="rId3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176240</wp:posOffset>
                </wp:positionH>
                <wp:positionV relativeFrom="paragraph">
                  <wp:posOffset>46180</wp:posOffset>
                </wp:positionV>
                <wp:extent cx="175680" cy="421200"/>
                <wp:effectExtent l="38100" t="19050" r="34290" b="1714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17568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328.2pt;margin-top:2.95pt;width:15.2pt;height:34.2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">
                <v:imagedata r:id="rId3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4065720</wp:posOffset>
                </wp:positionH>
                <wp:positionV relativeFrom="paragraph">
                  <wp:posOffset>103420</wp:posOffset>
                </wp:positionV>
                <wp:extent cx="102960" cy="347040"/>
                <wp:effectExtent l="19050" t="19050" r="30480" b="34290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0296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319.55pt;margin-top:7.6pt;width:9.15pt;height:28.2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">
                <v:imagedata r:id="rId3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3816240</wp:posOffset>
                </wp:positionH>
                <wp:positionV relativeFrom="paragraph">
                  <wp:posOffset>95140</wp:posOffset>
                </wp:positionV>
                <wp:extent cx="269640" cy="337680"/>
                <wp:effectExtent l="38100" t="19050" r="16510" b="2476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26964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299.95pt;margin-top:6.8pt;width:22.45pt;height:27.7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">
                <v:imagedata r:id="rId3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3871680</wp:posOffset>
                </wp:positionH>
                <wp:positionV relativeFrom="paragraph">
                  <wp:posOffset>128620</wp:posOffset>
                </wp:positionV>
                <wp:extent cx="47160" cy="245160"/>
                <wp:effectExtent l="19050" t="19050" r="29210" b="21590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471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304.35pt;margin-top:9.7pt;width:4.65pt;height:20.1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">
                <v:imagedata r:id="rId3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2701320</wp:posOffset>
                </wp:positionH>
                <wp:positionV relativeFrom="paragraph">
                  <wp:posOffset>235540</wp:posOffset>
                </wp:positionV>
                <wp:extent cx="845280" cy="151560"/>
                <wp:effectExtent l="38100" t="38100" r="12065" b="39370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8452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12.15pt;margin-top:17.85pt;width:67.9pt;height:13.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">
                <v:imagedata r:id="rId3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2083200</wp:posOffset>
                </wp:positionH>
                <wp:positionV relativeFrom="paragraph">
                  <wp:posOffset>-156860</wp:posOffset>
                </wp:positionV>
                <wp:extent cx="547200" cy="743040"/>
                <wp:effectExtent l="38100" t="38100" r="43815" b="38100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547200" cy="74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163.3pt;margin-top:-13pt;width:44.7pt;height:59.9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">
                <v:imagedata r:id="rId3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2444640</wp:posOffset>
                </wp:positionH>
                <wp:positionV relativeFrom="paragraph">
                  <wp:posOffset>160660</wp:posOffset>
                </wp:positionV>
                <wp:extent cx="57960" cy="184320"/>
                <wp:effectExtent l="95250" t="152400" r="94615" b="177800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57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187.75pt;margin-top:3.3pt;width:13.8pt;height:32.8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">
                <v:imagedata r:id="rId3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1878720</wp:posOffset>
                </wp:positionH>
                <wp:positionV relativeFrom="paragraph">
                  <wp:posOffset>144100</wp:posOffset>
                </wp:positionV>
                <wp:extent cx="43560" cy="191520"/>
                <wp:effectExtent l="95250" t="152400" r="71120" b="170815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435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143.65pt;margin-top:2.55pt;width:10.2pt;height:32.9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">
                <v:imagedata r:id="rId3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1454640</wp:posOffset>
                </wp:positionH>
                <wp:positionV relativeFrom="paragraph">
                  <wp:posOffset>151300</wp:posOffset>
                </wp:positionV>
                <wp:extent cx="95400" cy="210600"/>
                <wp:effectExtent l="95250" t="152400" r="57150" b="17081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954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110pt;margin-top:3pt;width:14.6pt;height:34.9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">
                <v:imagedata r:id="rId3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1273560</wp:posOffset>
                </wp:positionH>
                <wp:positionV relativeFrom="paragraph">
                  <wp:posOffset>162820</wp:posOffset>
                </wp:positionV>
                <wp:extent cx="32760" cy="200520"/>
                <wp:effectExtent l="95250" t="152400" r="100965" b="16192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327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95.65pt;margin-top:3.4pt;width:11.25pt;height:33.7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">
                <v:imagedata r:id="rId3378" o:title=""/>
              </v:shape>
            </w:pict>
          </mc:Fallback>
        </mc:AlternateContent>
      </w:r>
      <w:r w:rsidR="008E407A" w:rsidRPr="004C504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C8A95A" wp14:editId="3015DB4E">
                <wp:simplePos x="0" y="0"/>
                <wp:positionH relativeFrom="column">
                  <wp:posOffset>2743200</wp:posOffset>
                </wp:positionH>
                <wp:positionV relativeFrom="paragraph">
                  <wp:posOffset>279400</wp:posOffset>
                </wp:positionV>
                <wp:extent cx="837565" cy="0"/>
                <wp:effectExtent l="0" t="76200" r="19685" b="95250"/>
                <wp:wrapNone/>
                <wp:docPr id="1243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75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4" o:spid="_x0000_s1026" type="#_x0000_t32" style="position:absolute;margin-left:3in;margin-top:22pt;width:65.9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">
                <v:stroke endarrow="block"/>
              </v:shape>
            </w:pict>
          </mc:Fallback>
        </mc:AlternateContent>
      </w:r>
      <w:r w:rsidR="004C504C" w:rsidRPr="004C504C">
        <w:rPr>
          <w:position w:val="-16"/>
          <w:highlight w:val="yellow"/>
        </w:rPr>
        <w:object w:dxaOrig="2580" w:dyaOrig="440">
          <v:shape id="_x0000_i1122" type="#_x0000_t75" style="width:129.25pt;height:22pt" o:ole="">
            <v:imagedata r:id="rId3379" o:title=""/>
          </v:shape>
          <o:OLEObject Type="Embed" ProgID="Equation.DSMT4" ShapeID="_x0000_i1122" DrawAspect="Content" ObjectID="_1667909273" r:id="rId3380"/>
        </w:object>
      </w:r>
      <w:r w:rsidR="008E407A" w:rsidRPr="004C504C">
        <w:rPr>
          <w:highlight w:val="yellow"/>
          <w:lang w:val="el-GR"/>
        </w:rPr>
        <w:t xml:space="preserve">                            </w:t>
      </w:r>
      <w:r w:rsidR="003633C1" w:rsidRPr="004C504C">
        <w:rPr>
          <w:position w:val="-14"/>
          <w:highlight w:val="yellow"/>
        </w:rPr>
        <w:object w:dxaOrig="760" w:dyaOrig="400">
          <v:shape id="_x0000_i1123" type="#_x0000_t75" style="width:38pt;height:20pt" o:ole="">
            <v:imagedata r:id="rId3381" o:title=""/>
          </v:shape>
          <o:OLEObject Type="Embed" ProgID="Equation.DSMT4" ShapeID="_x0000_i1123" DrawAspect="Content" ObjectID="_1667909274" r:id="rId3382"/>
        </w:object>
      </w:r>
    </w:p>
    <w:p w:rsidR="004C504C" w:rsidRDefault="007D179A" w:rsidP="004C504C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3524640</wp:posOffset>
                </wp:positionH>
                <wp:positionV relativeFrom="paragraph">
                  <wp:posOffset>391120</wp:posOffset>
                </wp:positionV>
                <wp:extent cx="434880" cy="55080"/>
                <wp:effectExtent l="38100" t="38100" r="41910" b="4064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434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276.75pt;margin-top:30pt;width:35.9pt;height:5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">
                <v:imagedata r:id="rId3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1885920</wp:posOffset>
                </wp:positionH>
                <wp:positionV relativeFrom="paragraph">
                  <wp:posOffset>420640</wp:posOffset>
                </wp:positionV>
                <wp:extent cx="424080" cy="39240"/>
                <wp:effectExtent l="38100" t="38100" r="33655" b="3746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424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147.9pt;margin-top:32.4pt;width:34.85pt;height:4.4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">
                <v:imagedata r:id="rId3386" o:title=""/>
              </v:shape>
            </w:pict>
          </mc:Fallback>
        </mc:AlternateContent>
      </w:r>
      <w:r w:rsidR="004C504C">
        <w:rPr>
          <w:lang w:val="el-GR"/>
        </w:rPr>
        <w:t xml:space="preserve">Τότε το </w:t>
      </w:r>
      <w:r w:rsidR="004C504C">
        <w:rPr>
          <w:lang w:val="el-GR"/>
        </w:rPr>
        <w:tab/>
      </w:r>
      <w:r w:rsidR="004C504C">
        <w:rPr>
          <w:lang w:val="el-GR"/>
        </w:rPr>
        <w:tab/>
      </w:r>
      <w:r w:rsidR="004C504C" w:rsidRPr="004C504C">
        <w:rPr>
          <w:position w:val="-12"/>
          <w:highlight w:val="lightGray"/>
          <w:lang w:val="el-GR"/>
        </w:rPr>
        <w:object w:dxaOrig="840" w:dyaOrig="360">
          <v:shape id="_x0000_i1124" type="#_x0000_t75" style="width:42pt;height:18pt" o:ole="">
            <v:imagedata r:id="rId3387" o:title=""/>
          </v:shape>
          <o:OLEObject Type="Embed" ProgID="Equation.DSMT4" ShapeID="_x0000_i1124" DrawAspect="Content" ObjectID="_1667909275" r:id="rId3388"/>
        </w:object>
      </w:r>
      <w:r w:rsidR="004C504C" w:rsidRPr="004C504C">
        <w:rPr>
          <w:highlight w:val="lightGray"/>
          <w:lang w:val="el-GR"/>
        </w:rPr>
        <w:t xml:space="preserve"> ισοδυναμεί με </w:t>
      </w:r>
      <w:r w:rsidR="004C504C" w:rsidRPr="004C504C">
        <w:rPr>
          <w:position w:val="-12"/>
          <w:highlight w:val="lightGray"/>
          <w:lang w:val="el-GR"/>
        </w:rPr>
        <w:object w:dxaOrig="820" w:dyaOrig="360">
          <v:shape id="_x0000_i1125" type="#_x0000_t75" style="width:41.2pt;height:18pt" o:ole="">
            <v:imagedata r:id="rId3389" o:title=""/>
          </v:shape>
          <o:OLEObject Type="Embed" ProgID="Equation.DSMT4" ShapeID="_x0000_i1125" DrawAspect="Content" ObjectID="_1667909276" r:id="rId3390"/>
        </w:object>
      </w:r>
    </w:p>
    <w:p w:rsidR="004C504C" w:rsidRDefault="004C504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C504C" w:rsidRDefault="004C504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5C6369" w:rsidP="008E407A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2113800</wp:posOffset>
                </wp:positionH>
                <wp:positionV relativeFrom="paragraph">
                  <wp:posOffset>-11780</wp:posOffset>
                </wp:positionV>
                <wp:extent cx="970920" cy="716760"/>
                <wp:effectExtent l="95250" t="133350" r="114935" b="19812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970920" cy="71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162.1pt;margin-top:-8.9pt;width:85.45pt;height:75.4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">
                <v:imagedata r:id="rId3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2814360</wp:posOffset>
                </wp:positionH>
                <wp:positionV relativeFrom="paragraph">
                  <wp:posOffset>63460</wp:posOffset>
                </wp:positionV>
                <wp:extent cx="360" cy="360"/>
                <wp:effectExtent l="0" t="0" r="0" b="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220.6pt;margin-top:4pt;width:2.05pt;height:2.0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ZqVKBAQAAMAMAAA4AAABkcnMvZTJvRG9jLnhtbJxSy27CMBC8V+o/&#10;WL6XhNCi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97LDaYSXFAu&#10;rASGbn9t45oRtqQV1K+Qk0NiE4AfEWlB/xtyID0HubHE5+AKqlIEOglfmMpzhqnJM46LfHjm77bP&#10;ZwUrPOtablfImvej5CHhzAlLrEg6a3MyqFvA8hKBOtGx9Rf2TqNtXCHKbJdxMn7ffFvT1S4wScVR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">
                <v:imagedata r:id="rId3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1989240</wp:posOffset>
                </wp:positionH>
                <wp:positionV relativeFrom="paragraph">
                  <wp:posOffset>-114380</wp:posOffset>
                </wp:positionV>
                <wp:extent cx="156600" cy="39960"/>
                <wp:effectExtent l="38100" t="38100" r="53340" b="55880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566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155.65pt;margin-top:-10pt;width:14.35pt;height:5.2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">
                <v:imagedata r:id="rId339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1555800</wp:posOffset>
                </wp:positionH>
                <wp:positionV relativeFrom="paragraph">
                  <wp:posOffset>-783620</wp:posOffset>
                </wp:positionV>
                <wp:extent cx="360" cy="360"/>
                <wp:effectExtent l="0" t="0" r="0" b="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121.5pt;margin-top:-62.7pt;width:2.05pt;height:2.0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JReBAQAAMAMAAA4AAABkcnMvZTJvRG9jLnhtbJxSy27CMBC8V+o/&#10;WL6XJBQ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ZCQ3mEpwQbmw&#10;EhhO++sat4ywFa2geYWCHBKbAPyISAv635AD6TnIjSU+B1dQVSLQSfjS1J4zTE2RcVwUyYW/2z5f&#10;FKzwomu5XSFr3w8noxF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">
                <v:imagedata r:id="rId339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1392360</wp:posOffset>
                </wp:positionH>
                <wp:positionV relativeFrom="paragraph">
                  <wp:posOffset>601300</wp:posOffset>
                </wp:positionV>
                <wp:extent cx="13320" cy="171000"/>
                <wp:effectExtent l="38100" t="38100" r="25400" b="38735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33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108.85pt;margin-top:46.9pt;width:2.5pt;height:14.6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">
                <v:imagedata r:id="rId340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146120</wp:posOffset>
                </wp:positionH>
                <wp:positionV relativeFrom="paragraph">
                  <wp:posOffset>636940</wp:posOffset>
                </wp:positionV>
                <wp:extent cx="9720" cy="193680"/>
                <wp:effectExtent l="38100" t="38100" r="47625" b="34925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97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89.25pt;margin-top:49.45pt;width:2.5pt;height:16.8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">
                <v:imagedata r:id="rId340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940560</wp:posOffset>
                </wp:positionH>
                <wp:positionV relativeFrom="paragraph">
                  <wp:posOffset>630100</wp:posOffset>
                </wp:positionV>
                <wp:extent cx="19440" cy="174600"/>
                <wp:effectExtent l="38100" t="38100" r="38100" b="54610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9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73.05pt;margin-top:48.7pt;width:3.15pt;height:15.6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">
                <v:imagedata r:id="rId3404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π.χ. Βρες τον αντίστροφο του </w:t>
      </w:r>
      <w:r w:rsidR="008E407A" w:rsidRPr="006D0AF3">
        <w:rPr>
          <w:position w:val="-50"/>
        </w:rPr>
        <w:object w:dxaOrig="1359" w:dyaOrig="1120">
          <v:shape id="_x0000_i1126" type="#_x0000_t75" style="width:68pt;height:56pt" o:ole="">
            <v:imagedata r:id="rId3405" o:title=""/>
          </v:shape>
          <o:OLEObject Type="Embed" ProgID="Equation.DSMT4" ShapeID="_x0000_i1126" DrawAspect="Content" ObjectID="_1667909277" r:id="rId3406"/>
        </w:object>
      </w:r>
    </w:p>
    <w:p w:rsidR="008E407A" w:rsidRPr="00B8504F" w:rsidRDefault="005C6369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864960</wp:posOffset>
                </wp:positionH>
                <wp:positionV relativeFrom="paragraph">
                  <wp:posOffset>106940</wp:posOffset>
                </wp:positionV>
                <wp:extent cx="604800" cy="581760"/>
                <wp:effectExtent l="76200" t="133350" r="138430" b="161290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60480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64.4pt;margin-top:-.05pt;width:55.75pt;height:62.9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">
                <v:imagedata r:id="rId3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53160</wp:posOffset>
                </wp:positionH>
                <wp:positionV relativeFrom="paragraph">
                  <wp:posOffset>118820</wp:posOffset>
                </wp:positionV>
                <wp:extent cx="685440" cy="643680"/>
                <wp:effectExtent l="95250" t="133350" r="114935" b="156845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685440" cy="64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.2pt;margin-top:1.85pt;width:62.6pt;height:66.6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">
                <v:imagedata r:id="rId341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1795560</wp:posOffset>
                </wp:positionH>
                <wp:positionV relativeFrom="paragraph">
                  <wp:posOffset>473420</wp:posOffset>
                </wp:positionV>
                <wp:extent cx="79560" cy="30600"/>
                <wp:effectExtent l="57150" t="57150" r="53975" b="64770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79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140.4pt;margin-top:35.85pt;width:8.6pt;height:4.9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">
                <v:imagedata r:id="rId341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5998560</wp:posOffset>
                </wp:positionH>
                <wp:positionV relativeFrom="paragraph">
                  <wp:posOffset>504740</wp:posOffset>
                </wp:positionV>
                <wp:extent cx="134280" cy="167760"/>
                <wp:effectExtent l="57150" t="38100" r="0" b="60960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134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471.2pt;margin-top:38.6pt;width:12.95pt;height:15.5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">
                <v:imagedata r:id="rId341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5856720</wp:posOffset>
                </wp:positionH>
                <wp:positionV relativeFrom="paragraph">
                  <wp:posOffset>246260</wp:posOffset>
                </wp:positionV>
                <wp:extent cx="121320" cy="386280"/>
                <wp:effectExtent l="38100" t="57150" r="50165" b="71120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2132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460.2pt;margin-top:18.15pt;width:11.65pt;height:32.8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">
                <v:imagedata r:id="rId341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5622000</wp:posOffset>
                </wp:positionH>
                <wp:positionV relativeFrom="paragraph">
                  <wp:posOffset>226460</wp:posOffset>
                </wp:positionV>
                <wp:extent cx="166680" cy="297360"/>
                <wp:effectExtent l="57150" t="57150" r="62230" b="64770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666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441.55pt;margin-top:16.65pt;width:15.45pt;height:25.7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">
                <v:imagedata r:id="rId341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5470440</wp:posOffset>
                </wp:positionH>
                <wp:positionV relativeFrom="paragraph">
                  <wp:posOffset>358580</wp:posOffset>
                </wp:positionV>
                <wp:extent cx="132120" cy="8640"/>
                <wp:effectExtent l="57150" t="38100" r="58420" b="48895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132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429.75pt;margin-top:27.05pt;width:12.4pt;height:3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">
                <v:imagedata r:id="rId342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5392320</wp:posOffset>
                </wp:positionH>
                <wp:positionV relativeFrom="paragraph">
                  <wp:posOffset>567740</wp:posOffset>
                </wp:positionV>
                <wp:extent cx="113040" cy="171360"/>
                <wp:effectExtent l="57150" t="57150" r="1270" b="57785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130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423.4pt;margin-top:43.5pt;width:11.15pt;height:16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">
                <v:imagedata r:id="rId342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5214120</wp:posOffset>
                </wp:positionH>
                <wp:positionV relativeFrom="paragraph">
                  <wp:posOffset>239420</wp:posOffset>
                </wp:positionV>
                <wp:extent cx="148320" cy="521280"/>
                <wp:effectExtent l="57150" t="38100" r="61595" b="50800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48320" cy="52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409.45pt;margin-top:17.75pt;width:13.9pt;height:43.3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">
                <v:imagedata r:id="rId342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4955280</wp:posOffset>
                </wp:positionH>
                <wp:positionV relativeFrom="paragraph">
                  <wp:posOffset>-73780</wp:posOffset>
                </wp:positionV>
                <wp:extent cx="81360" cy="191520"/>
                <wp:effectExtent l="57150" t="38100" r="52070" b="56515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813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389.05pt;margin-top:-6.8pt;width:8.55pt;height:17.2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">
                <v:imagedata r:id="rId342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4974000</wp:posOffset>
                </wp:positionH>
                <wp:positionV relativeFrom="paragraph">
                  <wp:posOffset>429500</wp:posOffset>
                </wp:positionV>
                <wp:extent cx="140760" cy="23400"/>
                <wp:effectExtent l="38100" t="38100" r="50165" b="53340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40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90.65pt;margin-top:32.9pt;width:13.05pt;height:3.9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">
                <v:imagedata r:id="rId342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4983360</wp:posOffset>
                </wp:positionH>
                <wp:positionV relativeFrom="paragraph">
                  <wp:posOffset>358940</wp:posOffset>
                </wp:positionV>
                <wp:extent cx="108360" cy="6120"/>
                <wp:effectExtent l="57150" t="38100" r="63500" b="5143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08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91.3pt;margin-top:27.1pt;width:10.85pt;height:2.9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">
                <v:imagedata r:id="rId343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4877160</wp:posOffset>
                </wp:positionH>
                <wp:positionV relativeFrom="paragraph">
                  <wp:posOffset>553340</wp:posOffset>
                </wp:positionV>
                <wp:extent cx="116280" cy="169920"/>
                <wp:effectExtent l="57150" t="38100" r="55245" b="59055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162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382.85pt;margin-top:42.35pt;width:11.4pt;height:15.8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">
                <v:imagedata r:id="rId343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4752960</wp:posOffset>
                </wp:positionH>
                <wp:positionV relativeFrom="paragraph">
                  <wp:posOffset>253460</wp:posOffset>
                </wp:positionV>
                <wp:extent cx="150480" cy="387000"/>
                <wp:effectExtent l="57150" t="57150" r="40640" b="51435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15048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73.2pt;margin-top:18.7pt;width:14pt;height:32.7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">
                <v:imagedata r:id="rId343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123360</wp:posOffset>
                </wp:positionH>
                <wp:positionV relativeFrom="paragraph">
                  <wp:posOffset>488180</wp:posOffset>
                </wp:positionV>
                <wp:extent cx="87480" cy="55800"/>
                <wp:effectExtent l="38100" t="38100" r="27305" b="40005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874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8.6pt;margin-top:37.8pt;width:9.05pt;height:6.1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">
                <v:imagedata r:id="rId343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3185880</wp:posOffset>
                </wp:positionH>
                <wp:positionV relativeFrom="paragraph">
                  <wp:posOffset>661700</wp:posOffset>
                </wp:positionV>
                <wp:extent cx="15840" cy="26640"/>
                <wp:effectExtent l="38100" t="38100" r="41910" b="3111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158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250.05pt;margin-top:51.6pt;width:2.65pt;height:3.4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">
                <v:imagedata r:id="rId343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3222240</wp:posOffset>
                </wp:positionH>
                <wp:positionV relativeFrom="paragraph">
                  <wp:posOffset>415460</wp:posOffset>
                </wp:positionV>
                <wp:extent cx="2520" cy="3600"/>
                <wp:effectExtent l="19050" t="19050" r="17145" b="15875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2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253pt;margin-top:32.25pt;width:1.5pt;height:1.3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">
                <v:imagedata r:id="rId344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3161400</wp:posOffset>
                </wp:positionH>
                <wp:positionV relativeFrom="paragraph">
                  <wp:posOffset>746300</wp:posOffset>
                </wp:positionV>
                <wp:extent cx="53640" cy="20160"/>
                <wp:effectExtent l="38100" t="38100" r="41910" b="3746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53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248.25pt;margin-top:58.1pt;width:5.55pt;height:2.9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">
                <v:imagedata r:id="rId344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2986800</wp:posOffset>
                </wp:positionH>
                <wp:positionV relativeFrom="paragraph">
                  <wp:posOffset>713540</wp:posOffset>
                </wp:positionV>
                <wp:extent cx="27360" cy="32040"/>
                <wp:effectExtent l="38100" t="38100" r="29845" b="4445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27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234.35pt;margin-top:55.7pt;width:3.55pt;height:4.0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">
                <v:imagedata r:id="rId344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2958000</wp:posOffset>
                </wp:positionH>
                <wp:positionV relativeFrom="paragraph">
                  <wp:posOffset>382700</wp:posOffset>
                </wp:positionV>
                <wp:extent cx="12960" cy="24840"/>
                <wp:effectExtent l="19050" t="38100" r="25400" b="3238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2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232.45pt;margin-top:29.6pt;width:2.1pt;height:3.1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">
                <v:imagedata r:id="rId344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2690880</wp:posOffset>
                </wp:positionH>
                <wp:positionV relativeFrom="paragraph">
                  <wp:posOffset>708500</wp:posOffset>
                </wp:positionV>
                <wp:extent cx="13680" cy="23760"/>
                <wp:effectExtent l="38100" t="38100" r="24765" b="33655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36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211.15pt;margin-top:55.3pt;width:2.35pt;height:3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">
                <v:imagedata r:id="rId344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666400</wp:posOffset>
                </wp:positionH>
                <wp:positionV relativeFrom="paragraph">
                  <wp:posOffset>459740</wp:posOffset>
                </wp:positionV>
                <wp:extent cx="2160" cy="1800"/>
                <wp:effectExtent l="19050" t="19050" r="36195" b="3683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2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209.3pt;margin-top:35.55pt;width:1.45pt;height:1.5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">
                <v:imagedata r:id="rId345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2326920</wp:posOffset>
                </wp:positionH>
                <wp:positionV relativeFrom="paragraph">
                  <wp:posOffset>674660</wp:posOffset>
                </wp:positionV>
                <wp:extent cx="8640" cy="2880"/>
                <wp:effectExtent l="38100" t="38100" r="29845" b="3556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8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182.5pt;margin-top:52.45pt;width:1.95pt;height:1.6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">
                <v:imagedata r:id="rId345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2033880</wp:posOffset>
                </wp:positionH>
                <wp:positionV relativeFrom="paragraph">
                  <wp:posOffset>705260</wp:posOffset>
                </wp:positionV>
                <wp:extent cx="1440" cy="1080"/>
                <wp:effectExtent l="38100" t="38100" r="36830" b="3746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159.45pt;margin-top:54.55pt;width:1.4pt;height:2.2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">
                <v:imagedata r:id="rId345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2062320</wp:posOffset>
                </wp:positionH>
                <wp:positionV relativeFrom="paragraph">
                  <wp:posOffset>475580</wp:posOffset>
                </wp:positionV>
                <wp:extent cx="20520" cy="5040"/>
                <wp:effectExtent l="19050" t="19050" r="17780" b="3365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20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161.9pt;margin-top:36.9pt;width:2.55pt;height:1.6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">
                <v:imagedata r:id="rId345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1959720</wp:posOffset>
                </wp:positionH>
                <wp:positionV relativeFrom="paragraph">
                  <wp:posOffset>542900</wp:posOffset>
                </wp:positionV>
                <wp:extent cx="308520" cy="269280"/>
                <wp:effectExtent l="38100" t="38100" r="15875" b="35560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30852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153.65pt;margin-top:42.1pt;width:25.7pt;height:22.5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">
                <v:imagedata r:id="rId345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1938480</wp:posOffset>
                </wp:positionH>
                <wp:positionV relativeFrom="paragraph">
                  <wp:posOffset>308900</wp:posOffset>
                </wp:positionV>
                <wp:extent cx="278280" cy="232200"/>
                <wp:effectExtent l="38100" t="38100" r="7620" b="3492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2782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151.95pt;margin-top:23.45pt;width:23.4pt;height:19.9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">
                <v:imagedata r:id="rId346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3241320</wp:posOffset>
                </wp:positionH>
                <wp:positionV relativeFrom="paragraph">
                  <wp:posOffset>407900</wp:posOffset>
                </wp:positionV>
                <wp:extent cx="136440" cy="17640"/>
                <wp:effectExtent l="38100" t="38100" r="35560" b="20955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136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254.7pt;margin-top:31.45pt;width:11.95pt;height:2.6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">
                <v:imagedata r:id="rId346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3261840</wp:posOffset>
                </wp:positionH>
                <wp:positionV relativeFrom="paragraph">
                  <wp:posOffset>177500</wp:posOffset>
                </wp:positionV>
                <wp:extent cx="150840" cy="5040"/>
                <wp:effectExtent l="38100" t="38100" r="40005" b="33655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150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256.2pt;margin-top:13.25pt;width:13.15pt;height:1.9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">
                <v:imagedata r:id="rId346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3125040</wp:posOffset>
                </wp:positionH>
                <wp:positionV relativeFrom="paragraph">
                  <wp:posOffset>698060</wp:posOffset>
                </wp:positionV>
                <wp:extent cx="17280" cy="9720"/>
                <wp:effectExtent l="38100" t="38100" r="40005" b="28575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7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245.45pt;margin-top:54.35pt;width:2.7pt;height:2.1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">
                <v:imagedata r:id="rId346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1403160</wp:posOffset>
                </wp:positionH>
                <wp:positionV relativeFrom="paragraph">
                  <wp:posOffset>190460</wp:posOffset>
                </wp:positionV>
                <wp:extent cx="11880" cy="12960"/>
                <wp:effectExtent l="38100" t="38100" r="26670" b="2540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11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109.85pt;margin-top:14.45pt;width:2.25pt;height:2.2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">
                <v:imagedata r:id="rId346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1433760</wp:posOffset>
                </wp:positionH>
                <wp:positionV relativeFrom="paragraph">
                  <wp:posOffset>663140</wp:posOffset>
                </wp:positionV>
                <wp:extent cx="12240" cy="23040"/>
                <wp:effectExtent l="38100" t="38100" r="26035" b="34290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12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112.2pt;margin-top:51.75pt;width:2.15pt;height:3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">
                <v:imagedata r:id="rId347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2958720</wp:posOffset>
                </wp:positionH>
                <wp:positionV relativeFrom="paragraph">
                  <wp:posOffset>654500</wp:posOffset>
                </wp:positionV>
                <wp:extent cx="12240" cy="24840"/>
                <wp:effectExtent l="38100" t="38100" r="26035" b="3238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122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232.1pt;margin-top:50.7pt;width:2.2pt;height:3.2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">
                <v:imagedata r:id="rId347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1176000</wp:posOffset>
                </wp:positionH>
                <wp:positionV relativeFrom="paragraph">
                  <wp:posOffset>147260</wp:posOffset>
                </wp:positionV>
                <wp:extent cx="15840" cy="9720"/>
                <wp:effectExtent l="38100" t="19050" r="22860" b="28575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15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92.1pt;margin-top:11.15pt;width:2.5pt;height:1.9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">
                <v:imagedata r:id="rId347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1196880</wp:posOffset>
                </wp:positionH>
                <wp:positionV relativeFrom="paragraph">
                  <wp:posOffset>644420</wp:posOffset>
                </wp:positionV>
                <wp:extent cx="17280" cy="4320"/>
                <wp:effectExtent l="19050" t="38100" r="20955" b="3429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17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93.55pt;margin-top:50.05pt;width:2.45pt;height:1.6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">
                <v:imagedata r:id="rId347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2686560</wp:posOffset>
                </wp:positionH>
                <wp:positionV relativeFrom="paragraph">
                  <wp:posOffset>636140</wp:posOffset>
                </wp:positionV>
                <wp:extent cx="16920" cy="15120"/>
                <wp:effectExtent l="38100" t="38100" r="40640" b="42545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16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210.65pt;margin-top:49.6pt;width:2.9pt;height:2.6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">
                <v:imagedata r:id="rId347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967560</wp:posOffset>
                </wp:positionH>
                <wp:positionV relativeFrom="paragraph">
                  <wp:posOffset>665660</wp:posOffset>
                </wp:positionV>
                <wp:extent cx="9000" cy="1440"/>
                <wp:effectExtent l="38100" t="38100" r="29210" b="36830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90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75.45pt;margin-top:51.65pt;width:1.95pt;height:1.6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">
                <v:imagedata r:id="rId348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970080</wp:posOffset>
                </wp:positionH>
                <wp:positionV relativeFrom="paragraph">
                  <wp:posOffset>250940</wp:posOffset>
                </wp:positionV>
                <wp:extent cx="360" cy="3240"/>
                <wp:effectExtent l="0" t="0" r="0" b="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75.75pt;margin-top:19.1pt;width:1.4pt;height:1.5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">
                <v:imagedata r:id="rId348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2402160</wp:posOffset>
                </wp:positionH>
                <wp:positionV relativeFrom="paragraph">
                  <wp:posOffset>651980</wp:posOffset>
                </wp:positionV>
                <wp:extent cx="16560" cy="37080"/>
                <wp:effectExtent l="38100" t="38100" r="40640" b="3937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16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188.45pt;margin-top:50.65pt;width:2.65pt;height:4.3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">
                <v:imagedata r:id="rId348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2151240</wp:posOffset>
                </wp:positionH>
                <wp:positionV relativeFrom="paragraph">
                  <wp:posOffset>613460</wp:posOffset>
                </wp:positionV>
                <wp:extent cx="7560" cy="14040"/>
                <wp:effectExtent l="38100" t="38100" r="31115" b="2413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7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168.6pt;margin-top:47.55pt;width:1.95pt;height:2.3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">
                <v:imagedata r:id="rId348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175560</wp:posOffset>
                </wp:positionH>
                <wp:positionV relativeFrom="paragraph">
                  <wp:posOffset>135020</wp:posOffset>
                </wp:positionV>
                <wp:extent cx="13320" cy="56880"/>
                <wp:effectExtent l="19050" t="19050" r="25400" b="19685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133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13.4pt;margin-top:10.25pt;width:2.25pt;height:5.6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">
                <v:imagedata r:id="rId348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224520</wp:posOffset>
                </wp:positionH>
                <wp:positionV relativeFrom="paragraph">
                  <wp:posOffset>646580</wp:posOffset>
                </wp:positionV>
                <wp:extent cx="720" cy="1440"/>
                <wp:effectExtent l="38100" t="38100" r="37465" b="36830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17pt;margin-top:50.3pt;width:1.45pt;height:1.4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">
                <v:imagedata r:id="rId349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78720</wp:posOffset>
                </wp:positionH>
                <wp:positionV relativeFrom="paragraph">
                  <wp:posOffset>733340</wp:posOffset>
                </wp:positionV>
                <wp:extent cx="174600" cy="66960"/>
                <wp:effectExtent l="38100" t="38100" r="35560" b="47625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746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5.45pt;margin-top:57.05pt;width:15.35pt;height:6.9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">
                <v:imagedata r:id="rId349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187800</wp:posOffset>
                </wp:positionH>
                <wp:positionV relativeFrom="paragraph">
                  <wp:posOffset>161300</wp:posOffset>
                </wp:positionV>
                <wp:extent cx="360" cy="2880"/>
                <wp:effectExtent l="0" t="0" r="0" b="0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14.25pt;margin-top:12.15pt;width:1.2pt;height:1.3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">
                <v:imagedata r:id="rId349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3148800</wp:posOffset>
                </wp:positionH>
                <wp:positionV relativeFrom="paragraph">
                  <wp:posOffset>446420</wp:posOffset>
                </wp:positionV>
                <wp:extent cx="26280" cy="10440"/>
                <wp:effectExtent l="19050" t="19050" r="31115" b="27940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26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247.25pt;margin-top:34.6pt;width:3.1pt;height:1.7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">
                <v:imagedata r:id="rId349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1421160</wp:posOffset>
                </wp:positionH>
                <wp:positionV relativeFrom="paragraph">
                  <wp:posOffset>191900</wp:posOffset>
                </wp:positionV>
                <wp:extent cx="4320" cy="10440"/>
                <wp:effectExtent l="19050" t="19050" r="34290" b="27940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4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111.45pt;margin-top:14.65pt;width:1.4pt;height:1.8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">
                <v:imagedata r:id="rId349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2942880</wp:posOffset>
                </wp:positionH>
                <wp:positionV relativeFrom="paragraph">
                  <wp:posOffset>442820</wp:posOffset>
                </wp:positionV>
                <wp:extent cx="12240" cy="6840"/>
                <wp:effectExtent l="38100" t="38100" r="26035" b="3175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2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231pt;margin-top:34.1pt;width:2.2pt;height:1.9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">
                <v:imagedata r:id="rId350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1197960</wp:posOffset>
                </wp:positionH>
                <wp:positionV relativeFrom="paragraph">
                  <wp:posOffset>168500</wp:posOffset>
                </wp:positionV>
                <wp:extent cx="8640" cy="39600"/>
                <wp:effectExtent l="19050" t="19050" r="29845" b="17780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8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93.8pt;margin-top:12.95pt;width:1.8pt;height:4.0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">
                <v:imagedata r:id="rId350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2683320</wp:posOffset>
                </wp:positionH>
                <wp:positionV relativeFrom="paragraph">
                  <wp:posOffset>473420</wp:posOffset>
                </wp:positionV>
                <wp:extent cx="119880" cy="19080"/>
                <wp:effectExtent l="38100" t="38100" r="33020" b="38100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119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210.6pt;margin-top:36.6pt;width:10.9pt;height:2.9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">
                <v:imagedata r:id="rId350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977640</wp:posOffset>
                </wp:positionH>
                <wp:positionV relativeFrom="paragraph">
                  <wp:posOffset>173900</wp:posOffset>
                </wp:positionV>
                <wp:extent cx="14040" cy="21960"/>
                <wp:effectExtent l="19050" t="19050" r="24130" b="1651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14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76.65pt;margin-top:13.35pt;width:1.85pt;height:2.6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">
                <v:imagedata r:id="rId350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2341320</wp:posOffset>
                </wp:positionH>
                <wp:positionV relativeFrom="paragraph">
                  <wp:posOffset>501860</wp:posOffset>
                </wp:positionV>
                <wp:extent cx="160200" cy="11160"/>
                <wp:effectExtent l="19050" t="38100" r="30480" b="27305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60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183.9pt;margin-top:38.85pt;width:13.7pt;height:2.2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">
                <v:imagedata r:id="rId350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1986000</wp:posOffset>
                </wp:positionH>
                <wp:positionV relativeFrom="paragraph">
                  <wp:posOffset>499340</wp:posOffset>
                </wp:positionV>
                <wp:extent cx="173880" cy="7200"/>
                <wp:effectExtent l="19050" t="19050" r="36195" b="3111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173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155.9pt;margin-top:38.75pt;width:14.85pt;height:1.6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">
                <v:imagedata r:id="rId351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481200</wp:posOffset>
                </wp:positionH>
                <wp:positionV relativeFrom="paragraph">
                  <wp:posOffset>181460</wp:posOffset>
                </wp:positionV>
                <wp:extent cx="2160" cy="8280"/>
                <wp:effectExtent l="38100" t="19050" r="36195" b="29845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2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37.3pt;margin-top:13.65pt;width:1.35pt;height:1.7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">
                <v:imagedata r:id="rId351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-51960</wp:posOffset>
                </wp:positionH>
                <wp:positionV relativeFrom="paragraph">
                  <wp:posOffset>277940</wp:posOffset>
                </wp:positionV>
                <wp:extent cx="330120" cy="515880"/>
                <wp:effectExtent l="38100" t="38100" r="32385" b="36830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330120" cy="5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-4.85pt;margin-top:21.2pt;width:27.55pt;height:42.0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">
                <v:imagedata r:id="rId351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-26040</wp:posOffset>
                </wp:positionH>
                <wp:positionV relativeFrom="paragraph">
                  <wp:posOffset>347780</wp:posOffset>
                </wp:positionV>
                <wp:extent cx="335160" cy="398160"/>
                <wp:effectExtent l="38100" t="38100" r="27305" b="4000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33516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-2.65pt;margin-top:26.75pt;width:27.85pt;height:32.7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">
                <v:imagedata r:id="rId351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25080</wp:posOffset>
                </wp:positionH>
                <wp:positionV relativeFrom="paragraph">
                  <wp:posOffset>27020</wp:posOffset>
                </wp:positionV>
                <wp:extent cx="255960" cy="276480"/>
                <wp:effectExtent l="38100" t="38100" r="29845" b="28575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25596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1.2pt;margin-top:1.4pt;width:21.7pt;height:23.2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">
                <v:imagedata r:id="rId351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104880</wp:posOffset>
                </wp:positionH>
                <wp:positionV relativeFrom="paragraph">
                  <wp:posOffset>140060</wp:posOffset>
                </wp:positionV>
                <wp:extent cx="73440" cy="81360"/>
                <wp:effectExtent l="19050" t="38100" r="41275" b="33020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73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243.75pt;margin-top:10.25pt;width:7.35pt;height:7.9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">
                <v:imagedata r:id="rId352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2853960</wp:posOffset>
                </wp:positionH>
                <wp:positionV relativeFrom="paragraph">
                  <wp:posOffset>158780</wp:posOffset>
                </wp:positionV>
                <wp:extent cx="83160" cy="82800"/>
                <wp:effectExtent l="38100" t="38100" r="31750" b="31750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83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224.15pt;margin-top:11.75pt;width:7.9pt;height:7.9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">
                <v:imagedata r:id="rId352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2646960</wp:posOffset>
                </wp:positionH>
                <wp:positionV relativeFrom="paragraph">
                  <wp:posOffset>123860</wp:posOffset>
                </wp:positionV>
                <wp:extent cx="57600" cy="105120"/>
                <wp:effectExtent l="38100" t="38100" r="38100" b="2857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576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207.8pt;margin-top:9.1pt;width:5.85pt;height:9.6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">
                <v:imagedata r:id="rId352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2324400</wp:posOffset>
                </wp:positionH>
                <wp:positionV relativeFrom="paragraph">
                  <wp:posOffset>132860</wp:posOffset>
                </wp:positionV>
                <wp:extent cx="54360" cy="146160"/>
                <wp:effectExtent l="38100" t="38100" r="41275" b="44450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543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182.4pt;margin-top:9.7pt;width:5.6pt;height:12.9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">
                <v:imagedata r:id="rId352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1992480</wp:posOffset>
                </wp:positionH>
                <wp:positionV relativeFrom="paragraph">
                  <wp:posOffset>145100</wp:posOffset>
                </wp:positionV>
                <wp:extent cx="76680" cy="115200"/>
                <wp:effectExtent l="38100" t="38100" r="38100" b="3746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76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156.4pt;margin-top:10.75pt;width:7.3pt;height:10.4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">
                <v:imagedata r:id="rId352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1742640</wp:posOffset>
                </wp:positionH>
                <wp:positionV relativeFrom="paragraph">
                  <wp:posOffset>141140</wp:posOffset>
                </wp:positionV>
                <wp:extent cx="111600" cy="133200"/>
                <wp:effectExtent l="38100" t="38100" r="41275" b="38735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11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136.45pt;margin-top:10.35pt;width:10.65pt;height:12.1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">
                <v:imagedata r:id="rId353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892320</wp:posOffset>
                </wp:positionH>
                <wp:positionV relativeFrom="paragraph">
                  <wp:posOffset>777980</wp:posOffset>
                </wp:positionV>
                <wp:extent cx="590760" cy="55440"/>
                <wp:effectExtent l="38100" t="38100" r="38100" b="40005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590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69.5pt;margin-top:60.5pt;width:48.1pt;height:5.9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">
                <v:imagedata r:id="rId353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139560</wp:posOffset>
                </wp:positionH>
                <wp:positionV relativeFrom="paragraph">
                  <wp:posOffset>802100</wp:posOffset>
                </wp:positionV>
                <wp:extent cx="703800" cy="12960"/>
                <wp:effectExtent l="38100" t="38100" r="39370" b="4445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703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10.2pt;margin-top:62.3pt;width:57.25pt;height:2.6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">
                <v:imagedata r:id="rId3534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3488926" wp14:editId="50C24494">
                <wp:simplePos x="0" y="0"/>
                <wp:positionH relativeFrom="column">
                  <wp:posOffset>2514600</wp:posOffset>
                </wp:positionH>
                <wp:positionV relativeFrom="paragraph">
                  <wp:posOffset>55245</wp:posOffset>
                </wp:positionV>
                <wp:extent cx="635" cy="609600"/>
                <wp:effectExtent l="9525" t="7620" r="8890" b="11430"/>
                <wp:wrapNone/>
                <wp:docPr id="1242" name="AutoShape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6" o:spid="_x0000_s1026" type="#_x0000_t32" style="position:absolute;margin-left:198pt;margin-top:4.35pt;width:.05pt;height:48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CDD06F" wp14:editId="3DC21707">
                <wp:simplePos x="0" y="0"/>
                <wp:positionH relativeFrom="column">
                  <wp:posOffset>828675</wp:posOffset>
                </wp:positionH>
                <wp:positionV relativeFrom="paragraph">
                  <wp:posOffset>55245</wp:posOffset>
                </wp:positionV>
                <wp:extent cx="635" cy="609600"/>
                <wp:effectExtent l="9525" t="7620" r="8890" b="11430"/>
                <wp:wrapNone/>
                <wp:docPr id="1241" name="AutoShape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5" o:spid="_x0000_s1026" type="#_x0000_t32" style="position:absolute;margin-left:65.25pt;margin-top:4.35pt;width:.05pt;height:48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">
                <v:stroke dashstyle="1 1"/>
              </v:shape>
            </w:pict>
          </mc:Fallback>
        </mc:AlternateContent>
      </w:r>
      <w:r w:rsidR="008E407A" w:rsidRPr="006D0AF3">
        <w:rPr>
          <w:position w:val="-50"/>
        </w:rPr>
        <w:object w:dxaOrig="5160" w:dyaOrig="1120">
          <v:shape id="_x0000_i1127" type="#_x0000_t75" style="width:258pt;height:56pt" o:ole="">
            <v:imagedata r:id="rId3535" o:title=""/>
          </v:shape>
          <o:OLEObject Type="Embed" ProgID="Equation.DSMT4" ShapeID="_x0000_i1127" DrawAspect="Content" ObjectID="_1667909278" r:id="rId3536"/>
        </w:object>
      </w:r>
      <w:r w:rsidR="008E407A">
        <w:tab/>
      </w:r>
    </w:p>
    <w:p w:rsidR="008E407A" w:rsidRDefault="007D179A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2270040</wp:posOffset>
                </wp:positionH>
                <wp:positionV relativeFrom="paragraph">
                  <wp:posOffset>402540</wp:posOffset>
                </wp:positionV>
                <wp:extent cx="360" cy="360"/>
                <wp:effectExtent l="0" t="0" r="0" b="0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177.75pt;margin-top:30.7pt;width:2.05pt;height:2.0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">
                <v:imagedata r:id="rId3538" o:title=""/>
              </v:shape>
            </w:pict>
          </mc:Fallback>
        </mc:AlternateContent>
      </w:r>
      <w:r w:rsidR="008E407A">
        <w:t xml:space="preserve">          </w:t>
      </w:r>
      <w:r w:rsidR="003633C1" w:rsidRPr="00B8504F">
        <w:rPr>
          <w:position w:val="-4"/>
        </w:rPr>
        <w:object w:dxaOrig="260" w:dyaOrig="260">
          <v:shape id="_x0000_i1128" type="#_x0000_t75" style="width:13.2pt;height:13.2pt" o:ole="">
            <v:imagedata r:id="rId3539" o:title=""/>
          </v:shape>
          <o:OLEObject Type="Embed" ProgID="Equation.DSMT4" ShapeID="_x0000_i1128" DrawAspect="Content" ObjectID="_1667909279" r:id="rId3540"/>
        </w:object>
      </w:r>
      <w:r w:rsidR="008E407A">
        <w:tab/>
        <w:t xml:space="preserve">     </w:t>
      </w:r>
      <w:r w:rsidR="003633C1" w:rsidRPr="00B8504F">
        <w:rPr>
          <w:position w:val="-4"/>
        </w:rPr>
        <w:object w:dxaOrig="180" w:dyaOrig="260">
          <v:shape id="_x0000_i1129" type="#_x0000_t75" style="width:9.2pt;height:13.2pt" o:ole="">
            <v:imagedata r:id="rId3541" o:title=""/>
          </v:shape>
          <o:OLEObject Type="Embed" ProgID="Equation.DSMT4" ShapeID="_x0000_i1129" DrawAspect="Content" ObjectID="_1667909280" r:id="rId3542"/>
        </w:object>
      </w:r>
    </w:p>
    <w:p w:rsidR="008E407A" w:rsidRDefault="005C6369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1917960</wp:posOffset>
                </wp:positionH>
                <wp:positionV relativeFrom="paragraph">
                  <wp:posOffset>94740</wp:posOffset>
                </wp:positionV>
                <wp:extent cx="563760" cy="664560"/>
                <wp:effectExtent l="95250" t="133350" r="141605" b="17399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563760" cy="66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146.85pt;margin-top:-.3pt;width:53.2pt;height:68.75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">
                <v:imagedata r:id="rId3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987360</wp:posOffset>
                </wp:positionH>
                <wp:positionV relativeFrom="paragraph">
                  <wp:posOffset>83940</wp:posOffset>
                </wp:positionV>
                <wp:extent cx="786240" cy="665280"/>
                <wp:effectExtent l="76200" t="133350" r="109220" b="173355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786240" cy="6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73.9pt;margin-top:-1.45pt;width:70.1pt;height:69.2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">
                <v:imagedata r:id="rId354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664320</wp:posOffset>
                </wp:positionH>
                <wp:positionV relativeFrom="paragraph">
                  <wp:posOffset>695940</wp:posOffset>
                </wp:positionV>
                <wp:extent cx="360" cy="360"/>
                <wp:effectExtent l="0" t="0" r="0" b="0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287.15pt;margin-top:53.4pt;width:2.9pt;height:2.9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">
                <v:imagedata r:id="rId354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985560</wp:posOffset>
                </wp:positionH>
                <wp:positionV relativeFrom="paragraph">
                  <wp:posOffset>60180</wp:posOffset>
                </wp:positionV>
                <wp:extent cx="861120" cy="826560"/>
                <wp:effectExtent l="38100" t="38100" r="34290" b="31115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861120" cy="82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77pt;margin-top:3.95pt;width:69.2pt;height:66.6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">
                <v:imagedata r:id="rId355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5886600</wp:posOffset>
                </wp:positionH>
                <wp:positionV relativeFrom="paragraph">
                  <wp:posOffset>280860</wp:posOffset>
                </wp:positionV>
                <wp:extent cx="170640" cy="866160"/>
                <wp:effectExtent l="38100" t="38100" r="39370" b="48260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70640" cy="86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462.95pt;margin-top:21.4pt;width:14.9pt;height:69.8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">
                <v:imagedata r:id="rId355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5794080</wp:posOffset>
                </wp:positionH>
                <wp:positionV relativeFrom="paragraph">
                  <wp:posOffset>658860</wp:posOffset>
                </wp:positionV>
                <wp:extent cx="115200" cy="157680"/>
                <wp:effectExtent l="38100" t="38100" r="37465" b="3302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152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455.45pt;margin-top:51.1pt;width:10.55pt;height:14.0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">
                <v:imagedata r:id="rId355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5690040</wp:posOffset>
                </wp:positionH>
                <wp:positionV relativeFrom="paragraph">
                  <wp:posOffset>683340</wp:posOffset>
                </wp:positionV>
                <wp:extent cx="105120" cy="39600"/>
                <wp:effectExtent l="38100" t="38100" r="28575" b="3683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051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447.4pt;margin-top:53.3pt;width:9.7pt;height:4.4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">
                <v:imagedata r:id="rId355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5772120</wp:posOffset>
                </wp:positionH>
                <wp:positionV relativeFrom="paragraph">
                  <wp:posOffset>418380</wp:posOffset>
                </wp:positionV>
                <wp:extent cx="60120" cy="195480"/>
                <wp:effectExtent l="19050" t="38100" r="35560" b="52705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601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453.75pt;margin-top:32.1pt;width:6.25pt;height:17.1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">
                <v:imagedata r:id="rId355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5586720</wp:posOffset>
                </wp:positionH>
                <wp:positionV relativeFrom="paragraph">
                  <wp:posOffset>306060</wp:posOffset>
                </wp:positionV>
                <wp:extent cx="101160" cy="784440"/>
                <wp:effectExtent l="38100" t="38100" r="32385" b="3492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101160" cy="78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439.05pt;margin-top:23.35pt;width:9.45pt;height:63.4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">
                <v:imagedata r:id="rId356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5328960</wp:posOffset>
                </wp:positionH>
                <wp:positionV relativeFrom="paragraph">
                  <wp:posOffset>830940</wp:posOffset>
                </wp:positionV>
                <wp:extent cx="102600" cy="21600"/>
                <wp:effectExtent l="38100" t="38100" r="31115" b="35560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1026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418.95pt;margin-top:64.75pt;width:9.5pt;height:3.1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">
                <v:imagedata r:id="rId356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5297640</wp:posOffset>
                </wp:positionH>
                <wp:positionV relativeFrom="paragraph">
                  <wp:posOffset>796020</wp:posOffset>
                </wp:positionV>
                <wp:extent cx="126360" cy="3600"/>
                <wp:effectExtent l="38100" t="38100" r="45720" b="34925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126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416.35pt;margin-top:61.8pt;width:11.6pt;height:2.0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">
                <v:imagedata r:id="rId356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5241480</wp:posOffset>
                </wp:positionH>
                <wp:positionV relativeFrom="paragraph">
                  <wp:posOffset>546180</wp:posOffset>
                </wp:positionV>
                <wp:extent cx="28800" cy="139320"/>
                <wp:effectExtent l="38100" t="38100" r="47625" b="32385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288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411.95pt;margin-top:42.4pt;width:3.75pt;height:12.3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">
                <v:imagedata r:id="rId356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5139240</wp:posOffset>
                </wp:positionH>
                <wp:positionV relativeFrom="paragraph">
                  <wp:posOffset>651300</wp:posOffset>
                </wp:positionV>
                <wp:extent cx="125640" cy="265320"/>
                <wp:effectExtent l="38100" t="38100" r="27305" b="40005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256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403.9pt;margin-top:50.5pt;width:11.3pt;height:22.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">
                <v:imagedata r:id="rId356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4934760</wp:posOffset>
                </wp:positionH>
                <wp:positionV relativeFrom="paragraph">
                  <wp:posOffset>834900</wp:posOffset>
                </wp:positionV>
                <wp:extent cx="66240" cy="23040"/>
                <wp:effectExtent l="38100" t="38100" r="29210" b="34290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66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387.85pt;margin-top:65pt;width:6.7pt;height:3.3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">
                <v:imagedata r:id="rId357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4912440</wp:posOffset>
                </wp:positionH>
                <wp:positionV relativeFrom="paragraph">
                  <wp:posOffset>808980</wp:posOffset>
                </wp:positionV>
                <wp:extent cx="70920" cy="7560"/>
                <wp:effectExtent l="38100" t="38100" r="43815" b="31115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70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386.15pt;margin-top:62.8pt;width:7pt;height:2.2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">
                <v:imagedata r:id="rId357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4384320</wp:posOffset>
                </wp:positionH>
                <wp:positionV relativeFrom="paragraph">
                  <wp:posOffset>657420</wp:posOffset>
                </wp:positionV>
                <wp:extent cx="251280" cy="343080"/>
                <wp:effectExtent l="38100" t="38100" r="34925" b="3810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25128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344.6pt;margin-top:50.95pt;width:21.2pt;height:28.6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">
                <v:imagedata r:id="rId357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4050960</wp:posOffset>
                </wp:positionH>
                <wp:positionV relativeFrom="paragraph">
                  <wp:posOffset>690900</wp:posOffset>
                </wp:positionV>
                <wp:extent cx="55080" cy="177120"/>
                <wp:effectExtent l="38100" t="38100" r="40640" b="33020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550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318.35pt;margin-top:53.75pt;width:5.75pt;height:15.6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">
                <v:imagedata r:id="rId357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3851880</wp:posOffset>
                </wp:positionH>
                <wp:positionV relativeFrom="paragraph">
                  <wp:posOffset>667140</wp:posOffset>
                </wp:positionV>
                <wp:extent cx="73440" cy="179640"/>
                <wp:effectExtent l="38100" t="38100" r="41275" b="30480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734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302.6pt;margin-top:52.05pt;width:7.15pt;height:15.3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">
                <v:imagedata r:id="rId357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3859080</wp:posOffset>
                </wp:positionH>
                <wp:positionV relativeFrom="paragraph">
                  <wp:posOffset>799980</wp:posOffset>
                </wp:positionV>
                <wp:extent cx="203040" cy="13680"/>
                <wp:effectExtent l="38100" t="38100" r="26035" b="43815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203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303.15pt;margin-top:62.35pt;width:17.3pt;height:2.5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">
                <v:imagedata r:id="rId358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3891840</wp:posOffset>
                </wp:positionH>
                <wp:positionV relativeFrom="paragraph">
                  <wp:posOffset>752820</wp:posOffset>
                </wp:positionV>
                <wp:extent cx="205200" cy="18720"/>
                <wp:effectExtent l="38100" t="38100" r="42545" b="3873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205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305.7pt;margin-top:58.55pt;width:17.6pt;height:3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">
                <v:imagedata r:id="rId358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4468200</wp:posOffset>
                </wp:positionH>
                <wp:positionV relativeFrom="paragraph">
                  <wp:posOffset>319740</wp:posOffset>
                </wp:positionV>
                <wp:extent cx="85680" cy="96840"/>
                <wp:effectExtent l="38100" t="38100" r="48260" b="3683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856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351pt;margin-top:24.45pt;width:8.7pt;height:9.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">
                <v:imagedata r:id="rId358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4359120</wp:posOffset>
                </wp:positionH>
                <wp:positionV relativeFrom="paragraph">
                  <wp:posOffset>221820</wp:posOffset>
                </wp:positionV>
                <wp:extent cx="105480" cy="149400"/>
                <wp:effectExtent l="38100" t="38100" r="46990" b="4127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105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342.5pt;margin-top:16.7pt;width:9.8pt;height:13.3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">
                <v:imagedata r:id="rId358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4232760</wp:posOffset>
                </wp:positionH>
                <wp:positionV relativeFrom="paragraph">
                  <wp:posOffset>322620</wp:posOffset>
                </wp:positionV>
                <wp:extent cx="79560" cy="17640"/>
                <wp:effectExtent l="38100" t="38100" r="34925" b="20955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79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332.65pt;margin-top:24.9pt;width:7.45pt;height:2.6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">
                <v:imagedata r:id="rId358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4209000</wp:posOffset>
                </wp:positionH>
                <wp:positionV relativeFrom="paragraph">
                  <wp:posOffset>287700</wp:posOffset>
                </wp:positionV>
                <wp:extent cx="105480" cy="38160"/>
                <wp:effectExtent l="38100" t="38100" r="27940" b="3810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105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330.7pt;margin-top:22.1pt;width:9.6pt;height:4.1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">
                <v:imagedata r:id="rId359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4096680</wp:posOffset>
                </wp:positionH>
                <wp:positionV relativeFrom="paragraph">
                  <wp:posOffset>335940</wp:posOffset>
                </wp:positionV>
                <wp:extent cx="87120" cy="122760"/>
                <wp:effectExtent l="19050" t="38100" r="46355" b="2984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871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321.8pt;margin-top:25.75pt;width:8.35pt;height:11.1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">
                <v:imagedata r:id="rId359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4022160</wp:posOffset>
                </wp:positionH>
                <wp:positionV relativeFrom="paragraph">
                  <wp:posOffset>257460</wp:posOffset>
                </wp:positionV>
                <wp:extent cx="69480" cy="118440"/>
                <wp:effectExtent l="38100" t="38100" r="26035" b="34290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694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316.05pt;margin-top:19.65pt;width:6.7pt;height:10.6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">
                <v:imagedata r:id="rId359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4020360</wp:posOffset>
                </wp:positionH>
                <wp:positionV relativeFrom="paragraph">
                  <wp:posOffset>281580</wp:posOffset>
                </wp:positionV>
                <wp:extent cx="66240" cy="102240"/>
                <wp:effectExtent l="38100" t="38100" r="29210" b="3111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66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315.95pt;margin-top:21.5pt;width:6.4pt;height:9.4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">
                <v:imagedata r:id="rId359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3793920</wp:posOffset>
                </wp:positionH>
                <wp:positionV relativeFrom="paragraph">
                  <wp:posOffset>290220</wp:posOffset>
                </wp:positionV>
                <wp:extent cx="142920" cy="15120"/>
                <wp:effectExtent l="38100" t="38100" r="28575" b="23495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142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298.05pt;margin-top:22.25pt;width:12.6pt;height:2.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">
                <v:imagedata r:id="rId359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3791400</wp:posOffset>
                </wp:positionH>
                <wp:positionV relativeFrom="paragraph">
                  <wp:posOffset>97620</wp:posOffset>
                </wp:positionV>
                <wp:extent cx="151560" cy="346680"/>
                <wp:effectExtent l="38100" t="38100" r="39370" b="34925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15156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297.8pt;margin-top:7.05pt;width:13.45pt;height:28.7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">
                <v:imagedata r:id="rId360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2504040</wp:posOffset>
                </wp:positionH>
                <wp:positionV relativeFrom="paragraph">
                  <wp:posOffset>667500</wp:posOffset>
                </wp:positionV>
                <wp:extent cx="23040" cy="19080"/>
                <wp:effectExtent l="38100" t="38100" r="34290" b="38100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23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196.3pt;margin-top:51.8pt;width:3.35pt;height:3.1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">
                <v:imagedata r:id="rId360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2198400</wp:posOffset>
                </wp:positionH>
                <wp:positionV relativeFrom="paragraph">
                  <wp:posOffset>724020</wp:posOffset>
                </wp:positionV>
                <wp:extent cx="90720" cy="21240"/>
                <wp:effectExtent l="38100" t="38100" r="24130" b="36195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90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172.35pt;margin-top:56.3pt;width:8.7pt;height:3.1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">
                <v:imagedata r:id="rId3604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1908960</wp:posOffset>
                </wp:positionH>
                <wp:positionV relativeFrom="paragraph">
                  <wp:posOffset>720780</wp:posOffset>
                </wp:positionV>
                <wp:extent cx="165960" cy="29520"/>
                <wp:effectExtent l="38100" t="19050" r="43815" b="27940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65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149.5pt;margin-top:56.35pt;width:14.65pt;height:3.4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">
                <v:imagedata r:id="rId3606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1614480</wp:posOffset>
                </wp:positionH>
                <wp:positionV relativeFrom="paragraph">
                  <wp:posOffset>739860</wp:posOffset>
                </wp:positionV>
                <wp:extent cx="129240" cy="11520"/>
                <wp:effectExtent l="38100" t="38100" r="42545" b="4572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129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126.35pt;margin-top:57.5pt;width:11.75pt;height:2.4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">
                <v:imagedata r:id="rId3608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1342320</wp:posOffset>
                </wp:positionH>
                <wp:positionV relativeFrom="paragraph">
                  <wp:posOffset>738420</wp:posOffset>
                </wp:positionV>
                <wp:extent cx="120240" cy="39240"/>
                <wp:effectExtent l="38100" t="38100" r="32385" b="37465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202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104.95pt;margin-top:57.4pt;width:10.95pt;height:4.7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">
                <v:imagedata r:id="rId3610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2572440</wp:posOffset>
                </wp:positionH>
                <wp:positionV relativeFrom="paragraph">
                  <wp:posOffset>391020</wp:posOffset>
                </wp:positionV>
                <wp:extent cx="113400" cy="12600"/>
                <wp:effectExtent l="38100" t="38100" r="39370" b="26035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1134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201.85pt;margin-top:30.25pt;width:10.45pt;height:2.3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">
                <v:imagedata r:id="rId3612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2620320</wp:posOffset>
                </wp:positionH>
                <wp:positionV relativeFrom="paragraph">
                  <wp:posOffset>192300</wp:posOffset>
                </wp:positionV>
                <wp:extent cx="99000" cy="11160"/>
                <wp:effectExtent l="38100" t="38100" r="34925" b="27305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99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205.6pt;margin-top:14.5pt;width:9.2pt;height:2.3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">
                <v:imagedata r:id="rId3614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B94EBD" wp14:editId="750E5EFB">
                <wp:simplePos x="0" y="0"/>
                <wp:positionH relativeFrom="column">
                  <wp:posOffset>2110740</wp:posOffset>
                </wp:positionH>
                <wp:positionV relativeFrom="paragraph">
                  <wp:posOffset>449580</wp:posOffset>
                </wp:positionV>
                <wp:extent cx="152400" cy="716280"/>
                <wp:effectExtent l="9525" t="7620" r="7620" b="11430"/>
                <wp:wrapNone/>
                <wp:docPr id="1240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716280"/>
                        </a:xfrm>
                        <a:prstGeom prst="leftBrace">
                          <a:avLst>
                            <a:gd name="adj1" fmla="val 3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369" o:spid="_x0000_s1026" type="#_x0000_t87" style="position:absolute;margin-left:166.2pt;margin-top:35.4pt;width:12pt;height:56.4pt;rotation:-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35EB779" wp14:editId="23B17334">
                <wp:simplePos x="0" y="0"/>
                <wp:positionH relativeFrom="column">
                  <wp:posOffset>1828800</wp:posOffset>
                </wp:positionH>
                <wp:positionV relativeFrom="paragraph">
                  <wp:posOffset>45720</wp:posOffset>
                </wp:positionV>
                <wp:extent cx="635" cy="609600"/>
                <wp:effectExtent l="9525" t="7620" r="8890" b="11430"/>
                <wp:wrapNone/>
                <wp:docPr id="1239" name="AutoShape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7" o:spid="_x0000_s1026" type="#_x0000_t32" style="position:absolute;margin-left:2in;margin-top:3.6pt;width:.05pt;height:48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9D47FD" wp14:editId="51DF944B">
                <wp:simplePos x="0" y="0"/>
                <wp:positionH relativeFrom="column">
                  <wp:posOffset>1310640</wp:posOffset>
                </wp:positionH>
                <wp:positionV relativeFrom="paragraph">
                  <wp:posOffset>449580</wp:posOffset>
                </wp:positionV>
                <wp:extent cx="152400" cy="716280"/>
                <wp:effectExtent l="9525" t="7620" r="7620" b="11430"/>
                <wp:wrapNone/>
                <wp:docPr id="1238" name="AutoShap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716280"/>
                        </a:xfrm>
                        <a:prstGeom prst="leftBrace">
                          <a:avLst>
                            <a:gd name="adj1" fmla="val 3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8" o:spid="_x0000_s1026" type="#_x0000_t87" style="position:absolute;margin-left:103.2pt;margin-top:35.4pt;width:12pt;height:56.4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"/>
            </w:pict>
          </mc:Fallback>
        </mc:AlternateContent>
      </w:r>
      <w:r w:rsidR="008E407A">
        <w:tab/>
        <w:t xml:space="preserve"> </w:t>
      </w:r>
      <w:r w:rsidR="008E407A" w:rsidRPr="006D0AF3">
        <w:rPr>
          <w:position w:val="-50"/>
        </w:rPr>
        <w:object w:dxaOrig="2799" w:dyaOrig="1120">
          <v:shape id="_x0000_i1130" type="#_x0000_t75" style="width:139.95pt;height:56pt" o:ole="">
            <v:imagedata r:id="rId3615" o:title=""/>
          </v:shape>
          <o:OLEObject Type="Embed" ProgID="Equation.DSMT4" ShapeID="_x0000_i1130" DrawAspect="Content" ObjectID="_1667909281" r:id="rId3616"/>
        </w:object>
      </w:r>
    </w:p>
    <w:p w:rsidR="008E407A" w:rsidRDefault="007D179A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552800</wp:posOffset>
                </wp:positionH>
                <wp:positionV relativeFrom="paragraph">
                  <wp:posOffset>445420</wp:posOffset>
                </wp:positionV>
                <wp:extent cx="104040" cy="9000"/>
                <wp:effectExtent l="38100" t="38100" r="29845" b="2921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10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357.8pt;margin-top:34.35pt;width:9.65pt;height:2.2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">
                <v:imagedata r:id="rId3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4648920</wp:posOffset>
                </wp:positionH>
                <wp:positionV relativeFrom="paragraph">
                  <wp:posOffset>-38060</wp:posOffset>
                </wp:positionV>
                <wp:extent cx="101880" cy="117720"/>
                <wp:effectExtent l="38100" t="38100" r="31750" b="34925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018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365.25pt;margin-top:-3.8pt;width:9.55pt;height:10.8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">
                <v:imagedata r:id="rId3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4670880</wp:posOffset>
                </wp:positionH>
                <wp:positionV relativeFrom="paragraph">
                  <wp:posOffset>-44900</wp:posOffset>
                </wp:positionV>
                <wp:extent cx="83520" cy="111240"/>
                <wp:effectExtent l="38100" t="38100" r="50165" b="41275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83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367pt;margin-top:-4.3pt;width:8.25pt;height:10.3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">
                <v:imagedata r:id="rId3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5821440</wp:posOffset>
                </wp:positionH>
                <wp:positionV relativeFrom="paragraph">
                  <wp:posOffset>21700</wp:posOffset>
                </wp:positionV>
                <wp:extent cx="127080" cy="199080"/>
                <wp:effectExtent l="38100" t="38100" r="44450" b="4889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127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457.5pt;margin-top:.9pt;width:11.7pt;height:17.3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">
                <v:imagedata r:id="rId3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5703720</wp:posOffset>
                </wp:positionH>
                <wp:positionV relativeFrom="paragraph">
                  <wp:posOffset>106300</wp:posOffset>
                </wp:positionV>
                <wp:extent cx="123840" cy="11880"/>
                <wp:effectExtent l="38100" t="38100" r="28575" b="2667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123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448.35pt;margin-top:7.75pt;width:11.25pt;height:2.4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">
                <v:imagedata r:id="rId3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5233200</wp:posOffset>
                </wp:positionH>
                <wp:positionV relativeFrom="paragraph">
                  <wp:posOffset>-8900</wp:posOffset>
                </wp:positionV>
                <wp:extent cx="30960" cy="112320"/>
                <wp:effectExtent l="38100" t="38100" r="26670" b="4064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30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411.45pt;margin-top:-1.45pt;width:3.85pt;height:10.4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">
                <v:imagedata r:id="rId3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4770240</wp:posOffset>
                </wp:positionH>
                <wp:positionV relativeFrom="paragraph">
                  <wp:posOffset>-16820</wp:posOffset>
                </wp:positionV>
                <wp:extent cx="105480" cy="133560"/>
                <wp:effectExtent l="38100" t="38100" r="27940" b="38100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05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374.75pt;margin-top:-2.05pt;width:9.9pt;height:12.1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">
                <v:imagedata r:id="rId3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4628400</wp:posOffset>
                </wp:positionH>
                <wp:positionV relativeFrom="paragraph">
                  <wp:posOffset>-37700</wp:posOffset>
                </wp:positionV>
                <wp:extent cx="108360" cy="126720"/>
                <wp:effectExtent l="38100" t="38100" r="25400" b="26035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08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363.75pt;margin-top:-3.55pt;width:9.8pt;height:11.3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">
                <v:imagedata r:id="rId3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4687800</wp:posOffset>
                </wp:positionH>
                <wp:positionV relativeFrom="paragraph">
                  <wp:posOffset>-52100</wp:posOffset>
                </wp:positionV>
                <wp:extent cx="70200" cy="101520"/>
                <wp:effectExtent l="38100" t="38100" r="44450" b="32385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70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368.25pt;margin-top:-4.9pt;width:7.25pt;height:9.6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">
                <v:imagedata r:id="rId3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1078440</wp:posOffset>
                </wp:positionH>
                <wp:positionV relativeFrom="paragraph">
                  <wp:posOffset>60580</wp:posOffset>
                </wp:positionV>
                <wp:extent cx="610560" cy="44280"/>
                <wp:effectExtent l="38100" t="38100" r="37465" b="32385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6105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84.1pt;margin-top:4pt;width:49.75pt;height:5.0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">
                <v:imagedata r:id="rId3636" o:title=""/>
              </v:shape>
            </w:pict>
          </mc:Fallback>
        </mc:AlternateContent>
      </w:r>
      <w:r w:rsidR="003633C1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AC6219" wp14:editId="113C1720">
                <wp:simplePos x="0" y="0"/>
                <wp:positionH relativeFrom="column">
                  <wp:posOffset>1219200</wp:posOffset>
                </wp:positionH>
                <wp:positionV relativeFrom="paragraph">
                  <wp:posOffset>30480</wp:posOffset>
                </wp:positionV>
                <wp:extent cx="457200" cy="708660"/>
                <wp:effectExtent l="0" t="0" r="0" b="0"/>
                <wp:wrapNone/>
                <wp:docPr id="1236" name="Text Box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70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0F167E">
                              <w:rPr>
                                <w:position w:val="-6"/>
                              </w:rPr>
                              <w:object w:dxaOrig="260" w:dyaOrig="279">
                                <v:shape id="_x0000_i1270" type="#_x0000_t75" style="width:13.2pt;height:14pt" o:ole="">
                                  <v:imagedata r:id="rId3637" o:title=""/>
                                </v:shape>
                                <o:OLEObject Type="Embed" ProgID="Equation.DSMT4" ShapeID="_x0000_i1270" DrawAspect="Content" ObjectID="_1667909421" r:id="rId36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0" o:spid="_x0000_s1032" type="#_x0000_t202" style="position:absolute;left:0;text-align:left;margin-left:96pt;margin-top:2.4pt;width:36pt;height:55.8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" stroked="f">
                <v:textbox>
                  <w:txbxContent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 w:rsidRPr="000F167E">
                        <w:rPr>
                          <w:position w:val="-6"/>
                        </w:rPr>
                        <w:object w:dxaOrig="260" w:dyaOrig="279">
                          <v:shape id="_x0000_i1270" type="#_x0000_t75" style="width:13.2pt;height:14pt" o:ole="">
                            <v:imagedata r:id="rId3639" o:title=""/>
                          </v:shape>
                          <o:OLEObject Type="Embed" ProgID="Equation.DSMT4" ShapeID="_x0000_i1270" DrawAspect="Content" ObjectID="_1667899074" r:id="rId36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C7BAE7" wp14:editId="4B5A0749">
                <wp:simplePos x="0" y="0"/>
                <wp:positionH relativeFrom="column">
                  <wp:posOffset>2057400</wp:posOffset>
                </wp:positionH>
                <wp:positionV relativeFrom="paragraph">
                  <wp:posOffset>58420</wp:posOffset>
                </wp:positionV>
                <wp:extent cx="360680" cy="472440"/>
                <wp:effectExtent l="0" t="1270" r="1270" b="2540"/>
                <wp:wrapNone/>
                <wp:docPr id="1237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7745F7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0F167E">
                              <w:rPr>
                                <w:position w:val="-4"/>
                              </w:rPr>
                              <w:object w:dxaOrig="300" w:dyaOrig="260">
                                <v:shape id="_x0000_i1271" type="#_x0000_t75" style="width:15.2pt;height:13.2pt" o:ole="">
                                  <v:imagedata r:id="rId3641" o:title=""/>
                                </v:shape>
                                <o:OLEObject Type="Embed" ProgID="Equation.DSMT4" ShapeID="_x0000_i1271" DrawAspect="Content" ObjectID="_1667909422" r:id="rId36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1" o:spid="_x0000_s1033" type="#_x0000_t202" style="position:absolute;left:0;text-align:left;margin-left:162pt;margin-top:4.6pt;width:28.4pt;height:37.2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" stroked="f">
                <v:textbox style="mso-fit-shape-to-text:t">
                  <w:txbxContent>
                    <w:p w:rsidR="004F295D" w:rsidRPr="007745F7" w:rsidRDefault="004F295D" w:rsidP="008E407A">
                      <w:pPr>
                        <w:rPr>
                          <w:lang w:val="en-US"/>
                        </w:rPr>
                      </w:pPr>
                      <w:r w:rsidRPr="000F167E">
                        <w:rPr>
                          <w:position w:val="-4"/>
                        </w:rPr>
                        <w:object w:dxaOrig="300" w:dyaOrig="260">
                          <v:shape id="_x0000_i1271" type="#_x0000_t75" style="width:15.2pt;height:13.2pt" o:ole="">
                            <v:imagedata r:id="rId3643" o:title=""/>
                          </v:shape>
                          <o:OLEObject Type="Embed" ProgID="Equation.DSMT4" ShapeID="_x0000_i1271" DrawAspect="Content" ObjectID="_1667899075" r:id="rId36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33C1" w:rsidRDefault="007D179A" w:rsidP="003633C1">
      <w:pPr>
        <w:ind w:left="1185"/>
        <w:rPr>
          <w:highlight w:val="lightGray"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6194400</wp:posOffset>
                </wp:positionH>
                <wp:positionV relativeFrom="paragraph">
                  <wp:posOffset>272260</wp:posOffset>
                </wp:positionV>
                <wp:extent cx="38880" cy="158040"/>
                <wp:effectExtent l="38100" t="38100" r="37465" b="52070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38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486.95pt;margin-top:20.55pt;width:4.75pt;height:14.2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">
                <v:imagedata r:id="rId3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4874280</wp:posOffset>
                </wp:positionH>
                <wp:positionV relativeFrom="paragraph">
                  <wp:posOffset>-94220</wp:posOffset>
                </wp:positionV>
                <wp:extent cx="140760" cy="241200"/>
                <wp:effectExtent l="38100" t="38100" r="50165" b="4508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14076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382.85pt;margin-top:-8.25pt;width:13.1pt;height:20.9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">
                <v:imagedata r:id="rId3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4768080</wp:posOffset>
                </wp:positionH>
                <wp:positionV relativeFrom="paragraph">
                  <wp:posOffset>-7460</wp:posOffset>
                </wp:positionV>
                <wp:extent cx="116280" cy="14400"/>
                <wp:effectExtent l="38100" t="38100" r="36195" b="4318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116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374.65pt;margin-top:-1.45pt;width:10.75pt;height:2.6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">
                <v:imagedata r:id="rId3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4526160</wp:posOffset>
                </wp:positionH>
                <wp:positionV relativeFrom="paragraph">
                  <wp:posOffset>29980</wp:posOffset>
                </wp:positionV>
                <wp:extent cx="153720" cy="14040"/>
                <wp:effectExtent l="38100" t="38100" r="36830" b="4318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153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355.7pt;margin-top:1.65pt;width:13.5pt;height:2.6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">
                <v:imagedata r:id="rId3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4313040</wp:posOffset>
                </wp:positionH>
                <wp:positionV relativeFrom="paragraph">
                  <wp:posOffset>89380</wp:posOffset>
                </wp:positionV>
                <wp:extent cx="92160" cy="104400"/>
                <wp:effectExtent l="38100" t="38100" r="41275" b="48260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921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338.7pt;margin-top:6.25pt;width:8.95pt;height:9.9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">
                <v:imagedata r:id="rId3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215480</wp:posOffset>
                </wp:positionH>
                <wp:positionV relativeFrom="paragraph">
                  <wp:posOffset>-127700</wp:posOffset>
                </wp:positionV>
                <wp:extent cx="85680" cy="276840"/>
                <wp:effectExtent l="38100" t="38100" r="29210" b="47625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856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331.2pt;margin-top:-10.8pt;width:8.45pt;height:23.3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">
                <v:imagedata r:id="rId3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014240</wp:posOffset>
                </wp:positionH>
                <wp:positionV relativeFrom="paragraph">
                  <wp:posOffset>-125180</wp:posOffset>
                </wp:positionV>
                <wp:extent cx="138240" cy="308160"/>
                <wp:effectExtent l="38100" t="38100" r="33655" b="34925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1382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315.35pt;margin-top:-10.6pt;width:12.45pt;height:25.7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">
                <v:imagedata r:id="rId3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194240</wp:posOffset>
                </wp:positionH>
                <wp:positionV relativeFrom="paragraph">
                  <wp:posOffset>27460</wp:posOffset>
                </wp:positionV>
                <wp:extent cx="34920" cy="77400"/>
                <wp:effectExtent l="38100" t="38100" r="41910" b="37465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34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329.7pt;margin-top:1.4pt;width:4.15pt;height:7.6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">
                <v:imagedata r:id="rId3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4082280</wp:posOffset>
                </wp:positionH>
                <wp:positionV relativeFrom="paragraph">
                  <wp:posOffset>-31220</wp:posOffset>
                </wp:positionV>
                <wp:extent cx="94680" cy="139320"/>
                <wp:effectExtent l="38100" t="38100" r="38735" b="32385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946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320.75pt;margin-top:-3.05pt;width:8.8pt;height:12.2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">
                <v:imagedata r:id="rId3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4100280</wp:posOffset>
                </wp:positionH>
                <wp:positionV relativeFrom="paragraph">
                  <wp:posOffset>-33740</wp:posOffset>
                </wp:positionV>
                <wp:extent cx="96480" cy="111960"/>
                <wp:effectExtent l="38100" t="38100" r="37465" b="4064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964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322.1pt;margin-top:-3.45pt;width:9.25pt;height:10.4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">
                <v:imagedata r:id="rId3664" o:title=""/>
              </v:shape>
            </w:pict>
          </mc:Fallback>
        </mc:AlternateContent>
      </w:r>
    </w:p>
    <w:p w:rsidR="003633C1" w:rsidRDefault="007D179A" w:rsidP="003633C1">
      <w:pPr>
        <w:ind w:left="1185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6209880</wp:posOffset>
                </wp:positionH>
                <wp:positionV relativeFrom="paragraph">
                  <wp:posOffset>97300</wp:posOffset>
                </wp:positionV>
                <wp:extent cx="140040" cy="205920"/>
                <wp:effectExtent l="38100" t="38100" r="31750" b="41910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1400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488.05pt;margin-top:6.75pt;width:12.85pt;height:17.9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">
                <v:imagedata r:id="rId36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6149760</wp:posOffset>
                </wp:positionH>
                <wp:positionV relativeFrom="paragraph">
                  <wp:posOffset>-118700</wp:posOffset>
                </wp:positionV>
                <wp:extent cx="155160" cy="270360"/>
                <wp:effectExtent l="38100" t="38100" r="35560" b="34925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15516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483.45pt;margin-top:-10.05pt;width:13.75pt;height:22.8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">
                <v:imagedata r:id="rId36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6014760</wp:posOffset>
                </wp:positionH>
                <wp:positionV relativeFrom="paragraph">
                  <wp:posOffset>96220</wp:posOffset>
                </wp:positionV>
                <wp:extent cx="79920" cy="21960"/>
                <wp:effectExtent l="38100" t="38100" r="34925" b="35560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79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473.1pt;margin-top:6.75pt;width:7.65pt;height:3.1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">
                <v:imagedata r:id="rId36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6032040</wp:posOffset>
                </wp:positionH>
                <wp:positionV relativeFrom="paragraph">
                  <wp:posOffset>45820</wp:posOffset>
                </wp:positionV>
                <wp:extent cx="62640" cy="20160"/>
                <wp:effectExtent l="38100" t="38100" r="52070" b="37465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62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474.05pt;margin-top:2.9pt;width:6.7pt;height:2.8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">
                <v:imagedata r:id="rId36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5931240</wp:posOffset>
                </wp:positionH>
                <wp:positionV relativeFrom="paragraph">
                  <wp:posOffset>224740</wp:posOffset>
                </wp:positionV>
                <wp:extent cx="113040" cy="131040"/>
                <wp:effectExtent l="38100" t="38100" r="20320" b="40640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1130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466.2pt;margin-top:16.9pt;width:10.55pt;height:11.9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">
                <v:imagedata r:id="rId36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5879040</wp:posOffset>
                </wp:positionH>
                <wp:positionV relativeFrom="paragraph">
                  <wp:posOffset>-124100</wp:posOffset>
                </wp:positionV>
                <wp:extent cx="83160" cy="411480"/>
                <wp:effectExtent l="38100" t="38100" r="31750" b="45720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8316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462.3pt;margin-top:-10.35pt;width:8.05pt;height:33.9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">
                <v:imagedata r:id="rId36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5690400</wp:posOffset>
                </wp:positionH>
                <wp:positionV relativeFrom="paragraph">
                  <wp:posOffset>-141740</wp:posOffset>
                </wp:positionV>
                <wp:extent cx="82800" cy="394560"/>
                <wp:effectExtent l="38100" t="38100" r="31750" b="43815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8280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447.2pt;margin-top:-11.75pt;width:8.1pt;height:32.4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">
                <v:imagedata r:id="rId36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5845920</wp:posOffset>
                </wp:positionH>
                <wp:positionV relativeFrom="paragraph">
                  <wp:posOffset>85060</wp:posOffset>
                </wp:positionV>
                <wp:extent cx="24840" cy="111960"/>
                <wp:effectExtent l="19050" t="38100" r="32385" b="40640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24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459.8pt;margin-top:5.8pt;width:3.25pt;height:10.6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">
                <v:imagedata r:id="rId36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5743680</wp:posOffset>
                </wp:positionH>
                <wp:positionV relativeFrom="paragraph">
                  <wp:posOffset>16300</wp:posOffset>
                </wp:positionV>
                <wp:extent cx="65160" cy="122400"/>
                <wp:effectExtent l="38100" t="38100" r="49530" b="4953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65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451.5pt;margin-top:.45pt;width:6.85pt;height:11.3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">
                <v:imagedata r:id="rId368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5751600</wp:posOffset>
                </wp:positionH>
                <wp:positionV relativeFrom="paragraph">
                  <wp:posOffset>-23300</wp:posOffset>
                </wp:positionV>
                <wp:extent cx="79920" cy="157680"/>
                <wp:effectExtent l="38100" t="38100" r="34925" b="33020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799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452.15pt;margin-top:-2.6pt;width:8.05pt;height:14.0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">
                <v:imagedata r:id="rId368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5592120</wp:posOffset>
                </wp:positionH>
                <wp:positionV relativeFrom="paragraph">
                  <wp:posOffset>-35180</wp:posOffset>
                </wp:positionV>
                <wp:extent cx="93960" cy="187200"/>
                <wp:effectExtent l="38100" t="38100" r="1905" b="4191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939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439.6pt;margin-top:-3.4pt;width:9pt;height:16.2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">
                <v:imagedata r:id="rId36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5519400</wp:posOffset>
                </wp:positionH>
                <wp:positionV relativeFrom="paragraph">
                  <wp:posOffset>41860</wp:posOffset>
                </wp:positionV>
                <wp:extent cx="143280" cy="39600"/>
                <wp:effectExtent l="38100" t="38100" r="28575" b="36830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432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433.95pt;margin-top:2.75pt;width:12.55pt;height:4.4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">
                <v:imagedata r:id="rId36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517240</wp:posOffset>
                </wp:positionH>
                <wp:positionV relativeFrom="paragraph">
                  <wp:posOffset>22780</wp:posOffset>
                </wp:positionV>
                <wp:extent cx="150120" cy="21240"/>
                <wp:effectExtent l="38100" t="38100" r="40640" b="36195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50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433.75pt;margin-top:1.05pt;width:13.3pt;height:3.2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">
                <v:imagedata r:id="rId36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5360640</wp:posOffset>
                </wp:positionH>
                <wp:positionV relativeFrom="paragraph">
                  <wp:posOffset>-61100</wp:posOffset>
                </wp:positionV>
                <wp:extent cx="91440" cy="247680"/>
                <wp:effectExtent l="38100" t="38100" r="41910" b="38100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914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421.15pt;margin-top:-5.65pt;width:9.05pt;height:21.3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">
                <v:imagedata r:id="rId36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5233560</wp:posOffset>
                </wp:positionH>
                <wp:positionV relativeFrom="paragraph">
                  <wp:posOffset>49060</wp:posOffset>
                </wp:positionV>
                <wp:extent cx="95040" cy="12600"/>
                <wp:effectExtent l="38100" t="38100" r="38735" b="45085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95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411.3pt;margin-top:2.9pt;width:9.25pt;height:2.8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">
                <v:imagedata r:id="rId369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5008560</wp:posOffset>
                </wp:positionH>
                <wp:positionV relativeFrom="paragraph">
                  <wp:posOffset>94780</wp:posOffset>
                </wp:positionV>
                <wp:extent cx="112320" cy="15840"/>
                <wp:effectExtent l="38100" t="38100" r="40640" b="4191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12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393.6pt;margin-top:6.75pt;width:10.6pt;height:2.9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">
                <v:imagedata r:id="rId369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5005680</wp:posOffset>
                </wp:positionH>
                <wp:positionV relativeFrom="paragraph">
                  <wp:posOffset>31780</wp:posOffset>
                </wp:positionV>
                <wp:extent cx="112680" cy="10800"/>
                <wp:effectExtent l="38100" t="38100" r="40005" b="27305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12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393.35pt;margin-top:1.95pt;width:10.5pt;height:2.2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">
                <v:imagedata r:id="rId369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4753680</wp:posOffset>
                </wp:positionH>
                <wp:positionV relativeFrom="paragraph">
                  <wp:posOffset>-18260</wp:posOffset>
                </wp:positionV>
                <wp:extent cx="194040" cy="240480"/>
                <wp:effectExtent l="38100" t="38100" r="34925" b="4572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940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373.45pt;margin-top:-2.3pt;width:16.9pt;height:20.7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">
                <v:imagedata r:id="rId370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4665480</wp:posOffset>
                </wp:positionH>
                <wp:positionV relativeFrom="paragraph">
                  <wp:posOffset>6580</wp:posOffset>
                </wp:positionV>
                <wp:extent cx="9360" cy="181080"/>
                <wp:effectExtent l="38100" t="38100" r="48260" b="4762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93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366.45pt;margin-top:-.25pt;width:2.55pt;height:15.9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">
                <v:imagedata r:id="rId370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4575480</wp:posOffset>
                </wp:positionH>
                <wp:positionV relativeFrom="paragraph">
                  <wp:posOffset>79660</wp:posOffset>
                </wp:positionV>
                <wp:extent cx="154800" cy="22320"/>
                <wp:effectExtent l="19050" t="38100" r="55245" b="34925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154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359.35pt;margin-top:5.7pt;width:14.05pt;height:3.2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">
                <v:imagedata r:id="rId37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4433640</wp:posOffset>
                </wp:positionH>
                <wp:positionV relativeFrom="paragraph">
                  <wp:posOffset>136540</wp:posOffset>
                </wp:positionV>
                <wp:extent cx="117000" cy="148680"/>
                <wp:effectExtent l="38100" t="38100" r="16510" b="41910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117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348.3pt;margin-top:9.85pt;width:11.05pt;height:13.4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">
                <v:imagedata r:id="rId370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4311960</wp:posOffset>
                </wp:positionH>
                <wp:positionV relativeFrom="paragraph">
                  <wp:posOffset>-109700</wp:posOffset>
                </wp:positionV>
                <wp:extent cx="108720" cy="340560"/>
                <wp:effectExtent l="38100" t="38100" r="43815" b="40640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10872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338.85pt;margin-top:-9.2pt;width:10.05pt;height:28.1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">
                <v:imagedata r:id="rId370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4125120</wp:posOffset>
                </wp:positionH>
                <wp:positionV relativeFrom="paragraph">
                  <wp:posOffset>-84140</wp:posOffset>
                </wp:positionV>
                <wp:extent cx="60120" cy="329040"/>
                <wp:effectExtent l="19050" t="38100" r="35560" b="33020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6012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324.05pt;margin-top:-7.3pt;width:6.2pt;height:27.2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">
                <v:imagedata r:id="rId371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4309080</wp:posOffset>
                </wp:positionH>
                <wp:positionV relativeFrom="paragraph">
                  <wp:posOffset>42940</wp:posOffset>
                </wp:positionV>
                <wp:extent cx="26640" cy="118080"/>
                <wp:effectExtent l="38100" t="38100" r="31115" b="34925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26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338.8pt;margin-top:2.65pt;width:3.45pt;height:10.9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">
                <v:imagedata r:id="rId371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4175160</wp:posOffset>
                </wp:positionH>
                <wp:positionV relativeFrom="paragraph">
                  <wp:posOffset>-21860</wp:posOffset>
                </wp:positionV>
                <wp:extent cx="65880" cy="136080"/>
                <wp:effectExtent l="38100" t="38100" r="29845" b="3556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65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328.05pt;margin-top:-2.25pt;width:6.55pt;height:12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">
                <v:imagedata r:id="rId371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4166880</wp:posOffset>
                </wp:positionH>
                <wp:positionV relativeFrom="paragraph">
                  <wp:posOffset>-29420</wp:posOffset>
                </wp:positionV>
                <wp:extent cx="114840" cy="167760"/>
                <wp:effectExtent l="38100" t="38100" r="38100" b="41910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1148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327.3pt;margin-top:-3.05pt;width:10.75pt;height:14.8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">
                <v:imagedata r:id="rId371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3893280</wp:posOffset>
                </wp:positionH>
                <wp:positionV relativeFrom="paragraph">
                  <wp:posOffset>-73340</wp:posOffset>
                </wp:positionV>
                <wp:extent cx="185040" cy="221040"/>
                <wp:effectExtent l="38100" t="38100" r="24765" b="45720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185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305.8pt;margin-top:-6.7pt;width:16.15pt;height:19.1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">
                <v:imagedata r:id="rId371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3760800</wp:posOffset>
                </wp:positionH>
                <wp:positionV relativeFrom="paragraph">
                  <wp:posOffset>8380</wp:posOffset>
                </wp:positionV>
                <wp:extent cx="151920" cy="28440"/>
                <wp:effectExtent l="38100" t="38100" r="38735" b="2921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1519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295.3pt;margin-top:-.1pt;width:13.65pt;height:3.8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">
                <v:imagedata r:id="rId3720" o:title=""/>
              </v:shape>
            </w:pict>
          </mc:Fallback>
        </mc:AlternateContent>
      </w:r>
      <w:r w:rsidR="003633C1" w:rsidRPr="004C504C">
        <w:rPr>
          <w:position w:val="-12"/>
          <w:highlight w:val="lightGray"/>
          <w:lang w:val="el-GR"/>
        </w:rPr>
        <w:object w:dxaOrig="840" w:dyaOrig="360">
          <v:shape id="_x0000_i1131" type="#_x0000_t75" style="width:42pt;height:18pt" o:ole="">
            <v:imagedata r:id="rId3387" o:title=""/>
          </v:shape>
          <o:OLEObject Type="Embed" ProgID="Equation.DSMT4" ShapeID="_x0000_i1131" DrawAspect="Content" ObjectID="_1667909282" r:id="rId3721"/>
        </w:object>
      </w:r>
      <w:r w:rsidR="003633C1" w:rsidRPr="004C504C">
        <w:rPr>
          <w:highlight w:val="lightGray"/>
          <w:lang w:val="el-GR"/>
        </w:rPr>
        <w:t xml:space="preserve"> ισοδυναμεί με </w:t>
      </w:r>
      <w:r w:rsidR="003633C1" w:rsidRPr="004C504C">
        <w:rPr>
          <w:position w:val="-12"/>
          <w:highlight w:val="lightGray"/>
          <w:lang w:val="el-GR"/>
        </w:rPr>
        <w:object w:dxaOrig="820" w:dyaOrig="360">
          <v:shape id="_x0000_i1132" type="#_x0000_t75" style="width:41.2pt;height:18pt" o:ole="">
            <v:imagedata r:id="rId3389" o:title=""/>
          </v:shape>
          <o:OLEObject Type="Embed" ProgID="Equation.DSMT4" ShapeID="_x0000_i1132" DrawAspect="Content" ObjectID="_1667909283" r:id="rId3722"/>
        </w:object>
      </w:r>
    </w:p>
    <w:p w:rsidR="008E407A" w:rsidRDefault="007D179A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6149040</wp:posOffset>
                </wp:positionH>
                <wp:positionV relativeFrom="paragraph">
                  <wp:posOffset>352180</wp:posOffset>
                </wp:positionV>
                <wp:extent cx="115560" cy="195840"/>
                <wp:effectExtent l="38100" t="38100" r="37465" b="33020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1155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483.35pt;margin-top:27.15pt;width:10.65pt;height:16.8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">
                <v:imagedata r:id="rId3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6106560</wp:posOffset>
                </wp:positionH>
                <wp:positionV relativeFrom="paragraph">
                  <wp:posOffset>302860</wp:posOffset>
                </wp:positionV>
                <wp:extent cx="74160" cy="113040"/>
                <wp:effectExtent l="38100" t="38100" r="40640" b="39370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74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479.95pt;margin-top:22.95pt;width:7.6pt;height:10.5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">
                <v:imagedata r:id="rId3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5548200</wp:posOffset>
                </wp:positionH>
                <wp:positionV relativeFrom="paragraph">
                  <wp:posOffset>29980</wp:posOffset>
                </wp:positionV>
                <wp:extent cx="123120" cy="261720"/>
                <wp:effectExtent l="38100" t="38100" r="48895" b="43180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231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435.95pt;margin-top:1.5pt;width:11.45pt;height:22.2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">
                <v:imagedata r:id="rId3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5313480</wp:posOffset>
                </wp:positionH>
                <wp:positionV relativeFrom="paragraph">
                  <wp:posOffset>159940</wp:posOffset>
                </wp:positionV>
                <wp:extent cx="111240" cy="17280"/>
                <wp:effectExtent l="38100" t="38100" r="41275" b="40005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111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417.7pt;margin-top:12.05pt;width:10.2pt;height:2.7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">
                <v:imagedata r:id="rId3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5299440</wp:posOffset>
                </wp:positionH>
                <wp:positionV relativeFrom="paragraph">
                  <wp:posOffset>93700</wp:posOffset>
                </wp:positionV>
                <wp:extent cx="112320" cy="32400"/>
                <wp:effectExtent l="38100" t="38100" r="40640" b="43815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12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416.55pt;margin-top:6.75pt;width:10.45pt;height:4.0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">
                <v:imagedata r:id="rId3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5090280</wp:posOffset>
                </wp:positionH>
                <wp:positionV relativeFrom="paragraph">
                  <wp:posOffset>58060</wp:posOffset>
                </wp:positionV>
                <wp:extent cx="95400" cy="214200"/>
                <wp:effectExtent l="38100" t="38100" r="38100" b="33655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954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399.95pt;margin-top:3.75pt;width:9.2pt;height:18.5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">
                <v:imagedata r:id="rId3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4970400</wp:posOffset>
                </wp:positionH>
                <wp:positionV relativeFrom="paragraph">
                  <wp:posOffset>153820</wp:posOffset>
                </wp:positionV>
                <wp:extent cx="82080" cy="24840"/>
                <wp:effectExtent l="38100" t="38100" r="32385" b="32385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820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390.6pt;margin-top:11.3pt;width:8pt;height:3.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">
                <v:imagedata r:id="rId3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4782480</wp:posOffset>
                </wp:positionH>
                <wp:positionV relativeFrom="paragraph">
                  <wp:posOffset>149500</wp:posOffset>
                </wp:positionV>
                <wp:extent cx="80640" cy="1440"/>
                <wp:effectExtent l="38100" t="38100" r="34290" b="5588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806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376.05pt;margin-top:10.8pt;width:7.95pt;height:2.0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">
                <v:imagedata r:id="rId3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4830360</wp:posOffset>
                </wp:positionH>
                <wp:positionV relativeFrom="paragraph">
                  <wp:posOffset>81100</wp:posOffset>
                </wp:positionV>
                <wp:extent cx="4680" cy="106560"/>
                <wp:effectExtent l="38100" t="38100" r="33655" b="46355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4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379.45pt;margin-top:5.7pt;width:2.1pt;height:9.9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">
                <v:imagedata r:id="rId3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4578000</wp:posOffset>
                </wp:positionH>
                <wp:positionV relativeFrom="paragraph">
                  <wp:posOffset>220780</wp:posOffset>
                </wp:positionV>
                <wp:extent cx="141480" cy="169200"/>
                <wp:effectExtent l="38100" t="38100" r="11430" b="40640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1414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359.6pt;margin-top:16.6pt;width:12.9pt;height:1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">
                <v:imagedata r:id="rId3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4551360</wp:posOffset>
                </wp:positionH>
                <wp:positionV relativeFrom="paragraph">
                  <wp:posOffset>153460</wp:posOffset>
                </wp:positionV>
                <wp:extent cx="148320" cy="30600"/>
                <wp:effectExtent l="38100" t="38100" r="42545" b="45720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148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357.6pt;margin-top:11.3pt;width:13.2pt;height:4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">
                <v:imagedata r:id="rId3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100</wp:posOffset>
                </wp:positionV>
                <wp:extent cx="36360" cy="129960"/>
                <wp:effectExtent l="38100" t="38100" r="40005" b="41910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36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361.2pt;margin-top:-.7pt;width:4.1pt;height:11.6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">
                <v:imagedata r:id="rId3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4293960</wp:posOffset>
                </wp:positionH>
                <wp:positionV relativeFrom="paragraph">
                  <wp:posOffset>176500</wp:posOffset>
                </wp:positionV>
                <wp:extent cx="88200" cy="9720"/>
                <wp:effectExtent l="38100" t="38100" r="26670" b="28575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88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337.5pt;margin-top:13.3pt;width:8.3pt;height:2.1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">
                <v:imagedata r:id="rId3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4326360</wp:posOffset>
                </wp:positionH>
                <wp:positionV relativeFrom="paragraph">
                  <wp:posOffset>127900</wp:posOffset>
                </wp:positionV>
                <wp:extent cx="20520" cy="78480"/>
                <wp:effectExtent l="38100" t="38100" r="36830" b="36195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20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339.95pt;margin-top:9.35pt;width:2.85pt;height:7.7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">
                <v:imagedata r:id="rId3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4173000</wp:posOffset>
                </wp:positionH>
                <wp:positionV relativeFrom="paragraph">
                  <wp:posOffset>216100</wp:posOffset>
                </wp:positionV>
                <wp:extent cx="78480" cy="153720"/>
                <wp:effectExtent l="19050" t="38100" r="36195" b="36830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784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328.25pt;margin-top:16.3pt;width:7.4pt;height:13.6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">
                <v:imagedata r:id="rId3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4086600</wp:posOffset>
                </wp:positionH>
                <wp:positionV relativeFrom="paragraph">
                  <wp:posOffset>37900</wp:posOffset>
                </wp:positionV>
                <wp:extent cx="74520" cy="282240"/>
                <wp:effectExtent l="38100" t="38100" r="40005" b="22860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745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321.1pt;margin-top:2.45pt;width:7.3pt;height:23.4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">
                <v:imagedata r:id="rId3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3921000</wp:posOffset>
                </wp:positionH>
                <wp:positionV relativeFrom="paragraph">
                  <wp:posOffset>40060</wp:posOffset>
                </wp:positionV>
                <wp:extent cx="64440" cy="308520"/>
                <wp:effectExtent l="38100" t="38100" r="31115" b="34925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6444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308pt;margin-top:2.45pt;width:6.65pt;height:25.9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">
                <v:imagedata r:id="rId3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4083000</wp:posOffset>
                </wp:positionH>
                <wp:positionV relativeFrom="paragraph">
                  <wp:posOffset>176500</wp:posOffset>
                </wp:positionV>
                <wp:extent cx="42840" cy="109800"/>
                <wp:effectExtent l="38100" t="38100" r="33655" b="43180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42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320.85pt;margin-top:13.1pt;width:4.9pt;height:10.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">
                <v:imagedata r:id="rId3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3950880</wp:posOffset>
                </wp:positionH>
                <wp:positionV relativeFrom="paragraph">
                  <wp:posOffset>109540</wp:posOffset>
                </wp:positionV>
                <wp:extent cx="92880" cy="160920"/>
                <wp:effectExtent l="38100" t="38100" r="21590" b="2984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92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310.45pt;margin-top:8.1pt;width:8.55pt;height:13.9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">
                <v:imagedata r:id="rId3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3950520</wp:posOffset>
                </wp:positionH>
                <wp:positionV relativeFrom="paragraph">
                  <wp:posOffset>132220</wp:posOffset>
                </wp:positionV>
                <wp:extent cx="109080" cy="109440"/>
                <wp:effectExtent l="38100" t="38100" r="43815" b="43180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090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310.4pt;margin-top:9.7pt;width:10.1pt;height:10.3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">
                <v:imagedata r:id="rId3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3747480</wp:posOffset>
                </wp:positionH>
                <wp:positionV relativeFrom="paragraph">
                  <wp:posOffset>89020</wp:posOffset>
                </wp:positionV>
                <wp:extent cx="150840" cy="232560"/>
                <wp:effectExtent l="38100" t="38100" r="20955" b="34290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1508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294.3pt;margin-top:6.15pt;width:13.4pt;height:19.9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">
                <v:imagedata r:id="rId3764" o:title=""/>
              </v:shape>
            </w:pict>
          </mc:Fallback>
        </mc:AlternateContent>
      </w:r>
    </w:p>
    <w:p w:rsidR="008E407A" w:rsidRPr="003633C1" w:rsidRDefault="007D179A" w:rsidP="003633C1">
      <w:pPr>
        <w:pStyle w:val="ListParagraph"/>
        <w:numPr>
          <w:ilvl w:val="0"/>
          <w:numId w:val="36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6157680</wp:posOffset>
                </wp:positionH>
                <wp:positionV relativeFrom="paragraph">
                  <wp:posOffset>492220</wp:posOffset>
                </wp:positionV>
                <wp:extent cx="92160" cy="1027800"/>
                <wp:effectExtent l="38100" t="38100" r="41275" b="39370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92160" cy="10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484.25pt;margin-top:38.15pt;width:8.8pt;height:82.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">
                <v:imagedata r:id="rId3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5849520</wp:posOffset>
                </wp:positionH>
                <wp:positionV relativeFrom="paragraph">
                  <wp:posOffset>452980</wp:posOffset>
                </wp:positionV>
                <wp:extent cx="150120" cy="1033560"/>
                <wp:effectExtent l="38100" t="38100" r="40640" b="33655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150120" cy="10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459.75pt;margin-top:35.1pt;width:13.65pt;height:82.9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">
                <v:imagedata r:id="rId3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5980560</wp:posOffset>
                </wp:positionH>
                <wp:positionV relativeFrom="paragraph">
                  <wp:posOffset>854020</wp:posOffset>
                </wp:positionV>
                <wp:extent cx="94680" cy="186840"/>
                <wp:effectExtent l="38100" t="38100" r="38735" b="41910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946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470.1pt;margin-top:66.75pt;width:8.85pt;height:16.0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">
                <v:imagedata r:id="rId3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5974080</wp:posOffset>
                </wp:positionH>
                <wp:positionV relativeFrom="paragraph">
                  <wp:posOffset>818020</wp:posOffset>
                </wp:positionV>
                <wp:extent cx="24120" cy="127080"/>
                <wp:effectExtent l="38100" t="38100" r="33655" b="44450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24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469.6pt;margin-top:63.6pt;width:3.65pt;height:11.6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">
                <v:imagedata r:id="rId3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6065160</wp:posOffset>
                </wp:positionH>
                <wp:positionV relativeFrom="paragraph">
                  <wp:posOffset>557020</wp:posOffset>
                </wp:positionV>
                <wp:extent cx="15840" cy="151920"/>
                <wp:effectExtent l="38100" t="38100" r="41910" b="38735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15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476.8pt;margin-top:43.05pt;width:2.9pt;height:13.7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">
                <v:imagedata r:id="rId3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5928360</wp:posOffset>
                </wp:positionH>
                <wp:positionV relativeFrom="paragraph">
                  <wp:posOffset>607780</wp:posOffset>
                </wp:positionV>
                <wp:extent cx="90360" cy="30240"/>
                <wp:effectExtent l="38100" t="38100" r="43180" b="4635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903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465.95pt;margin-top:47.15pt;width:8.75pt;height:4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">
                <v:imagedata r:id="rId3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704080</wp:posOffset>
                </wp:positionH>
                <wp:positionV relativeFrom="paragraph">
                  <wp:posOffset>859780</wp:posOffset>
                </wp:positionV>
                <wp:extent cx="99360" cy="10440"/>
                <wp:effectExtent l="38100" t="38100" r="34290" b="4699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99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448.55pt;margin-top:66.85pt;width:9.3pt;height:2.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">
                <v:imagedata r:id="rId3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685000</wp:posOffset>
                </wp:positionH>
                <wp:positionV relativeFrom="paragraph">
                  <wp:posOffset>806500</wp:posOffset>
                </wp:positionV>
                <wp:extent cx="111600" cy="25920"/>
                <wp:effectExtent l="38100" t="38100" r="41275" b="31750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1116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447pt;margin-top:62.8pt;width:10.2pt;height:3.5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">
                <v:imagedata r:id="rId3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5638200</wp:posOffset>
                </wp:positionH>
                <wp:positionV relativeFrom="paragraph">
                  <wp:posOffset>870220</wp:posOffset>
                </wp:positionV>
                <wp:extent cx="30240" cy="181800"/>
                <wp:effectExtent l="38100" t="38100" r="46355" b="46990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30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443.2pt;margin-top:67.6pt;width:4.2pt;height:16.2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">
                <v:imagedata r:id="rId3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496360</wp:posOffset>
                </wp:positionH>
                <wp:positionV relativeFrom="paragraph">
                  <wp:posOffset>727300</wp:posOffset>
                </wp:positionV>
                <wp:extent cx="94680" cy="248040"/>
                <wp:effectExtent l="38100" t="38100" r="38735" b="38100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946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431.9pt;margin-top:56.7pt;width:9.1pt;height:21.0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">
                <v:imagedata r:id="rId3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5513280</wp:posOffset>
                </wp:positionH>
                <wp:positionV relativeFrom="paragraph">
                  <wp:posOffset>778780</wp:posOffset>
                </wp:positionV>
                <wp:extent cx="104040" cy="188280"/>
                <wp:effectExtent l="38100" t="38100" r="48895" b="40640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1040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433.25pt;margin-top:60.55pt;width:9.95pt;height:16.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">
                <v:imagedata r:id="rId3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6237960</wp:posOffset>
                </wp:positionH>
                <wp:positionV relativeFrom="paragraph">
                  <wp:posOffset>-6380</wp:posOffset>
                </wp:positionV>
                <wp:extent cx="14040" cy="179640"/>
                <wp:effectExtent l="38100" t="38100" r="43180" b="30480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140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490.45pt;margin-top:-1pt;width:2.45pt;height:15.4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">
                <v:imagedata r:id="rId3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6204120</wp:posOffset>
                </wp:positionH>
                <wp:positionV relativeFrom="paragraph">
                  <wp:posOffset>27820</wp:posOffset>
                </wp:positionV>
                <wp:extent cx="76680" cy="87480"/>
                <wp:effectExtent l="38100" t="38100" r="38100" b="46355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76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487.7pt;margin-top:1.5pt;width:7.5pt;height:8.4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">
                <v:imagedata r:id="rId3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5991360</wp:posOffset>
                </wp:positionH>
                <wp:positionV relativeFrom="paragraph">
                  <wp:posOffset>41860</wp:posOffset>
                </wp:positionV>
                <wp:extent cx="76320" cy="26280"/>
                <wp:effectExtent l="38100" t="38100" r="38100" b="50165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76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471.05pt;margin-top:2.35pt;width:7.65pt;height:3.7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">
                <v:imagedata r:id="rId3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5987760</wp:posOffset>
                </wp:positionH>
                <wp:positionV relativeFrom="paragraph">
                  <wp:posOffset>1540</wp:posOffset>
                </wp:positionV>
                <wp:extent cx="83520" cy="11880"/>
                <wp:effectExtent l="38100" t="38100" r="31115" b="26670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83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470.65pt;margin-top:-.8pt;width:8.2pt;height:2.4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">
                <v:imagedata r:id="rId3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5906400</wp:posOffset>
                </wp:positionH>
                <wp:positionV relativeFrom="paragraph">
                  <wp:posOffset>141940</wp:posOffset>
                </wp:positionV>
                <wp:extent cx="54360" cy="135360"/>
                <wp:effectExtent l="38100" t="38100" r="41275" b="3619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543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464.2pt;margin-top:10.4pt;width:5.9pt;height:12.3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">
                <v:imagedata r:id="rId3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5811720</wp:posOffset>
                </wp:positionH>
                <wp:positionV relativeFrom="paragraph">
                  <wp:posOffset>-148220</wp:posOffset>
                </wp:positionV>
                <wp:extent cx="110520" cy="398520"/>
                <wp:effectExtent l="38100" t="38100" r="41910" b="40005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11052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457pt;margin-top:-12.4pt;width:10.1pt;height:32.8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">
                <v:imagedata r:id="rId3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5838000</wp:posOffset>
                </wp:positionH>
                <wp:positionV relativeFrom="paragraph">
                  <wp:posOffset>60220</wp:posOffset>
                </wp:positionV>
                <wp:extent cx="15480" cy="108000"/>
                <wp:effectExtent l="38100" t="38100" r="41910" b="44450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15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459pt;margin-top:3.95pt;width:2.7pt;height:10.1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">
                <v:imagedata r:id="rId3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5654400</wp:posOffset>
                </wp:positionH>
                <wp:positionV relativeFrom="paragraph">
                  <wp:posOffset>-95660</wp:posOffset>
                </wp:positionV>
                <wp:extent cx="59760" cy="334800"/>
                <wp:effectExtent l="38100" t="38100" r="35560" b="27305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5976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444.5pt;margin-top:-8.25pt;width:5.95pt;height:27.75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">
                <v:imagedata r:id="rId3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5688960</wp:posOffset>
                </wp:positionH>
                <wp:positionV relativeFrom="paragraph">
                  <wp:posOffset>-15740</wp:posOffset>
                </wp:positionV>
                <wp:extent cx="93600" cy="191880"/>
                <wp:effectExtent l="38100" t="38100" r="40005" b="36830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936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447.25pt;margin-top:-1.95pt;width:8.65pt;height:16.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">
                <v:imagedata r:id="rId3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5705160</wp:posOffset>
                </wp:positionH>
                <wp:positionV relativeFrom="paragraph">
                  <wp:posOffset>-6020</wp:posOffset>
                </wp:positionV>
                <wp:extent cx="104400" cy="146160"/>
                <wp:effectExtent l="38100" t="38100" r="29210" b="44450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104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448.65pt;margin-top:-1pt;width:9.7pt;height:12.9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">
                <v:imagedata r:id="rId3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5550000</wp:posOffset>
                </wp:positionH>
                <wp:positionV relativeFrom="paragraph">
                  <wp:posOffset>-16460</wp:posOffset>
                </wp:positionV>
                <wp:extent cx="96840" cy="185040"/>
                <wp:effectExtent l="38100" t="38100" r="17780" b="43815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96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436.25pt;margin-top:-2.05pt;width:9.2pt;height:16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">
                <v:imagedata r:id="rId3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5436240</wp:posOffset>
                </wp:positionH>
                <wp:positionV relativeFrom="paragraph">
                  <wp:posOffset>80380</wp:posOffset>
                </wp:positionV>
                <wp:extent cx="144720" cy="13680"/>
                <wp:effectExtent l="38100" t="38100" r="27305" b="43815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144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427.3pt;margin-top:5.65pt;width:12.85pt;height:2.6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">
                <v:imagedata r:id="rId3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5427240</wp:posOffset>
                </wp:positionH>
                <wp:positionV relativeFrom="paragraph">
                  <wp:posOffset>29980</wp:posOffset>
                </wp:positionV>
                <wp:extent cx="163440" cy="17280"/>
                <wp:effectExtent l="38100" t="38100" r="46355" b="40005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163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426.5pt;margin-top:1.5pt;width:14.45pt;height:2.7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">
                <v:imagedata r:id="rId3812" o:title=""/>
              </v:shape>
            </w:pict>
          </mc:Fallback>
        </mc:AlternateContent>
      </w:r>
      <w:r w:rsidR="008E407A" w:rsidRPr="003633C1">
        <w:rPr>
          <w:lang w:val="el-GR"/>
        </w:rPr>
        <w:t xml:space="preserve">Εδώ θα μπορούσα να πάρω τα συστήματα </w:t>
      </w:r>
      <w:r w:rsidR="003633C1" w:rsidRPr="004C504C">
        <w:rPr>
          <w:position w:val="-12"/>
          <w:highlight w:val="lightGray"/>
          <w:lang w:val="el-GR"/>
        </w:rPr>
        <w:object w:dxaOrig="820" w:dyaOrig="360">
          <v:shape id="_x0000_i1133" type="#_x0000_t75" style="width:41.2pt;height:18pt" o:ole="">
            <v:imagedata r:id="rId3389" o:title=""/>
          </v:shape>
          <o:OLEObject Type="Embed" ProgID="Equation.DSMT4" ShapeID="_x0000_i1133" DrawAspect="Content" ObjectID="_1667909284" r:id="rId3813"/>
        </w:object>
      </w:r>
      <w:r w:rsidR="008E407A" w:rsidRPr="003633C1">
        <w:rPr>
          <w:lang w:val="el-GR"/>
        </w:rPr>
        <w:t xml:space="preserve"> (όπου </w:t>
      </w:r>
      <w:r w:rsidR="003633C1" w:rsidRPr="003633C1">
        <w:rPr>
          <w:position w:val="-12"/>
        </w:rPr>
        <w:object w:dxaOrig="200" w:dyaOrig="360">
          <v:shape id="_x0000_i1134" type="#_x0000_t75" style="width:10pt;height:18pt" o:ole="">
            <v:imagedata r:id="rId3814" o:title=""/>
          </v:shape>
          <o:OLEObject Type="Embed" ProgID="Equation.DSMT4" ShapeID="_x0000_i1134" DrawAspect="Content" ObjectID="_1667909285" r:id="rId3815"/>
        </w:object>
      </w:r>
      <w:r w:rsidR="003633C1" w:rsidRPr="003633C1">
        <w:rPr>
          <w:lang w:val="el-GR"/>
        </w:rPr>
        <w:t xml:space="preserve"> </w:t>
      </w:r>
      <w:r w:rsidR="008E407A" w:rsidRPr="003633C1">
        <w:rPr>
          <w:lang w:val="el-GR"/>
        </w:rPr>
        <w:t xml:space="preserve"> η </w:t>
      </w:r>
      <w:r w:rsidR="008E407A" w:rsidRPr="003633C1">
        <w:rPr>
          <w:i/>
          <w:lang w:val="en-US"/>
        </w:rPr>
        <w:t>i</w:t>
      </w:r>
      <w:r w:rsidR="008E407A" w:rsidRPr="003633C1">
        <w:rPr>
          <w:lang w:val="el-GR"/>
        </w:rPr>
        <w:t xml:space="preserve">-στήλη του </w:t>
      </w:r>
      <w:r w:rsidR="003633C1" w:rsidRPr="003633C1">
        <w:rPr>
          <w:position w:val="-4"/>
        </w:rPr>
        <w:object w:dxaOrig="279" w:dyaOrig="260">
          <v:shape id="_x0000_i1135" type="#_x0000_t75" style="width:14pt;height:13.2pt" o:ole="">
            <v:imagedata r:id="rId3334" o:title=""/>
          </v:shape>
          <o:OLEObject Type="Embed" ProgID="Equation.DSMT4" ShapeID="_x0000_i1135" DrawAspect="Content" ObjectID="_1667909286" r:id="rId3816"/>
        </w:object>
      </w:r>
      <w:r w:rsidR="008E407A" w:rsidRPr="003633C1">
        <w:rPr>
          <w:lang w:val="el-GR"/>
        </w:rPr>
        <w:t xml:space="preserve">) και </w:t>
      </w:r>
      <w:r w:rsidR="008E407A" w:rsidRPr="003633C1">
        <w:rPr>
          <w:highlight w:val="yellow"/>
          <w:lang w:val="el-GR"/>
        </w:rPr>
        <w:t>να λύσω το καθένα από αυτά με ανάδρομη αντικατάσταση</w:t>
      </w:r>
      <w:r w:rsidR="008E407A" w:rsidRPr="003633C1">
        <w:rPr>
          <w:lang w:val="el-GR"/>
        </w:rPr>
        <w:t>.</w:t>
      </w:r>
    </w:p>
    <w:p w:rsidR="003633C1" w:rsidRPr="003633C1" w:rsidRDefault="007D179A" w:rsidP="003633C1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6109080</wp:posOffset>
                </wp:positionH>
                <wp:positionV relativeFrom="paragraph">
                  <wp:posOffset>313180</wp:posOffset>
                </wp:positionV>
                <wp:extent cx="10440" cy="201240"/>
                <wp:effectExtent l="38100" t="38100" r="46990" b="27940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04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480.3pt;margin-top:24.05pt;width:2.45pt;height:17.2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">
                <v:imagedata r:id="rId3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6067320</wp:posOffset>
                </wp:positionH>
                <wp:positionV relativeFrom="paragraph">
                  <wp:posOffset>296260</wp:posOffset>
                </wp:positionV>
                <wp:extent cx="88200" cy="110880"/>
                <wp:effectExtent l="38100" t="38100" r="45720" b="41910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882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476.9pt;margin-top:22.9pt;width:8.7pt;height:10.0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">
                <v:imagedata r:id="rId3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6000720</wp:posOffset>
                </wp:positionH>
                <wp:positionV relativeFrom="paragraph">
                  <wp:posOffset>230020</wp:posOffset>
                </wp:positionV>
                <wp:extent cx="74160" cy="146520"/>
                <wp:effectExtent l="38100" t="38100" r="40640" b="44450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741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471.65pt;margin-top:17.55pt;width:7.45pt;height:13.0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">
                <v:imagedata r:id="rId3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5951400</wp:posOffset>
                </wp:positionH>
                <wp:positionV relativeFrom="paragraph">
                  <wp:posOffset>145780</wp:posOffset>
                </wp:positionV>
                <wp:extent cx="51840" cy="173880"/>
                <wp:effectExtent l="38100" t="38100" r="43815" b="36195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51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467.75pt;margin-top:10.75pt;width:5.7pt;height:15.4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">
                <v:imagedata r:id="rId3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6033480</wp:posOffset>
                </wp:positionH>
                <wp:positionV relativeFrom="paragraph">
                  <wp:posOffset>-62660</wp:posOffset>
                </wp:positionV>
                <wp:extent cx="81360" cy="115560"/>
                <wp:effectExtent l="38100" t="38100" r="33020" b="37465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81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474.5pt;margin-top:-5.8pt;width:7.95pt;height:10.9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">
                <v:imagedata r:id="rId3826" o:title=""/>
              </v:shape>
            </w:pict>
          </mc:Fallback>
        </mc:AlternateContent>
      </w:r>
      <w:r w:rsidR="003633C1">
        <w:rPr>
          <w:lang w:val="el-GR"/>
        </w:rPr>
        <w:t xml:space="preserve">Π.χ. για να </w:t>
      </w:r>
      <w:proofErr w:type="spellStart"/>
      <w:r w:rsidR="003633C1">
        <w:rPr>
          <w:lang w:val="el-GR"/>
        </w:rPr>
        <w:t>βρώ</w:t>
      </w:r>
      <w:proofErr w:type="spellEnd"/>
      <w:r w:rsidR="003633C1">
        <w:rPr>
          <w:lang w:val="el-GR"/>
        </w:rPr>
        <w:t xml:space="preserve"> το </w:t>
      </w:r>
      <w:r w:rsidR="003633C1" w:rsidRPr="00590A3B">
        <w:rPr>
          <w:position w:val="-12"/>
        </w:rPr>
        <w:object w:dxaOrig="260" w:dyaOrig="360">
          <v:shape id="_x0000_i1136" type="#_x0000_t75" style="width:13.2pt;height:18pt" o:ole="">
            <v:imagedata r:id="rId2998" o:title=""/>
          </v:shape>
          <o:OLEObject Type="Embed" ProgID="Equation.DSMT4" ShapeID="_x0000_i1136" DrawAspect="Content" ObjectID="_1667909287" r:id="rId3827"/>
        </w:object>
      </w:r>
      <w:r w:rsidR="003633C1">
        <w:rPr>
          <w:lang w:val="el-GR"/>
        </w:rPr>
        <w:t xml:space="preserve"> (τη πρώτη στήλη του </w:t>
      </w:r>
      <w:r w:rsidR="003633C1" w:rsidRPr="00CC3AEE">
        <w:rPr>
          <w:position w:val="-4"/>
        </w:rPr>
        <w:object w:dxaOrig="380" w:dyaOrig="300">
          <v:shape id="_x0000_i1137" type="#_x0000_t75" style="width:19.2pt;height:15.2pt" o:ole="">
            <v:imagedata r:id="rId2794" o:title=""/>
          </v:shape>
          <o:OLEObject Type="Embed" ProgID="Equation.DSMT4" ShapeID="_x0000_i1137" DrawAspect="Content" ObjectID="_1667909288" r:id="rId3828"/>
        </w:object>
      </w:r>
      <w:r w:rsidR="003633C1">
        <w:rPr>
          <w:lang w:val="el-GR"/>
        </w:rPr>
        <w:t xml:space="preserve">) θα έλυνα με ανάδρομη αντικατάσταση το </w:t>
      </w:r>
      <w:r w:rsidR="003633C1" w:rsidRPr="004C504C">
        <w:rPr>
          <w:position w:val="-12"/>
          <w:highlight w:val="lightGray"/>
          <w:lang w:val="el-GR"/>
        </w:rPr>
        <w:object w:dxaOrig="820" w:dyaOrig="360">
          <v:shape id="_x0000_i1138" type="#_x0000_t75" style="width:41.2pt;height:18pt" o:ole="">
            <v:imagedata r:id="rId3829" o:title=""/>
          </v:shape>
          <o:OLEObject Type="Embed" ProgID="Equation.DSMT4" ShapeID="_x0000_i1138" DrawAspect="Content" ObjectID="_1667909289" r:id="rId3830"/>
        </w:object>
      </w:r>
      <w:r w:rsidR="003633C1">
        <w:rPr>
          <w:lang w:val="el-GR"/>
        </w:rPr>
        <w:t xml:space="preserve">, δηλαδή το </w:t>
      </w:r>
    </w:p>
    <w:p w:rsidR="003633C1" w:rsidRDefault="003633C1" w:rsidP="003633C1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 w:rsidRPr="006D0AF3">
        <w:rPr>
          <w:position w:val="-50"/>
        </w:rPr>
        <w:object w:dxaOrig="2320" w:dyaOrig="1120">
          <v:shape id="_x0000_i1139" type="#_x0000_t75" style="width:116pt;height:56pt" o:ole="">
            <v:imagedata r:id="rId3831" o:title=""/>
          </v:shape>
          <o:OLEObject Type="Embed" ProgID="Equation.DSMT4" ShapeID="_x0000_i1139" DrawAspect="Content" ObjectID="_1667909290" r:id="rId3832"/>
        </w:object>
      </w:r>
    </w:p>
    <w:p w:rsidR="003633C1" w:rsidRDefault="003633C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8A6382" w:rsidP="008E407A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1233240</wp:posOffset>
                </wp:positionH>
                <wp:positionV relativeFrom="paragraph">
                  <wp:posOffset>579340</wp:posOffset>
                </wp:positionV>
                <wp:extent cx="360" cy="360"/>
                <wp:effectExtent l="0" t="0" r="0" b="0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91.45pt;margin-top:34.25pt;width:11.4pt;height:22.7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">
                <v:imagedata r:id="rId1450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Ωστόσο, τώρα που έχω πολλές δεξιές πλευρές για τον ίδιο </w:t>
      </w:r>
      <w:r w:rsidR="008E407A" w:rsidRPr="000F167E">
        <w:rPr>
          <w:position w:val="-6"/>
        </w:rPr>
        <w:object w:dxaOrig="260" w:dyaOrig="279">
          <v:shape id="_x0000_i1140" type="#_x0000_t75" style="width:13.2pt;height:14pt" o:ole="">
            <v:imagedata r:id="rId3834" o:title=""/>
          </v:shape>
          <o:OLEObject Type="Embed" ProgID="Equation.DSMT4" ShapeID="_x0000_i1140" DrawAspect="Content" ObjectID="_1667909291" r:id="rId3835"/>
        </w:object>
      </w:r>
      <w:r w:rsidR="008E407A" w:rsidRPr="00FF45CB">
        <w:rPr>
          <w:lang w:val="el-GR"/>
        </w:rPr>
        <w:t xml:space="preserve"> συμφέρει να κάνω κάτι άλλο:</w:t>
      </w:r>
    </w:p>
    <w:p w:rsidR="008E407A" w:rsidRPr="00BE1EDD" w:rsidRDefault="008A6382" w:rsidP="008E407A">
      <w:pPr>
        <w:rPr>
          <w:b/>
          <w:color w:val="FF0000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4485480</wp:posOffset>
                </wp:positionH>
                <wp:positionV relativeFrom="paragraph">
                  <wp:posOffset>421660</wp:posOffset>
                </wp:positionV>
                <wp:extent cx="228960" cy="139680"/>
                <wp:effectExtent l="38100" t="38100" r="38100" b="32385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2289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352.65pt;margin-top:32.5pt;width:19.4pt;height:12.45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">
                <v:imagedata r:id="rId383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4284960</wp:posOffset>
                </wp:positionH>
                <wp:positionV relativeFrom="paragraph">
                  <wp:posOffset>692020</wp:posOffset>
                </wp:positionV>
                <wp:extent cx="277920" cy="35640"/>
                <wp:effectExtent l="38100" t="38100" r="27305" b="40640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277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336.85pt;margin-top:53.8pt;width:23.2pt;height:4.3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">
                <v:imagedata r:id="rId383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4322040</wp:posOffset>
                </wp:positionH>
                <wp:positionV relativeFrom="paragraph">
                  <wp:posOffset>434260</wp:posOffset>
                </wp:positionV>
                <wp:extent cx="118800" cy="420480"/>
                <wp:effectExtent l="38100" t="38100" r="52705" b="36830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11880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339.4pt;margin-top:33.35pt;width:11.15pt;height:34.7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">
                <v:imagedata r:id="rId384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5145360</wp:posOffset>
                </wp:positionH>
                <wp:positionV relativeFrom="paragraph">
                  <wp:posOffset>102700</wp:posOffset>
                </wp:positionV>
                <wp:extent cx="248040" cy="678240"/>
                <wp:effectExtent l="38100" t="38100" r="38100" b="4572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248040" cy="67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404.4pt;margin-top:7.35pt;width:21.1pt;height:55.2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">
                <v:imagedata r:id="rId384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5032320</wp:posOffset>
                </wp:positionH>
                <wp:positionV relativeFrom="paragraph">
                  <wp:posOffset>78580</wp:posOffset>
                </wp:positionV>
                <wp:extent cx="338760" cy="664200"/>
                <wp:effectExtent l="38100" t="38100" r="42545" b="41275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338760" cy="66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395.3pt;margin-top:5.5pt;width:28.45pt;height:53.9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">
                <v:imagedata r:id="rId3845" o:title=""/>
              </v:shape>
            </w:pict>
          </mc:Fallback>
        </mc:AlternateContent>
      </w:r>
      <w:r w:rsidR="008E407A" w:rsidRPr="00BE1EDD">
        <w:rPr>
          <w:b/>
          <w:color w:val="FF0000"/>
          <w:lang w:val="el-GR"/>
        </w:rPr>
        <w:t xml:space="preserve">Να συνεχίσω τους </w:t>
      </w:r>
      <w:proofErr w:type="spellStart"/>
      <w:r w:rsidR="008E407A" w:rsidRPr="00BE1EDD">
        <w:rPr>
          <w:b/>
          <w:color w:val="FF0000"/>
          <w:lang w:val="el-GR"/>
        </w:rPr>
        <w:t>γραμμομετασχηματισμούς</w:t>
      </w:r>
      <w:proofErr w:type="spellEnd"/>
      <w:r w:rsidR="008E407A" w:rsidRPr="00BE1EDD">
        <w:rPr>
          <w:b/>
          <w:color w:val="FF0000"/>
          <w:lang w:val="el-GR"/>
        </w:rPr>
        <w:t xml:space="preserve"> μέχρι αριστερά να εμφανιστεί ο </w:t>
      </w:r>
      <w:proofErr w:type="spellStart"/>
      <w:r w:rsidR="008E407A" w:rsidRPr="00BE1EDD">
        <w:rPr>
          <w:b/>
          <w:color w:val="FF0000"/>
          <w:lang w:val="el-GR"/>
        </w:rPr>
        <w:t>ταυτοτικός</w:t>
      </w:r>
      <w:proofErr w:type="spellEnd"/>
      <w:r w:rsidR="008E407A" w:rsidRPr="00BE1EDD">
        <w:rPr>
          <w:b/>
          <w:color w:val="FF0000"/>
          <w:lang w:val="el-GR"/>
        </w:rPr>
        <w:t xml:space="preserve"> (πώς; βλέπε παρακάτω) </w:t>
      </w:r>
      <w:r w:rsidR="008E407A" w:rsidRPr="00BE1EDD">
        <w:rPr>
          <w:b/>
          <w:color w:val="FF0000"/>
          <w:highlight w:val="cyan"/>
          <w:lang w:val="el-GR"/>
        </w:rPr>
        <w:t>*</w:t>
      </w:r>
    </w:p>
    <w:p w:rsidR="008E407A" w:rsidRDefault="008A6382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3300720</wp:posOffset>
                </wp:positionH>
                <wp:positionV relativeFrom="paragraph">
                  <wp:posOffset>-167180</wp:posOffset>
                </wp:positionV>
                <wp:extent cx="815400" cy="354240"/>
                <wp:effectExtent l="38100" t="38100" r="41910" b="46355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8154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259.1pt;margin-top:-14.1pt;width:65.95pt;height:29.7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">
                <v:imagedata r:id="rId384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3187320</wp:posOffset>
                </wp:positionH>
                <wp:positionV relativeFrom="paragraph">
                  <wp:posOffset>98500</wp:posOffset>
                </wp:positionV>
                <wp:extent cx="254160" cy="390240"/>
                <wp:effectExtent l="38100" t="38100" r="31750" b="48260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25416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250.2pt;margin-top:6.9pt;width:21.5pt;height:32.3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">
                <v:imagedata r:id="rId384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3896880</wp:posOffset>
                </wp:positionH>
                <wp:positionV relativeFrom="paragraph">
                  <wp:posOffset>89500</wp:posOffset>
                </wp:positionV>
                <wp:extent cx="100440" cy="394920"/>
                <wp:effectExtent l="38100" t="38100" r="52070" b="43815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10044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305.95pt;margin-top:6.25pt;width:9.6pt;height:32.8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">
                <v:imagedata r:id="rId385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3007320</wp:posOffset>
                </wp:positionH>
                <wp:positionV relativeFrom="paragraph">
                  <wp:posOffset>57100</wp:posOffset>
                </wp:positionV>
                <wp:extent cx="497520" cy="489960"/>
                <wp:effectExtent l="38100" t="38100" r="36195" b="43815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49752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236.1pt;margin-top:3.55pt;width:40.8pt;height:40.2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">
                <v:imagedata r:id="rId385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2316120</wp:posOffset>
                </wp:positionH>
                <wp:positionV relativeFrom="paragraph">
                  <wp:posOffset>33700</wp:posOffset>
                </wp:positionV>
                <wp:extent cx="541800" cy="507600"/>
                <wp:effectExtent l="57150" t="57150" r="67945" b="64135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4">
                      <w14:nvContentPartPr>
                        <w14:cNvContentPartPr/>
                      </w14:nvContentPartPr>
                      <w14:xfrm>
                        <a:off x="0" y="0"/>
                        <a:ext cx="54180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181.15pt;margin-top:1.25pt;width:45.15pt;height:42.6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">
                <v:imagedata r:id="rId385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1785480</wp:posOffset>
                </wp:positionH>
                <wp:positionV relativeFrom="paragraph">
                  <wp:posOffset>-5540</wp:posOffset>
                </wp:positionV>
                <wp:extent cx="441720" cy="497520"/>
                <wp:effectExtent l="38100" t="38100" r="34925" b="36195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6">
                      <w14:nvContentPartPr>
                        <w14:cNvContentPartPr/>
                      </w14:nvContentPartPr>
                      <w14:xfrm>
                        <a:off x="0" y="0"/>
                        <a:ext cx="441720" cy="49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139.8pt;margin-top:-1.15pt;width:36.5pt;height:40.6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">
                <v:imagedata r:id="rId385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1897440</wp:posOffset>
                </wp:positionH>
                <wp:positionV relativeFrom="paragraph">
                  <wp:posOffset>418540</wp:posOffset>
                </wp:positionV>
                <wp:extent cx="218160" cy="50760"/>
                <wp:effectExtent l="38100" t="38100" r="29845" b="45085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8">
                      <w14:nvContentPartPr>
                        <w14:cNvContentPartPr/>
                      </w14:nvContentPartPr>
                      <w14:xfrm>
                        <a:off x="0" y="0"/>
                        <a:ext cx="2181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148.7pt;margin-top:32.15pt;width:18.7pt;height:5.5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">
                <v:imagedata r:id="rId385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2794920</wp:posOffset>
                </wp:positionH>
                <wp:positionV relativeFrom="paragraph">
                  <wp:posOffset>90220</wp:posOffset>
                </wp:positionV>
                <wp:extent cx="279000" cy="428040"/>
                <wp:effectExtent l="38100" t="38100" r="45085" b="48260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0">
                      <w14:nvContentPartPr>
                        <w14:cNvContentPartPr/>
                      </w14:nvContentPartPr>
                      <w14:xfrm>
                        <a:off x="0" y="0"/>
                        <a:ext cx="27900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219.3pt;margin-top:6.3pt;width:23.55pt;height:35.2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">
                <v:imagedata r:id="rId3861" o:title=""/>
              </v:shape>
            </w:pict>
          </mc:Fallback>
        </mc:AlternateContent>
      </w:r>
      <w:r w:rsidR="007D179A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1821120</wp:posOffset>
                </wp:positionH>
                <wp:positionV relativeFrom="paragraph">
                  <wp:posOffset>451300</wp:posOffset>
                </wp:positionV>
                <wp:extent cx="471240" cy="61560"/>
                <wp:effectExtent l="38100" t="38100" r="43180" b="34290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2">
                      <w14:nvContentPartPr>
                        <w14:cNvContentPartPr/>
                      </w14:nvContentPartPr>
                      <w14:xfrm>
                        <a:off x="0" y="0"/>
                        <a:ext cx="4712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142.6pt;margin-top:34.85pt;width:38.6pt;height:6.4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">
                <v:imagedata r:id="rId3863" o:title=""/>
              </v:shape>
            </w:pict>
          </mc:Fallback>
        </mc:AlternateContent>
      </w:r>
      <w:r w:rsidR="00BE1EDD" w:rsidRPr="00BE1EDD">
        <w:rPr>
          <w:position w:val="-14"/>
          <w:highlight w:val="yellow"/>
        </w:rPr>
        <w:object w:dxaOrig="920" w:dyaOrig="400">
          <v:shape id="_x0000_i1141" type="#_x0000_t75" style="width:46pt;height:20pt" o:ole="">
            <v:imagedata r:id="rId3864" o:title=""/>
          </v:shape>
          <o:OLEObject Type="Embed" ProgID="Equation.DSMT4" ShapeID="_x0000_i1141" DrawAspect="Content" ObjectID="_1667909292" r:id="rId3865"/>
        </w:object>
      </w:r>
      <w:r w:rsidR="00BE1EDD" w:rsidRPr="00BE1EDD">
        <w:rPr>
          <w:position w:val="-14"/>
          <w:highlight w:val="yellow"/>
        </w:rPr>
        <w:object w:dxaOrig="1680" w:dyaOrig="400">
          <v:shape id="_x0000_i1142" type="#_x0000_t75" style="width:84pt;height:20pt" o:ole="">
            <v:imagedata r:id="rId3866" o:title=""/>
          </v:shape>
          <o:OLEObject Type="Embed" ProgID="Equation.DSMT4" ShapeID="_x0000_i1142" DrawAspect="Content" ObjectID="_1667909293" r:id="rId3867"/>
        </w:object>
      </w:r>
    </w:p>
    <w:p w:rsidR="00BE1EDD" w:rsidRDefault="008A6382" w:rsidP="00BE1EDD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6021600</wp:posOffset>
                </wp:positionH>
                <wp:positionV relativeFrom="paragraph">
                  <wp:posOffset>281800</wp:posOffset>
                </wp:positionV>
                <wp:extent cx="7920" cy="4320"/>
                <wp:effectExtent l="38100" t="38100" r="30480" b="34290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8">
                      <w14:nvContentPartPr>
                        <w14:cNvContentPartPr/>
                      </w14:nvContentPartPr>
                      <w14:xfrm>
                        <a:off x="0" y="0"/>
                        <a:ext cx="7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473.3pt;margin-top:21.25pt;width:2.25pt;height:2.2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">
                <v:imagedata r:id="rId3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5972640</wp:posOffset>
                </wp:positionH>
                <wp:positionV relativeFrom="paragraph">
                  <wp:posOffset>363520</wp:posOffset>
                </wp:positionV>
                <wp:extent cx="100080" cy="56520"/>
                <wp:effectExtent l="38100" t="38100" r="33655" b="38735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0">
                      <w14:nvContentPartPr>
                        <w14:cNvContentPartPr/>
                      </w14:nvContentPartPr>
                      <w14:xfrm>
                        <a:off x="0" y="0"/>
                        <a:ext cx="1000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469.8pt;margin-top:27.95pt;width:9.1pt;height:5.9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">
                <v:imagedata r:id="rId3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5832960</wp:posOffset>
                </wp:positionH>
                <wp:positionV relativeFrom="paragraph">
                  <wp:posOffset>130600</wp:posOffset>
                </wp:positionV>
                <wp:extent cx="131400" cy="279360"/>
                <wp:effectExtent l="38100" t="38100" r="40640" b="45085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2">
                      <w14:nvContentPartPr>
                        <w14:cNvContentPartPr/>
                      </w14:nvContentPartPr>
                      <w14:xfrm>
                        <a:off x="0" y="0"/>
                        <a:ext cx="13140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458.5pt;margin-top:9.6pt;width:11.95pt;height:23.5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">
                <v:imagedata r:id="rId3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5692560</wp:posOffset>
                </wp:positionH>
                <wp:positionV relativeFrom="paragraph">
                  <wp:posOffset>276040</wp:posOffset>
                </wp:positionV>
                <wp:extent cx="84600" cy="39600"/>
                <wp:effectExtent l="38100" t="38100" r="29845" b="36830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4">
                      <w14:nvContentPartPr>
                        <w14:cNvContentPartPr/>
                      </w14:nvContentPartPr>
                      <w14:xfrm>
                        <a:off x="0" y="0"/>
                        <a:ext cx="846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447.65pt;margin-top:21.2pt;width:7.8pt;height:4.3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">
                <v:imagedata r:id="rId3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5679240</wp:posOffset>
                </wp:positionH>
                <wp:positionV relativeFrom="paragraph">
                  <wp:posOffset>221320</wp:posOffset>
                </wp:positionV>
                <wp:extent cx="138240" cy="55080"/>
                <wp:effectExtent l="19050" t="38100" r="33655" b="21590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6">
                      <w14:nvContentPartPr>
                        <w14:cNvContentPartPr/>
                      </w14:nvContentPartPr>
                      <w14:xfrm>
                        <a:off x="0" y="0"/>
                        <a:ext cx="1382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446.65pt;margin-top:16.9pt;width:12.05pt;height:5.6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">
                <v:imagedata r:id="rId3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5579520</wp:posOffset>
                </wp:positionH>
                <wp:positionV relativeFrom="paragraph">
                  <wp:posOffset>237880</wp:posOffset>
                </wp:positionV>
                <wp:extent cx="19080" cy="10800"/>
                <wp:effectExtent l="38100" t="38100" r="38100" b="46355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19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438.55pt;margin-top:18pt;width:3.05pt;height:2.4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">
                <v:imagedata r:id="rId3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5573400</wp:posOffset>
                </wp:positionH>
                <wp:positionV relativeFrom="paragraph">
                  <wp:posOffset>336520</wp:posOffset>
                </wp:positionV>
                <wp:extent cx="97560" cy="113040"/>
                <wp:effectExtent l="38100" t="38100" r="36195" b="39370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97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438.1pt;margin-top:25.7pt;width:9.15pt;height:10.4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">
                <v:imagedata r:id="rId3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5399880</wp:posOffset>
                </wp:positionH>
                <wp:positionV relativeFrom="paragraph">
                  <wp:posOffset>164080</wp:posOffset>
                </wp:positionV>
                <wp:extent cx="128160" cy="232920"/>
                <wp:effectExtent l="19050" t="19050" r="24765" b="34290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12816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424.65pt;margin-top:12.35pt;width:11.25pt;height:19.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">
                <v:imagedata r:id="rId3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5407440</wp:posOffset>
                </wp:positionH>
                <wp:positionV relativeFrom="paragraph">
                  <wp:posOffset>205120</wp:posOffset>
                </wp:positionV>
                <wp:extent cx="129240" cy="143280"/>
                <wp:effectExtent l="38100" t="38100" r="42545" b="28575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1292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425.1pt;margin-top:15.45pt;width:11.6pt;height:12.7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">
                <v:imagedata r:id="rId3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4410960</wp:posOffset>
                </wp:positionH>
                <wp:positionV relativeFrom="paragraph">
                  <wp:posOffset>85600</wp:posOffset>
                </wp:positionV>
                <wp:extent cx="599760" cy="517680"/>
                <wp:effectExtent l="38100" t="38100" r="48260" b="3492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599760" cy="51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346.55pt;margin-top:6pt;width:48.85pt;height:42.3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">
                <v:imagedata r:id="rId3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4368840</wp:posOffset>
                </wp:positionH>
                <wp:positionV relativeFrom="paragraph">
                  <wp:posOffset>18280</wp:posOffset>
                </wp:positionV>
                <wp:extent cx="711000" cy="534600"/>
                <wp:effectExtent l="38100" t="38100" r="13335" b="3746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711000" cy="53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343.3pt;margin-top:.75pt;width:57.6pt;height:43.6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">
                <v:imagedata r:id="rId3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2456880</wp:posOffset>
                </wp:positionH>
                <wp:positionV relativeFrom="paragraph">
                  <wp:posOffset>10360</wp:posOffset>
                </wp:positionV>
                <wp:extent cx="689040" cy="579600"/>
                <wp:effectExtent l="57150" t="38100" r="53975" b="49530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689040" cy="57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192.45pt;margin-top:-.15pt;width:56.45pt;height:47.6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">
                <v:imagedata r:id="rId3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778920</wp:posOffset>
                </wp:positionH>
                <wp:positionV relativeFrom="paragraph">
                  <wp:posOffset>22240</wp:posOffset>
                </wp:positionV>
                <wp:extent cx="762480" cy="568080"/>
                <wp:effectExtent l="38100" t="38100" r="38100" b="4191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762480" cy="56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60.6pt;margin-top:.75pt;width:61.75pt;height:46.5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">
                <v:imagedata r:id="rId3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6274680</wp:posOffset>
                </wp:positionH>
                <wp:positionV relativeFrom="paragraph">
                  <wp:posOffset>194680</wp:posOffset>
                </wp:positionV>
                <wp:extent cx="360" cy="360"/>
                <wp:effectExtent l="0" t="0" r="0" b="0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488.4pt;margin-top:4pt;width:11.4pt;height:22.7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">
                <v:imagedata r:id="rId3895" o:title=""/>
              </v:shape>
            </w:pict>
          </mc:Fallback>
        </mc:AlternateContent>
      </w:r>
      <w:r w:rsidR="007D17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2091480</wp:posOffset>
                </wp:positionH>
                <wp:positionV relativeFrom="paragraph">
                  <wp:posOffset>-15920</wp:posOffset>
                </wp:positionV>
                <wp:extent cx="773280" cy="47520"/>
                <wp:effectExtent l="38100" t="38100" r="46355" b="29210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7732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164.1pt;margin-top:-1.9pt;width:62.4pt;height:5.3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">
                <v:imagedata r:id="rId3897" o:title=""/>
              </v:shape>
            </w:pict>
          </mc:Fallback>
        </mc:AlternateContent>
      </w:r>
      <w:r w:rsidR="00BE1EDD">
        <w:rPr>
          <w:lang w:val="el-GR"/>
        </w:rPr>
        <w:t xml:space="preserve">Τότε το </w:t>
      </w:r>
      <w:r w:rsidR="00BE1EDD">
        <w:rPr>
          <w:lang w:val="el-GR"/>
        </w:rPr>
        <w:tab/>
      </w:r>
      <w:r w:rsidR="00BE1EDD">
        <w:rPr>
          <w:lang w:val="el-GR"/>
        </w:rPr>
        <w:tab/>
      </w:r>
      <w:r w:rsidR="00BE1EDD" w:rsidRPr="004C504C">
        <w:rPr>
          <w:position w:val="-12"/>
          <w:highlight w:val="lightGray"/>
          <w:lang w:val="el-GR"/>
        </w:rPr>
        <w:object w:dxaOrig="840" w:dyaOrig="360">
          <v:shape id="_x0000_i1143" type="#_x0000_t75" style="width:42pt;height:18pt" o:ole="">
            <v:imagedata r:id="rId3387" o:title=""/>
          </v:shape>
          <o:OLEObject Type="Embed" ProgID="Equation.DSMT4" ShapeID="_x0000_i1143" DrawAspect="Content" ObjectID="_1667909294" r:id="rId3898"/>
        </w:object>
      </w:r>
      <w:r w:rsidR="00BE1EDD" w:rsidRPr="004C504C">
        <w:rPr>
          <w:highlight w:val="lightGray"/>
          <w:lang w:val="el-GR"/>
        </w:rPr>
        <w:t xml:space="preserve"> ισοδυναμεί με </w:t>
      </w:r>
      <w:r w:rsidR="00BE1EDD" w:rsidRPr="004C504C">
        <w:rPr>
          <w:position w:val="-12"/>
          <w:highlight w:val="lightGray"/>
          <w:lang w:val="el-GR"/>
        </w:rPr>
        <w:object w:dxaOrig="820" w:dyaOrig="360">
          <v:shape id="_x0000_i1144" type="#_x0000_t75" style="width:41.2pt;height:18pt" o:ole="">
            <v:imagedata r:id="rId3389" o:title=""/>
          </v:shape>
          <o:OLEObject Type="Embed" ProgID="Equation.DSMT4" ShapeID="_x0000_i1144" DrawAspect="Content" ObjectID="_1667909295" r:id="rId3899"/>
        </w:object>
      </w:r>
      <w:r w:rsidR="00BE1EDD" w:rsidRPr="00BE1EDD">
        <w:rPr>
          <w:highlight w:val="lightGray"/>
          <w:lang w:val="el-GR"/>
        </w:rPr>
        <w:t xml:space="preserve"> </w:t>
      </w:r>
      <w:r w:rsidR="00BE1EDD">
        <w:rPr>
          <w:highlight w:val="lightGray"/>
          <w:lang w:val="el-GR"/>
        </w:rPr>
        <w:t xml:space="preserve">που </w:t>
      </w:r>
      <w:r w:rsidR="00BE1EDD" w:rsidRPr="004C504C">
        <w:rPr>
          <w:highlight w:val="lightGray"/>
          <w:lang w:val="el-GR"/>
        </w:rPr>
        <w:t xml:space="preserve">ισοδυναμεί με </w:t>
      </w:r>
      <w:r w:rsidR="00BE1EDD" w:rsidRPr="004C504C">
        <w:rPr>
          <w:position w:val="-12"/>
          <w:highlight w:val="lightGray"/>
          <w:lang w:val="el-GR"/>
        </w:rPr>
        <w:object w:dxaOrig="800" w:dyaOrig="360">
          <v:shape id="_x0000_i1145" type="#_x0000_t75" style="width:40pt;height:18pt" o:ole="">
            <v:imagedata r:id="rId3900" o:title=""/>
          </v:shape>
          <o:OLEObject Type="Embed" ProgID="Equation.DSMT4" ShapeID="_x0000_i1145" DrawAspect="Content" ObjectID="_1667909296" r:id="rId3901"/>
        </w:object>
      </w:r>
    </w:p>
    <w:p w:rsidR="008E407A" w:rsidRPr="00FF45CB" w:rsidRDefault="008A6382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5569440</wp:posOffset>
                </wp:positionH>
                <wp:positionV relativeFrom="paragraph">
                  <wp:posOffset>682840</wp:posOffset>
                </wp:positionV>
                <wp:extent cx="360" cy="360"/>
                <wp:effectExtent l="0" t="0" r="0" b="0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437.55pt;margin-top:52.75pt;width:2.05pt;height:2.0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noS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/ih4Q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">
                <v:imagedata r:id="rId1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5999640</wp:posOffset>
                </wp:positionH>
                <wp:positionV relativeFrom="paragraph">
                  <wp:posOffset>323920</wp:posOffset>
                </wp:positionV>
                <wp:extent cx="315720" cy="424800"/>
                <wp:effectExtent l="38100" t="38100" r="27305" b="33020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31572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471.65pt;margin-top:24.75pt;width:26.6pt;height:35.1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">
                <v:imagedata r:id="rId3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6038880</wp:posOffset>
                </wp:positionH>
                <wp:positionV relativeFrom="paragraph">
                  <wp:posOffset>263080</wp:posOffset>
                </wp:positionV>
                <wp:extent cx="70200" cy="452520"/>
                <wp:effectExtent l="38100" t="38100" r="25400" b="43180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7020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474.7pt;margin-top:20.05pt;width:6.8pt;height:37.2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">
                <v:imagedata r:id="rId3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5827560</wp:posOffset>
                </wp:positionH>
                <wp:positionV relativeFrom="paragraph">
                  <wp:posOffset>476200</wp:posOffset>
                </wp:positionV>
                <wp:extent cx="186480" cy="64440"/>
                <wp:effectExtent l="38100" t="38100" r="42545" b="31115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1864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458.15pt;margin-top:36.85pt;width:16.05pt;height:6.4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">
                <v:imagedata r:id="rId3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5786160</wp:posOffset>
                </wp:positionH>
                <wp:positionV relativeFrom="paragraph">
                  <wp:posOffset>452080</wp:posOffset>
                </wp:positionV>
                <wp:extent cx="194760" cy="61560"/>
                <wp:effectExtent l="38100" t="38100" r="34290" b="34290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1947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454.85pt;margin-top:34.85pt;width:16.9pt;height:6.4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">
                <v:imagedata r:id="rId3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5778960</wp:posOffset>
                </wp:positionH>
                <wp:positionV relativeFrom="paragraph">
                  <wp:posOffset>199720</wp:posOffset>
                </wp:positionV>
                <wp:extent cx="44280" cy="205920"/>
                <wp:effectExtent l="38100" t="38100" r="32385" b="41910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442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454.5pt;margin-top:14.95pt;width:5pt;height:18.1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">
                <v:imagedata r:id="rId3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5645040</wp:posOffset>
                </wp:positionH>
                <wp:positionV relativeFrom="paragraph">
                  <wp:posOffset>291520</wp:posOffset>
                </wp:positionV>
                <wp:extent cx="85320" cy="5040"/>
                <wp:effectExtent l="38100" t="38100" r="29210" b="33655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85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443.75pt;margin-top:22.1pt;width:8.2pt;height:2.1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">
                <v:imagedata r:id="rId3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5461440</wp:posOffset>
                </wp:positionH>
                <wp:positionV relativeFrom="paragraph">
                  <wp:posOffset>506080</wp:posOffset>
                </wp:positionV>
                <wp:extent cx="178920" cy="25920"/>
                <wp:effectExtent l="38100" t="38100" r="31115" b="31750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178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429.25pt;margin-top:39.1pt;width:15.65pt;height:3.7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">
                <v:imagedata r:id="rId3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5512560</wp:posOffset>
                </wp:positionH>
                <wp:positionV relativeFrom="paragraph">
                  <wp:posOffset>223120</wp:posOffset>
                </wp:positionV>
                <wp:extent cx="161280" cy="482400"/>
                <wp:effectExtent l="38100" t="38100" r="48895" b="32385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16128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433.3pt;margin-top:16.8pt;width:14.35pt;height:39.6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">
                <v:imagedata r:id="rId3918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και </w:t>
      </w:r>
      <w:r w:rsidR="008E407A" w:rsidRPr="00BE1EDD">
        <w:rPr>
          <w:b/>
          <w:color w:val="FF0000"/>
          <w:lang w:val="el-GR"/>
        </w:rPr>
        <w:t xml:space="preserve">επομένως η </w:t>
      </w:r>
      <w:r w:rsidR="008E407A" w:rsidRPr="00BE1EDD">
        <w:rPr>
          <w:b/>
          <w:i/>
          <w:color w:val="FF0000"/>
          <w:lang w:val="en-US"/>
        </w:rPr>
        <w:t>i</w:t>
      </w:r>
      <w:r w:rsidR="008E407A" w:rsidRPr="00BE1EDD">
        <w:rPr>
          <w:b/>
          <w:color w:val="FF0000"/>
          <w:lang w:val="el-GR"/>
        </w:rPr>
        <w:t xml:space="preserve">-στήλη του </w:t>
      </w:r>
      <w:r w:rsidR="00496A32" w:rsidRPr="00BE1EDD">
        <w:rPr>
          <w:b/>
          <w:color w:val="FF0000"/>
          <w:position w:val="-4"/>
        </w:rPr>
        <w:object w:dxaOrig="279" w:dyaOrig="260">
          <v:shape id="_x0000_i1146" type="#_x0000_t75" style="width:14pt;height:13.2pt" o:ole="">
            <v:imagedata r:id="rId3919" o:title=""/>
          </v:shape>
          <o:OLEObject Type="Embed" ProgID="Equation.DSMT4" ShapeID="_x0000_i1146" DrawAspect="Content" ObjectID="_1667909297" r:id="rId3920"/>
        </w:object>
      </w:r>
      <w:r w:rsidR="008E407A" w:rsidRPr="00BE1EDD">
        <w:rPr>
          <w:b/>
          <w:color w:val="FF0000"/>
          <w:lang w:val="el-GR"/>
        </w:rPr>
        <w:t xml:space="preserve"> είναι η </w:t>
      </w:r>
      <w:r w:rsidR="008E407A" w:rsidRPr="00BE1EDD">
        <w:rPr>
          <w:b/>
          <w:i/>
          <w:color w:val="FF0000"/>
          <w:lang w:val="en-US"/>
        </w:rPr>
        <w:t>i</w:t>
      </w:r>
      <w:r w:rsidR="008E407A" w:rsidRPr="00BE1EDD">
        <w:rPr>
          <w:b/>
          <w:color w:val="FF0000"/>
          <w:lang w:val="el-GR"/>
        </w:rPr>
        <w:t xml:space="preserve">-στήλη του </w:t>
      </w:r>
      <w:r w:rsidR="00496A32" w:rsidRPr="00BE1EDD">
        <w:rPr>
          <w:b/>
          <w:color w:val="FF0000"/>
          <w:position w:val="-4"/>
        </w:rPr>
        <w:object w:dxaOrig="380" w:dyaOrig="300">
          <v:shape id="_x0000_i1147" type="#_x0000_t75" style="width:19.2pt;height:15.2pt" o:ole="">
            <v:imagedata r:id="rId3921" o:title=""/>
          </v:shape>
          <o:OLEObject Type="Embed" ProgID="Equation.DSMT4" ShapeID="_x0000_i1147" DrawAspect="Content" ObjectID="_1667909298" r:id="rId3922"/>
        </w:object>
      </w:r>
      <w:r w:rsidR="008E407A" w:rsidRPr="00BE1EDD">
        <w:rPr>
          <w:b/>
          <w:color w:val="FF0000"/>
          <w:lang w:val="el-GR"/>
        </w:rPr>
        <w:t xml:space="preserve"> δηλαδή </w:t>
      </w:r>
      <w:r w:rsidR="00496A32" w:rsidRPr="00BE1EDD">
        <w:rPr>
          <w:b/>
          <w:color w:val="FF0000"/>
          <w:position w:val="-4"/>
        </w:rPr>
        <w:object w:dxaOrig="820" w:dyaOrig="300">
          <v:shape id="_x0000_i1148" type="#_x0000_t75" style="width:41.2pt;height:15.2pt" o:ole="" o:bordertopcolor="this" o:borderleftcolor="this" o:borderbottomcolor="this" o:borderrightcolor="this">
            <v:imagedata r:id="rId39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8" DrawAspect="Content" ObjectID="_1667909299" r:id="rId3924"/>
        </w:object>
      </w:r>
      <w:r w:rsidR="008E407A" w:rsidRPr="00BE1EDD">
        <w:rPr>
          <w:b/>
          <w:color w:val="FF0000"/>
          <w:lang w:val="el-GR"/>
        </w:rPr>
        <w:t>.</w:t>
      </w:r>
      <w:r w:rsidR="008E407A" w:rsidRPr="00BE1EDD">
        <w:rPr>
          <w:color w:val="FF0000"/>
          <w:lang w:val="el-GR"/>
        </w:rPr>
        <w:t xml:space="preserve"> </w:t>
      </w:r>
      <w:r w:rsidR="008E407A" w:rsidRPr="00BE1EDD">
        <w:rPr>
          <w:highlight w:val="yellow"/>
          <w:lang w:val="el-GR"/>
        </w:rPr>
        <w:t>Τελείωσα</w:t>
      </w:r>
      <w:r w:rsidR="008E407A" w:rsidRPr="00FF45CB">
        <w:rPr>
          <w:lang w:val="el-GR"/>
        </w:rPr>
        <w:t>!</w:t>
      </w:r>
    </w:p>
    <w:p w:rsidR="008E407A" w:rsidRPr="00FF45CB" w:rsidRDefault="008E407A" w:rsidP="008E407A">
      <w:pPr>
        <w:rPr>
          <w:lang w:val="el-GR"/>
        </w:rPr>
      </w:pPr>
    </w:p>
    <w:p w:rsidR="00827B47" w:rsidRDefault="00827B4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lastRenderedPageBreak/>
        <w:t xml:space="preserve">Πώς </w:t>
      </w:r>
      <w:r w:rsidRPr="00BE1EDD">
        <w:rPr>
          <w:highlight w:val="cyan"/>
          <w:lang w:val="el-GR"/>
        </w:rPr>
        <w:t>*</w:t>
      </w:r>
      <w:r w:rsidRPr="00FF45CB">
        <w:rPr>
          <w:lang w:val="el-GR"/>
        </w:rPr>
        <w:t xml:space="preserve"> : </w:t>
      </w:r>
      <w:r w:rsidRPr="0025738E">
        <w:rPr>
          <w:b/>
          <w:lang w:val="el-GR"/>
        </w:rPr>
        <w:t xml:space="preserve">με ανάποδη απαλοιφή </w:t>
      </w:r>
      <w:r w:rsidRPr="0025738E">
        <w:rPr>
          <w:b/>
          <w:lang w:val="en-US"/>
        </w:rPr>
        <w:t>Gauss</w:t>
      </w:r>
      <w:r w:rsidRPr="00FF45CB">
        <w:rPr>
          <w:lang w:val="el-GR"/>
        </w:rPr>
        <w:t>.</w:t>
      </w:r>
    </w:p>
    <w:p w:rsidR="008E407A" w:rsidRPr="00FF45CB" w:rsidRDefault="00D956D1" w:rsidP="008E407A">
      <w:pP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620880</wp:posOffset>
                </wp:positionH>
                <wp:positionV relativeFrom="paragraph">
                  <wp:posOffset>5060980</wp:posOffset>
                </wp:positionV>
                <wp:extent cx="360" cy="2520"/>
                <wp:effectExtent l="0" t="0" r="0" b="0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48.55pt;margin-top:398.2pt;width:.75pt;height:.85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">
                <v:imagedata r:id="rId3926" o:title=""/>
              </v:shape>
            </w:pict>
          </mc:Fallback>
        </mc:AlternateContent>
      </w:r>
      <w:r w:rsidR="005C6369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-30360</wp:posOffset>
                </wp:positionH>
                <wp:positionV relativeFrom="paragraph">
                  <wp:posOffset>886300</wp:posOffset>
                </wp:positionV>
                <wp:extent cx="1209240" cy="36000"/>
                <wp:effectExtent l="114300" t="171450" r="124460" b="19304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2092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-8.05pt;margin-top:58.35pt;width:106.55pt;height:25.8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">
                <v:imagedata r:id="rId3928" o:title=""/>
              </v:shape>
            </w:pict>
          </mc:Fallback>
        </mc:AlternateContent>
      </w:r>
      <w:r w:rsidR="005C6369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3307200</wp:posOffset>
                </wp:positionH>
                <wp:positionV relativeFrom="paragraph">
                  <wp:posOffset>250900</wp:posOffset>
                </wp:positionV>
                <wp:extent cx="1493640" cy="57600"/>
                <wp:effectExtent l="114300" t="171450" r="125730" b="209550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14936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254.75pt;margin-top:8.25pt;width:128.95pt;height:27.5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">
                <v:imagedata r:id="rId3930" o:title=""/>
              </v:shape>
            </w:pict>
          </mc:Fallback>
        </mc:AlternateContent>
      </w:r>
      <w:r w:rsidR="005C6369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3312240</wp:posOffset>
                </wp:positionH>
                <wp:positionV relativeFrom="paragraph">
                  <wp:posOffset>185380</wp:posOffset>
                </wp:positionV>
                <wp:extent cx="360" cy="360"/>
                <wp:effectExtent l="0" t="0" r="0" b="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259.8pt;margin-top:13.6pt;width:2.05pt;height:2.05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">
                <v:imagedata r:id="rId3232" o:title=""/>
              </v:shape>
            </w:pict>
          </mc:Fallback>
        </mc:AlternateContent>
      </w:r>
      <w:r w:rsidR="008E407A" w:rsidRPr="009B3979">
        <w:rPr>
          <w:b/>
          <w:u w:val="single"/>
          <w:lang w:val="el-GR"/>
        </w:rPr>
        <w:t>Βήμα 1</w:t>
      </w:r>
      <w:r w:rsidR="008E407A" w:rsidRPr="009B3979">
        <w:rPr>
          <w:b/>
          <w:u w:val="single"/>
          <w:vertAlign w:val="superscript"/>
          <w:lang w:val="el-GR"/>
        </w:rPr>
        <w:t>ο</w:t>
      </w:r>
      <w:r w:rsidR="008E407A" w:rsidRPr="00FF45CB">
        <w:rPr>
          <w:u w:val="single"/>
          <w:lang w:val="el-GR"/>
        </w:rPr>
        <w:t>:</w:t>
      </w:r>
      <w:r w:rsidR="008E407A" w:rsidRPr="00FF45CB">
        <w:rPr>
          <w:lang w:val="el-GR"/>
        </w:rPr>
        <w:t xml:space="preserve"> Προσθέτω πολλαπλάσια της </w:t>
      </w:r>
      <w:r w:rsidR="008E407A" w:rsidRPr="00FF45CB">
        <w:rPr>
          <w:u w:val="single"/>
          <w:lang w:val="el-GR"/>
        </w:rPr>
        <w:t>τελευταίας γραμμής</w:t>
      </w:r>
      <w:r w:rsidR="008E407A" w:rsidRPr="00FF45CB">
        <w:rPr>
          <w:lang w:val="el-GR"/>
        </w:rPr>
        <w:t xml:space="preserve"> στις προηγούμενες έτσι ώστε να μηδενιστούν τα στοιχεία πάνω από τον </w:t>
      </w:r>
      <w:r w:rsidR="008E407A" w:rsidRPr="00FF45CB">
        <w:rPr>
          <w:u w:val="single"/>
          <w:lang w:val="el-GR"/>
        </w:rPr>
        <w:t>τελευταίο οδηγό</w:t>
      </w:r>
      <w:r w:rsidR="008E407A"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9B3979">
        <w:rPr>
          <w:b/>
          <w:u w:val="single"/>
          <w:lang w:val="el-GR"/>
        </w:rPr>
        <w:t>Βήμα 2</w:t>
      </w:r>
      <w:r w:rsidRPr="009B3979">
        <w:rPr>
          <w:b/>
          <w:u w:val="single"/>
          <w:vertAlign w:val="superscript"/>
          <w:lang w:val="el-GR"/>
        </w:rPr>
        <w:t>ο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Προσθέτω πολλαπλάσια της </w:t>
      </w:r>
      <w:r w:rsidRPr="00FF45CB">
        <w:rPr>
          <w:u w:val="single"/>
          <w:lang w:val="el-GR"/>
        </w:rPr>
        <w:t>προτελευταίας γραμμής</w:t>
      </w:r>
      <w:r w:rsidRPr="00FF45CB">
        <w:rPr>
          <w:lang w:val="el-GR"/>
        </w:rPr>
        <w:t xml:space="preserve"> στις προηγούμενες έτσι ώστε να μηδενιστούν τα στοιχεία πάνω από τον </w:t>
      </w:r>
      <w:r w:rsidRPr="00FF45CB">
        <w:rPr>
          <w:u w:val="single"/>
          <w:lang w:val="el-GR"/>
        </w:rPr>
        <w:t>προτελευταίο οδηγό</w:t>
      </w:r>
      <w:r w:rsidRPr="00FF45CB">
        <w:rPr>
          <w:lang w:val="el-GR"/>
        </w:rPr>
        <w:t>.</w:t>
      </w:r>
    </w:p>
    <w:p w:rsidR="008E407A" w:rsidRDefault="008E407A" w:rsidP="008E407A">
      <w:r w:rsidRPr="009B3979">
        <w:rPr>
          <w:b/>
          <w:position w:val="-4"/>
        </w:rPr>
        <w:object w:dxaOrig="120" w:dyaOrig="279">
          <v:shape id="_x0000_i1149" type="#_x0000_t75" style="width:6pt;height:14pt" o:ole="">
            <v:imagedata r:id="rId3932" o:title=""/>
          </v:shape>
          <o:OLEObject Type="Embed" ProgID="Equation.DSMT4" ShapeID="_x0000_i1149" DrawAspect="Content" ObjectID="_1667909300" r:id="rId3933"/>
        </w:object>
      </w:r>
    </w:p>
    <w:p w:rsidR="008E407A" w:rsidRPr="00FF45CB" w:rsidRDefault="008E407A" w:rsidP="008E407A">
      <w:pPr>
        <w:rPr>
          <w:lang w:val="el-GR"/>
        </w:rPr>
      </w:pPr>
      <w:r>
        <w:rPr>
          <w:b/>
          <w:lang w:val="el-GR"/>
        </w:rPr>
        <w:t>Μέχρι να φ</w:t>
      </w:r>
      <w:r w:rsidRPr="009B3979">
        <w:rPr>
          <w:b/>
          <w:lang w:val="el-GR"/>
        </w:rPr>
        <w:t>θά</w:t>
      </w:r>
      <w:r>
        <w:rPr>
          <w:b/>
          <w:lang w:val="el-GR"/>
        </w:rPr>
        <w:t>σ</w:t>
      </w:r>
      <w:r w:rsidRPr="009B3979">
        <w:rPr>
          <w:b/>
          <w:lang w:val="el-GR"/>
        </w:rPr>
        <w:t>ω αριστερά σε διαγώνιο πίνακα</w:t>
      </w:r>
      <w:r w:rsidRPr="00FF45CB">
        <w:rPr>
          <w:lang w:val="el-GR"/>
        </w:rPr>
        <w:t>.</w:t>
      </w:r>
    </w:p>
    <w:p w:rsidR="008E407A" w:rsidRPr="00FF45CB" w:rsidRDefault="008A6382" w:rsidP="008E407A">
      <w:pP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3388560</wp:posOffset>
                </wp:positionH>
                <wp:positionV relativeFrom="paragraph">
                  <wp:posOffset>704980</wp:posOffset>
                </wp:positionV>
                <wp:extent cx="79920" cy="70200"/>
                <wp:effectExtent l="19050" t="19050" r="34925" b="2540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79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266.25pt;margin-top:54.85pt;width:7.5pt;height:6.5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">
                <v:imagedata r:id="rId393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3386760</wp:posOffset>
                </wp:positionH>
                <wp:positionV relativeFrom="paragraph">
                  <wp:posOffset>719380</wp:posOffset>
                </wp:positionV>
                <wp:extent cx="55800" cy="70560"/>
                <wp:effectExtent l="38100" t="19050" r="20955" b="24765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558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266.1pt;margin-top:56.3pt;width:5.6pt;height:6.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">
                <v:imagedata r:id="rId393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1656240</wp:posOffset>
                </wp:positionH>
                <wp:positionV relativeFrom="paragraph">
                  <wp:posOffset>352540</wp:posOffset>
                </wp:positionV>
                <wp:extent cx="2647440" cy="766080"/>
                <wp:effectExtent l="38100" t="38100" r="38735" b="34290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2647440" cy="76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129.6pt;margin-top:26.9pt;width:210.1pt;height:61.75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">
                <v:imagedata r:id="rId393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4544520</wp:posOffset>
                </wp:positionH>
                <wp:positionV relativeFrom="paragraph">
                  <wp:posOffset>607420</wp:posOffset>
                </wp:positionV>
                <wp:extent cx="77400" cy="196920"/>
                <wp:effectExtent l="38100" t="38100" r="37465" b="31750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774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357.15pt;margin-top:47.15pt;width:7.6pt;height:16.8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">
                <v:imagedata r:id="rId3941" o:title=""/>
              </v:shape>
            </w:pict>
          </mc:Fallback>
        </mc:AlternateContent>
      </w:r>
      <w:r w:rsidR="008E407A" w:rsidRPr="009B3979">
        <w:rPr>
          <w:b/>
          <w:u w:val="single"/>
          <w:lang w:val="el-GR"/>
        </w:rPr>
        <w:t>Τέλος:</w:t>
      </w:r>
      <w:r w:rsidR="008E407A" w:rsidRPr="00FF45CB">
        <w:rPr>
          <w:lang w:val="el-GR"/>
        </w:rPr>
        <w:t xml:space="preserve"> Διαιρώ κάθε γραμμή με στοιχείο της διαγωνίου του αριστερού πίνακα, οπότε αριστερά παίρνω τον </w:t>
      </w:r>
      <w:proofErr w:type="spellStart"/>
      <w:r w:rsidR="008E407A" w:rsidRPr="00FF45CB">
        <w:rPr>
          <w:lang w:val="el-GR"/>
        </w:rPr>
        <w:t>ταυτοτικό</w:t>
      </w:r>
      <w:proofErr w:type="spellEnd"/>
      <w:r w:rsidR="008E407A" w:rsidRPr="00FF45CB">
        <w:rPr>
          <w:lang w:val="el-GR"/>
        </w:rPr>
        <w:t>.</w:t>
      </w:r>
    </w:p>
    <w:p w:rsidR="008E407A" w:rsidRDefault="005C6369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2187960</wp:posOffset>
                </wp:positionH>
                <wp:positionV relativeFrom="paragraph">
                  <wp:posOffset>474340</wp:posOffset>
                </wp:positionV>
                <wp:extent cx="43560" cy="26640"/>
                <wp:effectExtent l="38100" t="19050" r="33020" b="31115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435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171.7pt;margin-top:36.95pt;width:4.75pt;height:3.1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">
                <v:imagedata r:id="rId3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2199840</wp:posOffset>
                </wp:positionH>
                <wp:positionV relativeFrom="paragraph">
                  <wp:posOffset>161860</wp:posOffset>
                </wp:positionV>
                <wp:extent cx="14400" cy="5760"/>
                <wp:effectExtent l="19050" t="19050" r="24130" b="32385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14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172.6pt;margin-top:12.35pt;width:2.3pt;height:1.4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">
                <v:imagedata r:id="rId3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1907880</wp:posOffset>
                </wp:positionH>
                <wp:positionV relativeFrom="paragraph">
                  <wp:posOffset>185260</wp:posOffset>
                </wp:positionV>
                <wp:extent cx="1800" cy="9720"/>
                <wp:effectExtent l="38100" t="19050" r="36830" b="28575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1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149.45pt;margin-top:14.3pt;width:1.7pt;height:1.6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">
                <v:imagedata r:id="rId3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2598000</wp:posOffset>
                </wp:positionH>
                <wp:positionV relativeFrom="paragraph">
                  <wp:posOffset>682420</wp:posOffset>
                </wp:positionV>
                <wp:extent cx="14760" cy="19440"/>
                <wp:effectExtent l="38100" t="38100" r="42545" b="3810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14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203.9pt;margin-top:53.2pt;width:2.45pt;height:2.8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">
                <v:imagedata r:id="rId3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1988520</wp:posOffset>
                </wp:positionH>
                <wp:positionV relativeFrom="paragraph">
                  <wp:posOffset>21100</wp:posOffset>
                </wp:positionV>
                <wp:extent cx="285480" cy="301320"/>
                <wp:effectExtent l="38100" t="38100" r="38735" b="4191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2854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155.65pt;margin-top:.95pt;width:24.4pt;height:25.3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">
                <v:imagedata r:id="rId3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2020560</wp:posOffset>
                </wp:positionH>
                <wp:positionV relativeFrom="paragraph">
                  <wp:posOffset>309820</wp:posOffset>
                </wp:positionV>
                <wp:extent cx="271800" cy="276480"/>
                <wp:effectExtent l="38100" t="38100" r="13970" b="4762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2718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158.2pt;margin-top:23.5pt;width:23.2pt;height:23.5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">
                <v:imagedata r:id="rId3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2293800</wp:posOffset>
                </wp:positionH>
                <wp:positionV relativeFrom="paragraph">
                  <wp:posOffset>38380</wp:posOffset>
                </wp:positionV>
                <wp:extent cx="246960" cy="502200"/>
                <wp:effectExtent l="38100" t="38100" r="39370" b="31750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24696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179.8pt;margin-top:2.2pt;width:21.1pt;height:41.0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">
                <v:imagedata r:id="rId3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2376600</wp:posOffset>
                </wp:positionH>
                <wp:positionV relativeFrom="paragraph">
                  <wp:posOffset>568660</wp:posOffset>
                </wp:positionV>
                <wp:extent cx="57600" cy="177480"/>
                <wp:effectExtent l="38100" t="38100" r="38100" b="32385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57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186.3pt;margin-top:44.05pt;width:6.3pt;height:15.6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">
                <v:imagedata r:id="rId3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4135560</wp:posOffset>
                </wp:positionH>
                <wp:positionV relativeFrom="paragraph">
                  <wp:posOffset>742180</wp:posOffset>
                </wp:positionV>
                <wp:extent cx="79920" cy="108360"/>
                <wp:effectExtent l="38100" t="38100" r="34925" b="44450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8">
                      <w14:nvContentPartPr>
                        <w14:cNvContentPartPr/>
                      </w14:nvContentPartPr>
                      <w14:xfrm>
                        <a:off x="0" y="0"/>
                        <a:ext cx="79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324.9pt;margin-top:57.65pt;width:7.9pt;height:10.15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">
                <v:imagedata r:id="rId3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2187960</wp:posOffset>
                </wp:positionH>
                <wp:positionV relativeFrom="paragraph">
                  <wp:posOffset>235660</wp:posOffset>
                </wp:positionV>
                <wp:extent cx="1800" cy="1080"/>
                <wp:effectExtent l="19050" t="38100" r="36830" b="3746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1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171.65pt;margin-top:17.65pt;width:1.55pt;height:1.9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">
                <v:imagedata r:id="rId3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44520</wp:posOffset>
                </wp:positionH>
                <wp:positionV relativeFrom="paragraph">
                  <wp:posOffset>178060</wp:posOffset>
                </wp:positionV>
                <wp:extent cx="3240" cy="4680"/>
                <wp:effectExtent l="19050" t="19050" r="15875" b="33655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2">
                      <w14:nvContentPartPr>
                        <w14:cNvContentPartPr/>
                      </w14:nvContentPartPr>
                      <w14:xfrm>
                        <a:off x="0" y="0"/>
                        <a:ext cx="3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3pt;margin-top:13.55pt;width:1.2pt;height:1.2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">
                <v:imagedata r:id="rId3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730680</wp:posOffset>
                </wp:positionH>
                <wp:positionV relativeFrom="paragraph">
                  <wp:posOffset>152140</wp:posOffset>
                </wp:positionV>
                <wp:extent cx="20160" cy="8280"/>
                <wp:effectExtent l="19050" t="19050" r="18415" b="29845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20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57.1pt;margin-top:11.55pt;width:2.55pt;height:1.5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">
                <v:imagedata r:id="rId3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4248600</wp:posOffset>
                </wp:positionH>
                <wp:positionV relativeFrom="paragraph">
                  <wp:posOffset>188140</wp:posOffset>
                </wp:positionV>
                <wp:extent cx="77040" cy="78480"/>
                <wp:effectExtent l="38100" t="38100" r="37465" b="36195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6">
                      <w14:nvContentPartPr>
                        <w14:cNvContentPartPr/>
                      </w14:nvContentPartPr>
                      <w14:xfrm>
                        <a:off x="0" y="0"/>
                        <a:ext cx="770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333.85pt;margin-top:14.05pt;width:7.5pt;height:7.6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">
                <v:imagedata r:id="rId3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3306840</wp:posOffset>
                </wp:positionH>
                <wp:positionV relativeFrom="paragraph">
                  <wp:posOffset>424660</wp:posOffset>
                </wp:positionV>
                <wp:extent cx="35280" cy="50040"/>
                <wp:effectExtent l="38100" t="19050" r="41275" b="2667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8">
                      <w14:nvContentPartPr>
                        <w14:cNvContentPartPr/>
                      </w14:nvContentPartPr>
                      <w14:xfrm>
                        <a:off x="0" y="0"/>
                        <a:ext cx="35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259.75pt;margin-top:33pt;width:4.15pt;height:5.1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">
                <v:imagedata r:id="rId3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2985720</wp:posOffset>
                </wp:positionH>
                <wp:positionV relativeFrom="paragraph">
                  <wp:posOffset>476500</wp:posOffset>
                </wp:positionV>
                <wp:extent cx="20880" cy="27360"/>
                <wp:effectExtent l="19050" t="38100" r="17780" b="29845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0">
                      <w14:nvContentPartPr>
                        <w14:cNvContentPartPr/>
                      </w14:nvContentPartPr>
                      <w14:xfrm>
                        <a:off x="0" y="0"/>
                        <a:ext cx="20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234.4pt;margin-top:36.9pt;width:2.8pt;height:3.3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">
                <v:imagedata r:id="rId3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1272840</wp:posOffset>
                </wp:positionH>
                <wp:positionV relativeFrom="paragraph">
                  <wp:posOffset>674860</wp:posOffset>
                </wp:positionV>
                <wp:extent cx="9000" cy="11520"/>
                <wp:effectExtent l="19050" t="19050" r="29210" b="2667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9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99.9pt;margin-top:52.85pt;width:1.55pt;height:1.75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">
                <v:imagedata r:id="rId3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2783760</wp:posOffset>
                </wp:positionH>
                <wp:positionV relativeFrom="paragraph">
                  <wp:posOffset>376780</wp:posOffset>
                </wp:positionV>
                <wp:extent cx="16200" cy="16560"/>
                <wp:effectExtent l="19050" t="19050" r="22225" b="21590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16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218.5pt;margin-top:29.35pt;width:2.45pt;height:2.3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">
                <v:imagedata r:id="rId3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681720</wp:posOffset>
                </wp:positionH>
                <wp:positionV relativeFrom="paragraph">
                  <wp:posOffset>398380</wp:posOffset>
                </wp:positionV>
                <wp:extent cx="10080" cy="17640"/>
                <wp:effectExtent l="19050" t="19050" r="28575" b="20955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10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53.35pt;margin-top:31.05pt;width:1.7pt;height:2.3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">
                <v:imagedata r:id="rId3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2243760</wp:posOffset>
                </wp:positionH>
                <wp:positionV relativeFrom="paragraph">
                  <wp:posOffset>468580</wp:posOffset>
                </wp:positionV>
                <wp:extent cx="27720" cy="16200"/>
                <wp:effectExtent l="38100" t="38100" r="29845" b="41275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27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176pt;margin-top:36.3pt;width:3.45pt;height:2.6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">
                <v:imagedata r:id="rId3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1847400</wp:posOffset>
                </wp:positionH>
                <wp:positionV relativeFrom="paragraph">
                  <wp:posOffset>512500</wp:posOffset>
                </wp:positionV>
                <wp:extent cx="9360" cy="10800"/>
                <wp:effectExtent l="19050" t="19050" r="29210" b="27305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9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145pt;margin-top:39.85pt;width:1.65pt;height:1.75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">
                <v:imagedata r:id="rId3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722400</wp:posOffset>
                </wp:positionH>
                <wp:positionV relativeFrom="paragraph">
                  <wp:posOffset>702580</wp:posOffset>
                </wp:positionV>
                <wp:extent cx="20520" cy="23040"/>
                <wp:effectExtent l="19050" t="19050" r="17780" b="34290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20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56.25pt;margin-top:55pt;width:2.65pt;height:2.8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">
                <v:imagedata r:id="rId3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4246800</wp:posOffset>
                </wp:positionH>
                <wp:positionV relativeFrom="paragraph">
                  <wp:posOffset>203260</wp:posOffset>
                </wp:positionV>
                <wp:extent cx="47520" cy="61920"/>
                <wp:effectExtent l="38100" t="38100" r="29210" b="33655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475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333.65pt;margin-top:15.3pt;width:5.25pt;height:6.3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">
                <v:imagedata r:id="rId3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679920</wp:posOffset>
                </wp:positionH>
                <wp:positionV relativeFrom="paragraph">
                  <wp:posOffset>449860</wp:posOffset>
                </wp:positionV>
                <wp:extent cx="17280" cy="11160"/>
                <wp:effectExtent l="19050" t="19050" r="20955" b="2730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17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53.2pt;margin-top:35.05pt;width:2.05pt;height:1.65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">
                <v:imagedata r:id="rId3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3411960</wp:posOffset>
                </wp:positionH>
                <wp:positionV relativeFrom="paragraph">
                  <wp:posOffset>646420</wp:posOffset>
                </wp:positionV>
                <wp:extent cx="90360" cy="42120"/>
                <wp:effectExtent l="38100" t="38100" r="43180" b="3429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903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267.95pt;margin-top:50.2pt;width:8.6pt;height:4.7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">
                <v:imagedata r:id="rId3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475800</wp:posOffset>
                </wp:positionH>
                <wp:positionV relativeFrom="paragraph">
                  <wp:posOffset>7780</wp:posOffset>
                </wp:positionV>
                <wp:extent cx="396720" cy="565200"/>
                <wp:effectExtent l="38100" t="38100" r="41910" b="4445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396720" cy="56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36.8pt;margin-top:-.1pt;width:32.75pt;height:45.9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">
                <v:imagedata r:id="rId3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639240</wp:posOffset>
                </wp:positionH>
                <wp:positionV relativeFrom="paragraph">
                  <wp:posOffset>591340</wp:posOffset>
                </wp:positionV>
                <wp:extent cx="132840" cy="157680"/>
                <wp:effectExtent l="38100" t="38100" r="19685" b="33020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1328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49.65pt;margin-top:45.95pt;width:11.9pt;height:13.7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">
                <v:imagedata r:id="rId3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501000</wp:posOffset>
                </wp:positionH>
                <wp:positionV relativeFrom="paragraph">
                  <wp:posOffset>38380</wp:posOffset>
                </wp:positionV>
                <wp:extent cx="308520" cy="500760"/>
                <wp:effectExtent l="38100" t="38100" r="34925" b="3302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30852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38.7pt;margin-top:2.2pt;width:25.9pt;height:41.1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">
                <v:imagedata r:id="rId3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90600</wp:posOffset>
                </wp:positionH>
                <wp:positionV relativeFrom="paragraph">
                  <wp:posOffset>101740</wp:posOffset>
                </wp:positionV>
                <wp:extent cx="687600" cy="614880"/>
                <wp:effectExtent l="95250" t="152400" r="132080" b="16637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687600" cy="61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2.9pt;margin-top:-1.1pt;width:62.6pt;height:66.3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">
                <v:imagedata r:id="rId3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933360</wp:posOffset>
                </wp:positionH>
                <wp:positionV relativeFrom="paragraph">
                  <wp:posOffset>160780</wp:posOffset>
                </wp:positionV>
                <wp:extent cx="555840" cy="637560"/>
                <wp:effectExtent l="95250" t="152400" r="130175" b="18161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555840" cy="63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69pt;margin-top:3.6pt;width:52.8pt;height:68.6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">
                <v:imagedata r:id="rId399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3441840</wp:posOffset>
                </wp:positionH>
                <wp:positionV relativeFrom="paragraph">
                  <wp:posOffset>-74660</wp:posOffset>
                </wp:positionV>
                <wp:extent cx="91800" cy="153000"/>
                <wp:effectExtent l="38100" t="38100" r="41910" b="3810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91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270.3pt;margin-top:-6.6pt;width:8.6pt;height:13.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">
                <v:imagedata r:id="rId400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3539400</wp:posOffset>
                </wp:positionH>
                <wp:positionV relativeFrom="paragraph">
                  <wp:posOffset>-35420</wp:posOffset>
                </wp:positionV>
                <wp:extent cx="92880" cy="140400"/>
                <wp:effectExtent l="38100" t="38100" r="21590" b="31115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928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278.1pt;margin-top:-3.45pt;width:8.5pt;height:12.3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">
                <v:imagedata r:id="rId400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3288480</wp:posOffset>
                </wp:positionH>
                <wp:positionV relativeFrom="paragraph">
                  <wp:posOffset>-9500</wp:posOffset>
                </wp:positionV>
                <wp:extent cx="70920" cy="11160"/>
                <wp:effectExtent l="19050" t="19050" r="24765" b="27305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70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258.4pt;margin-top:-1.25pt;width:6.7pt;height:2.0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">
                <v:imagedata r:id="rId400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3075360</wp:posOffset>
                </wp:positionH>
                <wp:positionV relativeFrom="paragraph">
                  <wp:posOffset>47740</wp:posOffset>
                </wp:positionV>
                <wp:extent cx="135000" cy="50760"/>
                <wp:effectExtent l="19050" t="19050" r="17780" b="26035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135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241.7pt;margin-top:3.2pt;width:11.65pt;height:5.1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">
                <v:imagedata r:id="rId400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2857200</wp:posOffset>
                </wp:positionH>
                <wp:positionV relativeFrom="paragraph">
                  <wp:posOffset>87340</wp:posOffset>
                </wp:positionV>
                <wp:extent cx="220680" cy="274320"/>
                <wp:effectExtent l="38100" t="19050" r="8255" b="30480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2206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224.5pt;margin-top:6.55pt;width:18.55pt;height:22.2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">
                <v:imagedata r:id="rId400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2711760</wp:posOffset>
                </wp:positionH>
                <wp:positionV relativeFrom="paragraph">
                  <wp:posOffset>157540</wp:posOffset>
                </wp:positionV>
                <wp:extent cx="2520" cy="3240"/>
                <wp:effectExtent l="19050" t="19050" r="17145" b="15875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2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213.05pt;margin-top:12.1pt;width:1.25pt;height:1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">
                <v:imagedata r:id="rId401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2471280</wp:posOffset>
                </wp:positionH>
                <wp:positionV relativeFrom="paragraph">
                  <wp:posOffset>567220</wp:posOffset>
                </wp:positionV>
                <wp:extent cx="13680" cy="3600"/>
                <wp:effectExtent l="19050" t="19050" r="24765" b="15875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13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194.15pt;margin-top:44.15pt;width:2.1pt;height:1.3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">
                <v:imagedata r:id="rId401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2468400</wp:posOffset>
                </wp:positionH>
                <wp:positionV relativeFrom="paragraph">
                  <wp:posOffset>184540</wp:posOffset>
                </wp:positionV>
                <wp:extent cx="10440" cy="4320"/>
                <wp:effectExtent l="19050" t="19050" r="27940" b="34290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10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193.85pt;margin-top:14pt;width:1.75pt;height:1.4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">
                <v:imagedata r:id="rId401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2473440</wp:posOffset>
                </wp:positionH>
                <wp:positionV relativeFrom="paragraph">
                  <wp:posOffset>453820</wp:posOffset>
                </wp:positionV>
                <wp:extent cx="2160" cy="2880"/>
                <wp:effectExtent l="19050" t="19050" r="17145" b="16510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6">
                      <w14:nvContentPartPr>
                        <w14:cNvContentPartPr/>
                      </w14:nvContentPartPr>
                      <w14:xfrm>
                        <a:off x="0" y="0"/>
                        <a:ext cx="2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194.4pt;margin-top:35.4pt;width:.9pt;height:1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">
                <v:imagedata r:id="rId401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2465520</wp:posOffset>
                </wp:positionH>
                <wp:positionV relativeFrom="paragraph">
                  <wp:posOffset>187060</wp:posOffset>
                </wp:positionV>
                <wp:extent cx="2520" cy="8640"/>
                <wp:effectExtent l="19050" t="19050" r="17145" b="29845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2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193.8pt;margin-top:14.45pt;width:1pt;height:1.3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">
                <v:imagedata r:id="rId401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1982760</wp:posOffset>
                </wp:positionH>
                <wp:positionV relativeFrom="paragraph">
                  <wp:posOffset>71860</wp:posOffset>
                </wp:positionV>
                <wp:extent cx="264600" cy="226800"/>
                <wp:effectExtent l="38100" t="38100" r="40640" b="40005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2646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155.4pt;margin-top:4.85pt;width:22.35pt;height:19.3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">
                <v:imagedata r:id="rId402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1994280</wp:posOffset>
                </wp:positionH>
                <wp:positionV relativeFrom="paragraph">
                  <wp:posOffset>288940</wp:posOffset>
                </wp:positionV>
                <wp:extent cx="273960" cy="258480"/>
                <wp:effectExtent l="38100" t="38100" r="31115" b="27305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27396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156.35pt;margin-top:22.25pt;width:23.05pt;height:21.5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">
                <v:imagedata r:id="rId402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89520</wp:posOffset>
                </wp:positionH>
                <wp:positionV relativeFrom="paragraph">
                  <wp:posOffset>752260</wp:posOffset>
                </wp:positionV>
                <wp:extent cx="295200" cy="42120"/>
                <wp:effectExtent l="38100" t="19050" r="29210" b="34290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295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6.35pt;margin-top:58.55pt;width:24.75pt;height:4.3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">
                <v:imagedata r:id="rId402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4044480</wp:posOffset>
                </wp:positionH>
                <wp:positionV relativeFrom="paragraph">
                  <wp:posOffset>-276980</wp:posOffset>
                </wp:positionV>
                <wp:extent cx="2026440" cy="1710720"/>
                <wp:effectExtent l="38100" t="38100" r="50165" b="41910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6">
                      <w14:nvContentPartPr>
                        <w14:cNvContentPartPr/>
                      </w14:nvContentPartPr>
                      <w14:xfrm>
                        <a:off x="0" y="0"/>
                        <a:ext cx="2026440" cy="171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317.65pt;margin-top:-22.6pt;width:161.25pt;height:136.4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">
                <v:imagedata r:id="rId402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1613040</wp:posOffset>
                </wp:positionH>
                <wp:positionV relativeFrom="paragraph">
                  <wp:posOffset>153940</wp:posOffset>
                </wp:positionV>
                <wp:extent cx="160200" cy="214920"/>
                <wp:effectExtent l="38100" t="38100" r="11430" b="52070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1602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126.65pt;margin-top:11.35pt;width:13.8pt;height:18.7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">
                <v:imagedata r:id="rId402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3200280</wp:posOffset>
                </wp:positionH>
                <wp:positionV relativeFrom="paragraph">
                  <wp:posOffset>148180</wp:posOffset>
                </wp:positionV>
                <wp:extent cx="4320" cy="9000"/>
                <wp:effectExtent l="38100" t="38100" r="34290" b="29210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4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251.3pt;margin-top:11.1pt;width:1.8pt;height:1.9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">
                <v:imagedata r:id="rId403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1483800</wp:posOffset>
                </wp:positionH>
                <wp:positionV relativeFrom="paragraph">
                  <wp:posOffset>654340</wp:posOffset>
                </wp:positionV>
                <wp:extent cx="24120" cy="16920"/>
                <wp:effectExtent l="38100" t="38100" r="33655" b="40640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241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116.25pt;margin-top:50.8pt;width:3.45pt;height:2.9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">
                <v:imagedata r:id="rId403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1434120</wp:posOffset>
                </wp:positionH>
                <wp:positionV relativeFrom="paragraph">
                  <wp:posOffset>232420</wp:posOffset>
                </wp:positionV>
                <wp:extent cx="20880" cy="4320"/>
                <wp:effectExtent l="19050" t="19050" r="17780" b="3429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20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112.45pt;margin-top:17.85pt;width:2.7pt;height:1.4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">
                <v:imagedata r:id="rId403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3028560</wp:posOffset>
                </wp:positionH>
                <wp:positionV relativeFrom="paragraph">
                  <wp:posOffset>192820</wp:posOffset>
                </wp:positionV>
                <wp:extent cx="1800" cy="9360"/>
                <wp:effectExtent l="19050" t="19050" r="17780" b="2921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1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237.95pt;margin-top:14.9pt;width:1.2pt;height:1.4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">
                <v:imagedata r:id="rId403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1277880</wp:posOffset>
                </wp:positionH>
                <wp:positionV relativeFrom="paragraph">
                  <wp:posOffset>672340</wp:posOffset>
                </wp:positionV>
                <wp:extent cx="1800" cy="3240"/>
                <wp:effectExtent l="19050" t="19050" r="36830" b="34925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99.85pt;margin-top:52.45pt;width:1.55pt;height:1.3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">
                <v:imagedata r:id="rId403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1287960</wp:posOffset>
                </wp:positionH>
                <wp:positionV relativeFrom="paragraph">
                  <wp:posOffset>236380</wp:posOffset>
                </wp:positionV>
                <wp:extent cx="20520" cy="16920"/>
                <wp:effectExtent l="19050" t="19050" r="17780" b="2159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20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100.95pt;margin-top:18.15pt;width:2.5pt;height:2.3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">
                <v:imagedata r:id="rId404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2221080</wp:posOffset>
                </wp:positionH>
                <wp:positionV relativeFrom="paragraph">
                  <wp:posOffset>184900</wp:posOffset>
                </wp:positionV>
                <wp:extent cx="15480" cy="13320"/>
                <wp:effectExtent l="38100" t="38100" r="41910" b="25400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15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174.2pt;margin-top:13.85pt;width:2.55pt;height:2.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">
                <v:imagedata r:id="rId404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1891680</wp:posOffset>
                </wp:positionH>
                <wp:positionV relativeFrom="paragraph">
                  <wp:posOffset>233860</wp:posOffset>
                </wp:positionV>
                <wp:extent cx="40680" cy="11880"/>
                <wp:effectExtent l="38100" t="38100" r="35560" b="26670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40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148.3pt;margin-top:17.8pt;width:4.5pt;height:2.2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">
                <v:imagedata r:id="rId404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414240</wp:posOffset>
                </wp:positionH>
                <wp:positionV relativeFrom="paragraph">
                  <wp:posOffset>748300</wp:posOffset>
                </wp:positionV>
                <wp:extent cx="18360" cy="8640"/>
                <wp:effectExtent l="38100" t="19050" r="20320" b="29845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18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31.85pt;margin-top:58.5pt;width:2.7pt;height:1.8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">
                <v:imagedata r:id="rId404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102120</wp:posOffset>
                </wp:positionH>
                <wp:positionV relativeFrom="paragraph">
                  <wp:posOffset>776020</wp:posOffset>
                </wp:positionV>
                <wp:extent cx="38160" cy="2880"/>
                <wp:effectExtent l="19050" t="19050" r="19050" b="16510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38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7.55pt;margin-top:60.6pt;width:3.95pt;height:1.2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">
                <v:imagedata r:id="rId404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387600</wp:posOffset>
                </wp:positionH>
                <wp:positionV relativeFrom="paragraph">
                  <wp:posOffset>272020</wp:posOffset>
                </wp:positionV>
                <wp:extent cx="2520" cy="4320"/>
                <wp:effectExtent l="38100" t="38100" r="36195" b="34290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0">
                      <w14:nvContentPartPr>
                        <w14:cNvContentPartPr/>
                      </w14:nvContentPartPr>
                      <w14:xfrm>
                        <a:off x="0" y="0"/>
                        <a:ext cx="2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29.75pt;margin-top:20.65pt;width:1.8pt;height:1.8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">
                <v:imagedata r:id="rId405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109680</wp:posOffset>
                </wp:positionH>
                <wp:positionV relativeFrom="paragraph">
                  <wp:posOffset>302980</wp:posOffset>
                </wp:positionV>
                <wp:extent cx="49320" cy="17640"/>
                <wp:effectExtent l="38100" t="38100" r="27305" b="40005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2">
                      <w14:nvContentPartPr>
                        <w14:cNvContentPartPr/>
                      </w14:nvContentPartPr>
                      <w14:xfrm>
                        <a:off x="0" y="0"/>
                        <a:ext cx="49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7.9pt;margin-top:23.3pt;width:5.25pt;height:2.7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">
                <v:imagedata r:id="rId405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2389560</wp:posOffset>
                </wp:positionH>
                <wp:positionV relativeFrom="paragraph">
                  <wp:posOffset>-48380</wp:posOffset>
                </wp:positionV>
                <wp:extent cx="193320" cy="406800"/>
                <wp:effectExtent l="38100" t="19050" r="35560" b="31750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4">
                      <w14:nvContentPartPr>
                        <w14:cNvContentPartPr/>
                      </w14:nvContentPartPr>
                      <w14:xfrm>
                        <a:off x="0" y="0"/>
                        <a:ext cx="19332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187.45pt;margin-top:-4.5pt;width:16.6pt;height:33.1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">
                <v:imagedata r:id="rId405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2383800</wp:posOffset>
                </wp:positionH>
                <wp:positionV relativeFrom="paragraph">
                  <wp:posOffset>93100</wp:posOffset>
                </wp:positionV>
                <wp:extent cx="106200" cy="153000"/>
                <wp:effectExtent l="19050" t="38100" r="27305" b="3810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1062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187pt;margin-top:6.6pt;width:9.7pt;height:13.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">
                <v:imagedata r:id="rId405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5442720</wp:posOffset>
                </wp:positionH>
                <wp:positionV relativeFrom="paragraph">
                  <wp:posOffset>636340</wp:posOffset>
                </wp:positionV>
                <wp:extent cx="133920" cy="434520"/>
                <wp:effectExtent l="38100" t="38100" r="38100" b="41910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13392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427.9pt;margin-top:49.35pt;width:12.05pt;height:35.9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">
                <v:imagedata r:id="rId405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5174880</wp:posOffset>
                </wp:positionH>
                <wp:positionV relativeFrom="paragraph">
                  <wp:posOffset>769540</wp:posOffset>
                </wp:positionV>
                <wp:extent cx="166680" cy="4320"/>
                <wp:effectExtent l="38100" t="38100" r="43180" b="34290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166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406.75pt;margin-top:59.7pt;width:14.7pt;height:2.2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">
                <v:imagedata r:id="rId406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4724520</wp:posOffset>
                </wp:positionH>
                <wp:positionV relativeFrom="paragraph">
                  <wp:posOffset>797260</wp:posOffset>
                </wp:positionV>
                <wp:extent cx="104040" cy="15480"/>
                <wp:effectExtent l="38100" t="38100" r="29845" b="41910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104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371.45pt;margin-top:62.15pt;width:9.45pt;height:2.65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">
                <v:imagedata r:id="rId406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4711200</wp:posOffset>
                </wp:positionH>
                <wp:positionV relativeFrom="paragraph">
                  <wp:posOffset>738580</wp:posOffset>
                </wp:positionV>
                <wp:extent cx="95400" cy="22320"/>
                <wp:effectExtent l="38100" t="38100" r="38100" b="34925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95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370.2pt;margin-top:57.6pt;width:8.95pt;height:3.0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">
                <v:imagedata r:id="rId406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4581600</wp:posOffset>
                </wp:positionH>
                <wp:positionV relativeFrom="paragraph">
                  <wp:posOffset>581260</wp:posOffset>
                </wp:positionV>
                <wp:extent cx="42480" cy="102240"/>
                <wp:effectExtent l="38100" t="38100" r="34290" b="31115"/>
                <wp:wrapNone/>
                <wp:docPr id="3115" name="Ink 3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42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5" o:spid="_x0000_s1026" type="#_x0000_t75" style="position:absolute;margin-left:359.9pt;margin-top:45.05pt;width:4.95pt;height:9.6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">
                <v:imagedata r:id="rId406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4386480</wp:posOffset>
                </wp:positionH>
                <wp:positionV relativeFrom="paragraph">
                  <wp:posOffset>654340</wp:posOffset>
                </wp:positionV>
                <wp:extent cx="110520" cy="323280"/>
                <wp:effectExtent l="19050" t="38100" r="41910" b="38735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1105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344.5pt;margin-top:50.6pt;width:10.55pt;height:27.35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">
                <v:imagedata r:id="rId406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497400</wp:posOffset>
                </wp:positionH>
                <wp:positionV relativeFrom="paragraph">
                  <wp:posOffset>285700</wp:posOffset>
                </wp:positionV>
                <wp:extent cx="328680" cy="225360"/>
                <wp:effectExtent l="38100" t="19050" r="14605" b="22860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3286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38.35pt;margin-top:22.05pt;width:27.45pt;height:18.9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">
                <v:imagedata r:id="rId407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459600</wp:posOffset>
                </wp:positionH>
                <wp:positionV relativeFrom="paragraph">
                  <wp:posOffset>50260</wp:posOffset>
                </wp:positionV>
                <wp:extent cx="349200" cy="226080"/>
                <wp:effectExtent l="38100" t="38100" r="32385" b="40640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3492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35.4pt;margin-top:3.15pt;width:29pt;height:19.2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">
                <v:imagedata r:id="rId407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529800</wp:posOffset>
                </wp:positionH>
                <wp:positionV relativeFrom="paragraph">
                  <wp:posOffset>83020</wp:posOffset>
                </wp:positionV>
                <wp:extent cx="720" cy="1080"/>
                <wp:effectExtent l="19050" t="19050" r="18415" b="18415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41.4pt;margin-top:6.05pt;width:.7pt;height:1.1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">
                <v:imagedata r:id="rId407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657600</wp:posOffset>
                </wp:positionH>
                <wp:positionV relativeFrom="paragraph">
                  <wp:posOffset>83380</wp:posOffset>
                </wp:positionV>
                <wp:extent cx="9360" cy="1080"/>
                <wp:effectExtent l="19050" t="19050" r="29210" b="18415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6">
                      <w14:nvContentPartPr>
                        <w14:cNvContentPartPr/>
                      </w14:nvContentPartPr>
                      <w14:xfrm>
                        <a:off x="0" y="0"/>
                        <a:ext cx="9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51.5pt;margin-top:6.1pt;width:1.35pt;height:.9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">
                <v:imagedata r:id="rId407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3241320</wp:posOffset>
                </wp:positionH>
                <wp:positionV relativeFrom="paragraph">
                  <wp:posOffset>371380</wp:posOffset>
                </wp:positionV>
                <wp:extent cx="20160" cy="5760"/>
                <wp:effectExtent l="19050" t="19050" r="18415" b="32385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8">
                      <w14:nvContentPartPr>
                        <w14:cNvContentPartPr/>
                      </w14:nvContentPartPr>
                      <w14:xfrm>
                        <a:off x="0" y="0"/>
                        <a:ext cx="20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254.9pt;margin-top:28.75pt;width:2.5pt;height:1.4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">
                <v:imagedata r:id="rId407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1557960</wp:posOffset>
                </wp:positionH>
                <wp:positionV relativeFrom="paragraph">
                  <wp:posOffset>669100</wp:posOffset>
                </wp:positionV>
                <wp:extent cx="10080" cy="19080"/>
                <wp:effectExtent l="38100" t="38100" r="28575" b="38100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0">
                      <w14:nvContentPartPr>
                        <w14:cNvContentPartPr/>
                      </w14:nvContentPartPr>
                      <w14:xfrm>
                        <a:off x="0" y="0"/>
                        <a:ext cx="100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121.9pt;margin-top:51.95pt;width:2.2pt;height:2.6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">
                <v:imagedata r:id="rId408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1486680</wp:posOffset>
                </wp:positionH>
                <wp:positionV relativeFrom="paragraph">
                  <wp:posOffset>385780</wp:posOffset>
                </wp:positionV>
                <wp:extent cx="58320" cy="74160"/>
                <wp:effectExtent l="38100" t="38100" r="37465" b="40640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2">
                      <w14:nvContentPartPr>
                        <w14:cNvContentPartPr/>
                      </w14:nvContentPartPr>
                      <w14:xfrm>
                        <a:off x="0" y="0"/>
                        <a:ext cx="583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116.35pt;margin-top:29.7pt;width:6.05pt;height:7.3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">
                <v:imagedata r:id="rId408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3005520</wp:posOffset>
                </wp:positionH>
                <wp:positionV relativeFrom="paragraph">
                  <wp:posOffset>426820</wp:posOffset>
                </wp:positionV>
                <wp:extent cx="15120" cy="6480"/>
                <wp:effectExtent l="19050" t="19050" r="23495" b="31750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5" o:spid="_x0000_s1026" type="#_x0000_t75" style="position:absolute;margin-left:236.2pt;margin-top:33.1pt;width:2.2pt;height:1.5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">
                <v:imagedata r:id="rId408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1288320</wp:posOffset>
                </wp:positionH>
                <wp:positionV relativeFrom="paragraph">
                  <wp:posOffset>437620</wp:posOffset>
                </wp:positionV>
                <wp:extent cx="2160" cy="8280"/>
                <wp:effectExtent l="38100" t="38100" r="36195" b="29845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2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100.85pt;margin-top:33.85pt;width:1.4pt;height:1.9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">
                <v:imagedata r:id="rId408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1021920</wp:posOffset>
                </wp:positionH>
                <wp:positionV relativeFrom="paragraph">
                  <wp:posOffset>717700</wp:posOffset>
                </wp:positionV>
                <wp:extent cx="48600" cy="17640"/>
                <wp:effectExtent l="38100" t="38100" r="27940" b="40005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48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79.75pt;margin-top:55.8pt;width:5.2pt;height:2.8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">
                <v:imagedata r:id="rId408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1873320</wp:posOffset>
                </wp:positionH>
                <wp:positionV relativeFrom="paragraph">
                  <wp:posOffset>491260</wp:posOffset>
                </wp:positionV>
                <wp:extent cx="418680" cy="74520"/>
                <wp:effectExtent l="19050" t="38100" r="19685" b="40005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0">
                      <w14:nvContentPartPr>
                        <w14:cNvContentPartPr/>
                      </w14:nvContentPartPr>
                      <w14:xfrm>
                        <a:off x="0" y="0"/>
                        <a:ext cx="418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147.1pt;margin-top:37.7pt;width:34.05pt;height:7.5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">
                <v:imagedata r:id="rId409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508200</wp:posOffset>
                </wp:positionH>
                <wp:positionV relativeFrom="paragraph">
                  <wp:posOffset>497380</wp:posOffset>
                </wp:positionV>
                <wp:extent cx="7920" cy="1800"/>
                <wp:effectExtent l="19050" t="38100" r="30480" b="36830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2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39.4pt;margin-top:38.35pt;width:1.75pt;height:1.7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">
                <v:imagedata r:id="rId409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198960</wp:posOffset>
                </wp:positionH>
                <wp:positionV relativeFrom="paragraph">
                  <wp:posOffset>520060</wp:posOffset>
                </wp:positionV>
                <wp:extent cx="11520" cy="17640"/>
                <wp:effectExtent l="19050" t="19050" r="26670" b="20955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11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15.15pt;margin-top:40.55pt;width:1.8pt;height:2.3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">
                <v:imagedata r:id="rId409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2318640</wp:posOffset>
                </wp:positionH>
                <wp:positionV relativeFrom="paragraph">
                  <wp:posOffset>335380</wp:posOffset>
                </wp:positionV>
                <wp:extent cx="150120" cy="195840"/>
                <wp:effectExtent l="38100" t="38100" r="2540" b="33020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1501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181.85pt;margin-top:25.8pt;width:13.15pt;height:16.6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">
                <v:imagedata r:id="rId409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159340</wp:posOffset>
                </wp:positionV>
                <wp:extent cx="15480" cy="40680"/>
                <wp:effectExtent l="38100" t="38100" r="41910" b="35560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154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424.2pt;margin-top:11.95pt;width:2.6pt;height:4.5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">
                <v:imagedata r:id="rId409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-109560</wp:posOffset>
                </wp:positionH>
                <wp:positionV relativeFrom="paragraph">
                  <wp:posOffset>633820</wp:posOffset>
                </wp:positionV>
                <wp:extent cx="109800" cy="44280"/>
                <wp:effectExtent l="38100" t="38100" r="43180" b="32385"/>
                <wp:wrapNone/>
                <wp:docPr id="3096" name="Ink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109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6" o:spid="_x0000_s1026" type="#_x0000_t75" style="position:absolute;margin-left:-9.45pt;margin-top:49.15pt;width:10.3pt;height:5.1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">
                <v:imagedata r:id="rId410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779280</wp:posOffset>
                </wp:positionH>
                <wp:positionV relativeFrom="paragraph">
                  <wp:posOffset>436540</wp:posOffset>
                </wp:positionV>
                <wp:extent cx="11880" cy="9000"/>
                <wp:effectExtent l="19050" t="19050" r="26670" b="29210"/>
                <wp:wrapNone/>
                <wp:docPr id="3095" name="Ink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11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5" o:spid="_x0000_s1026" type="#_x0000_t75" style="position:absolute;margin-left:60.8pt;margin-top:33.8pt;width:2.1pt;height:1.7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">
                <v:imagedata r:id="rId410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805560</wp:posOffset>
                </wp:positionH>
                <wp:positionV relativeFrom="paragraph">
                  <wp:posOffset>121900</wp:posOffset>
                </wp:positionV>
                <wp:extent cx="20520" cy="15120"/>
                <wp:effectExtent l="19050" t="19050" r="17780" b="23495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4">
                      <w14:nvContentPartPr>
                        <w14:cNvContentPartPr/>
                      </w14:nvContentPartPr>
                      <w14:xfrm>
                        <a:off x="0" y="0"/>
                        <a:ext cx="20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62.85pt;margin-top:9.1pt;width:2.7pt;height:2.2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">
                <v:imagedata r:id="rId410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5527680</wp:posOffset>
                </wp:positionH>
                <wp:positionV relativeFrom="paragraph">
                  <wp:posOffset>237820</wp:posOffset>
                </wp:positionV>
                <wp:extent cx="127440" cy="170280"/>
                <wp:effectExtent l="38100" t="38100" r="44450" b="39370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6">
                      <w14:nvContentPartPr>
                        <w14:cNvContentPartPr/>
                      </w14:nvContentPartPr>
                      <w14:xfrm>
                        <a:off x="0" y="0"/>
                        <a:ext cx="1274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434.35pt;margin-top:18pt;width:11.75pt;height:15.1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">
                <v:imagedata r:id="rId410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5439120</wp:posOffset>
                </wp:positionH>
                <wp:positionV relativeFrom="paragraph">
                  <wp:posOffset>44140</wp:posOffset>
                </wp:positionV>
                <wp:extent cx="116280" cy="308160"/>
                <wp:effectExtent l="38100" t="38100" r="36195" b="34925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8">
                      <w14:nvContentPartPr>
                        <w14:cNvContentPartPr/>
                      </w14:nvContentPartPr>
                      <w14:xfrm>
                        <a:off x="0" y="0"/>
                        <a:ext cx="11628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427.6pt;margin-top:2.7pt;width:10.85pt;height:25.9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">
                <v:imagedata r:id="rId410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5250840</wp:posOffset>
                </wp:positionH>
                <wp:positionV relativeFrom="paragraph">
                  <wp:posOffset>8860</wp:posOffset>
                </wp:positionV>
                <wp:extent cx="139680" cy="323280"/>
                <wp:effectExtent l="38100" t="38100" r="32385" b="38735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13968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412.65pt;margin-top:-.1pt;width:12.5pt;height:27.0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">
                <v:imagedata r:id="rId411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5047440</wp:posOffset>
                </wp:positionH>
                <wp:positionV relativeFrom="paragraph">
                  <wp:posOffset>195340</wp:posOffset>
                </wp:positionV>
                <wp:extent cx="156240" cy="18720"/>
                <wp:effectExtent l="38100" t="38100" r="34290" b="38735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156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396.8pt;margin-top:14.75pt;width:13.6pt;height:2.8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">
                <v:imagedata r:id="rId411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125560</wp:posOffset>
                </wp:positionH>
                <wp:positionV relativeFrom="paragraph">
                  <wp:posOffset>104620</wp:posOffset>
                </wp:positionV>
                <wp:extent cx="5040" cy="140760"/>
                <wp:effectExtent l="38100" t="38100" r="33655" b="31115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5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402.75pt;margin-top:7.6pt;width:2.05pt;height:12.3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">
                <v:imagedata r:id="rId411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4919280</wp:posOffset>
                </wp:positionH>
                <wp:positionV relativeFrom="paragraph">
                  <wp:posOffset>336820</wp:posOffset>
                </wp:positionV>
                <wp:extent cx="104760" cy="177480"/>
                <wp:effectExtent l="38100" t="38100" r="29210" b="32385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1047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386.55pt;margin-top:25.7pt;width:9.8pt;height:15.5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">
                <v:imagedata r:id="rId411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4822440</wp:posOffset>
                </wp:positionH>
                <wp:positionV relativeFrom="paragraph">
                  <wp:posOffset>34060</wp:posOffset>
                </wp:positionV>
                <wp:extent cx="143640" cy="326520"/>
                <wp:effectExtent l="38100" t="38100" r="27940" b="35560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14364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379.05pt;margin-top:1.95pt;width:12.75pt;height:27.25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">
                <v:imagedata r:id="rId411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4608960</wp:posOffset>
                </wp:positionH>
                <wp:positionV relativeFrom="paragraph">
                  <wp:posOffset>197140</wp:posOffset>
                </wp:positionV>
                <wp:extent cx="125640" cy="20880"/>
                <wp:effectExtent l="38100" t="38100" r="27305" b="36830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1256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362.25pt;margin-top:14.8pt;width:11.25pt;height:3.1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">
                <v:imagedata r:id="rId412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4627680</wp:posOffset>
                </wp:positionH>
                <wp:positionV relativeFrom="paragraph">
                  <wp:posOffset>148180</wp:posOffset>
                </wp:positionV>
                <wp:extent cx="98280" cy="23760"/>
                <wp:effectExtent l="38100" t="38100" r="35560" b="3365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98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363.75pt;margin-top:10.95pt;width:9.15pt;height:3.2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">
                <v:imagedata r:id="rId412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4491600</wp:posOffset>
                </wp:positionH>
                <wp:positionV relativeFrom="paragraph">
                  <wp:posOffset>326380</wp:posOffset>
                </wp:positionV>
                <wp:extent cx="108360" cy="135720"/>
                <wp:effectExtent l="38100" t="38100" r="25400" b="36195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083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352.9pt;margin-top:24.95pt;width:10.1pt;height:12.3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">
                <v:imagedata r:id="rId412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4401600</wp:posOffset>
                </wp:positionH>
                <wp:positionV relativeFrom="paragraph">
                  <wp:posOffset>52420</wp:posOffset>
                </wp:positionV>
                <wp:extent cx="92160" cy="340200"/>
                <wp:effectExtent l="38100" t="38100" r="41275" b="41275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9216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345.8pt;margin-top:3.35pt;width:8.85pt;height:28.4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">
                <v:imagedata r:id="rId412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497400</wp:posOffset>
                </wp:positionH>
                <wp:positionV relativeFrom="paragraph">
                  <wp:posOffset>36220</wp:posOffset>
                </wp:positionV>
                <wp:extent cx="313920" cy="538920"/>
                <wp:effectExtent l="38100" t="38100" r="29210" b="33020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313920" cy="53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38.45pt;margin-top:2.1pt;width:26.05pt;height:43.9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">
                <v:imagedata r:id="rId412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605760</wp:posOffset>
                </wp:positionH>
                <wp:positionV relativeFrom="paragraph">
                  <wp:posOffset>564340</wp:posOffset>
                </wp:positionV>
                <wp:extent cx="150480" cy="213840"/>
                <wp:effectExtent l="38100" t="38100" r="21590" b="34290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1504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46.85pt;margin-top:43.6pt;width:13.5pt;height:18.5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">
                <v:imagedata r:id="rId4131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D8C0C09" wp14:editId="50B67E40">
                <wp:simplePos x="0" y="0"/>
                <wp:positionH relativeFrom="column">
                  <wp:posOffset>2533650</wp:posOffset>
                </wp:positionH>
                <wp:positionV relativeFrom="paragraph">
                  <wp:posOffset>34925</wp:posOffset>
                </wp:positionV>
                <wp:extent cx="635" cy="609600"/>
                <wp:effectExtent l="9525" t="6350" r="8890" b="12700"/>
                <wp:wrapNone/>
                <wp:docPr id="1235" name="AutoShap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3" o:spid="_x0000_s1026" type="#_x0000_t32" style="position:absolute;margin-left:199.5pt;margin-top:2.75pt;width:.05pt;height:48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41633F2" wp14:editId="62D38475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635" cy="609600"/>
                <wp:effectExtent l="9525" t="6350" r="8890" b="12700"/>
                <wp:wrapNone/>
                <wp:docPr id="1234" name="AutoShap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2" o:spid="_x0000_s1026" type="#_x0000_t32" style="position:absolute;margin-left:66pt;margin-top:2.75pt;width:.05pt;height:48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">
                <v:stroke dashstyle="1 1"/>
              </v:shape>
            </w:pict>
          </mc:Fallback>
        </mc:AlternateContent>
      </w:r>
      <w:r w:rsidR="008E407A" w:rsidRPr="006D0AF3">
        <w:rPr>
          <w:position w:val="-50"/>
        </w:rPr>
        <w:object w:dxaOrig="5400" w:dyaOrig="1120">
          <v:shape id="_x0000_i1150" type="#_x0000_t75" style="width:270pt;height:56pt" o:ole="">
            <v:imagedata r:id="rId4132" o:title=""/>
          </v:shape>
          <o:OLEObject Type="Embed" ProgID="Equation.DSMT4" ShapeID="_x0000_i1150" DrawAspect="Content" ObjectID="_1667909301" r:id="rId4133"/>
        </w:object>
      </w:r>
    </w:p>
    <w:p w:rsidR="00827B47" w:rsidRDefault="008A6382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102480</wp:posOffset>
                </wp:positionH>
                <wp:positionV relativeFrom="paragraph">
                  <wp:posOffset>369980</wp:posOffset>
                </wp:positionV>
                <wp:extent cx="30600" cy="99720"/>
                <wp:effectExtent l="38100" t="38100" r="45720" b="33655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4">
                      <w14:nvContentPartPr>
                        <w14:cNvContentPartPr/>
                      </w14:nvContentPartPr>
                      <w14:xfrm>
                        <a:off x="0" y="0"/>
                        <a:ext cx="306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7.3pt;margin-top:28.45pt;width:3.9pt;height:9.3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">
                <v:imagedata r:id="rId4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5566560</wp:posOffset>
                </wp:positionH>
                <wp:positionV relativeFrom="paragraph">
                  <wp:posOffset>-39700</wp:posOffset>
                </wp:positionV>
                <wp:extent cx="134640" cy="155880"/>
                <wp:effectExtent l="38100" t="38100" r="36830" b="53975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1346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437.35pt;margin-top:-3.95pt;width:12.3pt;height:14.0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">
                <v:imagedata r:id="rId4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5079120</wp:posOffset>
                </wp:positionH>
                <wp:positionV relativeFrom="paragraph">
                  <wp:posOffset>-17020</wp:posOffset>
                </wp:positionV>
                <wp:extent cx="81720" cy="156600"/>
                <wp:effectExtent l="38100" t="38100" r="13970" b="34290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81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399.05pt;margin-top:-2.15pt;width:8.15pt;height:14.0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">
                <v:imagedata r:id="rId4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4949160</wp:posOffset>
                </wp:positionH>
                <wp:positionV relativeFrom="paragraph">
                  <wp:posOffset>-177580</wp:posOffset>
                </wp:positionV>
                <wp:extent cx="123840" cy="351720"/>
                <wp:effectExtent l="38100" t="38100" r="47625" b="48895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12384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388.95pt;margin-top:-14.85pt;width:11.35pt;height:29.4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">
                <v:imagedata r:id="rId4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4503480</wp:posOffset>
                </wp:positionH>
                <wp:positionV relativeFrom="paragraph">
                  <wp:posOffset>4220</wp:posOffset>
                </wp:positionV>
                <wp:extent cx="114840" cy="147240"/>
                <wp:effectExtent l="19050" t="38100" r="19050" b="43815"/>
                <wp:wrapNone/>
                <wp:docPr id="3114" name="Ink 3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114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4" o:spid="_x0000_s1026" type="#_x0000_t75" style="position:absolute;margin-left:353.7pt;margin-top:-.5pt;width:10.75pt;height:13.3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">
                <v:imagedata r:id="rId4143" o:title=""/>
              </v:shape>
            </w:pict>
          </mc:Fallback>
        </mc:AlternateContent>
      </w:r>
    </w:p>
    <w:p w:rsidR="008E407A" w:rsidRPr="00FF45CB" w:rsidRDefault="005C6369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3643080</wp:posOffset>
                </wp:positionH>
                <wp:positionV relativeFrom="paragraph">
                  <wp:posOffset>1177820</wp:posOffset>
                </wp:positionV>
                <wp:extent cx="132840" cy="156600"/>
                <wp:effectExtent l="38100" t="38100" r="57785" b="53340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132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285.75pt;margin-top:91.6pt;width:12.6pt;height:14.7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">
                <v:imagedata r:id="rId4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3498720</wp:posOffset>
                </wp:positionH>
                <wp:positionV relativeFrom="paragraph">
                  <wp:posOffset>1282220</wp:posOffset>
                </wp:positionV>
                <wp:extent cx="73080" cy="21600"/>
                <wp:effectExtent l="38100" t="38100" r="60325" b="54610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730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274.45pt;margin-top:99.85pt;width:7.8pt;height:3.7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">
                <v:imagedata r:id="rId4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2460480</wp:posOffset>
                </wp:positionH>
                <wp:positionV relativeFrom="paragraph">
                  <wp:posOffset>231380</wp:posOffset>
                </wp:positionV>
                <wp:extent cx="55080" cy="109080"/>
                <wp:effectExtent l="38100" t="38100" r="40640" b="43815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55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192.9pt;margin-top:17.15pt;width:6.3pt;height:10.6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">
                <v:imagedata r:id="rId4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2614560</wp:posOffset>
                </wp:positionH>
                <wp:positionV relativeFrom="paragraph">
                  <wp:posOffset>261980</wp:posOffset>
                </wp:positionV>
                <wp:extent cx="76320" cy="86040"/>
                <wp:effectExtent l="57150" t="38100" r="57150" b="47625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0">
                      <w14:nvContentPartPr>
                        <w14:cNvContentPartPr/>
                      </w14:nvContentPartPr>
                      <w14:xfrm>
                        <a:off x="0" y="0"/>
                        <a:ext cx="763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204.8pt;margin-top:19.5pt;width:8.1pt;height:9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">
                <v:imagedata r:id="rId4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2664960</wp:posOffset>
                </wp:positionH>
                <wp:positionV relativeFrom="paragraph">
                  <wp:posOffset>640700</wp:posOffset>
                </wp:positionV>
                <wp:extent cx="60480" cy="102240"/>
                <wp:effectExtent l="57150" t="57150" r="53975" b="69215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2">
                      <w14:nvContentPartPr>
                        <w14:cNvContentPartPr/>
                      </w14:nvContentPartPr>
                      <w14:xfrm>
                        <a:off x="0" y="0"/>
                        <a:ext cx="60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208.8pt;margin-top:49.25pt;width:7.05pt;height:10.4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">
                <v:imagedata r:id="rId4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2425920</wp:posOffset>
                </wp:positionH>
                <wp:positionV relativeFrom="paragraph">
                  <wp:posOffset>908180</wp:posOffset>
                </wp:positionV>
                <wp:extent cx="91440" cy="141480"/>
                <wp:effectExtent l="38100" t="57150" r="41910" b="68580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914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190.05pt;margin-top:70.3pt;width:9.4pt;height:13.5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">
                <v:imagedata r:id="rId4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2215320</wp:posOffset>
                </wp:positionH>
                <wp:positionV relativeFrom="paragraph">
                  <wp:posOffset>902060</wp:posOffset>
                </wp:positionV>
                <wp:extent cx="62640" cy="151920"/>
                <wp:effectExtent l="19050" t="38100" r="52070" b="57785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62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173.55pt;margin-top:69.95pt;width:6.95pt;height:14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">
                <v:imagedata r:id="rId4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2229000</wp:posOffset>
                </wp:positionH>
                <wp:positionV relativeFrom="paragraph">
                  <wp:posOffset>613340</wp:posOffset>
                </wp:positionV>
                <wp:extent cx="57240" cy="95040"/>
                <wp:effectExtent l="57150" t="38100" r="57150" b="57785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57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174.5pt;margin-top:47.25pt;width:6.55pt;height:9.6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">
                <v:imagedata r:id="rId4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2274720</wp:posOffset>
                </wp:positionH>
                <wp:positionV relativeFrom="paragraph">
                  <wp:posOffset>697580</wp:posOffset>
                </wp:positionV>
                <wp:extent cx="4320" cy="23760"/>
                <wp:effectExtent l="38100" t="38100" r="34290" b="33655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4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178.05pt;margin-top:54.15pt;width:2.4pt;height:3.5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">
                <v:imagedata r:id="rId4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2685840</wp:posOffset>
                </wp:positionH>
                <wp:positionV relativeFrom="paragraph">
                  <wp:posOffset>877220</wp:posOffset>
                </wp:positionV>
                <wp:extent cx="49320" cy="229320"/>
                <wp:effectExtent l="38100" t="38100" r="46355" b="56515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493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210.35pt;margin-top:67.85pt;width:5.75pt;height:20.35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">
                <v:imagedata r:id="rId4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2430960</wp:posOffset>
                </wp:positionH>
                <wp:positionV relativeFrom="paragraph">
                  <wp:posOffset>582740</wp:posOffset>
                </wp:positionV>
                <wp:extent cx="56160" cy="165960"/>
                <wp:effectExtent l="57150" t="38100" r="58420" b="6286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4">
                      <w14:nvContentPartPr>
                        <w14:cNvContentPartPr/>
                      </w14:nvContentPartPr>
                      <w14:xfrm>
                        <a:off x="0" y="0"/>
                        <a:ext cx="561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190.4pt;margin-top:44.75pt;width:6.4pt;height:15.2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">
                <v:imagedata r:id="rId4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2216760</wp:posOffset>
                </wp:positionH>
                <wp:positionV relativeFrom="paragraph">
                  <wp:posOffset>195740</wp:posOffset>
                </wp:positionV>
                <wp:extent cx="45720" cy="144720"/>
                <wp:effectExtent l="57150" t="38100" r="49530" b="46355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6">
                      <w14:nvContentPartPr>
                        <w14:cNvContentPartPr/>
                      </w14:nvContentPartPr>
                      <w14:xfrm>
                        <a:off x="0" y="0"/>
                        <a:ext cx="457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173.5pt;margin-top:14.25pt;width:5.65pt;height:13.6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">
                <v:imagedata r:id="rId4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2216760</wp:posOffset>
                </wp:positionH>
                <wp:positionV relativeFrom="paragraph">
                  <wp:posOffset>1209140</wp:posOffset>
                </wp:positionV>
                <wp:extent cx="578520" cy="109440"/>
                <wp:effectExtent l="57150" t="38100" r="50165" b="62230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8">
                      <w14:nvContentPartPr>
                        <w14:cNvContentPartPr/>
                      </w14:nvContentPartPr>
                      <w14:xfrm>
                        <a:off x="0" y="0"/>
                        <a:ext cx="578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173.45pt;margin-top:94.1pt;width:47.75pt;height:10.8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">
                <v:imagedata r:id="rId4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1753080</wp:posOffset>
                </wp:positionH>
                <wp:positionV relativeFrom="paragraph">
                  <wp:posOffset>416780</wp:posOffset>
                </wp:positionV>
                <wp:extent cx="85680" cy="186840"/>
                <wp:effectExtent l="38100" t="38100" r="29210" b="22860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856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137.35pt;margin-top:32.35pt;width:8.2pt;height:15.8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">
                <v:imagedata r:id="rId4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1745160</wp:posOffset>
                </wp:positionH>
                <wp:positionV relativeFrom="paragraph">
                  <wp:posOffset>390140</wp:posOffset>
                </wp:positionV>
                <wp:extent cx="100080" cy="7200"/>
                <wp:effectExtent l="38100" t="38100" r="33655" b="31115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00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136.8pt;margin-top:30.05pt;width:9.15pt;height:1.8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">
                <v:imagedata r:id="rId4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1768560</wp:posOffset>
                </wp:positionH>
                <wp:positionV relativeFrom="paragraph">
                  <wp:posOffset>186020</wp:posOffset>
                </wp:positionV>
                <wp:extent cx="80640" cy="151920"/>
                <wp:effectExtent l="19050" t="19050" r="34290" b="1968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80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138.6pt;margin-top:14.25pt;width:7.45pt;height:13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">
                <v:imagedata r:id="rId4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1600800</wp:posOffset>
                </wp:positionH>
                <wp:positionV relativeFrom="paragraph">
                  <wp:posOffset>349820</wp:posOffset>
                </wp:positionV>
                <wp:extent cx="101160" cy="28440"/>
                <wp:effectExtent l="38100" t="38100" r="32385" b="29210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1011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125.25pt;margin-top:27.2pt;width:9.5pt;height:3.4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">
                <v:imagedata r:id="rId4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1272840</wp:posOffset>
                </wp:positionH>
                <wp:positionV relativeFrom="paragraph">
                  <wp:posOffset>372140</wp:posOffset>
                </wp:positionV>
                <wp:extent cx="111960" cy="13680"/>
                <wp:effectExtent l="38100" t="38100" r="40640" b="43815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8">
                      <w14:nvContentPartPr>
                        <w14:cNvContentPartPr/>
                      </w14:nvContentPartPr>
                      <w14:xfrm>
                        <a:off x="0" y="0"/>
                        <a:ext cx="111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99.45pt;margin-top:28.6pt;width:10.35pt;height:2.5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">
                <v:imagedata r:id="rId4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1401720</wp:posOffset>
                </wp:positionH>
                <wp:positionV relativeFrom="paragraph">
                  <wp:posOffset>420020</wp:posOffset>
                </wp:positionV>
                <wp:extent cx="85320" cy="169200"/>
                <wp:effectExtent l="38100" t="38100" r="29210" b="40640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0">
                      <w14:nvContentPartPr>
                        <w14:cNvContentPartPr/>
                      </w14:nvContentPartPr>
                      <w14:xfrm>
                        <a:off x="0" y="0"/>
                        <a:ext cx="853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109.65pt;margin-top:32.3pt;width:8.1pt;height:14.8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">
                <v:imagedata r:id="rId4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1419360</wp:posOffset>
                </wp:positionH>
                <wp:positionV relativeFrom="paragraph">
                  <wp:posOffset>368180</wp:posOffset>
                </wp:positionV>
                <wp:extent cx="52920" cy="14760"/>
                <wp:effectExtent l="38100" t="19050" r="23495" b="23495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52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111.1pt;margin-top:28.6pt;width:5.45pt;height:2.1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">
                <v:imagedata r:id="rId4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1467960</wp:posOffset>
                </wp:positionH>
                <wp:positionV relativeFrom="paragraph">
                  <wp:posOffset>178820</wp:posOffset>
                </wp:positionV>
                <wp:extent cx="91080" cy="43560"/>
                <wp:effectExtent l="38100" t="38100" r="23495" b="33020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910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114.9pt;margin-top:13.55pt;width:8.4pt;height:4.6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">
                <v:imagedata r:id="rId4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1408920</wp:posOffset>
                </wp:positionH>
                <wp:positionV relativeFrom="paragraph">
                  <wp:posOffset>186380</wp:posOffset>
                </wp:positionV>
                <wp:extent cx="71640" cy="165240"/>
                <wp:effectExtent l="38100" t="38100" r="24130" b="25400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716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110.2pt;margin-top:14.1pt;width:6.85pt;height:14.3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">
                <v:imagedata r:id="rId4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1414680</wp:posOffset>
                </wp:positionH>
                <wp:positionV relativeFrom="paragraph">
                  <wp:posOffset>375380</wp:posOffset>
                </wp:positionV>
                <wp:extent cx="4680" cy="10080"/>
                <wp:effectExtent l="19050" t="19050" r="33655" b="28575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8">
                      <w14:nvContentPartPr>
                        <w14:cNvContentPartPr/>
                      </w14:nvContentPartPr>
                      <w14:xfrm>
                        <a:off x="0" y="0"/>
                        <a:ext cx="4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110.95pt;margin-top:29.1pt;width:1.15pt;height:1.65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">
                <v:imagedata r:id="rId4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1028760</wp:posOffset>
                </wp:positionH>
                <wp:positionV relativeFrom="paragraph">
                  <wp:posOffset>411020</wp:posOffset>
                </wp:positionV>
                <wp:extent cx="67680" cy="133920"/>
                <wp:effectExtent l="38100" t="38100" r="27940" b="38100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0">
                      <w14:nvContentPartPr>
                        <w14:cNvContentPartPr/>
                      </w14:nvContentPartPr>
                      <w14:xfrm>
                        <a:off x="0" y="0"/>
                        <a:ext cx="676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80.25pt;margin-top:31.9pt;width:6.85pt;height:11.75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">
                <v:imagedata r:id="rId4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1015800</wp:posOffset>
                </wp:positionH>
                <wp:positionV relativeFrom="paragraph">
                  <wp:posOffset>373940</wp:posOffset>
                </wp:positionV>
                <wp:extent cx="153000" cy="21600"/>
                <wp:effectExtent l="38100" t="38100" r="38100" b="35560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153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79.3pt;margin-top:28.85pt;width:13.45pt;height:3.0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">
                <v:imagedata r:id="rId4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1063320</wp:posOffset>
                </wp:positionH>
                <wp:positionV relativeFrom="paragraph">
                  <wp:posOffset>193940</wp:posOffset>
                </wp:positionV>
                <wp:extent cx="95760" cy="170280"/>
                <wp:effectExtent l="38100" t="38100" r="19050" b="3937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95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83.05pt;margin-top:14.6pt;width:8.9pt;height:14.7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">
                <v:imagedata r:id="rId4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1016880</wp:posOffset>
                </wp:positionH>
                <wp:positionV relativeFrom="paragraph">
                  <wp:posOffset>166580</wp:posOffset>
                </wp:positionV>
                <wp:extent cx="24480" cy="169200"/>
                <wp:effectExtent l="38100" t="38100" r="33020" b="40640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244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79.4pt;margin-top:12.4pt;width:3.3pt;height:14.6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">
                <v:imagedata r:id="rId4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744360</wp:posOffset>
                </wp:positionH>
                <wp:positionV relativeFrom="paragraph">
                  <wp:posOffset>276020</wp:posOffset>
                </wp:positionV>
                <wp:extent cx="118080" cy="138600"/>
                <wp:effectExtent l="38100" t="38100" r="34925" b="3302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118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57.9pt;margin-top:21pt;width:10.7pt;height:12.2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">
                <v:imagedata r:id="rId4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248280</wp:posOffset>
                </wp:positionH>
                <wp:positionV relativeFrom="paragraph">
                  <wp:posOffset>284300</wp:posOffset>
                </wp:positionV>
                <wp:extent cx="133200" cy="157680"/>
                <wp:effectExtent l="19050" t="38100" r="19685" b="3302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1332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18.8pt;margin-top:21.65pt;width:11.95pt;height:13.8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">
                <v:imagedata r:id="rId4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507120</wp:posOffset>
                </wp:positionH>
                <wp:positionV relativeFrom="paragraph">
                  <wp:posOffset>271340</wp:posOffset>
                </wp:positionV>
                <wp:extent cx="97920" cy="156960"/>
                <wp:effectExtent l="38100" t="38100" r="35560" b="33655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979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39.25pt;margin-top:20.65pt;width:8.85pt;height:13.7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">
                <v:imagedata r:id="rId4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354840</wp:posOffset>
                </wp:positionH>
                <wp:positionV relativeFrom="paragraph">
                  <wp:posOffset>384020</wp:posOffset>
                </wp:positionV>
                <wp:extent cx="19080" cy="2520"/>
                <wp:effectExtent l="38100" t="38100" r="38100" b="36195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9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27.1pt;margin-top:29.05pt;width:2.8pt;height:2.4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">
                <v:imagedata r:id="rId4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789360</wp:posOffset>
                </wp:positionH>
                <wp:positionV relativeFrom="paragraph">
                  <wp:posOffset>318140</wp:posOffset>
                </wp:positionV>
                <wp:extent cx="15840" cy="6840"/>
                <wp:effectExtent l="38100" t="38100" r="41910" b="31750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15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61.4pt;margin-top:24.4pt;width:2.7pt;height:1.9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">
                <v:imagedata r:id="rId4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334320</wp:posOffset>
                </wp:positionH>
                <wp:positionV relativeFrom="paragraph">
                  <wp:posOffset>735740</wp:posOffset>
                </wp:positionV>
                <wp:extent cx="8280" cy="6840"/>
                <wp:effectExtent l="19050" t="19050" r="29845" b="3175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8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25.95pt;margin-top:57.4pt;width:1.5pt;height:1.4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">
                <v:imagedata r:id="rId4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-1032600</wp:posOffset>
                </wp:positionH>
                <wp:positionV relativeFrom="paragraph">
                  <wp:posOffset>775340</wp:posOffset>
                </wp:positionV>
                <wp:extent cx="127440" cy="56160"/>
                <wp:effectExtent l="38100" t="38100" r="25400" b="3937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1274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-81.85pt;margin-top:60.3pt;width:11.35pt;height:5.6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">
                <v:imagedata r:id="rId4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3178320</wp:posOffset>
                </wp:positionH>
                <wp:positionV relativeFrom="paragraph">
                  <wp:posOffset>571580</wp:posOffset>
                </wp:positionV>
                <wp:extent cx="360" cy="360"/>
                <wp:effectExtent l="0" t="0" r="0" b="0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249.25pt;margin-top:44pt;width:2.05pt;height:2.05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S2a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8NJy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">
                <v:imagedata r:id="rId1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4422120</wp:posOffset>
                </wp:positionH>
                <wp:positionV relativeFrom="paragraph">
                  <wp:posOffset>787220</wp:posOffset>
                </wp:positionV>
                <wp:extent cx="360" cy="360"/>
                <wp:effectExtent l="0" t="0" r="0" b="0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347.2pt;margin-top:61pt;width:2.05pt;height:2.05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uxQSAAQAAMAMAAA4AAABkcnMvZTJvRG9jLnhtbJxSy07DMBC8I/EP&#10;lu80j6K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LkUTaYSXBBubAS&#10;GI776xu3jLAVraB9hYIcEk0AfkCkBf1vyJ70HGRjic/eFVSVCHQSvjS15wwzU+QcF0Vy5u82z2cF&#10;KzzrWm5WyLr3w3SccOaEJVYknfU5GXRcwPIagTrRofUX9laj7VwhymybczJ+131709U2MEnFYX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">
                <v:imagedata r:id="rId4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2415840</wp:posOffset>
                </wp:positionH>
                <wp:positionV relativeFrom="paragraph">
                  <wp:posOffset>713420</wp:posOffset>
                </wp:positionV>
                <wp:extent cx="360" cy="360"/>
                <wp:effectExtent l="0" t="0" r="0" b="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189.2pt;margin-top:55.15pt;width:2.05pt;height:2.0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xSO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w3HD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">
                <v:imagedata r:id="rId4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5367840</wp:posOffset>
                </wp:positionH>
                <wp:positionV relativeFrom="paragraph">
                  <wp:posOffset>578060</wp:posOffset>
                </wp:positionV>
                <wp:extent cx="235080" cy="234720"/>
                <wp:effectExtent l="38100" t="38100" r="50800" b="51435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7">
                      <w14:nvContentPartPr>
                        <w14:cNvContentPartPr/>
                      </w14:nvContentPartPr>
                      <w14:xfrm>
                        <a:off x="0" y="0"/>
                        <a:ext cx="2350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421.7pt;margin-top:44.55pt;width:20.45pt;height:20.4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">
                <v:imagedata r:id="rId4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5183880</wp:posOffset>
                </wp:positionH>
                <wp:positionV relativeFrom="paragraph">
                  <wp:posOffset>667340</wp:posOffset>
                </wp:positionV>
                <wp:extent cx="146160" cy="13320"/>
                <wp:effectExtent l="38100" t="38100" r="44450" b="44450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146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407.4pt;margin-top:51.85pt;width:13pt;height:2.6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">
                <v:imagedata r:id="rId4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5015760</wp:posOffset>
                </wp:positionH>
                <wp:positionV relativeFrom="paragraph">
                  <wp:posOffset>942380</wp:posOffset>
                </wp:positionV>
                <wp:extent cx="285840" cy="64440"/>
                <wp:effectExtent l="38100" t="38100" r="38100" b="31115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285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394.2pt;margin-top:73.5pt;width:23.9pt;height:6.6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">
                <v:imagedata r:id="rId4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5035920</wp:posOffset>
                </wp:positionH>
                <wp:positionV relativeFrom="paragraph">
                  <wp:posOffset>664100</wp:posOffset>
                </wp:positionV>
                <wp:extent cx="206280" cy="509400"/>
                <wp:effectExtent l="38100" t="38100" r="41910" b="43180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20628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395.65pt;margin-top:51.5pt;width:18.15pt;height:41.85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">
                <v:imagedata r:id="rId4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3944400</wp:posOffset>
                </wp:positionH>
                <wp:positionV relativeFrom="paragraph">
                  <wp:posOffset>1008260</wp:posOffset>
                </wp:positionV>
                <wp:extent cx="676440" cy="63000"/>
                <wp:effectExtent l="38100" t="38100" r="47625" b="32385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676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309.85pt;margin-top:78.5pt;width:54.8pt;height:6.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">
                <v:imagedata r:id="rId4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2821560</wp:posOffset>
                </wp:positionH>
                <wp:positionV relativeFrom="paragraph">
                  <wp:posOffset>-66700</wp:posOffset>
                </wp:positionV>
                <wp:extent cx="1116000" cy="1492200"/>
                <wp:effectExtent l="38100" t="57150" r="46355" b="51435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1116000" cy="149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221.25pt;margin-top:-6.45pt;width:89.9pt;height:119.8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">
                <v:imagedata r:id="rId4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5031240</wp:posOffset>
                </wp:positionH>
                <wp:positionV relativeFrom="paragraph">
                  <wp:posOffset>1228940</wp:posOffset>
                </wp:positionV>
                <wp:extent cx="360" cy="360"/>
                <wp:effectExtent l="0" t="0" r="0" b="0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395.15pt;margin-top:95.75pt;width:2.05pt;height:2.05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14m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qOx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2887440</wp:posOffset>
                </wp:positionH>
                <wp:positionV relativeFrom="paragraph">
                  <wp:posOffset>1132100</wp:posOffset>
                </wp:positionV>
                <wp:extent cx="682200" cy="36720"/>
                <wp:effectExtent l="19050" t="19050" r="22860" b="20955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6822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26.9pt;margin-top:88.65pt;width:54.6pt;height:3.9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">
                <v:imagedata r:id="rId4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768120</wp:posOffset>
                </wp:positionH>
                <wp:positionV relativeFrom="paragraph">
                  <wp:posOffset>1028060</wp:posOffset>
                </wp:positionV>
                <wp:extent cx="61920" cy="36360"/>
                <wp:effectExtent l="19050" t="38100" r="33655" b="20955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61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60pt;margin-top:80.45pt;width:6pt;height:4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">
                <v:imagedata r:id="rId4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2739840</wp:posOffset>
                </wp:positionH>
                <wp:positionV relativeFrom="paragraph">
                  <wp:posOffset>819260</wp:posOffset>
                </wp:positionV>
                <wp:extent cx="1150920" cy="69480"/>
                <wp:effectExtent l="38100" t="38100" r="30480" b="26035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11509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215.2pt;margin-top:63.6pt;width:91.9pt;height:6.85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">
                <v:imagedata r:id="rId4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440880</wp:posOffset>
                </wp:positionH>
                <wp:positionV relativeFrom="paragraph">
                  <wp:posOffset>541700</wp:posOffset>
                </wp:positionV>
                <wp:extent cx="229680" cy="297000"/>
                <wp:effectExtent l="38100" t="38100" r="37465" b="46355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2296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33.95pt;margin-top:41.9pt;width:19.6pt;height:24.9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">
                <v:imagedata r:id="rId4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936240</wp:posOffset>
                </wp:positionH>
                <wp:positionV relativeFrom="paragraph">
                  <wp:posOffset>756260</wp:posOffset>
                </wp:positionV>
                <wp:extent cx="959040" cy="38160"/>
                <wp:effectExtent l="38100" t="38100" r="31750" b="38100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9590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73pt;margin-top:58.8pt;width:77.05pt;height:4.5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">
                <v:imagedata r:id="rId4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1984200</wp:posOffset>
                </wp:positionH>
                <wp:positionV relativeFrom="paragraph">
                  <wp:posOffset>816380</wp:posOffset>
                </wp:positionV>
                <wp:extent cx="55440" cy="207360"/>
                <wp:effectExtent l="38100" t="38100" r="40005" b="40640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55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155.5pt;margin-top:63.55pt;width:6.15pt;height:18.1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">
                <v:imagedata r:id="rId4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804860</wp:posOffset>
                </wp:positionV>
                <wp:extent cx="206640" cy="1125360"/>
                <wp:effectExtent l="38100" t="38100" r="22225" b="36830"/>
                <wp:wrapNone/>
                <wp:docPr id="3196" name="Ink 3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206640" cy="11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6" o:spid="_x0000_s1026" type="#_x0000_t75" style="position:absolute;margin-left:145.65pt;margin-top:62.8pt;width:17.45pt;height:89.9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">
                <v:imagedata r:id="rId4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783620</wp:posOffset>
                </wp:positionV>
                <wp:extent cx="360" cy="360"/>
                <wp:effectExtent l="0" t="0" r="0" b="0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394.25pt;margin-top:60.7pt;width:2.05pt;height:2.0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kVi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0om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">
                <v:imagedata r:id="rId123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1064400</wp:posOffset>
                </wp:positionH>
                <wp:positionV relativeFrom="paragraph">
                  <wp:posOffset>290780</wp:posOffset>
                </wp:positionV>
                <wp:extent cx="5400" cy="16200"/>
                <wp:effectExtent l="38100" t="38100" r="33020" b="22225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5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83.2pt;margin-top:22.4pt;width:1.65pt;height:2.4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">
                <v:imagedata r:id="rId424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22560</wp:posOffset>
                </wp:positionH>
                <wp:positionV relativeFrom="paragraph">
                  <wp:posOffset>258020</wp:posOffset>
                </wp:positionV>
                <wp:extent cx="57600" cy="144720"/>
                <wp:effectExtent l="38100" t="38100" r="38100" b="46355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576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.95pt;margin-top:19.5pt;width:6.15pt;height:13.0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">
                <v:imagedata r:id="rId424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-75720</wp:posOffset>
                </wp:positionH>
                <wp:positionV relativeFrom="paragraph">
                  <wp:posOffset>40580</wp:posOffset>
                </wp:positionV>
                <wp:extent cx="89280" cy="322560"/>
                <wp:effectExtent l="38100" t="38100" r="44450" b="40005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892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-6.65pt;margin-top:2.4pt;width:8.5pt;height:27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">
                <v:imagedata r:id="rId425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-235920</wp:posOffset>
                </wp:positionH>
                <wp:positionV relativeFrom="paragraph">
                  <wp:posOffset>329660</wp:posOffset>
                </wp:positionV>
                <wp:extent cx="75960" cy="196920"/>
                <wp:effectExtent l="38100" t="38100" r="38735" b="50800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759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-19.3pt;margin-top:25.05pt;width:7.6pt;height:17.2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">
                <v:imagedata r:id="rId425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-282360</wp:posOffset>
                </wp:positionH>
                <wp:positionV relativeFrom="paragraph">
                  <wp:posOffset>287180</wp:posOffset>
                </wp:positionV>
                <wp:extent cx="82800" cy="55800"/>
                <wp:effectExtent l="19050" t="19050" r="31750" b="20955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828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-22.75pt;margin-top:22.05pt;width:7.6pt;height:5.5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">
                <v:imagedata r:id="rId425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-238800</wp:posOffset>
                </wp:positionH>
                <wp:positionV relativeFrom="paragraph">
                  <wp:posOffset>71180</wp:posOffset>
                </wp:positionV>
                <wp:extent cx="28440" cy="172440"/>
                <wp:effectExtent l="38100" t="38100" r="29210" b="37465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28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-19.4pt;margin-top:4.9pt;width:3.55pt;height:14.9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">
                <v:imagedata r:id="rId425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-444000</wp:posOffset>
                </wp:positionH>
                <wp:positionV relativeFrom="paragraph">
                  <wp:posOffset>322100</wp:posOffset>
                </wp:positionV>
                <wp:extent cx="128160" cy="35280"/>
                <wp:effectExtent l="19050" t="38100" r="24765" b="22225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128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-35.45pt;margin-top:24.7pt;width:11.25pt;height:4.0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">
                <v:imagedata r:id="rId425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-366240</wp:posOffset>
                </wp:positionH>
                <wp:positionV relativeFrom="paragraph">
                  <wp:posOffset>251900</wp:posOffset>
                </wp:positionV>
                <wp:extent cx="33120" cy="124560"/>
                <wp:effectExtent l="38100" t="38100" r="24130" b="27940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33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-29.55pt;margin-top:19.1pt;width:3.8pt;height:11.2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">
                <v:imagedata r:id="rId426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-455520</wp:posOffset>
                </wp:positionH>
                <wp:positionV relativeFrom="paragraph">
                  <wp:posOffset>44180</wp:posOffset>
                </wp:positionV>
                <wp:extent cx="45720" cy="104040"/>
                <wp:effectExtent l="38100" t="38100" r="30480" b="29845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45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-36.6pt;margin-top:2.75pt;width:5.05pt;height:9.7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">
                <v:imagedata r:id="rId426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-505920</wp:posOffset>
                </wp:positionH>
                <wp:positionV relativeFrom="paragraph">
                  <wp:posOffset>476900</wp:posOffset>
                </wp:positionV>
                <wp:extent cx="46440" cy="146880"/>
                <wp:effectExtent l="38100" t="38100" r="29845" b="43815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464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-40.5pt;margin-top:36.65pt;width:5.05pt;height:13.2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">
                <v:imagedata r:id="rId426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-662880</wp:posOffset>
                </wp:positionH>
                <wp:positionV relativeFrom="paragraph">
                  <wp:posOffset>248660</wp:posOffset>
                </wp:positionV>
                <wp:extent cx="109080" cy="412200"/>
                <wp:effectExtent l="38100" t="38100" r="43815" b="45085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10908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-53.05pt;margin-top:18.7pt;width:10.2pt;height:34.2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">
                <v:imagedata r:id="rId426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-865200</wp:posOffset>
                </wp:positionH>
                <wp:positionV relativeFrom="paragraph">
                  <wp:posOffset>389780</wp:posOffset>
                </wp:positionV>
                <wp:extent cx="99360" cy="25200"/>
                <wp:effectExtent l="38100" t="38100" r="34290" b="3238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99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-68.8pt;margin-top:30.15pt;width:9.1pt;height:3.3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">
                <v:imagedata r:id="rId426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-883200</wp:posOffset>
                </wp:positionH>
                <wp:positionV relativeFrom="paragraph">
                  <wp:posOffset>332900</wp:posOffset>
                </wp:positionV>
                <wp:extent cx="108360" cy="19800"/>
                <wp:effectExtent l="38100" t="38100" r="44450" b="37465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108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-70.25pt;margin-top:25.5pt;width:10pt;height:3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">
                <v:imagedata r:id="rId4270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-867000</wp:posOffset>
                </wp:positionH>
                <wp:positionV relativeFrom="paragraph">
                  <wp:posOffset>80900</wp:posOffset>
                </wp:positionV>
                <wp:extent cx="73080" cy="155160"/>
                <wp:effectExtent l="38100" t="38100" r="41275" b="35560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73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-69pt;margin-top:5.6pt;width:7.05pt;height:13.7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">
                <v:imagedata r:id="rId4272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-913440</wp:posOffset>
                </wp:positionH>
                <wp:positionV relativeFrom="paragraph">
                  <wp:posOffset>46340</wp:posOffset>
                </wp:positionV>
                <wp:extent cx="78480" cy="168480"/>
                <wp:effectExtent l="38100" t="38100" r="36195" b="41275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784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-72.6pt;margin-top:2.9pt;width:7.6pt;height:14.7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">
                <v:imagedata r:id="rId4274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-961320</wp:posOffset>
                </wp:positionH>
                <wp:positionV relativeFrom="paragraph">
                  <wp:posOffset>530180</wp:posOffset>
                </wp:positionV>
                <wp:extent cx="73440" cy="126720"/>
                <wp:effectExtent l="38100" t="38100" r="41275" b="45085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73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-76.6pt;margin-top:40.9pt;width:7.5pt;height:11.8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">
                <v:imagedata r:id="rId4276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-1087680</wp:posOffset>
                </wp:positionH>
                <wp:positionV relativeFrom="paragraph">
                  <wp:posOffset>250460</wp:posOffset>
                </wp:positionV>
                <wp:extent cx="115920" cy="377640"/>
                <wp:effectExtent l="38100" t="38100" r="36830" b="41910"/>
                <wp:wrapNone/>
                <wp:docPr id="3157" name="Ink 3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11592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7" o:spid="_x0000_s1026" type="#_x0000_t75" style="position:absolute;margin-left:-86.45pt;margin-top:18.85pt;width:10.85pt;height:31.4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">
                <v:imagedata r:id="rId427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983760</wp:posOffset>
                </wp:positionH>
                <wp:positionV relativeFrom="paragraph">
                  <wp:posOffset>1353500</wp:posOffset>
                </wp:positionV>
                <wp:extent cx="360" cy="360"/>
                <wp:effectExtent l="0" t="0" r="0" b="0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76.45pt;margin-top:105.55pt;width:2.05pt;height:2.05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g9W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+ShzF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">
                <v:imagedata r:id="rId68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-795000</wp:posOffset>
                </wp:positionH>
                <wp:positionV relativeFrom="paragraph">
                  <wp:posOffset>956780</wp:posOffset>
                </wp:positionV>
                <wp:extent cx="31680" cy="90000"/>
                <wp:effectExtent l="38100" t="38100" r="45085" b="43815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316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-63.3pt;margin-top:74.5pt;width:4.05pt;height:8.6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">
                <v:imagedata r:id="rId428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-945840</wp:posOffset>
                </wp:positionH>
                <wp:positionV relativeFrom="paragraph">
                  <wp:posOffset>1020140</wp:posOffset>
                </wp:positionV>
                <wp:extent cx="130680" cy="262800"/>
                <wp:effectExtent l="38100" t="38100" r="41275" b="42545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1306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-75.3pt;margin-top:79.55pt;width:11.85pt;height:22.3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">
                <v:imagedata r:id="rId428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877200</wp:posOffset>
                </wp:positionH>
                <wp:positionV relativeFrom="paragraph">
                  <wp:posOffset>711260</wp:posOffset>
                </wp:positionV>
                <wp:extent cx="360" cy="360"/>
                <wp:effectExtent l="0" t="0" r="0" b="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68.5pt;margin-top:55.45pt;width:1.15pt;height:1.1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">
                <v:imagedata r:id="rId428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306240</wp:posOffset>
                </wp:positionH>
                <wp:positionV relativeFrom="paragraph">
                  <wp:posOffset>680300</wp:posOffset>
                </wp:positionV>
                <wp:extent cx="28440" cy="18720"/>
                <wp:effectExtent l="38100" t="19050" r="29210" b="19685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28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23.4pt;margin-top:53.15pt;width:3.7pt;height:2.5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">
                <v:imagedata r:id="rId4287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2119920</wp:posOffset>
                </wp:positionH>
                <wp:positionV relativeFrom="paragraph">
                  <wp:posOffset>716300</wp:posOffset>
                </wp:positionV>
                <wp:extent cx="360" cy="360"/>
                <wp:effectExtent l="0" t="0" r="0" b="0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165.9pt;margin-top:55.4pt;width:2.05pt;height:2.0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qo6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8dJStfj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">
                <v:imagedata r:id="rId4289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4261920</wp:posOffset>
                </wp:positionH>
                <wp:positionV relativeFrom="paragraph">
                  <wp:posOffset>104660</wp:posOffset>
                </wp:positionV>
                <wp:extent cx="360" cy="360"/>
                <wp:effectExtent l="0" t="0" r="0" b="0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334.6pt;margin-top:7.25pt;width:2.05pt;height:2.0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J/Bq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0qGY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">
                <v:imagedata r:id="rId4291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2717520</wp:posOffset>
                </wp:positionH>
                <wp:positionV relativeFrom="paragraph">
                  <wp:posOffset>540620</wp:posOffset>
                </wp:positionV>
                <wp:extent cx="360" cy="360"/>
                <wp:effectExtent l="0" t="0" r="0" b="0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213pt;margin-top:41.55pt;width:2.05pt;height:2.0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AWSA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cT+l6nLDEiqSzLieDTgtYXyNQJzq2/sJuNNrWFaLMmpST8fv225mumsAkFcft&#10;PUiqt0EP8/DvaUJv+zT2yud+3lLqHfr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">
                <v:imagedata r:id="rId4293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2884920</wp:posOffset>
                </wp:positionH>
                <wp:positionV relativeFrom="paragraph">
                  <wp:posOffset>456380</wp:posOffset>
                </wp:positionV>
                <wp:extent cx="360" cy="360"/>
                <wp:effectExtent l="0" t="0" r="0" b="0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226.15pt;margin-top:34.95pt;width:2.05pt;height:2.0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g2aB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cT8ecOW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">
                <v:imagedata r:id="rId4295" o:title=""/>
              </v:shape>
            </w:pict>
          </mc:Fallback>
        </mc:AlternateContent>
      </w:r>
      <w:r w:rsidR="008A638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3236640</wp:posOffset>
                </wp:positionH>
                <wp:positionV relativeFrom="paragraph">
                  <wp:posOffset>233180</wp:posOffset>
                </wp:positionV>
                <wp:extent cx="360" cy="360"/>
                <wp:effectExtent l="0" t="0" r="0" b="0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253.85pt;margin-top:17.35pt;width:2.05pt;height:2.0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p0mA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cT8kaJyyxIumsy8mg0wLW1wjUiY6tv7AbjbZ1hSizJuWEvm+/nemqCUxScdze&#10;g6R6G/QwD/+eJvS2T2OvfO7nLaXeoc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">
                <v:imagedata r:id="rId4297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78D6986" wp14:editId="37161E89">
                <wp:simplePos x="0" y="0"/>
                <wp:positionH relativeFrom="column">
                  <wp:posOffset>3952875</wp:posOffset>
                </wp:positionH>
                <wp:positionV relativeFrom="paragraph">
                  <wp:posOffset>626110</wp:posOffset>
                </wp:positionV>
                <wp:extent cx="428625" cy="635"/>
                <wp:effectExtent l="19050" t="54610" r="9525" b="59055"/>
                <wp:wrapNone/>
                <wp:docPr id="1233" name="AutoShape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6" o:spid="_x0000_s1026" type="#_x0000_t32" style="position:absolute;margin-left:311.25pt;margin-top:49.3pt;width:33.75pt;height:.0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">
                <v:stroke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69E33FA" wp14:editId="5E3CDF3A">
                <wp:simplePos x="0" y="0"/>
                <wp:positionH relativeFrom="column">
                  <wp:posOffset>2771775</wp:posOffset>
                </wp:positionH>
                <wp:positionV relativeFrom="paragraph">
                  <wp:posOffset>130810</wp:posOffset>
                </wp:positionV>
                <wp:extent cx="0" cy="866775"/>
                <wp:effectExtent l="9525" t="6985" r="9525" b="12065"/>
                <wp:wrapNone/>
                <wp:docPr id="1232" name="AutoShap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66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5" o:spid="_x0000_s1026" type="#_x0000_t32" style="position:absolute;margin-left:218.25pt;margin-top:10.3pt;width:0;height:68.2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04C9301" wp14:editId="74B06C85">
                <wp:simplePos x="0" y="0"/>
                <wp:positionH relativeFrom="column">
                  <wp:posOffset>933450</wp:posOffset>
                </wp:positionH>
                <wp:positionV relativeFrom="paragraph">
                  <wp:posOffset>149860</wp:posOffset>
                </wp:positionV>
                <wp:extent cx="0" cy="866775"/>
                <wp:effectExtent l="9525" t="6985" r="9525" b="12065"/>
                <wp:wrapNone/>
                <wp:docPr id="1231" name="AutoShape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66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4" o:spid="_x0000_s1026" type="#_x0000_t32" style="position:absolute;margin-left:73.5pt;margin-top:11.8pt;width:0;height:68.2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">
                <v:stroke dashstyle="1 1"/>
              </v:shape>
            </w:pict>
          </mc:Fallback>
        </mc:AlternateContent>
      </w:r>
      <w:r w:rsidR="008E407A" w:rsidRPr="00FD0951">
        <w:rPr>
          <w:position w:val="-92"/>
        </w:rPr>
        <w:object w:dxaOrig="6180" w:dyaOrig="1960">
          <v:shape id="_x0000_i1151" type="#_x0000_t75" style="width:309.3pt;height:98pt" o:ole="">
            <v:imagedata r:id="rId4298" o:title=""/>
          </v:shape>
          <o:OLEObject Type="Embed" ProgID="Equation.DSMT4" ShapeID="_x0000_i1151" DrawAspect="Content" ObjectID="_1667909302" r:id="rId4299"/>
        </w:object>
      </w:r>
      <w:r w:rsidR="008E407A" w:rsidRPr="00FF45CB">
        <w:rPr>
          <w:lang w:val="el-GR"/>
        </w:rPr>
        <w:t xml:space="preserve">             </w:t>
      </w:r>
      <w:r w:rsidR="008E407A" w:rsidRPr="00077580">
        <w:rPr>
          <w:position w:val="-4"/>
        </w:rPr>
        <w:object w:dxaOrig="380" w:dyaOrig="300">
          <v:shape id="_x0000_i1152" type="#_x0000_t75" style="width:19.2pt;height:15.2pt" o:ole="">
            <v:imagedata r:id="rId4300" o:title=""/>
          </v:shape>
          <o:OLEObject Type="Embed" ProgID="Equation.DSMT4" ShapeID="_x0000_i1152" DrawAspect="Content" ObjectID="_1667909303" r:id="rId4301"/>
        </w:object>
      </w:r>
    </w:p>
    <w:p w:rsidR="00827B47" w:rsidRDefault="005C6369">
      <w:pPr>
        <w:tabs>
          <w:tab w:val="clear" w:pos="1185"/>
        </w:tabs>
        <w:spacing w:before="0" w:after="0" w:line="240" w:lineRule="auto"/>
        <w:jc w:val="left"/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3304680</wp:posOffset>
                </wp:positionH>
                <wp:positionV relativeFrom="paragraph">
                  <wp:posOffset>65220</wp:posOffset>
                </wp:positionV>
                <wp:extent cx="205920" cy="44280"/>
                <wp:effectExtent l="38100" t="38100" r="41910" b="51435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2059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259.25pt;margin-top:4.25pt;width:18.05pt;height:5.6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">
                <v:imagedata r:id="rId430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3372360</wp:posOffset>
                </wp:positionH>
                <wp:positionV relativeFrom="paragraph">
                  <wp:posOffset>-87060</wp:posOffset>
                </wp:positionV>
                <wp:extent cx="98280" cy="314280"/>
                <wp:effectExtent l="57150" t="38100" r="54610" b="67310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9828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264.35pt;margin-top:-8.05pt;width:10.2pt;height:27.2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">
                <v:imagedata r:id="rId430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2389560</wp:posOffset>
                </wp:positionH>
                <wp:positionV relativeFrom="paragraph">
                  <wp:posOffset>63780</wp:posOffset>
                </wp:positionV>
                <wp:extent cx="207360" cy="6840"/>
                <wp:effectExtent l="38100" t="57150" r="59690" b="50800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207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186.95pt;margin-top:3.7pt;width:18.65pt;height:2.9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">
                <v:imagedata r:id="rId430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390280</wp:posOffset>
                </wp:positionH>
                <wp:positionV relativeFrom="paragraph">
                  <wp:posOffset>41820</wp:posOffset>
                </wp:positionV>
                <wp:extent cx="177480" cy="227880"/>
                <wp:effectExtent l="57150" t="38100" r="32385" b="58420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17748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186.95pt;margin-top:2.15pt;width:16.45pt;height:20.4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">
                <v:imagedata r:id="rId430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5426520</wp:posOffset>
                </wp:positionH>
                <wp:positionV relativeFrom="paragraph">
                  <wp:posOffset>515580</wp:posOffset>
                </wp:positionV>
                <wp:extent cx="16200" cy="8640"/>
                <wp:effectExtent l="38100" t="38100" r="41275" b="29845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16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426.7pt;margin-top:39.8pt;width:2.7pt;height:2.3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">
                <v:imagedata r:id="rId431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5115480</wp:posOffset>
                </wp:positionH>
                <wp:positionV relativeFrom="paragraph">
                  <wp:posOffset>449340</wp:posOffset>
                </wp:positionV>
                <wp:extent cx="233280" cy="126720"/>
                <wp:effectExtent l="38100" t="38100" r="52705" b="45085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233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402pt;margin-top:34.45pt;width:20.2pt;height:11.8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">
                <v:imagedata r:id="rId431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4808760</wp:posOffset>
                </wp:positionH>
                <wp:positionV relativeFrom="paragraph">
                  <wp:posOffset>495420</wp:posOffset>
                </wp:positionV>
                <wp:extent cx="53280" cy="81000"/>
                <wp:effectExtent l="38100" t="38100" r="42545" b="33655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53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377.85pt;margin-top:38.1pt;width:5.85pt;height:8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">
                <v:imagedata r:id="rId431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4754400</wp:posOffset>
                </wp:positionH>
                <wp:positionV relativeFrom="paragraph">
                  <wp:posOffset>485700</wp:posOffset>
                </wp:positionV>
                <wp:extent cx="12960" cy="11160"/>
                <wp:effectExtent l="38100" t="38100" r="25400" b="27305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12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373.7pt;margin-top:37.55pt;width:2.2pt;height:2.1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">
                <v:imagedata r:id="rId431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4673040</wp:posOffset>
                </wp:positionH>
                <wp:positionV relativeFrom="paragraph">
                  <wp:posOffset>508740</wp:posOffset>
                </wp:positionV>
                <wp:extent cx="127080" cy="119520"/>
                <wp:effectExtent l="38100" t="38100" r="44450" b="33020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27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367.2pt;margin-top:39.55pt;width:11.55pt;height:10.7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">
                <v:imagedata r:id="rId431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4507080</wp:posOffset>
                </wp:positionH>
                <wp:positionV relativeFrom="paragraph">
                  <wp:posOffset>549420</wp:posOffset>
                </wp:positionV>
                <wp:extent cx="123480" cy="63720"/>
                <wp:effectExtent l="38100" t="38100" r="29210" b="31750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1234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354.2pt;margin-top:42.65pt;width:10.9pt;height:6.3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">
                <v:imagedata r:id="rId432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4521480</wp:posOffset>
                </wp:positionH>
                <wp:positionV relativeFrom="paragraph">
                  <wp:posOffset>521340</wp:posOffset>
                </wp:positionV>
                <wp:extent cx="127080" cy="99360"/>
                <wp:effectExtent l="38100" t="38100" r="25400" b="34290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127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355.3pt;margin-top:40.5pt;width:11.35pt;height:9.1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">
                <v:imagedata r:id="rId432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4444800</wp:posOffset>
                </wp:positionH>
                <wp:positionV relativeFrom="paragraph">
                  <wp:posOffset>544020</wp:posOffset>
                </wp:positionV>
                <wp:extent cx="88200" cy="59400"/>
                <wp:effectExtent l="38100" t="38100" r="26670" b="36195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882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349.45pt;margin-top:42.25pt;width:8.2pt;height:6.0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">
                <v:imagedata r:id="rId432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4163640</wp:posOffset>
                </wp:positionH>
                <wp:positionV relativeFrom="paragraph">
                  <wp:posOffset>551940</wp:posOffset>
                </wp:positionV>
                <wp:extent cx="250200" cy="141480"/>
                <wp:effectExtent l="38100" t="38100" r="35560" b="30480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2502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327.1pt;margin-top:42.7pt;width:21.35pt;height:12.6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">
                <v:imagedata r:id="rId432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3942960</wp:posOffset>
                </wp:positionH>
                <wp:positionV relativeFrom="paragraph">
                  <wp:posOffset>603060</wp:posOffset>
                </wp:positionV>
                <wp:extent cx="81000" cy="118440"/>
                <wp:effectExtent l="38100" t="38100" r="52705" b="34290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81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309.65pt;margin-top:46.5pt;width:8.2pt;height:11.1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">
                <v:imagedata r:id="rId432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3793200</wp:posOffset>
                </wp:positionH>
                <wp:positionV relativeFrom="paragraph">
                  <wp:posOffset>638340</wp:posOffset>
                </wp:positionV>
                <wp:extent cx="136080" cy="102240"/>
                <wp:effectExtent l="38100" t="38100" r="16510" b="50165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136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298.1pt;margin-top:49.35pt;width:12pt;height:9.8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">
                <v:imagedata r:id="rId433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3649560</wp:posOffset>
                </wp:positionH>
                <wp:positionV relativeFrom="paragraph">
                  <wp:posOffset>537540</wp:posOffset>
                </wp:positionV>
                <wp:extent cx="19800" cy="20160"/>
                <wp:effectExtent l="38100" t="38100" r="37465" b="37465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9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286.65pt;margin-top:41.65pt;width:2.95pt;height:3.1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">
                <v:imagedata r:id="rId433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3577560</wp:posOffset>
                </wp:positionH>
                <wp:positionV relativeFrom="paragraph">
                  <wp:posOffset>587940</wp:posOffset>
                </wp:positionV>
                <wp:extent cx="184680" cy="286920"/>
                <wp:effectExtent l="38100" t="38100" r="6350" b="37465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1846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280.8pt;margin-top:45.8pt;width:16.45pt;height:24.05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">
                <v:imagedata r:id="rId433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3415200</wp:posOffset>
                </wp:positionH>
                <wp:positionV relativeFrom="paragraph">
                  <wp:posOffset>626460</wp:posOffset>
                </wp:positionV>
                <wp:extent cx="73440" cy="147600"/>
                <wp:effectExtent l="38100" t="38100" r="41275" b="43180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73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268.05pt;margin-top:48.75pt;width:7.45pt;height:13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">
                <v:imagedata r:id="rId433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3367320</wp:posOffset>
                </wp:positionH>
                <wp:positionV relativeFrom="paragraph">
                  <wp:posOffset>634020</wp:posOffset>
                </wp:positionV>
                <wp:extent cx="43200" cy="133920"/>
                <wp:effectExtent l="19050" t="38100" r="33020" b="38100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432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264.55pt;margin-top:49.3pt;width:4.5pt;height:11.9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">
                <v:imagedata r:id="rId433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3130800</wp:posOffset>
                </wp:positionH>
                <wp:positionV relativeFrom="paragraph">
                  <wp:posOffset>508380</wp:posOffset>
                </wp:positionV>
                <wp:extent cx="190080" cy="275760"/>
                <wp:effectExtent l="38100" t="38100" r="38735" b="48260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19008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245.7pt;margin-top:39.25pt;width:16.3pt;height:23.25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">
                <v:imagedata r:id="rId434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2787720</wp:posOffset>
                </wp:positionH>
                <wp:positionV relativeFrom="paragraph">
                  <wp:posOffset>762180</wp:posOffset>
                </wp:positionV>
                <wp:extent cx="149400" cy="90360"/>
                <wp:effectExtent l="19050" t="38100" r="41275" b="24130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149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218.9pt;margin-top:59.2pt;width:13.15pt;height:8.35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">
                <v:imagedata r:id="rId434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2837760</wp:posOffset>
                </wp:positionH>
                <wp:positionV relativeFrom="paragraph">
                  <wp:posOffset>760380</wp:posOffset>
                </wp:positionV>
                <wp:extent cx="14400" cy="95400"/>
                <wp:effectExtent l="38100" t="19050" r="24130" b="19050"/>
                <wp:wrapNone/>
                <wp:docPr id="3221" name="Ink 3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14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1" o:spid="_x0000_s1026" type="#_x0000_t75" style="position:absolute;margin-left:222.85pt;margin-top:59.3pt;width:2.5pt;height:8.5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">
                <v:imagedata r:id="rId434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2551200</wp:posOffset>
                </wp:positionH>
                <wp:positionV relativeFrom="paragraph">
                  <wp:posOffset>749220</wp:posOffset>
                </wp:positionV>
                <wp:extent cx="100440" cy="140040"/>
                <wp:effectExtent l="38100" t="38100" r="33020" b="31750"/>
                <wp:wrapNone/>
                <wp:docPr id="3220" name="Ink 3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1004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0" o:spid="_x0000_s1026" type="#_x0000_t75" style="position:absolute;margin-left:200.4pt;margin-top:58.45pt;width:9.05pt;height:12.3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">
                <v:imagedata r:id="rId434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2389200</wp:posOffset>
                </wp:positionH>
                <wp:positionV relativeFrom="paragraph">
                  <wp:posOffset>654900</wp:posOffset>
                </wp:positionV>
                <wp:extent cx="87120" cy="394200"/>
                <wp:effectExtent l="38100" t="38100" r="27305" b="25400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8712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187.4pt;margin-top:51pt;width:8.3pt;height:32.35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">
                <v:imagedata r:id="rId434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2424120</wp:posOffset>
                </wp:positionH>
                <wp:positionV relativeFrom="paragraph">
                  <wp:posOffset>797460</wp:posOffset>
                </wp:positionV>
                <wp:extent cx="140760" cy="80280"/>
                <wp:effectExtent l="38100" t="38100" r="31115" b="34290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1407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190.1pt;margin-top:61.95pt;width:12.6pt;height:7.8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">
                <v:imagedata r:id="rId435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3804000</wp:posOffset>
                </wp:positionH>
                <wp:positionV relativeFrom="paragraph">
                  <wp:posOffset>95460</wp:posOffset>
                </wp:positionV>
                <wp:extent cx="15480" cy="35280"/>
                <wp:effectExtent l="38100" t="38100" r="22860" b="22225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15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298.85pt;margin-top:6.95pt;width:2.45pt;height:4.1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">
                <v:imagedata r:id="rId435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3842880</wp:posOffset>
                </wp:positionH>
                <wp:positionV relativeFrom="paragraph">
                  <wp:posOffset>297420</wp:posOffset>
                </wp:positionV>
                <wp:extent cx="95040" cy="68400"/>
                <wp:effectExtent l="38100" t="38100" r="38735" b="46355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4">
                      <w14:nvContentPartPr>
                        <w14:cNvContentPartPr/>
                      </w14:nvContentPartPr>
                      <w14:xfrm>
                        <a:off x="0" y="0"/>
                        <a:ext cx="95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302.1pt;margin-top:22.55pt;width:8.7pt;height:6.9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">
                <v:imagedata r:id="rId435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3682680</wp:posOffset>
                </wp:positionH>
                <wp:positionV relativeFrom="paragraph">
                  <wp:posOffset>176460</wp:posOffset>
                </wp:positionV>
                <wp:extent cx="67320" cy="311400"/>
                <wp:effectExtent l="38100" t="38100" r="27940" b="31750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6732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289.25pt;margin-top:13.3pt;width:6.65pt;height:25.75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">
                <v:imagedata r:id="rId435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3681960</wp:posOffset>
                </wp:positionH>
                <wp:positionV relativeFrom="paragraph">
                  <wp:posOffset>309300</wp:posOffset>
                </wp:positionV>
                <wp:extent cx="121320" cy="45000"/>
                <wp:effectExtent l="38100" t="38100" r="31115" b="31750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1213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289.55pt;margin-top:23.55pt;width:10.7pt;height:4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">
                <v:imagedata r:id="rId435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3603480</wp:posOffset>
                </wp:positionH>
                <wp:positionV relativeFrom="paragraph">
                  <wp:posOffset>203820</wp:posOffset>
                </wp:positionV>
                <wp:extent cx="42480" cy="272520"/>
                <wp:effectExtent l="38100" t="38100" r="34290" b="32385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424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282.95pt;margin-top:15.45pt;width:4.8pt;height:22.7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">
                <v:imagedata r:id="rId436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3519240</wp:posOffset>
                </wp:positionH>
                <wp:positionV relativeFrom="paragraph">
                  <wp:posOffset>277980</wp:posOffset>
                </wp:positionV>
                <wp:extent cx="144000" cy="86400"/>
                <wp:effectExtent l="38100" t="38100" r="8890" b="27940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144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276.3pt;margin-top:21.4pt;width:12.9pt;height:8.1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">
                <v:imagedata r:id="rId436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3378120</wp:posOffset>
                </wp:positionH>
                <wp:positionV relativeFrom="paragraph">
                  <wp:posOffset>248820</wp:posOffset>
                </wp:positionV>
                <wp:extent cx="110160" cy="245160"/>
                <wp:effectExtent l="38100" t="38100" r="42545" b="40640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1101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265.25pt;margin-top:19pt;width:10.1pt;height:20.8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">
                <v:imagedata r:id="rId436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2928120</wp:posOffset>
                </wp:positionH>
                <wp:positionV relativeFrom="paragraph">
                  <wp:posOffset>171420</wp:posOffset>
                </wp:positionV>
                <wp:extent cx="298800" cy="275040"/>
                <wp:effectExtent l="38100" t="38100" r="44450" b="48895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2988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229.8pt;margin-top:12.7pt;width:25pt;height:23.2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">
                <v:imagedata r:id="rId436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2928840</wp:posOffset>
                </wp:positionH>
                <wp:positionV relativeFrom="paragraph">
                  <wp:posOffset>336300</wp:posOffset>
                </wp:positionV>
                <wp:extent cx="108360" cy="106560"/>
                <wp:effectExtent l="38100" t="38100" r="44450" b="27305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108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229.85pt;margin-top:25.95pt;width:10.05pt;height:9.8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">
                <v:imagedata r:id="rId436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2780160</wp:posOffset>
                </wp:positionH>
                <wp:positionV relativeFrom="paragraph">
                  <wp:posOffset>319020</wp:posOffset>
                </wp:positionV>
                <wp:extent cx="147960" cy="146160"/>
                <wp:effectExtent l="38100" t="38100" r="42545" b="25400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1479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218.15pt;margin-top:24.5pt;width:13.1pt;height:12.8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">
                <v:imagedata r:id="rId437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2747400</wp:posOffset>
                </wp:positionH>
                <wp:positionV relativeFrom="paragraph">
                  <wp:posOffset>336300</wp:posOffset>
                </wp:positionV>
                <wp:extent cx="28080" cy="137160"/>
                <wp:effectExtent l="38100" t="38100" r="29210" b="34290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280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215.65pt;margin-top:26pt;width:3.65pt;height:12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">
                <v:imagedata r:id="rId437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2692680</wp:posOffset>
                </wp:positionH>
                <wp:positionV relativeFrom="paragraph">
                  <wp:posOffset>343860</wp:posOffset>
                </wp:positionV>
                <wp:extent cx="200880" cy="96840"/>
                <wp:effectExtent l="38100" t="38100" r="27940" b="36830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4">
                      <w14:nvContentPartPr>
                        <w14:cNvContentPartPr/>
                      </w14:nvContentPartPr>
                      <w14:xfrm>
                        <a:off x="0" y="0"/>
                        <a:ext cx="2008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211.5pt;margin-top:26.3pt;width:17.05pt;height:9.2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">
                <v:imagedata r:id="rId437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2762880</wp:posOffset>
                </wp:positionH>
                <wp:positionV relativeFrom="paragraph">
                  <wp:posOffset>379500</wp:posOffset>
                </wp:positionV>
                <wp:extent cx="15480" cy="70920"/>
                <wp:effectExtent l="38100" t="19050" r="22860" b="24765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6">
                      <w14:nvContentPartPr>
                        <w14:cNvContentPartPr/>
                      </w14:nvContentPartPr>
                      <w14:xfrm>
                        <a:off x="0" y="0"/>
                        <a:ext cx="154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216.8pt;margin-top:29.5pt;width:2.35pt;height:6.7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">
                <v:imagedata r:id="rId437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397840</wp:posOffset>
                </wp:positionH>
                <wp:positionV relativeFrom="paragraph">
                  <wp:posOffset>331260</wp:posOffset>
                </wp:positionV>
                <wp:extent cx="13320" cy="24840"/>
                <wp:effectExtent l="38100" t="38100" r="25400" b="32385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8">
                      <w14:nvContentPartPr>
                        <w14:cNvContentPartPr/>
                      </w14:nvContentPartPr>
                      <w14:xfrm>
                        <a:off x="0" y="0"/>
                        <a:ext cx="13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188.1pt;margin-top:25.55pt;width:2.55pt;height:3.2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">
                <v:imagedata r:id="rId437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396040</wp:posOffset>
                </wp:positionH>
                <wp:positionV relativeFrom="paragraph">
                  <wp:posOffset>389220</wp:posOffset>
                </wp:positionV>
                <wp:extent cx="123120" cy="123480"/>
                <wp:effectExtent l="38100" t="38100" r="29845" b="29210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123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188.1pt;margin-top:29.95pt;width:11.1pt;height:11.1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">
                <v:imagedata r:id="rId438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2309280</wp:posOffset>
                </wp:positionH>
                <wp:positionV relativeFrom="paragraph">
                  <wp:posOffset>414060</wp:posOffset>
                </wp:positionV>
                <wp:extent cx="77760" cy="239400"/>
                <wp:effectExtent l="38100" t="38100" r="36830" b="2730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2">
                      <w14:nvContentPartPr>
                        <w14:cNvContentPartPr/>
                      </w14:nvContentPartPr>
                      <w14:xfrm>
                        <a:off x="0" y="0"/>
                        <a:ext cx="777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181.1pt;margin-top:31.85pt;width:7.55pt;height:20.2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">
                <v:imagedata r:id="rId438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2253120</wp:posOffset>
                </wp:positionH>
                <wp:positionV relativeFrom="paragraph">
                  <wp:posOffset>463740</wp:posOffset>
                </wp:positionV>
                <wp:extent cx="46440" cy="45360"/>
                <wp:effectExtent l="19050" t="38100" r="29845" b="31115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46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176.95pt;margin-top:35.95pt;width:4.75pt;height:4.8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">
                <v:imagedata r:id="rId438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2128920</wp:posOffset>
                </wp:positionH>
                <wp:positionV relativeFrom="paragraph">
                  <wp:posOffset>451140</wp:posOffset>
                </wp:positionV>
                <wp:extent cx="118800" cy="123480"/>
                <wp:effectExtent l="38100" t="38100" r="14605" b="29210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118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166.95pt;margin-top:35pt;width:10.7pt;height:10.9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">
                <v:imagedata r:id="rId438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2058360</wp:posOffset>
                </wp:positionH>
                <wp:positionV relativeFrom="paragraph">
                  <wp:posOffset>474180</wp:posOffset>
                </wp:positionV>
                <wp:extent cx="57600" cy="118080"/>
                <wp:effectExtent l="38100" t="38100" r="38100" b="34925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57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161.55pt;margin-top:36.8pt;width:5.85pt;height:10.6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">
                <v:imagedata r:id="rId438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1870080</wp:posOffset>
                </wp:positionH>
                <wp:positionV relativeFrom="paragraph">
                  <wp:posOffset>295620</wp:posOffset>
                </wp:positionV>
                <wp:extent cx="130320" cy="350280"/>
                <wp:effectExtent l="38100" t="38100" r="41275" b="31115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13032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146.45pt;margin-top:22.6pt;width:11.75pt;height:29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">
                <v:imagedata r:id="rId4391" o:title=""/>
              </v:shape>
            </w:pict>
          </mc:Fallback>
        </mc:AlternateContent>
      </w:r>
      <w:r w:rsidR="008A6382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3802560</wp:posOffset>
                </wp:positionH>
                <wp:positionV relativeFrom="paragraph">
                  <wp:posOffset>25620</wp:posOffset>
                </wp:positionV>
                <wp:extent cx="360" cy="360"/>
                <wp:effectExtent l="0" t="0" r="0" b="0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298.4pt;margin-top:1pt;width:2.05pt;height:2.05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1k6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6U3I85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">
                <v:imagedata r:id="rId3398" o:title=""/>
              </v:shape>
            </w:pict>
          </mc:Fallback>
        </mc:AlternateContent>
      </w:r>
      <w:r w:rsidR="008A6382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2221080</wp:posOffset>
                </wp:positionH>
                <wp:positionV relativeFrom="paragraph">
                  <wp:posOffset>103740</wp:posOffset>
                </wp:positionV>
                <wp:extent cx="360" cy="360"/>
                <wp:effectExtent l="0" t="0" r="0" b="0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173.9pt;margin-top:7.15pt;width:2.05pt;height:2.0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3nh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yUP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">
                <v:imagedata r:id="rId3394" o:title=""/>
              </v:shape>
            </w:pict>
          </mc:Fallback>
        </mc:AlternateContent>
      </w:r>
      <w:r w:rsidR="008A6382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2395320</wp:posOffset>
                </wp:positionH>
                <wp:positionV relativeFrom="paragraph">
                  <wp:posOffset>925980</wp:posOffset>
                </wp:positionV>
                <wp:extent cx="36720" cy="117000"/>
                <wp:effectExtent l="38100" t="38100" r="59055" b="5461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36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187.6pt;margin-top:71.9pt;width:4.95pt;height:11.2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">
                <v:imagedata r:id="rId4395" o:title=""/>
              </v:shape>
            </w:pict>
          </mc:Fallback>
        </mc:AlternateContent>
      </w:r>
      <w:r w:rsidR="00827B47">
        <w:rPr>
          <w:u w:val="single"/>
          <w:lang w:val="el-GR"/>
        </w:rPr>
        <w:br w:type="page"/>
      </w:r>
    </w:p>
    <w:p w:rsidR="008E407A" w:rsidRPr="00FF45CB" w:rsidRDefault="00FC27A4" w:rsidP="008E407A">
      <w:pPr>
        <w:rPr>
          <w:lang w:val="el-GR"/>
        </w:rPr>
      </w:pPr>
      <w:r>
        <w:rPr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2405040</wp:posOffset>
                </wp:positionH>
                <wp:positionV relativeFrom="paragraph">
                  <wp:posOffset>170660</wp:posOffset>
                </wp:positionV>
                <wp:extent cx="1254960" cy="59760"/>
                <wp:effectExtent l="0" t="152400" r="116840" b="168910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12549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185.15pt;margin-top:4.7pt;width:108.05pt;height:22.3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">
                <v:imagedata r:id="rId439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5868240</wp:posOffset>
                </wp:positionH>
                <wp:positionV relativeFrom="paragraph">
                  <wp:posOffset>432020</wp:posOffset>
                </wp:positionV>
                <wp:extent cx="47880" cy="72720"/>
                <wp:effectExtent l="38100" t="38100" r="47625" b="41910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47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461.25pt;margin-top:33.25pt;width:5.35pt;height:7.35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">
                <v:imagedata r:id="rId4399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5727120</wp:posOffset>
                </wp:positionH>
                <wp:positionV relativeFrom="paragraph">
                  <wp:posOffset>521660</wp:posOffset>
                </wp:positionV>
                <wp:extent cx="201600" cy="158760"/>
                <wp:effectExtent l="38100" t="38100" r="46355" b="31750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2016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450.2pt;margin-top:40.4pt;width:17.4pt;height:14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">
                <v:imagedata r:id="rId4401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5643600</wp:posOffset>
                </wp:positionH>
                <wp:positionV relativeFrom="paragraph">
                  <wp:posOffset>602300</wp:posOffset>
                </wp:positionV>
                <wp:extent cx="6840" cy="3960"/>
                <wp:effectExtent l="38100" t="38100" r="31750" b="34290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6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443.6pt;margin-top:46.6pt;width:2pt;height:1.9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">
                <v:imagedata r:id="rId4403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5478000</wp:posOffset>
                </wp:positionH>
                <wp:positionV relativeFrom="paragraph">
                  <wp:posOffset>573500</wp:posOffset>
                </wp:positionV>
                <wp:extent cx="107280" cy="30240"/>
                <wp:effectExtent l="38100" t="38100" r="26670" b="27305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1072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430.65pt;margin-top:44.45pt;width:9.85pt;height:3.8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">
                <v:imagedata r:id="rId4405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5463960</wp:posOffset>
                </wp:positionH>
                <wp:positionV relativeFrom="paragraph">
                  <wp:posOffset>488900</wp:posOffset>
                </wp:positionV>
                <wp:extent cx="199800" cy="197280"/>
                <wp:effectExtent l="38100" t="38100" r="29210" b="31750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1998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429.45pt;margin-top:37.8pt;width:17.3pt;height:17.05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">
                <v:imagedata r:id="rId440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1954320</wp:posOffset>
                </wp:positionH>
                <wp:positionV relativeFrom="paragraph">
                  <wp:posOffset>356420</wp:posOffset>
                </wp:positionV>
                <wp:extent cx="394920" cy="112320"/>
                <wp:effectExtent l="38100" t="38100" r="43815" b="59690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8">
                      <w14:nvContentPartPr>
                        <w14:cNvContentPartPr/>
                      </w14:nvContentPartPr>
                      <w14:xfrm>
                        <a:off x="0" y="0"/>
                        <a:ext cx="394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152.9pt;margin-top:27.05pt;width:33.15pt;height:10.9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">
                <v:imagedata r:id="rId440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6286920</wp:posOffset>
                </wp:positionH>
                <wp:positionV relativeFrom="paragraph">
                  <wp:posOffset>-816460</wp:posOffset>
                </wp:positionV>
                <wp:extent cx="63000" cy="136800"/>
                <wp:effectExtent l="38100" t="38100" r="32385" b="3492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0">
                      <w14:nvContentPartPr>
                        <w14:cNvContentPartPr/>
                      </w14:nvContentPartPr>
                      <w14:xfrm>
                        <a:off x="0" y="0"/>
                        <a:ext cx="63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494.35pt;margin-top:-65.05pt;width:6.4pt;height:12.2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">
                <v:imagedata r:id="rId441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6200520</wp:posOffset>
                </wp:positionH>
                <wp:positionV relativeFrom="paragraph">
                  <wp:posOffset>-803860</wp:posOffset>
                </wp:positionV>
                <wp:extent cx="68040" cy="180360"/>
                <wp:effectExtent l="38100" t="38100" r="27305" b="29210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2">
                      <w14:nvContentPartPr>
                        <w14:cNvContentPartPr/>
                      </w14:nvContentPartPr>
                      <w14:xfrm>
                        <a:off x="0" y="0"/>
                        <a:ext cx="680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487.55pt;margin-top:-64pt;width:6.75pt;height:15.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">
                <v:imagedata r:id="rId441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6198000</wp:posOffset>
                </wp:positionH>
                <wp:positionV relativeFrom="paragraph">
                  <wp:posOffset>-791620</wp:posOffset>
                </wp:positionV>
                <wp:extent cx="32760" cy="34200"/>
                <wp:effectExtent l="38100" t="38100" r="43815" b="42545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4">
                      <w14:nvContentPartPr>
                        <w14:cNvContentPartPr/>
                      </w14:nvContentPartPr>
                      <w14:xfrm>
                        <a:off x="0" y="0"/>
                        <a:ext cx="32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9" o:spid="_x0000_s1026" type="#_x0000_t75" style="position:absolute;margin-left:487.4pt;margin-top:-63.1pt;width:4pt;height:4.15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">
                <v:imagedata r:id="rId441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6035640</wp:posOffset>
                </wp:positionH>
                <wp:positionV relativeFrom="paragraph">
                  <wp:posOffset>-817180</wp:posOffset>
                </wp:positionV>
                <wp:extent cx="134280" cy="141840"/>
                <wp:effectExtent l="38100" t="38100" r="37465" b="2984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134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474.6pt;margin-top:-65.1pt;width:12pt;height:12.5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">
                <v:imagedata r:id="rId441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6304" behindDoc="0" locked="0" layoutInCell="1" allowOverlap="1">
                <wp:simplePos x="0" y="0"/>
                <wp:positionH relativeFrom="column">
                  <wp:posOffset>5970120</wp:posOffset>
                </wp:positionH>
                <wp:positionV relativeFrom="paragraph">
                  <wp:posOffset>-837340</wp:posOffset>
                </wp:positionV>
                <wp:extent cx="6840" cy="360"/>
                <wp:effectExtent l="0" t="0" r="0" b="0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6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469.65pt;margin-top:-66.45pt;width:1.5pt;height:1.05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">
                <v:imagedata r:id="rId441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5706960</wp:posOffset>
                </wp:positionH>
                <wp:positionV relativeFrom="paragraph">
                  <wp:posOffset>-771100</wp:posOffset>
                </wp:positionV>
                <wp:extent cx="284760" cy="96840"/>
                <wp:effectExtent l="38100" t="38100" r="39370" b="36830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2847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448.65pt;margin-top:-61.4pt;width:23.85pt;height:9.0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">
                <v:imagedata r:id="rId442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5604360</wp:posOffset>
                </wp:positionH>
                <wp:positionV relativeFrom="paragraph">
                  <wp:posOffset>-754180</wp:posOffset>
                </wp:positionV>
                <wp:extent cx="46080" cy="95040"/>
                <wp:effectExtent l="38100" t="38100" r="30480" b="38735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46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5" o:spid="_x0000_s1026" type="#_x0000_t75" style="position:absolute;margin-left:440.55pt;margin-top:-60.15pt;width:5.15pt;height:8.95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">
                <v:imagedata r:id="rId442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5515080</wp:posOffset>
                </wp:positionH>
                <wp:positionV relativeFrom="paragraph">
                  <wp:posOffset>-740500</wp:posOffset>
                </wp:positionV>
                <wp:extent cx="65880" cy="65520"/>
                <wp:effectExtent l="38100" t="38100" r="29845" b="2984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65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433.7pt;margin-top:-59.05pt;width:6.5pt;height:6.5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">
                <v:imagedata r:id="rId442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5468640</wp:posOffset>
                </wp:positionH>
                <wp:positionV relativeFrom="paragraph">
                  <wp:posOffset>-728260</wp:posOffset>
                </wp:positionV>
                <wp:extent cx="11880" cy="83160"/>
                <wp:effectExtent l="38100" t="19050" r="26670" b="31750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11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429.95pt;margin-top:-57.9pt;width:2.2pt;height:7.6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">
                <v:imagedata r:id="rId442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5358120</wp:posOffset>
                </wp:positionH>
                <wp:positionV relativeFrom="paragraph">
                  <wp:posOffset>-917980</wp:posOffset>
                </wp:positionV>
                <wp:extent cx="145080" cy="294120"/>
                <wp:effectExtent l="38100" t="38100" r="26670" b="29845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8">
                      <w14:nvContentPartPr>
                        <w14:cNvContentPartPr/>
                      </w14:nvContentPartPr>
                      <w14:xfrm>
                        <a:off x="0" y="0"/>
                        <a:ext cx="1450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421.2pt;margin-top:-73pt;width:12.8pt;height:24.5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">
                <v:imagedata r:id="rId442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5291160</wp:posOffset>
                </wp:positionH>
                <wp:positionV relativeFrom="paragraph">
                  <wp:posOffset>-690460</wp:posOffset>
                </wp:positionV>
                <wp:extent cx="45000" cy="41400"/>
                <wp:effectExtent l="19050" t="38100" r="31750" b="34925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0">
                      <w14:nvContentPartPr>
                        <w14:cNvContentPartPr/>
                      </w14:nvContentPartPr>
                      <w14:xfrm>
                        <a:off x="0" y="0"/>
                        <a:ext cx="450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416pt;margin-top:-54.95pt;width:4.9pt;height:4.4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">
                <v:imagedata r:id="rId443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5299800</wp:posOffset>
                </wp:positionH>
                <wp:positionV relativeFrom="paragraph">
                  <wp:posOffset>-751660</wp:posOffset>
                </wp:positionV>
                <wp:extent cx="21240" cy="121320"/>
                <wp:effectExtent l="38100" t="19050" r="36195" b="31115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2">
                      <w14:nvContentPartPr>
                        <w14:cNvContentPartPr/>
                      </w14:nvContentPartPr>
                      <w14:xfrm>
                        <a:off x="0" y="0"/>
                        <a:ext cx="212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416.65pt;margin-top:-59.7pt;width:2.9pt;height:10.65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">
                <v:imagedata r:id="rId443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5121600</wp:posOffset>
                </wp:positionH>
                <wp:positionV relativeFrom="paragraph">
                  <wp:posOffset>-857140</wp:posOffset>
                </wp:positionV>
                <wp:extent cx="142920" cy="256320"/>
                <wp:effectExtent l="38100" t="38100" r="28575" b="29845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4">
                      <w14:nvContentPartPr>
                        <w14:cNvContentPartPr/>
                      </w14:nvContentPartPr>
                      <w14:xfrm>
                        <a:off x="0" y="0"/>
                        <a:ext cx="14292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402.5pt;margin-top:-68.2pt;width:12.75pt;height:21.6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">
                <v:imagedata r:id="rId443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4889040</wp:posOffset>
                </wp:positionH>
                <wp:positionV relativeFrom="paragraph">
                  <wp:posOffset>-617380</wp:posOffset>
                </wp:positionV>
                <wp:extent cx="183240" cy="98640"/>
                <wp:effectExtent l="38100" t="38100" r="45720" b="34925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6">
                      <w14:nvContentPartPr>
                        <w14:cNvContentPartPr/>
                      </w14:nvContentPartPr>
                      <w14:xfrm>
                        <a:off x="0" y="0"/>
                        <a:ext cx="183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384.15pt;margin-top:-49.4pt;width:16.05pt;height:8.95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">
                <v:imagedata r:id="rId443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4287120</wp:posOffset>
                </wp:positionH>
                <wp:positionV relativeFrom="paragraph">
                  <wp:posOffset>-723580</wp:posOffset>
                </wp:positionV>
                <wp:extent cx="643680" cy="819720"/>
                <wp:effectExtent l="38100" t="38100" r="42545" b="38100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8">
                      <w14:nvContentPartPr>
                        <w14:cNvContentPartPr/>
                      </w14:nvContentPartPr>
                      <w14:xfrm>
                        <a:off x="0" y="0"/>
                        <a:ext cx="643680" cy="81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336.8pt;margin-top:-57.9pt;width:52.3pt;height:66.3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">
                <v:imagedata r:id="rId443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4720560</wp:posOffset>
                </wp:positionH>
                <wp:positionV relativeFrom="paragraph">
                  <wp:posOffset>-584980</wp:posOffset>
                </wp:positionV>
                <wp:extent cx="24840" cy="115200"/>
                <wp:effectExtent l="38100" t="38100" r="32385" b="3746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0">
                      <w14:nvContentPartPr>
                        <w14:cNvContentPartPr/>
                      </w14:nvContentPartPr>
                      <w14:xfrm>
                        <a:off x="0" y="0"/>
                        <a:ext cx="24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371.15pt;margin-top:-46.6pt;width:3.25pt;height:10.3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">
                <v:imagedata r:id="rId444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4537320</wp:posOffset>
                </wp:positionH>
                <wp:positionV relativeFrom="paragraph">
                  <wp:posOffset>-574180</wp:posOffset>
                </wp:positionV>
                <wp:extent cx="82080" cy="28800"/>
                <wp:effectExtent l="38100" t="38100" r="32385" b="28575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2">
                      <w14:nvContentPartPr>
                        <w14:cNvContentPartPr/>
                      </w14:nvContentPartPr>
                      <w14:xfrm>
                        <a:off x="0" y="0"/>
                        <a:ext cx="82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356.5pt;margin-top:-45.95pt;width:7.95pt;height:3.6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">
                <v:imagedata r:id="rId444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>
                <wp:simplePos x="0" y="0"/>
                <wp:positionH relativeFrom="column">
                  <wp:posOffset>5254080</wp:posOffset>
                </wp:positionH>
                <wp:positionV relativeFrom="paragraph">
                  <wp:posOffset>-511180</wp:posOffset>
                </wp:positionV>
                <wp:extent cx="264600" cy="30960"/>
                <wp:effectExtent l="38100" t="38100" r="40640" b="4572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4">
                      <w14:nvContentPartPr>
                        <w14:cNvContentPartPr/>
                      </w14:nvContentPartPr>
                      <w14:xfrm>
                        <a:off x="0" y="0"/>
                        <a:ext cx="264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412.95pt;margin-top:-41.05pt;width:22.4pt;height:3.9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">
                <v:imagedata r:id="rId444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>
                <wp:simplePos x="0" y="0"/>
                <wp:positionH relativeFrom="column">
                  <wp:posOffset>5320680</wp:posOffset>
                </wp:positionH>
                <wp:positionV relativeFrom="paragraph">
                  <wp:posOffset>-145060</wp:posOffset>
                </wp:positionV>
                <wp:extent cx="215640" cy="37440"/>
                <wp:effectExtent l="38100" t="38100" r="32385" b="39370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6">
                      <w14:nvContentPartPr>
                        <w14:cNvContentPartPr/>
                      </w14:nvContentPartPr>
                      <w14:xfrm>
                        <a:off x="0" y="0"/>
                        <a:ext cx="215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418.4pt;margin-top:-12.3pt;width:18.5pt;height:4.45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">
                <v:imagedata r:id="rId444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5375040</wp:posOffset>
                </wp:positionH>
                <wp:positionV relativeFrom="paragraph">
                  <wp:posOffset>-498940</wp:posOffset>
                </wp:positionV>
                <wp:extent cx="53640" cy="382680"/>
                <wp:effectExtent l="38100" t="38100" r="41910" b="36830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8">
                      <w14:nvContentPartPr>
                        <w14:cNvContentPartPr/>
                      </w14:nvContentPartPr>
                      <w14:xfrm>
                        <a:off x="0" y="0"/>
                        <a:ext cx="5364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422.55pt;margin-top:-40pt;width:5.75pt;height:31.55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">
                <v:imagedata r:id="rId444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4900920</wp:posOffset>
                </wp:positionH>
                <wp:positionV relativeFrom="paragraph">
                  <wp:posOffset>-255220</wp:posOffset>
                </wp:positionV>
                <wp:extent cx="148320" cy="22320"/>
                <wp:effectExtent l="38100" t="38100" r="42545" b="34925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0">
                      <w14:nvContentPartPr>
                        <w14:cNvContentPartPr/>
                      </w14:nvContentPartPr>
                      <w14:xfrm>
                        <a:off x="0" y="0"/>
                        <a:ext cx="148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385.25pt;margin-top:-20.85pt;width:13.1pt;height:3.25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">
                <v:imagedata r:id="rId445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4872840</wp:posOffset>
                </wp:positionH>
                <wp:positionV relativeFrom="paragraph">
                  <wp:posOffset>-314260</wp:posOffset>
                </wp:positionV>
                <wp:extent cx="173520" cy="27720"/>
                <wp:effectExtent l="38100" t="38100" r="36195" b="29845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2">
                      <w14:nvContentPartPr>
                        <w14:cNvContentPartPr/>
                      </w14:nvContentPartPr>
                      <w14:xfrm>
                        <a:off x="0" y="0"/>
                        <a:ext cx="173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383.1pt;margin-top:-25.45pt;width:14.95pt;height:3.6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">
                <v:imagedata r:id="rId445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4869600</wp:posOffset>
                </wp:positionH>
                <wp:positionV relativeFrom="paragraph">
                  <wp:posOffset>-294460</wp:posOffset>
                </wp:positionV>
                <wp:extent cx="5400" cy="2520"/>
                <wp:effectExtent l="38100" t="38100" r="33020" b="36195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4">
                      <w14:nvContentPartPr>
                        <w14:cNvContentPartPr/>
                      </w14:nvContentPartPr>
                      <w14:xfrm>
                        <a:off x="0" y="0"/>
                        <a:ext cx="54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82.6pt;margin-top:-24.15pt;width:2pt;height:2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">
                <v:imagedata r:id="rId445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4734240</wp:posOffset>
                </wp:positionH>
                <wp:positionV relativeFrom="paragraph">
                  <wp:posOffset>-683980</wp:posOffset>
                </wp:positionV>
                <wp:extent cx="25560" cy="142560"/>
                <wp:effectExtent l="38100" t="38100" r="31750" b="2921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6">
                      <w14:nvContentPartPr>
                        <w14:cNvContentPartPr/>
                      </w14:nvContentPartPr>
                      <w14:xfrm>
                        <a:off x="0" y="0"/>
                        <a:ext cx="255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372pt;margin-top:-54.6pt;width:3.5pt;height:12.6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">
                <v:imagedata r:id="rId445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4534080</wp:posOffset>
                </wp:positionH>
                <wp:positionV relativeFrom="paragraph">
                  <wp:posOffset>-624940</wp:posOffset>
                </wp:positionV>
                <wp:extent cx="78120" cy="3600"/>
                <wp:effectExtent l="38100" t="38100" r="36195" b="34925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8">
                      <w14:nvContentPartPr>
                        <w14:cNvContentPartPr/>
                      </w14:nvContentPartPr>
                      <w14:xfrm>
                        <a:off x="0" y="0"/>
                        <a:ext cx="78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356.3pt;margin-top:-50pt;width:7.55pt;height:1.9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">
                <v:imagedata r:id="rId4459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4476120</wp:posOffset>
                </wp:positionH>
                <wp:positionV relativeFrom="paragraph">
                  <wp:posOffset>-301660</wp:posOffset>
                </wp:positionV>
                <wp:extent cx="168120" cy="30240"/>
                <wp:effectExtent l="38100" t="38100" r="41910" b="27305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0">
                      <w14:nvContentPartPr>
                        <w14:cNvContentPartPr/>
                      </w14:nvContentPartPr>
                      <w14:xfrm>
                        <a:off x="0" y="0"/>
                        <a:ext cx="168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51.85pt;margin-top:-24.5pt;width:14.65pt;height:3.8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">
                <v:imagedata r:id="rId4461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-571300</wp:posOffset>
                </wp:positionV>
                <wp:extent cx="236880" cy="471240"/>
                <wp:effectExtent l="38100" t="38100" r="29845" b="43180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2">
                      <w14:nvContentPartPr>
                        <w14:cNvContentPartPr/>
                      </w14:nvContentPartPr>
                      <w14:xfrm>
                        <a:off x="0" y="0"/>
                        <a:ext cx="23688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49pt;margin-top:-45.8pt;width:20.3pt;height:38.7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">
                <v:imagedata r:id="rId4463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4252200</wp:posOffset>
                </wp:positionH>
                <wp:positionV relativeFrom="paragraph">
                  <wp:posOffset>-277540</wp:posOffset>
                </wp:positionV>
                <wp:extent cx="720" cy="2880"/>
                <wp:effectExtent l="38100" t="38100" r="37465" b="35560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4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334pt;margin-top:-22.45pt;width:1.65pt;height:1.7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">
                <v:imagedata r:id="rId4465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3917760</wp:posOffset>
                </wp:positionH>
                <wp:positionV relativeFrom="paragraph">
                  <wp:posOffset>-295540</wp:posOffset>
                </wp:positionV>
                <wp:extent cx="217080" cy="41040"/>
                <wp:effectExtent l="38100" t="38100" r="31115" b="35560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6">
                      <w14:nvContentPartPr>
                        <w14:cNvContentPartPr/>
                      </w14:nvContentPartPr>
                      <w14:xfrm>
                        <a:off x="0" y="0"/>
                        <a:ext cx="2170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307.8pt;margin-top:-24.15pt;width:18.75pt;height:4.85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">
                <v:imagedata r:id="rId4467" o:title=""/>
              </v:shape>
            </w:pict>
          </mc:Fallback>
        </mc:AlternateContent>
      </w:r>
      <w:r w:rsidR="007A748B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3917400</wp:posOffset>
                </wp:positionH>
                <wp:positionV relativeFrom="paragraph">
                  <wp:posOffset>-533140</wp:posOffset>
                </wp:positionV>
                <wp:extent cx="238680" cy="469440"/>
                <wp:effectExtent l="38100" t="38100" r="47625" b="45085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8">
                      <w14:nvContentPartPr>
                        <w14:cNvContentPartPr/>
                      </w14:nvContentPartPr>
                      <w14:xfrm>
                        <a:off x="0" y="0"/>
                        <a:ext cx="23868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307.65pt;margin-top:-42.65pt;width:20.45pt;height:38.4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">
                <v:imagedata r:id="rId4469" o:title=""/>
              </v:shape>
            </w:pict>
          </mc:Fallback>
        </mc:AlternateContent>
      </w:r>
      <w:r w:rsidR="00D956D1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2338440</wp:posOffset>
                </wp:positionH>
                <wp:positionV relativeFrom="paragraph">
                  <wp:posOffset>389380</wp:posOffset>
                </wp:positionV>
                <wp:extent cx="88560" cy="18000"/>
                <wp:effectExtent l="38100" t="38100" r="45085" b="39370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885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183.35pt;margin-top:30.1pt;width:8.5pt;height:2.8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">
                <v:imagedata r:id="rId4471" o:title=""/>
              </v:shape>
            </w:pict>
          </mc:Fallback>
        </mc:AlternateContent>
      </w:r>
      <w:r w:rsidR="008E407A" w:rsidRPr="00FF45CB">
        <w:rPr>
          <w:u w:val="single"/>
          <w:lang w:val="el-GR"/>
        </w:rPr>
        <w:t>Σημείωση:</w:t>
      </w:r>
      <w:r w:rsidR="008E407A" w:rsidRPr="00FF45CB">
        <w:rPr>
          <w:lang w:val="el-GR"/>
        </w:rPr>
        <w:t xml:space="preserve"> Δείξαμε ότι </w:t>
      </w:r>
      <w:r w:rsidR="008E407A" w:rsidRPr="00827B47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153" type="#_x0000_t75" style="width:13.2pt;height:13.2pt" o:ole="">
            <v:imagedata r:id="rId4472" o:title=""/>
          </v:shape>
          <o:OLEObject Type="Embed" ProgID="Equation.DSMT4" ShapeID="_x0000_i1153" DrawAspect="Content" ObjectID="_1667909304" r:id="rId4473"/>
        </w:object>
      </w:r>
      <w:r w:rsidR="008E407A" w:rsidRPr="00827B47">
        <w:rPr>
          <w:highlight w:val="yellow"/>
          <w:lang w:val="el-GR"/>
        </w:rPr>
        <w:t xml:space="preserve"> μη – ιδιόμορφος </w:t>
      </w:r>
      <w:r w:rsidR="008E407A" w:rsidRPr="00827B47">
        <w:rPr>
          <w:position w:val="-6"/>
          <w:highlight w:val="yellow"/>
        </w:rPr>
        <w:object w:dxaOrig="300" w:dyaOrig="240">
          <v:shape id="_x0000_i1154" type="#_x0000_t75" style="width:15.2pt;height:12pt" o:ole="">
            <v:imagedata r:id="rId4474" o:title=""/>
          </v:shape>
          <o:OLEObject Type="Embed" ProgID="Equation.DSMT4" ShapeID="_x0000_i1154" DrawAspect="Content" ObjectID="_1667909305" r:id="rId4475"/>
        </w:object>
      </w:r>
      <w:r w:rsidR="008E407A" w:rsidRPr="00827B47">
        <w:rPr>
          <w:highlight w:val="yellow"/>
          <w:lang w:val="el-GR"/>
        </w:rPr>
        <w:t xml:space="preserve"> υπάρχει δεξιός αντίστροφος.</w:t>
      </w:r>
    </w:p>
    <w:p w:rsidR="008E407A" w:rsidRPr="00FF45CB" w:rsidRDefault="00FC27A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3566040</wp:posOffset>
                </wp:positionH>
                <wp:positionV relativeFrom="paragraph">
                  <wp:posOffset>159860</wp:posOffset>
                </wp:positionV>
                <wp:extent cx="360" cy="360"/>
                <wp:effectExtent l="0" t="0" r="0" b="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279.8pt;margin-top:11.6pt;width:2.05pt;height:2.05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8fy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8hbzhzwhIrks6GnAw6LmB1iUCd6ND6C7vTaHtXiDLrMk7G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">
                <v:imagedata r:id="rId4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4381080</wp:posOffset>
                </wp:positionH>
                <wp:positionV relativeFrom="paragraph">
                  <wp:posOffset>-114460</wp:posOffset>
                </wp:positionV>
                <wp:extent cx="948960" cy="258840"/>
                <wp:effectExtent l="38100" t="38100" r="41910" b="46355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8">
                      <w14:nvContentPartPr>
                        <w14:cNvContentPartPr/>
                      </w14:nvContentPartPr>
                      <w14:xfrm>
                        <a:off x="0" y="0"/>
                        <a:ext cx="94896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344.15pt;margin-top:-9.8pt;width:76.3pt;height:21.95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">
                <v:imagedata r:id="rId4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2888520</wp:posOffset>
                </wp:positionH>
                <wp:positionV relativeFrom="paragraph">
                  <wp:posOffset>253100</wp:posOffset>
                </wp:positionV>
                <wp:extent cx="1610640" cy="48960"/>
                <wp:effectExtent l="0" t="171450" r="142240" b="179705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1610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223.25pt;margin-top:8.9pt;width:137.15pt;height:24.6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">
                <v:imagedata r:id="rId4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5033040</wp:posOffset>
                </wp:positionH>
                <wp:positionV relativeFrom="paragraph">
                  <wp:posOffset>555140</wp:posOffset>
                </wp:positionV>
                <wp:extent cx="209520" cy="51480"/>
                <wp:effectExtent l="38100" t="38100" r="38735" b="24765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2095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395.6pt;margin-top:42.95pt;width:17.95pt;height:5.4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">
                <v:imagedata r:id="rId4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5076960</wp:posOffset>
                </wp:positionH>
                <wp:positionV relativeFrom="paragraph">
                  <wp:posOffset>595100</wp:posOffset>
                </wp:positionV>
                <wp:extent cx="120240" cy="187200"/>
                <wp:effectExtent l="38100" t="38100" r="13335" b="4191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1202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399.05pt;margin-top:46.2pt;width:10.85pt;height:16.15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">
                <v:imagedata r:id="rId4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4940520</wp:posOffset>
                </wp:positionH>
                <wp:positionV relativeFrom="paragraph">
                  <wp:posOffset>527060</wp:posOffset>
                </wp:positionV>
                <wp:extent cx="34920" cy="280080"/>
                <wp:effectExtent l="38100" t="38100" r="41910" b="43815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349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4" o:spid="_x0000_s1026" type="#_x0000_t75" style="position:absolute;margin-left:388.5pt;margin-top:40.9pt;width:4.1pt;height:23.4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">
                <v:imagedata r:id="rId4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4732800</wp:posOffset>
                </wp:positionH>
                <wp:positionV relativeFrom="paragraph">
                  <wp:posOffset>657020</wp:posOffset>
                </wp:positionV>
                <wp:extent cx="150480" cy="43920"/>
                <wp:effectExtent l="38100" t="38100" r="21590" b="32385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8">
                      <w14:nvContentPartPr>
                        <w14:cNvContentPartPr/>
                      </w14:nvContentPartPr>
                      <w14:xfrm>
                        <a:off x="0" y="0"/>
                        <a:ext cx="150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372.15pt;margin-top:51.1pt;width:13.05pt;height:4.6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">
                <v:imagedata r:id="rId4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4748640</wp:posOffset>
                </wp:positionH>
                <wp:positionV relativeFrom="paragraph">
                  <wp:posOffset>546140</wp:posOffset>
                </wp:positionV>
                <wp:extent cx="121680" cy="234000"/>
                <wp:effectExtent l="38100" t="38100" r="50165" b="33020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1216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2" o:spid="_x0000_s1026" type="#_x0000_t75" style="position:absolute;margin-left:373.15pt;margin-top:42.25pt;width:11.35pt;height:19.9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">
                <v:imagedata r:id="rId4491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Όμως </w:t>
      </w:r>
      <w:r w:rsidR="008E407A" w:rsidRPr="00827B47">
        <w:rPr>
          <w:highlight w:val="yellow"/>
          <w:lang w:val="el-GR"/>
        </w:rPr>
        <w:t>η κατασκευή εξασφαλίζει ότι θα υπάρχει και αριστερός</w:t>
      </w:r>
      <w:r w:rsidR="008E407A" w:rsidRPr="00FF45CB">
        <w:rPr>
          <w:lang w:val="el-GR"/>
        </w:rPr>
        <w:t xml:space="preserve"> και άρα ο </w:t>
      </w:r>
      <w:r w:rsidR="00496A32" w:rsidRPr="00827B47">
        <w:rPr>
          <w:position w:val="-4"/>
          <w:highlight w:val="yellow"/>
        </w:rPr>
        <w:object w:dxaOrig="260" w:dyaOrig="260">
          <v:shape id="_x0000_i1155" type="#_x0000_t75" style="width:13.2pt;height:13.2pt" o:ole="">
            <v:imagedata r:id="rId4472" o:title=""/>
          </v:shape>
          <o:OLEObject Type="Embed" ProgID="Equation.DSMT4" ShapeID="_x0000_i1155" DrawAspect="Content" ObjectID="_1667909306" r:id="rId4492"/>
        </w:object>
      </w:r>
      <w:r w:rsidR="008E407A" w:rsidRPr="00FF45CB">
        <w:rPr>
          <w:lang w:val="el-GR"/>
        </w:rPr>
        <w:t xml:space="preserve"> είναι αντιστρέψιμος και ο </w:t>
      </w:r>
      <w:r w:rsidR="00496A32" w:rsidRPr="00077580">
        <w:rPr>
          <w:position w:val="-4"/>
        </w:rPr>
        <w:object w:dxaOrig="380" w:dyaOrig="300">
          <v:shape id="_x0000_i1156" type="#_x0000_t75" style="width:19.2pt;height:15.2pt" o:ole="">
            <v:imagedata r:id="rId4493" o:title=""/>
          </v:shape>
          <o:OLEObject Type="Embed" ProgID="Equation.DSMT4" ShapeID="_x0000_i1156" DrawAspect="Content" ObjectID="_1667909307" r:id="rId4494"/>
        </w:object>
      </w:r>
      <w:r w:rsidR="008E407A" w:rsidRPr="00FF45CB">
        <w:rPr>
          <w:lang w:val="el-GR"/>
        </w:rPr>
        <w:t xml:space="preserve"> αυτός που φτιάξαμε.</w:t>
      </w:r>
    </w:p>
    <w:p w:rsidR="008E407A" w:rsidRPr="00827B47" w:rsidRDefault="00FC27A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5074440</wp:posOffset>
                </wp:positionH>
                <wp:positionV relativeFrom="paragraph">
                  <wp:posOffset>94100</wp:posOffset>
                </wp:positionV>
                <wp:extent cx="114480" cy="26280"/>
                <wp:effectExtent l="19050" t="19050" r="19050" b="31115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5">
                      <w14:nvContentPartPr>
                        <w14:cNvContentPartPr/>
                      </w14:nvContentPartPr>
                      <w14:xfrm>
                        <a:off x="0" y="0"/>
                        <a:ext cx="114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6" o:spid="_x0000_s1026" type="#_x0000_t75" style="position:absolute;margin-left:399pt;margin-top:6.8pt;width:10.1pt;height:3.05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">
                <v:imagedata r:id="rId4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4730640</wp:posOffset>
                </wp:positionH>
                <wp:positionV relativeFrom="paragraph">
                  <wp:posOffset>75020</wp:posOffset>
                </wp:positionV>
                <wp:extent cx="126360" cy="29520"/>
                <wp:effectExtent l="38100" t="19050" r="26670" b="27940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7">
                      <w14:nvContentPartPr>
                        <w14:cNvContentPartPr/>
                      </w14:nvContentPartPr>
                      <w14:xfrm>
                        <a:off x="0" y="0"/>
                        <a:ext cx="126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5" o:spid="_x0000_s1026" type="#_x0000_t75" style="position:absolute;margin-left:371.9pt;margin-top:5.45pt;width:11.25pt;height:3.4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">
                <v:imagedata r:id="rId4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5487000</wp:posOffset>
                </wp:positionH>
                <wp:positionV relativeFrom="paragraph">
                  <wp:posOffset>191660</wp:posOffset>
                </wp:positionV>
                <wp:extent cx="102600" cy="142560"/>
                <wp:effectExtent l="38100" t="38100" r="31115" b="48260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9">
                      <w14:nvContentPartPr>
                        <w14:cNvContentPartPr/>
                      </w14:nvContentPartPr>
                      <w14:xfrm>
                        <a:off x="0" y="0"/>
                        <a:ext cx="102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431pt;margin-top:14.3pt;width:9.65pt;height:13.15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">
                <v:imagedata r:id="rId4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5419680</wp:posOffset>
                </wp:positionH>
                <wp:positionV relativeFrom="paragraph">
                  <wp:posOffset>264380</wp:posOffset>
                </wp:positionV>
                <wp:extent cx="156240" cy="177480"/>
                <wp:effectExtent l="38100" t="38100" r="34290" b="32385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1">
                      <w14:nvContentPartPr>
                        <w14:cNvContentPartPr/>
                      </w14:nvContentPartPr>
                      <w14:xfrm>
                        <a:off x="0" y="0"/>
                        <a:ext cx="1562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426pt;margin-top:20.15pt;width:13.8pt;height:15.4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">
                <v:imagedata r:id="rId4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5267400</wp:posOffset>
                </wp:positionH>
                <wp:positionV relativeFrom="paragraph">
                  <wp:posOffset>207500</wp:posOffset>
                </wp:positionV>
                <wp:extent cx="24480" cy="329760"/>
                <wp:effectExtent l="38100" t="38100" r="33020" b="32385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3">
                      <w14:nvContentPartPr>
                        <w14:cNvContentPartPr/>
                      </w14:nvContentPartPr>
                      <w14:xfrm>
                        <a:off x="0" y="0"/>
                        <a:ext cx="244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414pt;margin-top:15.65pt;width:3.5pt;height:27.4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">
                <v:imagedata r:id="rId4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5040240</wp:posOffset>
                </wp:positionH>
                <wp:positionV relativeFrom="paragraph">
                  <wp:posOffset>390020</wp:posOffset>
                </wp:positionV>
                <wp:extent cx="123120" cy="19440"/>
                <wp:effectExtent l="38100" t="38100" r="29845" b="38100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5">
                      <w14:nvContentPartPr>
                        <w14:cNvContentPartPr/>
                      </w14:nvContentPartPr>
                      <w14:xfrm>
                        <a:off x="0" y="0"/>
                        <a:ext cx="123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396.15pt;margin-top:30pt;width:11.15pt;height:2.85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">
                <v:imagedata r:id="rId4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5047800</wp:posOffset>
                </wp:positionH>
                <wp:positionV relativeFrom="paragraph">
                  <wp:posOffset>290660</wp:posOffset>
                </wp:positionV>
                <wp:extent cx="92160" cy="174240"/>
                <wp:effectExtent l="38100" t="38100" r="22225" b="35560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7">
                      <w14:nvContentPartPr>
                        <w14:cNvContentPartPr/>
                      </w14:nvContentPartPr>
                      <w14:xfrm>
                        <a:off x="0" y="0"/>
                        <a:ext cx="92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396.65pt;margin-top:22.1pt;width:8.8pt;height:15.35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">
                <v:imagedata r:id="rId4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4943400</wp:posOffset>
                </wp:positionH>
                <wp:positionV relativeFrom="paragraph">
                  <wp:posOffset>224420</wp:posOffset>
                </wp:positionV>
                <wp:extent cx="52920" cy="76680"/>
                <wp:effectExtent l="38100" t="38100" r="23495" b="38100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9">
                      <w14:nvContentPartPr>
                        <w14:cNvContentPartPr/>
                      </w14:nvContentPartPr>
                      <w14:xfrm>
                        <a:off x="0" y="0"/>
                        <a:ext cx="529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388.5pt;margin-top:16.9pt;width:5.45pt;height:7.5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">
                <v:imagedata r:id="rId4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4849080</wp:posOffset>
                </wp:positionH>
                <wp:positionV relativeFrom="paragraph">
                  <wp:posOffset>279860</wp:posOffset>
                </wp:positionV>
                <wp:extent cx="128880" cy="201240"/>
                <wp:effectExtent l="38100" t="38100" r="43180" b="46990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1">
                      <w14:nvContentPartPr>
                        <w14:cNvContentPartPr/>
                      </w14:nvContentPartPr>
                      <w14:xfrm>
                        <a:off x="0" y="0"/>
                        <a:ext cx="1288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381.15pt;margin-top:21.3pt;width:11.7pt;height:17.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">
                <v:imagedata r:id="rId4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4688520</wp:posOffset>
                </wp:positionH>
                <wp:positionV relativeFrom="paragraph">
                  <wp:posOffset>354380</wp:posOffset>
                </wp:positionV>
                <wp:extent cx="55800" cy="97200"/>
                <wp:effectExtent l="38100" t="38100" r="40005" b="36195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3">
                      <w14:nvContentPartPr>
                        <w14:cNvContentPartPr/>
                      </w14:nvContentPartPr>
                      <w14:xfrm>
                        <a:off x="0" y="0"/>
                        <a:ext cx="55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368.35pt;margin-top:27.2pt;width:6.1pt;height:9.15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">
                <v:imagedata r:id="rId4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4558560</wp:posOffset>
                </wp:positionH>
                <wp:positionV relativeFrom="paragraph">
                  <wp:posOffset>392180</wp:posOffset>
                </wp:positionV>
                <wp:extent cx="149400" cy="18000"/>
                <wp:effectExtent l="38100" t="38100" r="41275" b="20320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5">
                      <w14:nvContentPartPr>
                        <w14:cNvContentPartPr/>
                      </w14:nvContentPartPr>
                      <w14:xfrm>
                        <a:off x="0" y="0"/>
                        <a:ext cx="1494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7" o:spid="_x0000_s1026" type="#_x0000_t75" style="position:absolute;margin-left:358.25pt;margin-top:30.25pt;width:13.1pt;height:2.6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">
                <v:imagedata r:id="rId4516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Μπορεί </w:t>
      </w:r>
      <w:r w:rsidR="00827B47">
        <w:rPr>
          <w:lang w:val="el-GR"/>
        </w:rPr>
        <w:t>κανείς να δείξει και το ανάποδο</w:t>
      </w:r>
      <w:r w:rsidR="00827B47" w:rsidRPr="00827B47">
        <w:rPr>
          <w:lang w:val="el-GR"/>
        </w:rPr>
        <w:t>:</w:t>
      </w:r>
    </w:p>
    <w:p w:rsidR="008E407A" w:rsidRPr="00FF45CB" w:rsidRDefault="00FC27A4" w:rsidP="00827B47">
      <w:pPr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4864920</wp:posOffset>
                </wp:positionH>
                <wp:positionV relativeFrom="paragraph">
                  <wp:posOffset>83300</wp:posOffset>
                </wp:positionV>
                <wp:extent cx="304920" cy="89280"/>
                <wp:effectExtent l="38100" t="19050" r="38100" b="25400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7">
                      <w14:nvContentPartPr>
                        <w14:cNvContentPartPr/>
                      </w14:nvContentPartPr>
                      <w14:xfrm>
                        <a:off x="0" y="0"/>
                        <a:ext cx="304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382.35pt;margin-top:5.85pt;width:25.35pt;height:8.2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">
                <v:imagedata r:id="rId4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4593120</wp:posOffset>
                </wp:positionH>
                <wp:positionV relativeFrom="paragraph">
                  <wp:posOffset>329540</wp:posOffset>
                </wp:positionV>
                <wp:extent cx="109080" cy="91080"/>
                <wp:effectExtent l="38100" t="38100" r="43815" b="42545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9">
                      <w14:nvContentPartPr>
                        <w14:cNvContentPartPr/>
                      </w14:nvContentPartPr>
                      <w14:xfrm>
                        <a:off x="0" y="0"/>
                        <a:ext cx="109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360.9pt;margin-top:24.95pt;width:10.2pt;height:9.05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">
                <v:imagedata r:id="rId4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4614000</wp:posOffset>
                </wp:positionH>
                <wp:positionV relativeFrom="paragraph">
                  <wp:posOffset>18140</wp:posOffset>
                </wp:positionV>
                <wp:extent cx="108000" cy="383040"/>
                <wp:effectExtent l="38100" t="38100" r="25400" b="36195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1">
                      <w14:nvContentPartPr>
                        <w14:cNvContentPartPr/>
                      </w14:nvContentPartPr>
                      <w14:xfrm>
                        <a:off x="0" y="0"/>
                        <a:ext cx="10800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362.5pt;margin-top:.7pt;width:9.8pt;height:31.7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">
                <v:imagedata r:id="rId4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4413120</wp:posOffset>
                </wp:positionH>
                <wp:positionV relativeFrom="paragraph">
                  <wp:posOffset>254300</wp:posOffset>
                </wp:positionV>
                <wp:extent cx="97560" cy="56160"/>
                <wp:effectExtent l="38100" t="19050" r="36195" b="20320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3">
                      <w14:nvContentPartPr>
                        <w14:cNvContentPartPr/>
                      </w14:nvContentPartPr>
                      <w14:xfrm>
                        <a:off x="0" y="0"/>
                        <a:ext cx="975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346.8pt;margin-top:19.6pt;width:9.15pt;height:5.55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">
                <v:imagedata r:id="rId4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4370280</wp:posOffset>
                </wp:positionH>
                <wp:positionV relativeFrom="paragraph">
                  <wp:posOffset>157100</wp:posOffset>
                </wp:positionV>
                <wp:extent cx="12960" cy="168480"/>
                <wp:effectExtent l="38100" t="38100" r="25400" b="41275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5">
                      <w14:nvContentPartPr>
                        <w14:cNvContentPartPr/>
                      </w14:nvContentPartPr>
                      <w14:xfrm>
                        <a:off x="0" y="0"/>
                        <a:ext cx="129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343.4pt;margin-top:11.65pt;width:2.4pt;height:14.6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">
                <v:imagedata r:id="rId4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4339320</wp:posOffset>
                </wp:positionH>
                <wp:positionV relativeFrom="paragraph">
                  <wp:posOffset>253580</wp:posOffset>
                </wp:positionV>
                <wp:extent cx="45000" cy="64440"/>
                <wp:effectExtent l="38100" t="38100" r="31750" b="31115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7">
                      <w14:nvContentPartPr>
                        <w14:cNvContentPartPr/>
                      </w14:nvContentPartPr>
                      <w14:xfrm>
                        <a:off x="0" y="0"/>
                        <a:ext cx="45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341.2pt;margin-top:19.2pt;width:4.8pt;height:6.45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">
                <v:imagedata r:id="rId4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4288920</wp:posOffset>
                </wp:positionH>
                <wp:positionV relativeFrom="paragraph">
                  <wp:posOffset>266540</wp:posOffset>
                </wp:positionV>
                <wp:extent cx="64800" cy="81000"/>
                <wp:effectExtent l="38100" t="38100" r="30480" b="33655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9">
                      <w14:nvContentPartPr>
                        <w14:cNvContentPartPr/>
                      </w14:nvContentPartPr>
                      <w14:xfrm>
                        <a:off x="0" y="0"/>
                        <a:ext cx="64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337.2pt;margin-top:20.3pt;width:6.3pt;height:7.8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">
                <v:imagedata r:id="rId4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4103160</wp:posOffset>
                </wp:positionH>
                <wp:positionV relativeFrom="paragraph">
                  <wp:posOffset>208580</wp:posOffset>
                </wp:positionV>
                <wp:extent cx="156600" cy="209160"/>
                <wp:effectExtent l="38100" t="38100" r="15240" b="3873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1">
                      <w14:nvContentPartPr>
                        <w14:cNvContentPartPr/>
                      </w14:nvContentPartPr>
                      <w14:xfrm>
                        <a:off x="0" y="0"/>
                        <a:ext cx="1566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322.35pt;margin-top:15.65pt;width:13.85pt;height:17.95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">
                <v:imagedata r:id="rId4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4846920</wp:posOffset>
                </wp:positionH>
                <wp:positionV relativeFrom="paragraph">
                  <wp:posOffset>71060</wp:posOffset>
                </wp:positionV>
                <wp:extent cx="341640" cy="15120"/>
                <wp:effectExtent l="38100" t="38100" r="39370" b="42545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3">
                      <w14:nvContentPartPr>
                        <w14:cNvContentPartPr/>
                      </w14:nvContentPartPr>
                      <w14:xfrm>
                        <a:off x="0" y="0"/>
                        <a:ext cx="341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381.05pt;margin-top:4.95pt;width:28.2pt;height:2.6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">
                <v:imagedata r:id="rId4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4873560</wp:posOffset>
                </wp:positionH>
                <wp:positionV relativeFrom="paragraph">
                  <wp:posOffset>238100</wp:posOffset>
                </wp:positionV>
                <wp:extent cx="43920" cy="15120"/>
                <wp:effectExtent l="19050" t="19050" r="32385" b="23495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5">
                      <w14:nvContentPartPr>
                        <w14:cNvContentPartPr/>
                      </w14:nvContentPartPr>
                      <w14:xfrm>
                        <a:off x="0" y="0"/>
                        <a:ext cx="43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9" o:spid="_x0000_s1026" type="#_x0000_t75" style="position:absolute;margin-left:383.25pt;margin-top:18.15pt;width:4.5pt;height:2.25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">
                <v:imagedata r:id="rId4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4878240</wp:posOffset>
                </wp:positionH>
                <wp:positionV relativeFrom="paragraph">
                  <wp:posOffset>204260</wp:posOffset>
                </wp:positionV>
                <wp:extent cx="51840" cy="17640"/>
                <wp:effectExtent l="38100" t="19050" r="24765" b="20955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7">
                      <w14:nvContentPartPr>
                        <w14:cNvContentPartPr/>
                      </w14:nvContentPartPr>
                      <w14:xfrm>
                        <a:off x="0" y="0"/>
                        <a:ext cx="51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8" o:spid="_x0000_s1026" type="#_x0000_t75" style="position:absolute;margin-left:383.5pt;margin-top:15.7pt;width:5.3pt;height:2.35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">
                <v:imagedata r:id="rId4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5438400</wp:posOffset>
                </wp:positionH>
                <wp:positionV relativeFrom="paragraph">
                  <wp:posOffset>28580</wp:posOffset>
                </wp:positionV>
                <wp:extent cx="118440" cy="34200"/>
                <wp:effectExtent l="38100" t="38100" r="34290" b="42545"/>
                <wp:wrapNone/>
                <wp:docPr id="4307" name="Ink 4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9">
                      <w14:nvContentPartPr>
                        <w14:cNvContentPartPr/>
                      </w14:nvContentPartPr>
                      <w14:xfrm>
                        <a:off x="0" y="0"/>
                        <a:ext cx="118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7" o:spid="_x0000_s1026" type="#_x0000_t75" style="position:absolute;margin-left:427.55pt;margin-top:1.6pt;width:10.7pt;height:4.05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">
                <v:imagedata r:id="rId4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6119520</wp:posOffset>
                </wp:positionH>
                <wp:positionV relativeFrom="paragraph">
                  <wp:posOffset>317300</wp:posOffset>
                </wp:positionV>
                <wp:extent cx="55800" cy="157680"/>
                <wp:effectExtent l="38100" t="38100" r="40005" b="5207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1">
                      <w14:nvContentPartPr>
                        <w14:cNvContentPartPr/>
                      </w14:nvContentPartPr>
                      <w14:xfrm>
                        <a:off x="0" y="0"/>
                        <a:ext cx="558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481pt;margin-top:24.1pt;width:6.15pt;height:14.1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">
                <v:imagedata r:id="rId4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5302680</wp:posOffset>
                </wp:positionH>
                <wp:positionV relativeFrom="paragraph">
                  <wp:posOffset>391460</wp:posOffset>
                </wp:positionV>
                <wp:extent cx="38160" cy="77400"/>
                <wp:effectExtent l="38100" t="38100" r="38100" b="37465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3">
                      <w14:nvContentPartPr>
                        <w14:cNvContentPartPr/>
                      </w14:nvContentPartPr>
                      <w14:xfrm>
                        <a:off x="0" y="0"/>
                        <a:ext cx="38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416.85pt;margin-top:30.05pt;width:4.35pt;height:7.6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">
                <v:imagedata r:id="rId4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4966800</wp:posOffset>
                </wp:positionH>
                <wp:positionV relativeFrom="paragraph">
                  <wp:posOffset>115340</wp:posOffset>
                </wp:positionV>
                <wp:extent cx="154800" cy="117360"/>
                <wp:effectExtent l="38100" t="38100" r="36195" b="35560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5">
                      <w14:nvContentPartPr>
                        <w14:cNvContentPartPr/>
                      </w14:nvContentPartPr>
                      <w14:xfrm>
                        <a:off x="0" y="0"/>
                        <a:ext cx="1548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390.4pt;margin-top:8.4pt;width:13.65pt;height:10.7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">
                <v:imagedata r:id="rId4546" o:title=""/>
              </v:shape>
            </w:pict>
          </mc:Fallback>
        </mc:AlternateContent>
      </w:r>
      <w:r w:rsidR="008E407A" w:rsidRPr="00827B47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157" type="#_x0000_t75" style="width:13.2pt;height:13.2pt" o:ole="">
            <v:imagedata r:id="rId4472" o:title=""/>
          </v:shape>
          <o:OLEObject Type="Embed" ProgID="Equation.DSMT4" ShapeID="_x0000_i1157" DrawAspect="Content" ObjectID="_1667909308" r:id="rId4547"/>
        </w:object>
      </w:r>
      <w:r w:rsidR="008E407A" w:rsidRPr="00827B47">
        <w:rPr>
          <w:highlight w:val="yellow"/>
          <w:lang w:val="el-GR"/>
        </w:rPr>
        <w:t xml:space="preserve"> αντιστρέψιμος </w:t>
      </w:r>
      <w:r w:rsidR="008E407A" w:rsidRPr="00827B47">
        <w:rPr>
          <w:position w:val="-6"/>
          <w:highlight w:val="yellow"/>
        </w:rPr>
        <w:object w:dxaOrig="300" w:dyaOrig="240">
          <v:shape id="_x0000_i1158" type="#_x0000_t75" style="width:15.2pt;height:12pt" o:ole="">
            <v:imagedata r:id="rId4474" o:title=""/>
          </v:shape>
          <o:OLEObject Type="Embed" ProgID="Equation.DSMT4" ShapeID="_x0000_i1158" DrawAspect="Content" ObjectID="_1667909309" r:id="rId4548"/>
        </w:object>
      </w:r>
      <w:r w:rsidR="008E407A" w:rsidRPr="00827B47">
        <w:rPr>
          <w:highlight w:val="yellow"/>
          <w:lang w:val="el-GR"/>
        </w:rPr>
        <w:t xml:space="preserve"> μη – ιδιόμορφος</w:t>
      </w:r>
      <w:r w:rsidR="008E407A" w:rsidRPr="00FF45CB">
        <w:rPr>
          <w:lang w:val="el-GR"/>
        </w:rPr>
        <w:t xml:space="preserve"> </w:t>
      </w:r>
    </w:p>
    <w:p w:rsidR="00827B47" w:rsidRPr="003560A4" w:rsidRDefault="00FC27A4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2740920</wp:posOffset>
                </wp:positionH>
                <wp:positionV relativeFrom="paragraph">
                  <wp:posOffset>12740</wp:posOffset>
                </wp:positionV>
                <wp:extent cx="289800" cy="265320"/>
                <wp:effectExtent l="38100" t="38100" r="34290" b="40005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9">
                      <w14:nvContentPartPr>
                        <w14:cNvContentPartPr/>
                      </w14:nvContentPartPr>
                      <w14:xfrm>
                        <a:off x="0" y="0"/>
                        <a:ext cx="2898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215.2pt;margin-top:.1pt;width:24.3pt;height:22.8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">
                <v:imagedata r:id="rId4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2380920</wp:posOffset>
                </wp:positionH>
                <wp:positionV relativeFrom="paragraph">
                  <wp:posOffset>90140</wp:posOffset>
                </wp:positionV>
                <wp:extent cx="181440" cy="203760"/>
                <wp:effectExtent l="38100" t="38100" r="28575" b="44450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1">
                      <w14:nvContentPartPr>
                        <w14:cNvContentPartPr/>
                      </w14:nvContentPartPr>
                      <w14:xfrm>
                        <a:off x="0" y="0"/>
                        <a:ext cx="1814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186.65pt;margin-top:6.35pt;width:15.8pt;height:17.65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">
                <v:imagedata r:id="rId4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2474520</wp:posOffset>
                </wp:positionH>
                <wp:positionV relativeFrom="paragraph">
                  <wp:posOffset>202460</wp:posOffset>
                </wp:positionV>
                <wp:extent cx="201960" cy="6480"/>
                <wp:effectExtent l="38100" t="38100" r="26670" b="31750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3">
                      <w14:nvContentPartPr>
                        <w14:cNvContentPartPr/>
                      </w14:nvContentPartPr>
                      <w14:xfrm>
                        <a:off x="0" y="0"/>
                        <a:ext cx="201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194.2pt;margin-top:15.2pt;width:17.3pt;height:2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">
                <v:imagedata r:id="rId4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2438520</wp:posOffset>
                </wp:positionH>
                <wp:positionV relativeFrom="paragraph">
                  <wp:posOffset>150620</wp:posOffset>
                </wp:positionV>
                <wp:extent cx="264240" cy="16200"/>
                <wp:effectExtent l="38100" t="38100" r="40640" b="41275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5">
                      <w14:nvContentPartPr>
                        <w14:cNvContentPartPr/>
                      </w14:nvContentPartPr>
                      <w14:xfrm>
                        <a:off x="0" y="0"/>
                        <a:ext cx="264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191.25pt;margin-top:11.15pt;width:22.35pt;height:2.7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">
                <v:imagedata r:id="rId4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4881840</wp:posOffset>
                </wp:positionH>
                <wp:positionV relativeFrom="paragraph">
                  <wp:posOffset>-23620</wp:posOffset>
                </wp:positionV>
                <wp:extent cx="435960" cy="241920"/>
                <wp:effectExtent l="95250" t="152400" r="116840" b="177800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7">
                      <w14:nvContentPartPr>
                        <w14:cNvContentPartPr/>
                      </w14:nvContentPartPr>
                      <w14:xfrm>
                        <a:off x="0" y="0"/>
                        <a:ext cx="43596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380.15pt;margin-top:-10.65pt;width:43.35pt;height:37.45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">
                <v:imagedata r:id="rId4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4907040</wp:posOffset>
                </wp:positionH>
                <wp:positionV relativeFrom="paragraph">
                  <wp:posOffset>298940</wp:posOffset>
                </wp:positionV>
                <wp:extent cx="599760" cy="172440"/>
                <wp:effectExtent l="38100" t="38100" r="29210" b="37465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9">
                      <w14:nvContentPartPr>
                        <w14:cNvContentPartPr/>
                      </w14:nvContentPartPr>
                      <w14:xfrm>
                        <a:off x="0" y="0"/>
                        <a:ext cx="5997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3" o:spid="_x0000_s1026" type="#_x0000_t75" style="position:absolute;margin-left:385.75pt;margin-top:23pt;width:48.8pt;height:14.95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">
                <v:imagedata r:id="rId4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6056520</wp:posOffset>
                </wp:positionH>
                <wp:positionV relativeFrom="paragraph">
                  <wp:posOffset>15620</wp:posOffset>
                </wp:positionV>
                <wp:extent cx="148320" cy="205200"/>
                <wp:effectExtent l="38100" t="38100" r="23495" b="42545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1">
                      <w14:nvContentPartPr>
                        <w14:cNvContentPartPr/>
                      </w14:nvContentPartPr>
                      <w14:xfrm>
                        <a:off x="0" y="0"/>
                        <a:ext cx="1483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476.1pt;margin-top:.45pt;width:13.25pt;height:17.85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">
                <v:imagedata r:id="rId4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5841240</wp:posOffset>
                </wp:positionH>
                <wp:positionV relativeFrom="paragraph">
                  <wp:posOffset>73940</wp:posOffset>
                </wp:positionV>
                <wp:extent cx="158400" cy="17280"/>
                <wp:effectExtent l="38100" t="38100" r="32385" b="40005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3">
                      <w14:nvContentPartPr>
                        <w14:cNvContentPartPr/>
                      </w14:nvContentPartPr>
                      <w14:xfrm>
                        <a:off x="0" y="0"/>
                        <a:ext cx="158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459.25pt;margin-top:5.15pt;width:13.85pt;height:2.8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">
                <v:imagedata r:id="rId4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5835480</wp:posOffset>
                </wp:positionH>
                <wp:positionV relativeFrom="paragraph">
                  <wp:posOffset>-8860</wp:posOffset>
                </wp:positionV>
                <wp:extent cx="132840" cy="42120"/>
                <wp:effectExtent l="38100" t="38100" r="38735" b="34290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5">
                      <w14:nvContentPartPr>
                        <w14:cNvContentPartPr/>
                      </w14:nvContentPartPr>
                      <w14:xfrm>
                        <a:off x="0" y="0"/>
                        <a:ext cx="1328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458.75pt;margin-top:-1.55pt;width:11.95pt;height:4.7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">
                <v:imagedata r:id="rId4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5848440</wp:posOffset>
                </wp:positionH>
                <wp:positionV relativeFrom="paragraph">
                  <wp:posOffset>38660</wp:posOffset>
                </wp:positionV>
                <wp:extent cx="35280" cy="195480"/>
                <wp:effectExtent l="38100" t="38100" r="41275" b="33655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7">
                      <w14:nvContentPartPr>
                        <w14:cNvContentPartPr/>
                      </w14:nvContentPartPr>
                      <w14:xfrm>
                        <a:off x="0" y="0"/>
                        <a:ext cx="352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459.85pt;margin-top:2.3pt;width:4.35pt;height:17.05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">
                <v:imagedata r:id="rId4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5838360</wp:posOffset>
                </wp:positionH>
                <wp:positionV relativeFrom="paragraph">
                  <wp:posOffset>15980</wp:posOffset>
                </wp:positionV>
                <wp:extent cx="109080" cy="199800"/>
                <wp:effectExtent l="38100" t="38100" r="5715" b="48260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9">
                      <w14:nvContentPartPr>
                        <w14:cNvContentPartPr/>
                      </w14:nvContentPartPr>
                      <w14:xfrm>
                        <a:off x="0" y="0"/>
                        <a:ext cx="1090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458.95pt;margin-top:.5pt;width:10.1pt;height:17.35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">
                <v:imagedata r:id="rId4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5642520</wp:posOffset>
                </wp:positionH>
                <wp:positionV relativeFrom="paragraph">
                  <wp:posOffset>-137380</wp:posOffset>
                </wp:positionV>
                <wp:extent cx="57240" cy="485280"/>
                <wp:effectExtent l="38100" t="38100" r="38100" b="29210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1">
                      <w14:nvContentPartPr>
                        <w14:cNvContentPartPr/>
                      </w14:nvContentPartPr>
                      <w14:xfrm>
                        <a:off x="0" y="0"/>
                        <a:ext cx="5724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443.75pt;margin-top:-11.4pt;width:5.9pt;height:39.7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">
                <v:imagedata r:id="rId4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5415360</wp:posOffset>
                </wp:positionH>
                <wp:positionV relativeFrom="paragraph">
                  <wp:posOffset>109580</wp:posOffset>
                </wp:positionV>
                <wp:extent cx="137160" cy="18000"/>
                <wp:effectExtent l="38100" t="38100" r="34290" b="39370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3">
                      <w14:nvContentPartPr>
                        <w14:cNvContentPartPr/>
                      </w14:nvContentPartPr>
                      <w14:xfrm>
                        <a:off x="0" y="0"/>
                        <a:ext cx="137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425.7pt;margin-top:7.95pt;width:12.2pt;height:2.85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">
                <v:imagedata r:id="rId4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5405640</wp:posOffset>
                </wp:positionH>
                <wp:positionV relativeFrom="paragraph">
                  <wp:posOffset>-6700</wp:posOffset>
                </wp:positionV>
                <wp:extent cx="104400" cy="225000"/>
                <wp:effectExtent l="38100" t="38100" r="48260" b="41910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5">
                      <w14:nvContentPartPr>
                        <w14:cNvContentPartPr/>
                      </w14:nvContentPartPr>
                      <w14:xfrm>
                        <a:off x="0" y="0"/>
                        <a:ext cx="1044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424.85pt;margin-top:-1.35pt;width:9.85pt;height:19.3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">
                <v:imagedata r:id="rId4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5232120</wp:posOffset>
                </wp:positionH>
                <wp:positionV relativeFrom="paragraph">
                  <wp:posOffset>-9580</wp:posOffset>
                </wp:positionV>
                <wp:extent cx="148680" cy="233280"/>
                <wp:effectExtent l="38100" t="38100" r="3810" b="33655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7">
                      <w14:nvContentPartPr>
                        <w14:cNvContentPartPr/>
                      </w14:nvContentPartPr>
                      <w14:xfrm>
                        <a:off x="0" y="0"/>
                        <a:ext cx="1486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411.3pt;margin-top:-1.5pt;width:13.15pt;height:20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">
                <v:imagedata r:id="rId4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5141040</wp:posOffset>
                </wp:positionH>
                <wp:positionV relativeFrom="paragraph">
                  <wp:posOffset>109220</wp:posOffset>
                </wp:positionV>
                <wp:extent cx="3240" cy="8640"/>
                <wp:effectExtent l="38100" t="38100" r="34925" b="29845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9">
                      <w14:nvContentPartPr>
                        <w14:cNvContentPartPr/>
                      </w14:nvContentPartPr>
                      <w14:xfrm>
                        <a:off x="0" y="0"/>
                        <a:ext cx="3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404pt;margin-top:8pt;width:1.85pt;height:2.15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">
                <v:imagedata r:id="rId4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4897680</wp:posOffset>
                </wp:positionH>
                <wp:positionV relativeFrom="paragraph">
                  <wp:posOffset>102380</wp:posOffset>
                </wp:positionV>
                <wp:extent cx="129600" cy="8280"/>
                <wp:effectExtent l="38100" t="38100" r="41910" b="48895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1">
                      <w14:nvContentPartPr>
                        <w14:cNvContentPartPr/>
                      </w14:nvContentPartPr>
                      <w14:xfrm>
                        <a:off x="0" y="0"/>
                        <a:ext cx="129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384.75pt;margin-top:7.15pt;width:11.95pt;height:2.4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">
                <v:imagedata r:id="rId4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4889760</wp:posOffset>
                </wp:positionH>
                <wp:positionV relativeFrom="paragraph">
                  <wp:posOffset>-27580</wp:posOffset>
                </wp:positionV>
                <wp:extent cx="180000" cy="262080"/>
                <wp:effectExtent l="38100" t="38100" r="48895" b="43180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3">
                      <w14:nvContentPartPr>
                        <w14:cNvContentPartPr/>
                      </w14:nvContentPartPr>
                      <w14:xfrm>
                        <a:off x="0" y="0"/>
                        <a:ext cx="1800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384.2pt;margin-top:-3pt;width:15.85pt;height:22.4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">
                <v:imagedata r:id="rId4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4701840</wp:posOffset>
                </wp:positionH>
                <wp:positionV relativeFrom="paragraph">
                  <wp:posOffset>60260</wp:posOffset>
                </wp:positionV>
                <wp:extent cx="58320" cy="96840"/>
                <wp:effectExtent l="38100" t="38100" r="37465" b="36830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5">
                      <w14:nvContentPartPr>
                        <w14:cNvContentPartPr/>
                      </w14:nvContentPartPr>
                      <w14:xfrm>
                        <a:off x="0" y="0"/>
                        <a:ext cx="583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369.4pt;margin-top:4.05pt;width:6.25pt;height:9.45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">
                <v:imagedata r:id="rId4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4511400</wp:posOffset>
                </wp:positionH>
                <wp:positionV relativeFrom="paragraph">
                  <wp:posOffset>81860</wp:posOffset>
                </wp:positionV>
                <wp:extent cx="209880" cy="15120"/>
                <wp:effectExtent l="38100" t="19050" r="38100" b="23495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7">
                      <w14:nvContentPartPr>
                        <w14:cNvContentPartPr/>
                      </w14:nvContentPartPr>
                      <w14:xfrm>
                        <a:off x="0" y="0"/>
                        <a:ext cx="209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354.45pt;margin-top:5.95pt;width:18.1pt;height:2.4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">
                <v:imagedata r:id="rId4588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και άρα: </w:t>
      </w:r>
    </w:p>
    <w:p w:rsidR="008E407A" w:rsidRPr="00827B47" w:rsidRDefault="00FC27A4" w:rsidP="00827B47">
      <w:pPr>
        <w:ind w:left="720"/>
        <w:rPr>
          <w:b/>
          <w:color w:val="FF0000"/>
          <w:bdr w:val="single" w:sz="4" w:space="0" w:color="auto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5013240</wp:posOffset>
                </wp:positionH>
                <wp:positionV relativeFrom="paragraph">
                  <wp:posOffset>6980</wp:posOffset>
                </wp:positionV>
                <wp:extent cx="480240" cy="503280"/>
                <wp:effectExtent l="38100" t="38100" r="34290" b="49530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9">
                      <w14:nvContentPartPr>
                        <w14:cNvContentPartPr/>
                      </w14:nvContentPartPr>
                      <w14:xfrm>
                        <a:off x="0" y="0"/>
                        <a:ext cx="480240" cy="50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394pt;margin-top:-.4pt;width:39.5pt;height:41.45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">
                <v:imagedata r:id="rId459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407040</wp:posOffset>
                </wp:positionH>
                <wp:positionV relativeFrom="paragraph">
                  <wp:posOffset>-81580</wp:posOffset>
                </wp:positionV>
                <wp:extent cx="4535280" cy="628200"/>
                <wp:effectExtent l="38100" t="38100" r="36830" b="38735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1">
                      <w14:nvContentPartPr>
                        <w14:cNvContentPartPr/>
                      </w14:nvContentPartPr>
                      <w14:xfrm>
                        <a:off x="0" y="0"/>
                        <a:ext cx="4535280" cy="62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31.6pt;margin-top:-7.1pt;width:358.35pt;height:50.95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">
                <v:imagedata r:id="rId459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327840</wp:posOffset>
                </wp:positionH>
                <wp:positionV relativeFrom="paragraph">
                  <wp:posOffset>33260</wp:posOffset>
                </wp:positionV>
                <wp:extent cx="4682880" cy="564480"/>
                <wp:effectExtent l="38100" t="38100" r="22860" b="26670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3">
                      <w14:nvContentPartPr>
                        <w14:cNvContentPartPr/>
                      </w14:nvContentPartPr>
                      <w14:xfrm>
                        <a:off x="0" y="0"/>
                        <a:ext cx="4682880" cy="56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25.15pt;margin-top:2.1pt;width:370.15pt;height:45.6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">
                <v:imagedata r:id="rId459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5142840</wp:posOffset>
                </wp:positionH>
                <wp:positionV relativeFrom="paragraph">
                  <wp:posOffset>112820</wp:posOffset>
                </wp:positionV>
                <wp:extent cx="203760" cy="27000"/>
                <wp:effectExtent l="38100" t="38100" r="44450" b="30480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5">
                      <w14:nvContentPartPr>
                        <w14:cNvContentPartPr/>
                      </w14:nvContentPartPr>
                      <w14:xfrm>
                        <a:off x="0" y="0"/>
                        <a:ext cx="203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404.2pt;margin-top:8.1pt;width:17.65pt;height:3.4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">
                <v:imagedata r:id="rId459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5183880</wp:posOffset>
                </wp:positionH>
                <wp:positionV relativeFrom="paragraph">
                  <wp:posOffset>359060</wp:posOffset>
                </wp:positionV>
                <wp:extent cx="180720" cy="28800"/>
                <wp:effectExtent l="38100" t="38100" r="48260" b="4762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7">
                      <w14:nvContentPartPr>
                        <w14:cNvContentPartPr/>
                      </w14:nvContentPartPr>
                      <w14:xfrm>
                        <a:off x="0" y="0"/>
                        <a:ext cx="180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407.3pt;margin-top:27.35pt;width:16.05pt;height:3.9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">
                <v:imagedata r:id="rId459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5227440</wp:posOffset>
                </wp:positionH>
                <wp:positionV relativeFrom="paragraph">
                  <wp:posOffset>91940</wp:posOffset>
                </wp:positionV>
                <wp:extent cx="36000" cy="251640"/>
                <wp:effectExtent l="38100" t="38100" r="40640" b="3429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9">
                      <w14:nvContentPartPr>
                        <w14:cNvContentPartPr/>
                      </w14:nvContentPartPr>
                      <w14:xfrm>
                        <a:off x="0" y="0"/>
                        <a:ext cx="360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410.95pt;margin-top:6.5pt;width:4.35pt;height:21.4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">
                <v:imagedata r:id="rId4600" o:title=""/>
              </v:shape>
            </w:pict>
          </mc:Fallback>
        </mc:AlternateContent>
      </w:r>
      <w:r w:rsidR="008E407A" w:rsidRPr="00827B47">
        <w:rPr>
          <w:b/>
          <w:color w:val="FF0000"/>
          <w:highlight w:val="yellow"/>
          <w:bdr w:val="single" w:sz="4" w:space="0" w:color="auto"/>
          <w:lang w:val="el-GR"/>
        </w:rPr>
        <w:t>Αντιστρέψιμοι πίνακες είναι ακριβώς οι μη – ιδιόμορφοι.</w:t>
      </w:r>
    </w:p>
    <w:p w:rsidR="008E407A" w:rsidRDefault="00FC27A4" w:rsidP="008E407A">
      <w:pPr>
        <w:rPr>
          <w:bdr w:val="single" w:sz="4" w:space="0" w:color="auto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5662680</wp:posOffset>
                </wp:positionH>
                <wp:positionV relativeFrom="paragraph">
                  <wp:posOffset>326660</wp:posOffset>
                </wp:positionV>
                <wp:extent cx="276480" cy="43920"/>
                <wp:effectExtent l="38100" t="38100" r="47625" b="32385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1">
                      <w14:nvContentPartPr>
                        <w14:cNvContentPartPr/>
                      </w14:nvContentPartPr>
                      <w14:xfrm>
                        <a:off x="0" y="0"/>
                        <a:ext cx="276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445.1pt;margin-top:24.95pt;width:23.35pt;height:4.7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">
                <v:imagedata r:id="rId4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4873920</wp:posOffset>
                </wp:positionH>
                <wp:positionV relativeFrom="paragraph">
                  <wp:posOffset>293180</wp:posOffset>
                </wp:positionV>
                <wp:extent cx="66960" cy="142200"/>
                <wp:effectExtent l="38100" t="38100" r="47625" b="29845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3">
                      <w14:nvContentPartPr>
                        <w14:cNvContentPartPr/>
                      </w14:nvContentPartPr>
                      <w14:xfrm>
                        <a:off x="0" y="0"/>
                        <a:ext cx="66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383pt;margin-top:22.35pt;width:6.8pt;height:12.75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">
                <v:imagedata r:id="rId4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4606440</wp:posOffset>
                </wp:positionH>
                <wp:positionV relativeFrom="paragraph">
                  <wp:posOffset>238460</wp:posOffset>
                </wp:positionV>
                <wp:extent cx="116280" cy="88920"/>
                <wp:effectExtent l="38100" t="38100" r="36195" b="44450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5">
                      <w14:nvContentPartPr>
                        <w14:cNvContentPartPr/>
                      </w14:nvContentPartPr>
                      <w14:xfrm>
                        <a:off x="0" y="0"/>
                        <a:ext cx="116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5" o:spid="_x0000_s1026" type="#_x0000_t75" style="position:absolute;margin-left:362pt;margin-top:18.05pt;width:10.65pt;height:8.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">
                <v:imagedata r:id="rId4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>
                <wp:simplePos x="0" y="0"/>
                <wp:positionH relativeFrom="column">
                  <wp:posOffset>4623720</wp:posOffset>
                </wp:positionH>
                <wp:positionV relativeFrom="paragraph">
                  <wp:posOffset>243500</wp:posOffset>
                </wp:positionV>
                <wp:extent cx="35640" cy="99360"/>
                <wp:effectExtent l="38100" t="38100" r="40640" b="34290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7">
                      <w14:nvContentPartPr>
                        <w14:cNvContentPartPr/>
                      </w14:nvContentPartPr>
                      <w14:xfrm>
                        <a:off x="0" y="0"/>
                        <a:ext cx="35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363.35pt;margin-top:18.4pt;width:4.2pt;height:9.25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">
                <v:imagedata r:id="rId4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4477200</wp:posOffset>
                </wp:positionH>
                <wp:positionV relativeFrom="paragraph">
                  <wp:posOffset>381020</wp:posOffset>
                </wp:positionV>
                <wp:extent cx="156600" cy="34200"/>
                <wp:effectExtent l="38100" t="19050" r="34290" b="23495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9">
                      <w14:nvContentPartPr>
                        <w14:cNvContentPartPr/>
                      </w14:nvContentPartPr>
                      <w14:xfrm>
                        <a:off x="0" y="0"/>
                        <a:ext cx="1566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351.9pt;margin-top:29.3pt;width:13.7pt;height:3.85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">
                <v:imagedata r:id="rId4610" o:title=""/>
              </v:shape>
            </w:pict>
          </mc:Fallback>
        </mc:AlternateContent>
      </w:r>
    </w:p>
    <w:p w:rsidR="003560A4" w:rsidRDefault="00FC27A4" w:rsidP="008E407A">
      <w:pPr>
        <w:rPr>
          <w:bdr w:val="single" w:sz="4" w:space="0" w:color="auto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3675840</wp:posOffset>
                </wp:positionH>
                <wp:positionV relativeFrom="paragraph">
                  <wp:posOffset>242780</wp:posOffset>
                </wp:positionV>
                <wp:extent cx="2880" cy="4680"/>
                <wp:effectExtent l="38100" t="38100" r="35560" b="3365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1">
                      <w14:nvContentPartPr>
                        <w14:cNvContentPartPr/>
                      </w14:nvContentPartPr>
                      <w14:xfrm>
                        <a:off x="0" y="0"/>
                        <a:ext cx="2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288.8pt;margin-top:18.55pt;width:1.5pt;height:1.6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">
                <v:imagedata r:id="rId4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3416640</wp:posOffset>
                </wp:positionH>
                <wp:positionV relativeFrom="paragraph">
                  <wp:posOffset>-201100</wp:posOffset>
                </wp:positionV>
                <wp:extent cx="253800" cy="506520"/>
                <wp:effectExtent l="38100" t="38100" r="32385" b="46355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3">
                      <w14:nvContentPartPr>
                        <w14:cNvContentPartPr/>
                      </w14:nvContentPartPr>
                      <w14:xfrm>
                        <a:off x="0" y="0"/>
                        <a:ext cx="253800" cy="50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268.25pt;margin-top:-16.65pt;width:21.45pt;height:41.5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">
                <v:imagedata r:id="rId4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3849360</wp:posOffset>
                </wp:positionH>
                <wp:positionV relativeFrom="paragraph">
                  <wp:posOffset>-62500</wp:posOffset>
                </wp:positionV>
                <wp:extent cx="446400" cy="164880"/>
                <wp:effectExtent l="38100" t="38100" r="30480" b="45085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5">
                      <w14:nvContentPartPr>
                        <w14:cNvContentPartPr/>
                      </w14:nvContentPartPr>
                      <w14:xfrm>
                        <a:off x="0" y="0"/>
                        <a:ext cx="446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302.5pt;margin-top:-5.7pt;width:36.5pt;height:14.5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">
                <v:imagedata r:id="rId4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4290000</wp:posOffset>
                </wp:positionH>
                <wp:positionV relativeFrom="paragraph">
                  <wp:posOffset>-309820</wp:posOffset>
                </wp:positionV>
                <wp:extent cx="777600" cy="691920"/>
                <wp:effectExtent l="38100" t="38100" r="41910" b="51435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7">
                      <w14:nvContentPartPr>
                        <w14:cNvContentPartPr/>
                      </w14:nvContentPartPr>
                      <w14:xfrm>
                        <a:off x="0" y="0"/>
                        <a:ext cx="777600" cy="69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337pt;margin-top:-25.4pt;width:63.1pt;height:56.55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">
                <v:imagedata r:id="rId4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5714880</wp:posOffset>
                </wp:positionH>
                <wp:positionV relativeFrom="paragraph">
                  <wp:posOffset>192740</wp:posOffset>
                </wp:positionV>
                <wp:extent cx="201960" cy="18360"/>
                <wp:effectExtent l="38100" t="38100" r="26670" b="39370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9">
                      <w14:nvContentPartPr>
                        <w14:cNvContentPartPr/>
                      </w14:nvContentPartPr>
                      <w14:xfrm>
                        <a:off x="0" y="0"/>
                        <a:ext cx="201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449.4pt;margin-top:14.6pt;width:17.1pt;height:2.8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">
                <v:imagedata r:id="rId4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5771040</wp:posOffset>
                </wp:positionH>
                <wp:positionV relativeFrom="paragraph">
                  <wp:posOffset>-142780</wp:posOffset>
                </wp:positionV>
                <wp:extent cx="45000" cy="344160"/>
                <wp:effectExtent l="38100" t="38100" r="31750" b="37465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1">
                      <w14:nvContentPartPr>
                        <w14:cNvContentPartPr/>
                      </w14:nvContentPartPr>
                      <w14:xfrm>
                        <a:off x="0" y="0"/>
                        <a:ext cx="450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453.65pt;margin-top:-11.95pt;width:5.1pt;height:28.45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">
                <v:imagedata r:id="rId4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5412120</wp:posOffset>
                </wp:positionH>
                <wp:positionV relativeFrom="paragraph">
                  <wp:posOffset>74660</wp:posOffset>
                </wp:positionV>
                <wp:extent cx="104760" cy="9000"/>
                <wp:effectExtent l="38100" t="38100" r="29210" b="29210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3">
                      <w14:nvContentPartPr>
                        <w14:cNvContentPartPr/>
                      </w14:nvContentPartPr>
                      <w14:xfrm>
                        <a:off x="0" y="0"/>
                        <a:ext cx="104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425.45pt;margin-top:5.2pt;width:9.7pt;height:2.1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">
                <v:imagedata r:id="rId4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>
                <wp:simplePos x="0" y="0"/>
                <wp:positionH relativeFrom="column">
                  <wp:posOffset>5428320</wp:posOffset>
                </wp:positionH>
                <wp:positionV relativeFrom="paragraph">
                  <wp:posOffset>-6700</wp:posOffset>
                </wp:positionV>
                <wp:extent cx="108360" cy="25200"/>
                <wp:effectExtent l="38100" t="38100" r="25400" b="3238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5">
                      <w14:nvContentPartPr>
                        <w14:cNvContentPartPr/>
                      </w14:nvContentPartPr>
                      <w14:xfrm>
                        <a:off x="0" y="0"/>
                        <a:ext cx="108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426.9pt;margin-top:-1.15pt;width:9.8pt;height:3.25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">
                <v:imagedata r:id="rId4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>
                <wp:simplePos x="0" y="0"/>
                <wp:positionH relativeFrom="column">
                  <wp:posOffset>5116200</wp:posOffset>
                </wp:positionH>
                <wp:positionV relativeFrom="paragraph">
                  <wp:posOffset>80420</wp:posOffset>
                </wp:positionV>
                <wp:extent cx="149760" cy="12600"/>
                <wp:effectExtent l="38100" t="38100" r="41275" b="45085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7">
                      <w14:nvContentPartPr>
                        <w14:cNvContentPartPr/>
                      </w14:nvContentPartPr>
                      <w14:xfrm>
                        <a:off x="0" y="0"/>
                        <a:ext cx="149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402.2pt;margin-top:5.6pt;width:13.2pt;height:2.55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">
                <v:imagedata r:id="rId4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9248" behindDoc="0" locked="0" layoutInCell="1" allowOverlap="1">
                <wp:simplePos x="0" y="0"/>
                <wp:positionH relativeFrom="column">
                  <wp:posOffset>5121960</wp:posOffset>
                </wp:positionH>
                <wp:positionV relativeFrom="paragraph">
                  <wp:posOffset>-57460</wp:posOffset>
                </wp:positionV>
                <wp:extent cx="137520" cy="261360"/>
                <wp:effectExtent l="38100" t="38100" r="34290" b="43815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9">
                      <w14:nvContentPartPr>
                        <w14:cNvContentPartPr/>
                      </w14:nvContentPartPr>
                      <w14:xfrm>
                        <a:off x="0" y="0"/>
                        <a:ext cx="13752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402.45pt;margin-top:-5.35pt;width:12.45pt;height:22.2pt;z-index:2543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">
                <v:imagedata r:id="rId4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5006400</wp:posOffset>
                </wp:positionH>
                <wp:positionV relativeFrom="paragraph">
                  <wp:posOffset>65300</wp:posOffset>
                </wp:positionV>
                <wp:extent cx="2880" cy="360"/>
                <wp:effectExtent l="0" t="0" r="0" b="0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1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393.45pt;margin-top:4.35pt;width:1.8pt;height:1.65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">
                <v:imagedata r:id="rId4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4751880</wp:posOffset>
                </wp:positionH>
                <wp:positionV relativeFrom="paragraph">
                  <wp:posOffset>3020</wp:posOffset>
                </wp:positionV>
                <wp:extent cx="213840" cy="209520"/>
                <wp:effectExtent l="38100" t="38100" r="15240" b="38735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3">
                      <w14:nvContentPartPr>
                        <w14:cNvContentPartPr/>
                      </w14:nvContentPartPr>
                      <w14:xfrm>
                        <a:off x="0" y="0"/>
                        <a:ext cx="2138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6" o:spid="_x0000_s1026" type="#_x0000_t75" style="position:absolute;margin-left:373.55pt;margin-top:-.45pt;width:18.35pt;height:18.0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">
                <v:imagedata r:id="rId4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4784640</wp:posOffset>
                </wp:positionH>
                <wp:positionV relativeFrom="paragraph">
                  <wp:posOffset>-77980</wp:posOffset>
                </wp:positionV>
                <wp:extent cx="7920" cy="266040"/>
                <wp:effectExtent l="38100" t="38100" r="49530" b="39370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5">
                      <w14:nvContentPartPr>
                        <w14:cNvContentPartPr/>
                      </w14:nvContentPartPr>
                      <w14:xfrm>
                        <a:off x="0" y="0"/>
                        <a:ext cx="79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375.9pt;margin-top:-6.85pt;width:2.3pt;height:22.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">
                <v:imagedata r:id="rId4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4457400</wp:posOffset>
                </wp:positionH>
                <wp:positionV relativeFrom="paragraph">
                  <wp:posOffset>40100</wp:posOffset>
                </wp:positionV>
                <wp:extent cx="189720" cy="27360"/>
                <wp:effectExtent l="38100" t="38100" r="39370" b="29845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7">
                      <w14:nvContentPartPr>
                        <w14:cNvContentPartPr/>
                      </w14:nvContentPartPr>
                      <w14:xfrm>
                        <a:off x="0" y="0"/>
                        <a:ext cx="189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350.25pt;margin-top:2.45pt;width:16.4pt;height:3.55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">
                <v:imagedata r:id="rId4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4478640</wp:posOffset>
                </wp:positionH>
                <wp:positionV relativeFrom="paragraph">
                  <wp:posOffset>-26500</wp:posOffset>
                </wp:positionV>
                <wp:extent cx="39600" cy="241920"/>
                <wp:effectExtent l="38100" t="38100" r="36830" b="25400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9">
                      <w14:nvContentPartPr>
                        <w14:cNvContentPartPr/>
                      </w14:nvContentPartPr>
                      <w14:xfrm>
                        <a:off x="0" y="0"/>
                        <a:ext cx="3960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352pt;margin-top:-2.75pt;width:4.4pt;height:20.4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">
                <v:imagedata r:id="rId4640" o:title=""/>
              </v:shape>
            </w:pict>
          </mc:Fallback>
        </mc:AlternateContent>
      </w:r>
    </w:p>
    <w:p w:rsidR="003560A4" w:rsidRPr="00FF45CB" w:rsidRDefault="003560A4" w:rsidP="008E407A">
      <w:pPr>
        <w:rPr>
          <w:bdr w:val="single" w:sz="4" w:space="0" w:color="auto"/>
          <w:lang w:val="el-GR"/>
        </w:rPr>
      </w:pPr>
      <w:r w:rsidRPr="003560A4">
        <w:rPr>
          <w:b/>
          <w:color w:val="FF0000"/>
          <w:highlight w:val="yellow"/>
          <w:lang w:val="el-GR"/>
        </w:rPr>
        <w:t xml:space="preserve">Άσκηση για το </w:t>
      </w:r>
      <w:proofErr w:type="spellStart"/>
      <w:r w:rsidRPr="003560A4">
        <w:rPr>
          <w:b/>
          <w:color w:val="FF0000"/>
          <w:highlight w:val="yellow"/>
          <w:lang w:val="el-GR"/>
        </w:rPr>
        <w:t>σπιτι</w:t>
      </w:r>
      <w:proofErr w:type="spellEnd"/>
      <w:r w:rsidRPr="003560A4">
        <w:rPr>
          <w:b/>
          <w:color w:val="FF0000"/>
          <w:highlight w:val="yellow"/>
          <w:lang w:val="el-GR"/>
        </w:rPr>
        <w:t>.</w:t>
      </w:r>
      <w:r w:rsidRPr="003560A4">
        <w:rPr>
          <w:color w:val="FF0000"/>
          <w:lang w:val="el-GR"/>
        </w:rPr>
        <w:t xml:space="preserve"> </w:t>
      </w:r>
      <w:r>
        <w:rPr>
          <w:lang w:val="el-GR"/>
        </w:rPr>
        <w:t xml:space="preserve">Να βρεθεί ο αντίστροφος του </w:t>
      </w:r>
      <w:r w:rsidRPr="003560A4">
        <w:rPr>
          <w:position w:val="-56"/>
          <w:lang w:val="el-GR"/>
        </w:rPr>
        <w:object w:dxaOrig="2180" w:dyaOrig="1260">
          <v:shape id="_x0000_i1159" type="#_x0000_t75" style="width:109.2pt;height:63.2pt" o:ole="">
            <v:imagedata r:id="rId4641" o:title=""/>
          </v:shape>
          <o:OLEObject Type="Embed" ProgID="Equation.DSMT4" ShapeID="_x0000_i1159" DrawAspect="Content" ObjectID="_1667909310" r:id="rId4642"/>
        </w:object>
      </w:r>
    </w:p>
    <w:p w:rsidR="00A678F4" w:rsidRDefault="00D956D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3794640</wp:posOffset>
                </wp:positionH>
                <wp:positionV relativeFrom="paragraph">
                  <wp:posOffset>4060460</wp:posOffset>
                </wp:positionV>
                <wp:extent cx="16920" cy="91800"/>
                <wp:effectExtent l="38100" t="38100" r="59690" b="41910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3">
                      <w14:nvContentPartPr>
                        <w14:cNvContentPartPr/>
                      </w14:nvContentPartPr>
                      <w14:xfrm>
                        <a:off x="0" y="0"/>
                        <a:ext cx="16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297.8pt;margin-top:318.7pt;width:3.4pt;height:9.2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">
                <v:imagedata r:id="rId4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1199400</wp:posOffset>
                </wp:positionH>
                <wp:positionV relativeFrom="paragraph">
                  <wp:posOffset>2592020</wp:posOffset>
                </wp:positionV>
                <wp:extent cx="387360" cy="414360"/>
                <wp:effectExtent l="38100" t="38100" r="31750" b="43180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5">
                      <w14:nvContentPartPr>
                        <w14:cNvContentPartPr/>
                      </w14:nvContentPartPr>
                      <w14:xfrm>
                        <a:off x="0" y="0"/>
                        <a:ext cx="38736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93.7pt;margin-top:203.4pt;width:31.95pt;height:34.1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">
                <v:imagedata r:id="rId4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1222800</wp:posOffset>
                </wp:positionH>
                <wp:positionV relativeFrom="paragraph">
                  <wp:posOffset>2576900</wp:posOffset>
                </wp:positionV>
                <wp:extent cx="375120" cy="481680"/>
                <wp:effectExtent l="38100" t="38100" r="6350" b="33020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7">
                      <w14:nvContentPartPr>
                        <w14:cNvContentPartPr/>
                      </w14:nvContentPartPr>
                      <w14:xfrm>
                        <a:off x="0" y="0"/>
                        <a:ext cx="37512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95.6pt;margin-top:202.25pt;width:31pt;height:39.35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">
                <v:imagedata r:id="rId4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1251240</wp:posOffset>
                </wp:positionH>
                <wp:positionV relativeFrom="paragraph">
                  <wp:posOffset>2163980</wp:posOffset>
                </wp:positionV>
                <wp:extent cx="332640" cy="408960"/>
                <wp:effectExtent l="38100" t="38100" r="29845" b="29210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9">
                      <w14:nvContentPartPr>
                        <w14:cNvContentPartPr/>
                      </w14:nvContentPartPr>
                      <w14:xfrm>
                        <a:off x="0" y="0"/>
                        <a:ext cx="33264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97.8pt;margin-top:169.7pt;width:27.65pt;height:33.6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">
                <v:imagedata r:id="rId4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2369400</wp:posOffset>
                </wp:positionH>
                <wp:positionV relativeFrom="paragraph">
                  <wp:posOffset>3050300</wp:posOffset>
                </wp:positionV>
                <wp:extent cx="107640" cy="447840"/>
                <wp:effectExtent l="38100" t="38100" r="45085" b="47625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1">
                      <w14:nvContentPartPr>
                        <w14:cNvContentPartPr/>
                      </w14:nvContentPartPr>
                      <w14:xfrm>
                        <a:off x="0" y="0"/>
                        <a:ext cx="10764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185.8pt;margin-top:239.4pt;width:10.1pt;height:36.9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">
                <v:imagedata r:id="rId4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4206840</wp:posOffset>
                </wp:positionH>
                <wp:positionV relativeFrom="paragraph">
                  <wp:posOffset>2647820</wp:posOffset>
                </wp:positionV>
                <wp:extent cx="3960" cy="10080"/>
                <wp:effectExtent l="38100" t="38100" r="34290" b="28575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3">
                      <w14:nvContentPartPr>
                        <w14:cNvContentPartPr/>
                      </w14:nvContentPartPr>
                      <w14:xfrm>
                        <a:off x="0" y="0"/>
                        <a:ext cx="3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330.5pt;margin-top:207.85pt;width:1.75pt;height:2.35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">
                <v:imagedata r:id="rId4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3970680</wp:posOffset>
                </wp:positionH>
                <wp:positionV relativeFrom="paragraph">
                  <wp:posOffset>2409140</wp:posOffset>
                </wp:positionV>
                <wp:extent cx="144720" cy="266040"/>
                <wp:effectExtent l="38100" t="38100" r="46355" b="39370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5">
                      <w14:nvContentPartPr>
                        <w14:cNvContentPartPr/>
                      </w14:nvContentPartPr>
                      <w14:xfrm>
                        <a:off x="0" y="0"/>
                        <a:ext cx="1447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311.9pt;margin-top:188.9pt;width:12.95pt;height:22.6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">
                <v:imagedata r:id="rId4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3509880</wp:posOffset>
                </wp:positionH>
                <wp:positionV relativeFrom="paragraph">
                  <wp:posOffset>2492300</wp:posOffset>
                </wp:positionV>
                <wp:extent cx="127440" cy="191160"/>
                <wp:effectExtent l="38100" t="38100" r="44450" b="37465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7">
                      <w14:nvContentPartPr>
                        <w14:cNvContentPartPr/>
                      </w14:nvContentPartPr>
                      <w14:xfrm>
                        <a:off x="0" y="0"/>
                        <a:ext cx="1274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275.55pt;margin-top:195.35pt;width:11.8pt;height:16.8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">
                <v:imagedata r:id="rId4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5392680</wp:posOffset>
                </wp:positionH>
                <wp:positionV relativeFrom="paragraph">
                  <wp:posOffset>3594620</wp:posOffset>
                </wp:positionV>
                <wp:extent cx="360" cy="360"/>
                <wp:effectExtent l="0" t="0" r="0" b="0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423.6pt;margin-top:282.05pt;width:2.05pt;height:2.0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">
                <v:imagedata r:id="rId4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3000480</wp:posOffset>
                </wp:positionH>
                <wp:positionV relativeFrom="paragraph">
                  <wp:posOffset>2529020</wp:posOffset>
                </wp:positionV>
                <wp:extent cx="119880" cy="226080"/>
                <wp:effectExtent l="38100" t="38100" r="13970" b="40640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1">
                      <w14:nvContentPartPr>
                        <w14:cNvContentPartPr/>
                      </w14:nvContentPartPr>
                      <w14:xfrm>
                        <a:off x="0" y="0"/>
                        <a:ext cx="1198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235.5pt;margin-top:198.4pt;width:11.1pt;height:19.35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">
                <v:imagedata r:id="rId4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2850360</wp:posOffset>
                </wp:positionH>
                <wp:positionV relativeFrom="paragraph">
                  <wp:posOffset>2687420</wp:posOffset>
                </wp:positionV>
                <wp:extent cx="126000" cy="12960"/>
                <wp:effectExtent l="38100" t="38100" r="45720" b="25400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3">
                      <w14:nvContentPartPr>
                        <w14:cNvContentPartPr/>
                      </w14:nvContentPartPr>
                      <w14:xfrm>
                        <a:off x="0" y="0"/>
                        <a:ext cx="126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223.7pt;margin-top:210.85pt;width:11.4pt;height:2.2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">
                <v:imagedata r:id="rId4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2230800</wp:posOffset>
                </wp:positionH>
                <wp:positionV relativeFrom="paragraph">
                  <wp:posOffset>2565380</wp:posOffset>
                </wp:positionV>
                <wp:extent cx="57960" cy="271440"/>
                <wp:effectExtent l="38100" t="38100" r="37465" b="33655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5">
                      <w14:nvContentPartPr>
                        <w14:cNvContentPartPr/>
                      </w14:nvContentPartPr>
                      <w14:xfrm>
                        <a:off x="0" y="0"/>
                        <a:ext cx="5796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175.15pt;margin-top:201.25pt;width:5.9pt;height:23.0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">
                <v:imagedata r:id="rId4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2091480</wp:posOffset>
                </wp:positionH>
                <wp:positionV relativeFrom="paragraph">
                  <wp:posOffset>2583380</wp:posOffset>
                </wp:positionV>
                <wp:extent cx="68040" cy="204120"/>
                <wp:effectExtent l="38100" t="38100" r="46355" b="43815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7">
                      <w14:nvContentPartPr>
                        <w14:cNvContentPartPr/>
                      </w14:nvContentPartPr>
                      <w14:xfrm>
                        <a:off x="0" y="0"/>
                        <a:ext cx="680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164pt;margin-top:202.6pt;width:6.9pt;height:17.65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">
                <v:imagedata r:id="rId4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1302360</wp:posOffset>
                </wp:positionH>
                <wp:positionV relativeFrom="paragraph">
                  <wp:posOffset>2655020</wp:posOffset>
                </wp:positionV>
                <wp:extent cx="165600" cy="194400"/>
                <wp:effectExtent l="19050" t="38100" r="25400" b="34290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9">
                      <w14:nvContentPartPr>
                        <w14:cNvContentPartPr/>
                      </w14:nvContentPartPr>
                      <w14:xfrm>
                        <a:off x="0" y="0"/>
                        <a:ext cx="1656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101.7pt;margin-top:208.3pt;width:14.65pt;height:16.85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">
                <v:imagedata r:id="rId4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835800</wp:posOffset>
                </wp:positionH>
                <wp:positionV relativeFrom="paragraph">
                  <wp:posOffset>2679860</wp:posOffset>
                </wp:positionV>
                <wp:extent cx="59040" cy="223200"/>
                <wp:effectExtent l="19050" t="38100" r="36830" b="43815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1">
                      <w14:nvContentPartPr>
                        <w14:cNvContentPartPr/>
                      </w14:nvContentPartPr>
                      <w14:xfrm>
                        <a:off x="0" y="0"/>
                        <a:ext cx="59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65.05pt;margin-top:210.2pt;width:6.3pt;height:19.15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">
                <v:imagedata r:id="rId4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2438160</wp:posOffset>
                </wp:positionH>
                <wp:positionV relativeFrom="paragraph">
                  <wp:posOffset>1995140</wp:posOffset>
                </wp:positionV>
                <wp:extent cx="360" cy="360"/>
                <wp:effectExtent l="0" t="0" r="0" b="0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191pt;margin-top:156.1pt;width:2.05pt;height:2.0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">
                <v:imagedata r:id="rId4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665880</wp:posOffset>
                </wp:positionH>
                <wp:positionV relativeFrom="paragraph">
                  <wp:posOffset>1082900</wp:posOffset>
                </wp:positionV>
                <wp:extent cx="3240" cy="3240"/>
                <wp:effectExtent l="19050" t="19050" r="34925" b="3492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4">
                      <w14:nvContentPartPr>
                        <w14:cNvContentPartPr/>
                      </w14:nvContentPartPr>
                      <w14:xfrm>
                        <a:off x="0" y="0"/>
                        <a:ext cx="3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51.9pt;margin-top:84.75pt;width:1.3pt;height:1.3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">
                <v:imagedata r:id="rId4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675600</wp:posOffset>
                </wp:positionH>
                <wp:positionV relativeFrom="paragraph">
                  <wp:posOffset>1097300</wp:posOffset>
                </wp:positionV>
                <wp:extent cx="1800" cy="2160"/>
                <wp:effectExtent l="19050" t="19050" r="17780" b="17145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6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52.55pt;margin-top:85.9pt;width:1.45pt;height:1.1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">
                <v:imagedata r:id="rId4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3896160</wp:posOffset>
                </wp:positionH>
                <wp:positionV relativeFrom="paragraph">
                  <wp:posOffset>2076140</wp:posOffset>
                </wp:positionV>
                <wp:extent cx="121320" cy="190080"/>
                <wp:effectExtent l="19050" t="38100" r="31115" b="38735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8">
                      <w14:nvContentPartPr>
                        <w14:cNvContentPartPr/>
                      </w14:nvContentPartPr>
                      <w14:xfrm>
                        <a:off x="0" y="0"/>
                        <a:ext cx="1213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306.05pt;margin-top:162.7pt;width:11.15pt;height:16.55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">
                <v:imagedata r:id="rId4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3478200</wp:posOffset>
                </wp:positionH>
                <wp:positionV relativeFrom="paragraph">
                  <wp:posOffset>2102060</wp:posOffset>
                </wp:positionV>
                <wp:extent cx="226080" cy="249120"/>
                <wp:effectExtent l="38100" t="38100" r="2540" b="36830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0">
                      <w14:nvContentPartPr>
                        <w14:cNvContentPartPr/>
                      </w14:nvContentPartPr>
                      <w14:xfrm>
                        <a:off x="0" y="0"/>
                        <a:ext cx="2260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273.15pt;margin-top:164.75pt;width:19.2pt;height:21.1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">
                <v:imagedata r:id="rId4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2898960</wp:posOffset>
                </wp:positionH>
                <wp:positionV relativeFrom="paragraph">
                  <wp:posOffset>2127620</wp:posOffset>
                </wp:positionV>
                <wp:extent cx="191520" cy="285480"/>
                <wp:effectExtent l="38100" t="38100" r="37465" b="38735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2">
                      <w14:nvContentPartPr>
                        <w14:cNvContentPartPr/>
                      </w14:nvContentPartPr>
                      <w14:xfrm>
                        <a:off x="0" y="0"/>
                        <a:ext cx="1915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7" o:spid="_x0000_s1026" type="#_x0000_t75" style="position:absolute;margin-left:227.5pt;margin-top:166.75pt;width:16.65pt;height:24.1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">
                <v:imagedata r:id="rId4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2091120</wp:posOffset>
                </wp:positionH>
                <wp:positionV relativeFrom="paragraph">
                  <wp:posOffset>2191700</wp:posOffset>
                </wp:positionV>
                <wp:extent cx="162000" cy="262800"/>
                <wp:effectExtent l="38100" t="38100" r="28575" b="42545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4">
                      <w14:nvContentPartPr>
                        <w14:cNvContentPartPr/>
                      </w14:nvContentPartPr>
                      <w14:xfrm>
                        <a:off x="0" y="0"/>
                        <a:ext cx="16200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163.85pt;margin-top:171.8pt;width:14.4pt;height:22.3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">
                <v:imagedata r:id="rId4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1341240</wp:posOffset>
                </wp:positionH>
                <wp:positionV relativeFrom="paragraph">
                  <wp:posOffset>2234180</wp:posOffset>
                </wp:positionV>
                <wp:extent cx="163080" cy="249120"/>
                <wp:effectExtent l="38100" t="38100" r="46990" b="36830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6">
                      <w14:nvContentPartPr>
                        <w14:cNvContentPartPr/>
                      </w14:nvContentPartPr>
                      <w14:xfrm>
                        <a:off x="0" y="0"/>
                        <a:ext cx="1630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104.75pt;margin-top:175.15pt;width:14.55pt;height:21.1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">
                <v:imagedata r:id="rId4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842640</wp:posOffset>
                </wp:positionH>
                <wp:positionV relativeFrom="paragraph">
                  <wp:posOffset>2238860</wp:posOffset>
                </wp:positionV>
                <wp:extent cx="133920" cy="237960"/>
                <wp:effectExtent l="38100" t="38100" r="38100" b="48260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8">
                      <w14:nvContentPartPr>
                        <w14:cNvContentPartPr/>
                      </w14:nvContentPartPr>
                      <w14:xfrm>
                        <a:off x="0" y="0"/>
                        <a:ext cx="13392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65.65pt;margin-top:175.5pt;width:12.1pt;height:20.3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">
                <v:imagedata r:id="rId4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308040</wp:posOffset>
                </wp:positionH>
                <wp:positionV relativeFrom="paragraph">
                  <wp:posOffset>204140</wp:posOffset>
                </wp:positionV>
                <wp:extent cx="155880" cy="456840"/>
                <wp:effectExtent l="38100" t="38100" r="34925" b="38735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0">
                      <w14:nvContentPartPr>
                        <w14:cNvContentPartPr/>
                      </w14:nvContentPartPr>
                      <w14:xfrm>
                        <a:off x="0" y="0"/>
                        <a:ext cx="15588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23.55pt;margin-top:15.35pt;width:13.55pt;height:37.3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">
                <v:imagedata r:id="rId4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431160</wp:posOffset>
                </wp:positionH>
                <wp:positionV relativeFrom="paragraph">
                  <wp:posOffset>463700</wp:posOffset>
                </wp:positionV>
                <wp:extent cx="552600" cy="699120"/>
                <wp:effectExtent l="38100" t="38100" r="38100" b="25400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2">
                      <w14:nvContentPartPr>
                        <w14:cNvContentPartPr/>
                      </w14:nvContentPartPr>
                      <w14:xfrm>
                        <a:off x="0" y="0"/>
                        <a:ext cx="552600" cy="69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33.35pt;margin-top:35.9pt;width:44.8pt;height:56.4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">
                <v:imagedata r:id="rId4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470040</wp:posOffset>
                </wp:positionH>
                <wp:positionV relativeFrom="paragraph">
                  <wp:posOffset>492140</wp:posOffset>
                </wp:positionV>
                <wp:extent cx="531720" cy="747720"/>
                <wp:effectExtent l="38100" t="38100" r="1905" b="33655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4">
                      <w14:nvContentPartPr>
                        <w14:cNvContentPartPr/>
                      </w14:nvContentPartPr>
                      <w14:xfrm>
                        <a:off x="0" y="0"/>
                        <a:ext cx="531720" cy="74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36.35pt;margin-top:38.1pt;width:43.2pt;height:60.2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">
                <v:imagedata r:id="rId4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537000</wp:posOffset>
                </wp:positionH>
                <wp:positionV relativeFrom="paragraph">
                  <wp:posOffset>44660</wp:posOffset>
                </wp:positionV>
                <wp:extent cx="331560" cy="370440"/>
                <wp:effectExtent l="38100" t="38100" r="11430" b="29845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6">
                      <w14:nvContentPartPr>
                        <w14:cNvContentPartPr/>
                      </w14:nvContentPartPr>
                      <w14:xfrm>
                        <a:off x="0" y="0"/>
                        <a:ext cx="33156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41.55pt;margin-top:2.7pt;width:27.65pt;height:30.6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">
                <v:imagedata r:id="rId4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1894560</wp:posOffset>
                </wp:positionH>
                <wp:positionV relativeFrom="paragraph">
                  <wp:posOffset>2414540</wp:posOffset>
                </wp:positionV>
                <wp:extent cx="360" cy="360"/>
                <wp:effectExtent l="0" t="0" r="0" b="0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148.2pt;margin-top:189.1pt;width:2.05pt;height:2.05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VGqqBAQAAMAMAAA4AAABkcnMvZTJvRG9jLnhtbJxSy27CMBC8V+o/&#10;WL6XhFA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0dZYyrBBeXC&#10;WmA47a9r3DLClrSC5hVyckjUAfgRkRb0vyEH0guQtSU+B1dQlSLQSfjCVJ4zTE2ecVzmwwt/t32+&#10;KFjjRddqu0bWvh9NkifOnLDEiqSzLieDTgtYXSNQJzq2/sLeabStK0SZ7TJOxu/bb2e62gUmqThq&#10;70FSvQ16mId/TxN626exVz7385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">
                <v:imagedata r:id="rId4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3929640</wp:posOffset>
                </wp:positionH>
                <wp:positionV relativeFrom="paragraph">
                  <wp:posOffset>1751060</wp:posOffset>
                </wp:positionV>
                <wp:extent cx="152640" cy="111600"/>
                <wp:effectExtent l="38100" t="38100" r="38100" b="41275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0">
                      <w14:nvContentPartPr>
                        <w14:cNvContentPartPr/>
                      </w14:nvContentPartPr>
                      <w14:xfrm>
                        <a:off x="0" y="0"/>
                        <a:ext cx="152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308.65pt;margin-top:137.05pt;width:13.65pt;height:10.5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">
                <v:imagedata r:id="rId4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3419520</wp:posOffset>
                </wp:positionH>
                <wp:positionV relativeFrom="paragraph">
                  <wp:posOffset>1785620</wp:posOffset>
                </wp:positionV>
                <wp:extent cx="126360" cy="97200"/>
                <wp:effectExtent l="38100" t="38100" r="45720" b="36195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2">
                      <w14:nvContentPartPr>
                        <w14:cNvContentPartPr/>
                      </w14:nvContentPartPr>
                      <w14:xfrm>
                        <a:off x="0" y="0"/>
                        <a:ext cx="126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268.5pt;margin-top:139.8pt;width:11.55pt;height:9.2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">
                <v:imagedata r:id="rId4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2912640</wp:posOffset>
                </wp:positionH>
                <wp:positionV relativeFrom="paragraph">
                  <wp:posOffset>1734140</wp:posOffset>
                </wp:positionV>
                <wp:extent cx="48240" cy="201600"/>
                <wp:effectExtent l="38100" t="38100" r="47625" b="46355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4">
                      <w14:nvContentPartPr>
                        <w14:cNvContentPartPr/>
                      </w14:nvContentPartPr>
                      <w14:xfrm>
                        <a:off x="0" y="0"/>
                        <a:ext cx="482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228.5pt;margin-top:135.65pt;width:5.4pt;height:17.4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">
                <v:imagedata r:id="rId4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2638680</wp:posOffset>
                </wp:positionH>
                <wp:positionV relativeFrom="paragraph">
                  <wp:posOffset>1626500</wp:posOffset>
                </wp:positionV>
                <wp:extent cx="52200" cy="1214640"/>
                <wp:effectExtent l="38100" t="38100" r="43180" b="43180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6">
                      <w14:nvContentPartPr>
                        <w14:cNvContentPartPr/>
                      </w14:nvContentPartPr>
                      <w14:xfrm>
                        <a:off x="0" y="0"/>
                        <a:ext cx="52200" cy="12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207.1pt;margin-top:127.45pt;width:5.65pt;height:97.15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">
                <v:imagedata r:id="rId47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2239440</wp:posOffset>
                </wp:positionH>
                <wp:positionV relativeFrom="paragraph">
                  <wp:posOffset>1847900</wp:posOffset>
                </wp:positionV>
                <wp:extent cx="23760" cy="226800"/>
                <wp:effectExtent l="38100" t="38100" r="33655" b="40005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8">
                      <w14:nvContentPartPr>
                        <w14:cNvContentPartPr/>
                      </w14:nvContentPartPr>
                      <w14:xfrm>
                        <a:off x="0" y="0"/>
                        <a:ext cx="237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175.7pt;margin-top:144.85pt;width:3.3pt;height:19.2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">
                <v:imagedata r:id="rId47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2139000</wp:posOffset>
                </wp:positionH>
                <wp:positionV relativeFrom="paragraph">
                  <wp:posOffset>1903340</wp:posOffset>
                </wp:positionV>
                <wp:extent cx="161280" cy="65160"/>
                <wp:effectExtent l="38100" t="38100" r="29845" b="30480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0">
                      <w14:nvContentPartPr>
                        <w14:cNvContentPartPr/>
                      </w14:nvContentPartPr>
                      <w14:xfrm>
                        <a:off x="0" y="0"/>
                        <a:ext cx="1612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167.75pt;margin-top:149.35pt;width:14.1pt;height:6.4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">
                <v:imagedata r:id="rId4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1968720</wp:posOffset>
                </wp:positionH>
                <wp:positionV relativeFrom="paragraph">
                  <wp:posOffset>1950140</wp:posOffset>
                </wp:positionV>
                <wp:extent cx="94320" cy="19440"/>
                <wp:effectExtent l="38100" t="38100" r="39370" b="38100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2">
                      <w14:nvContentPartPr>
                        <w14:cNvContentPartPr/>
                      </w14:nvContentPartPr>
                      <w14:xfrm>
                        <a:off x="0" y="0"/>
                        <a:ext cx="94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154.3pt;margin-top:152.95pt;width:8.8pt;height:2.8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">
                <v:imagedata r:id="rId4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1342680</wp:posOffset>
                </wp:positionH>
                <wp:positionV relativeFrom="paragraph">
                  <wp:posOffset>1897220</wp:posOffset>
                </wp:positionV>
                <wp:extent cx="132840" cy="189360"/>
                <wp:effectExtent l="38100" t="38100" r="38735" b="39370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4">
                      <w14:nvContentPartPr>
                        <w14:cNvContentPartPr/>
                      </w14:nvContentPartPr>
                      <w14:xfrm>
                        <a:off x="0" y="0"/>
                        <a:ext cx="1328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105.1pt;margin-top:148.7pt;width:11.75pt;height:16.3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">
                <v:imagedata r:id="rId4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812760</wp:posOffset>
                </wp:positionH>
                <wp:positionV relativeFrom="paragraph">
                  <wp:posOffset>1878860</wp:posOffset>
                </wp:positionV>
                <wp:extent cx="67320" cy="218520"/>
                <wp:effectExtent l="38100" t="38100" r="27940" b="29210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6">
                      <w14:nvContentPartPr>
                        <w14:cNvContentPartPr/>
                      </w14:nvContentPartPr>
                      <w14:xfrm>
                        <a:off x="0" y="0"/>
                        <a:ext cx="673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63.45pt;margin-top:147.25pt;width:6.6pt;height:18.7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">
                <v:imagedata r:id="rId4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1986720</wp:posOffset>
                </wp:positionH>
                <wp:positionV relativeFrom="paragraph">
                  <wp:posOffset>1437860</wp:posOffset>
                </wp:positionV>
                <wp:extent cx="137880" cy="102960"/>
                <wp:effectExtent l="38100" t="38100" r="33655" b="30480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8">
                      <w14:nvContentPartPr>
                        <w14:cNvContentPartPr/>
                      </w14:nvContentPartPr>
                      <w14:xfrm>
                        <a:off x="0" y="0"/>
                        <a:ext cx="137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155.8pt;margin-top:112.45pt;width:12.3pt;height:9.6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">
                <v:imagedata r:id="rId4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2016600</wp:posOffset>
                </wp:positionH>
                <wp:positionV relativeFrom="paragraph">
                  <wp:posOffset>1282340</wp:posOffset>
                </wp:positionV>
                <wp:extent cx="37800" cy="225000"/>
                <wp:effectExtent l="38100" t="38100" r="38735" b="41910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0">
                      <w14:nvContentPartPr>
                        <w14:cNvContentPartPr/>
                      </w14:nvContentPartPr>
                      <w14:xfrm>
                        <a:off x="0" y="0"/>
                        <a:ext cx="378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158.25pt;margin-top:100.3pt;width:4.35pt;height:19.1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">
                <v:imagedata r:id="rId4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3204240</wp:posOffset>
                </wp:positionH>
                <wp:positionV relativeFrom="paragraph">
                  <wp:posOffset>774740</wp:posOffset>
                </wp:positionV>
                <wp:extent cx="137520" cy="189000"/>
                <wp:effectExtent l="38100" t="38100" r="34290" b="40005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2">
                      <w14:nvContentPartPr>
                        <w14:cNvContentPartPr/>
                      </w14:nvContentPartPr>
                      <w14:xfrm>
                        <a:off x="0" y="0"/>
                        <a:ext cx="1375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251.55pt;margin-top:60.25pt;width:12.35pt;height:16.4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">
                <v:imagedata r:id="rId4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2791680</wp:posOffset>
                </wp:positionH>
                <wp:positionV relativeFrom="paragraph">
                  <wp:posOffset>838100</wp:posOffset>
                </wp:positionV>
                <wp:extent cx="105480" cy="139680"/>
                <wp:effectExtent l="38100" t="38100" r="27940" b="32385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4">
                      <w14:nvContentPartPr>
                        <w14:cNvContentPartPr/>
                      </w14:nvContentPartPr>
                      <w14:xfrm>
                        <a:off x="0" y="0"/>
                        <a:ext cx="1054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219.25pt;margin-top:65.25pt;width:9.6pt;height:12.4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">
                <v:imagedata r:id="rId4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2378040</wp:posOffset>
                </wp:positionH>
                <wp:positionV relativeFrom="paragraph">
                  <wp:posOffset>846380</wp:posOffset>
                </wp:positionV>
                <wp:extent cx="141840" cy="209880"/>
                <wp:effectExtent l="38100" t="38100" r="29845" b="3810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6">
                      <w14:nvContentPartPr>
                        <w14:cNvContentPartPr/>
                      </w14:nvContentPartPr>
                      <w14:xfrm>
                        <a:off x="0" y="0"/>
                        <a:ext cx="1418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186.65pt;margin-top:65.9pt;width:12.5pt;height:18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">
                <v:imagedata r:id="rId4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3109920</wp:posOffset>
                </wp:positionH>
                <wp:positionV relativeFrom="paragraph">
                  <wp:posOffset>505100</wp:posOffset>
                </wp:positionV>
                <wp:extent cx="134640" cy="138240"/>
                <wp:effectExtent l="38100" t="38100" r="36830" b="33655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8">
                      <w14:nvContentPartPr>
                        <w14:cNvContentPartPr/>
                      </w14:nvContentPartPr>
                      <w14:xfrm>
                        <a:off x="0" y="0"/>
                        <a:ext cx="134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244.2pt;margin-top:38.95pt;width:12.1pt;height:12.4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">
                <v:imagedata r:id="rId4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2779080</wp:posOffset>
                </wp:positionH>
                <wp:positionV relativeFrom="paragraph">
                  <wp:posOffset>502220</wp:posOffset>
                </wp:positionV>
                <wp:extent cx="26640" cy="159840"/>
                <wp:effectExtent l="19050" t="38100" r="31115" b="31115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0">
                      <w14:nvContentPartPr>
                        <w14:cNvContentPartPr/>
                      </w14:nvContentPartPr>
                      <w14:xfrm>
                        <a:off x="0" y="0"/>
                        <a:ext cx="266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218.1pt;margin-top:38.8pt;width:3.6pt;height:14.1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">
                <v:imagedata r:id="rId4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2265720</wp:posOffset>
                </wp:positionH>
                <wp:positionV relativeFrom="paragraph">
                  <wp:posOffset>546140</wp:posOffset>
                </wp:positionV>
                <wp:extent cx="102240" cy="137160"/>
                <wp:effectExtent l="19050" t="38100" r="31115" b="34290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2">
                      <w14:nvContentPartPr>
                        <w14:cNvContentPartPr/>
                      </w14:nvContentPartPr>
                      <w14:xfrm>
                        <a:off x="0" y="0"/>
                        <a:ext cx="1022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177.7pt;margin-top:42.25pt;width:9.5pt;height:12.2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">
                <v:imagedata r:id="rId4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3158880</wp:posOffset>
                </wp:positionH>
                <wp:positionV relativeFrom="paragraph">
                  <wp:posOffset>217100</wp:posOffset>
                </wp:positionV>
                <wp:extent cx="109440" cy="108000"/>
                <wp:effectExtent l="38100" t="38100" r="43180" b="25400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4">
                      <w14:nvContentPartPr>
                        <w14:cNvContentPartPr/>
                      </w14:nvContentPartPr>
                      <w14:xfrm>
                        <a:off x="0" y="0"/>
                        <a:ext cx="109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248.15pt;margin-top:16.35pt;width:9.95pt;height:9.8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">
                <v:imagedata r:id="rId4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2762160</wp:posOffset>
                </wp:positionH>
                <wp:positionV relativeFrom="paragraph">
                  <wp:posOffset>222500</wp:posOffset>
                </wp:positionV>
                <wp:extent cx="87480" cy="106560"/>
                <wp:effectExtent l="38100" t="38100" r="27305" b="2730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6">
                      <w14:nvContentPartPr>
                        <w14:cNvContentPartPr/>
                      </w14:nvContentPartPr>
                      <w14:xfrm>
                        <a:off x="0" y="0"/>
                        <a:ext cx="87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216.85pt;margin-top:16.75pt;width:8.35pt;height:9.85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">
                <v:imagedata r:id="rId4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2280480</wp:posOffset>
                </wp:positionH>
                <wp:positionV relativeFrom="paragraph">
                  <wp:posOffset>168500</wp:posOffset>
                </wp:positionV>
                <wp:extent cx="93240" cy="198000"/>
                <wp:effectExtent l="38100" t="38100" r="40640" b="31115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8">
                      <w14:nvContentPartPr>
                        <w14:cNvContentPartPr/>
                      </w14:nvContentPartPr>
                      <w14:xfrm>
                        <a:off x="0" y="0"/>
                        <a:ext cx="932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178.9pt;margin-top:12.5pt;width:8.75pt;height:17.1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">
                <v:imagedata r:id="rId4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2054040</wp:posOffset>
                </wp:positionH>
                <wp:positionV relativeFrom="paragraph">
                  <wp:posOffset>80300</wp:posOffset>
                </wp:positionV>
                <wp:extent cx="40680" cy="1068120"/>
                <wp:effectExtent l="19050" t="38100" r="35560" b="36830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0">
                      <w14:nvContentPartPr>
                        <w14:cNvContentPartPr/>
                      </w14:nvContentPartPr>
                      <w14:xfrm>
                        <a:off x="0" y="0"/>
                        <a:ext cx="40680" cy="10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161pt;margin-top:5.8pt;width:4.7pt;height:85.4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">
                <v:imagedata r:id="rId4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1642920</wp:posOffset>
                </wp:positionH>
                <wp:positionV relativeFrom="paragraph">
                  <wp:posOffset>774380</wp:posOffset>
                </wp:positionV>
                <wp:extent cx="221040" cy="217080"/>
                <wp:effectExtent l="38100" t="38100" r="7620" b="31115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2">
                      <w14:nvContentPartPr>
                        <w14:cNvContentPartPr/>
                      </w14:nvContentPartPr>
                      <w14:xfrm>
                        <a:off x="0" y="0"/>
                        <a:ext cx="2210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128.65pt;margin-top:60.2pt;width:18.8pt;height:18.7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">
                <v:imagedata r:id="rId4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1268520</wp:posOffset>
                </wp:positionH>
                <wp:positionV relativeFrom="paragraph">
                  <wp:posOffset>909020</wp:posOffset>
                </wp:positionV>
                <wp:extent cx="180000" cy="58680"/>
                <wp:effectExtent l="38100" t="38100" r="29845" b="36830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4">
                      <w14:nvContentPartPr>
                        <w14:cNvContentPartPr/>
                      </w14:nvContentPartPr>
                      <w14:xfrm>
                        <a:off x="0" y="0"/>
                        <a:ext cx="1800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99.35pt;margin-top:71pt;width:15.3pt;height:5.9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">
                <v:imagedata r:id="rId4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1288680</wp:posOffset>
                </wp:positionH>
                <wp:positionV relativeFrom="paragraph">
                  <wp:posOffset>832340</wp:posOffset>
                </wp:positionV>
                <wp:extent cx="82800" cy="236160"/>
                <wp:effectExtent l="38100" t="38100" r="31750" b="31115"/>
                <wp:wrapNone/>
                <wp:docPr id="3805" name="Ink 3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6">
                      <w14:nvContentPartPr>
                        <w14:cNvContentPartPr/>
                      </w14:nvContentPartPr>
                      <w14:xfrm>
                        <a:off x="0" y="0"/>
                        <a:ext cx="828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5" o:spid="_x0000_s1026" type="#_x0000_t75" style="position:absolute;margin-left:100.75pt;margin-top:64.8pt;width:8pt;height:20.1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">
                <v:imagedata r:id="rId4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722760</wp:posOffset>
                </wp:positionH>
                <wp:positionV relativeFrom="paragraph">
                  <wp:posOffset>861860</wp:posOffset>
                </wp:positionV>
                <wp:extent cx="162360" cy="243360"/>
                <wp:effectExtent l="38100" t="38100" r="9525" b="42545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8">
                      <w14:nvContentPartPr>
                        <w14:cNvContentPartPr/>
                      </w14:nvContentPartPr>
                      <w14:xfrm>
                        <a:off x="0" y="0"/>
                        <a:ext cx="16236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56.2pt;margin-top:67.15pt;width:14.25pt;height:20.6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">
                <v:imagedata r:id="rId4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1810680</wp:posOffset>
                </wp:positionH>
                <wp:positionV relativeFrom="paragraph">
                  <wp:posOffset>449660</wp:posOffset>
                </wp:positionV>
                <wp:extent cx="124560" cy="27000"/>
                <wp:effectExtent l="38100" t="38100" r="27940" b="30480"/>
                <wp:wrapNone/>
                <wp:docPr id="3803" name="Ink 3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0">
                      <w14:nvContentPartPr>
                        <w14:cNvContentPartPr/>
                      </w14:nvContentPartPr>
                      <w14:xfrm>
                        <a:off x="0" y="0"/>
                        <a:ext cx="1245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3" o:spid="_x0000_s1026" type="#_x0000_t75" style="position:absolute;margin-left:141.9pt;margin-top:34.65pt;width:11.1pt;height:3.4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">
                <v:imagedata r:id="rId4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1771440</wp:posOffset>
                </wp:positionH>
                <wp:positionV relativeFrom="paragraph">
                  <wp:posOffset>493220</wp:posOffset>
                </wp:positionV>
                <wp:extent cx="91440" cy="168120"/>
                <wp:effectExtent l="19050" t="38100" r="41910" b="41910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2">
                      <w14:nvContentPartPr>
                        <w14:cNvContentPartPr/>
                      </w14:nvContentPartPr>
                      <w14:xfrm>
                        <a:off x="0" y="0"/>
                        <a:ext cx="914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138.75pt;margin-top:38.1pt;width:8.75pt;height:14.8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">
                <v:imagedata r:id="rId4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1298760</wp:posOffset>
                </wp:positionH>
                <wp:positionV relativeFrom="paragraph">
                  <wp:posOffset>515540</wp:posOffset>
                </wp:positionV>
                <wp:extent cx="40680" cy="239040"/>
                <wp:effectExtent l="38100" t="38100" r="35560" b="27940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4">
                      <w14:nvContentPartPr>
                        <w14:cNvContentPartPr/>
                      </w14:nvContentPartPr>
                      <w14:xfrm>
                        <a:off x="0" y="0"/>
                        <a:ext cx="406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101.75pt;margin-top:39.95pt;width:4.45pt;height:20.25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">
                <v:imagedata r:id="rId4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1154040</wp:posOffset>
                </wp:positionH>
                <wp:positionV relativeFrom="paragraph">
                  <wp:posOffset>608060</wp:posOffset>
                </wp:positionV>
                <wp:extent cx="87120" cy="24840"/>
                <wp:effectExtent l="38100" t="38100" r="46355" b="32385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6">
                      <w14:nvContentPartPr>
                        <w14:cNvContentPartPr/>
                      </w14:nvContentPartPr>
                      <w14:xfrm>
                        <a:off x="0" y="0"/>
                        <a:ext cx="87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90.05pt;margin-top:47.2pt;width:8.35pt;height:3.4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">
                <v:imagedata r:id="rId4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776040</wp:posOffset>
                </wp:positionH>
                <wp:positionV relativeFrom="paragraph">
                  <wp:posOffset>546860</wp:posOffset>
                </wp:positionV>
                <wp:extent cx="93600" cy="220680"/>
                <wp:effectExtent l="38100" t="38100" r="40005" b="27305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8">
                      <w14:nvContentPartPr>
                        <w14:cNvContentPartPr/>
                      </w14:nvContentPartPr>
                      <w14:xfrm>
                        <a:off x="0" y="0"/>
                        <a:ext cx="936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60.5pt;margin-top:42.35pt;width:8.65pt;height:18.8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">
                <v:imagedata r:id="rId4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562560</wp:posOffset>
                </wp:positionH>
                <wp:positionV relativeFrom="paragraph">
                  <wp:posOffset>667820</wp:posOffset>
                </wp:positionV>
                <wp:extent cx="131760" cy="5760"/>
                <wp:effectExtent l="38100" t="38100" r="40005" b="32385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0">
                      <w14:nvContentPartPr>
                        <w14:cNvContentPartPr/>
                      </w14:nvContentPartPr>
                      <w14:xfrm>
                        <a:off x="0" y="0"/>
                        <a:ext cx="131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43.6pt;margin-top:51.85pt;width:11.7pt;height:1.8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">
                <v:imagedata r:id="rId4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1820040</wp:posOffset>
                </wp:positionH>
                <wp:positionV relativeFrom="paragraph">
                  <wp:posOffset>225740</wp:posOffset>
                </wp:positionV>
                <wp:extent cx="22320" cy="179640"/>
                <wp:effectExtent l="38100" t="38100" r="34925" b="30480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2">
                      <w14:nvContentPartPr>
                        <w14:cNvContentPartPr/>
                      </w14:nvContentPartPr>
                      <w14:xfrm>
                        <a:off x="0" y="0"/>
                        <a:ext cx="22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142.65pt;margin-top:17.1pt;width:3.05pt;height:15.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">
                <v:imagedata r:id="rId4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1737240</wp:posOffset>
                </wp:positionH>
                <wp:positionV relativeFrom="paragraph">
                  <wp:posOffset>195140</wp:posOffset>
                </wp:positionV>
                <wp:extent cx="126000" cy="94320"/>
                <wp:effectExtent l="38100" t="38100" r="26670" b="3937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4">
                      <w14:nvContentPartPr>
                        <w14:cNvContentPartPr/>
                      </w14:nvContentPartPr>
                      <w14:xfrm>
                        <a:off x="0" y="0"/>
                        <a:ext cx="126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136.1pt;margin-top:14.65pt;width:11.3pt;height:8.85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">
                <v:imagedata r:id="rId4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1569120</wp:posOffset>
                </wp:positionH>
                <wp:positionV relativeFrom="paragraph">
                  <wp:posOffset>277580</wp:posOffset>
                </wp:positionV>
                <wp:extent cx="102600" cy="20160"/>
                <wp:effectExtent l="38100" t="38100" r="31115" b="37465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6">
                      <w14:nvContentPartPr>
                        <w14:cNvContentPartPr/>
                      </w14:nvContentPartPr>
                      <w14:xfrm>
                        <a:off x="0" y="0"/>
                        <a:ext cx="102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122.8pt;margin-top:21.15pt;width:9.55pt;height:3.1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">
                <v:imagedata r:id="rId4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1110840</wp:posOffset>
                </wp:positionH>
                <wp:positionV relativeFrom="paragraph">
                  <wp:posOffset>193340</wp:posOffset>
                </wp:positionV>
                <wp:extent cx="111960" cy="209160"/>
                <wp:effectExtent l="19050" t="38100" r="40640" b="38735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8">
                      <w14:nvContentPartPr>
                        <w14:cNvContentPartPr/>
                      </w14:nvContentPartPr>
                      <w14:xfrm>
                        <a:off x="0" y="0"/>
                        <a:ext cx="1119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86.7pt;margin-top:14.45pt;width:10.25pt;height:17.9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">
                <v:imagedata r:id="rId4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645360</wp:posOffset>
                </wp:positionH>
                <wp:positionV relativeFrom="paragraph">
                  <wp:posOffset>172100</wp:posOffset>
                </wp:positionV>
                <wp:extent cx="105480" cy="241200"/>
                <wp:effectExtent l="38100" t="38100" r="27940" b="26035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0">
                      <w14:nvContentPartPr>
                        <w14:cNvContentPartPr/>
                      </w14:nvContentPartPr>
                      <w14:xfrm>
                        <a:off x="0" y="0"/>
                        <a:ext cx="1054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50.2pt;margin-top:12.85pt;width:9.5pt;height:20.3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">
                <v:imagedata r:id="rId4771" o:title=""/>
              </v:shape>
            </w:pict>
          </mc:Fallback>
        </mc:AlternateContent>
      </w:r>
      <w:r w:rsidR="00A678F4">
        <w:rPr>
          <w:lang w:val="el-GR"/>
        </w:rPr>
        <w:br w:type="page"/>
      </w:r>
    </w:p>
    <w:p w:rsidR="00B13B44" w:rsidRDefault="00E209B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2419080</wp:posOffset>
                </wp:positionH>
                <wp:positionV relativeFrom="paragraph">
                  <wp:posOffset>3805740</wp:posOffset>
                </wp:positionV>
                <wp:extent cx="272520" cy="394560"/>
                <wp:effectExtent l="38100" t="38100" r="32385" b="24765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2">
                      <w14:nvContentPartPr>
                        <w14:cNvContentPartPr/>
                      </w14:nvContentPartPr>
                      <w14:xfrm>
                        <a:off x="0" y="0"/>
                        <a:ext cx="2725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189.8pt;margin-top:299.05pt;width:22.9pt;height:32.3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">
                <v:imagedata r:id="rId4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1566960</wp:posOffset>
                </wp:positionH>
                <wp:positionV relativeFrom="paragraph">
                  <wp:posOffset>3472020</wp:posOffset>
                </wp:positionV>
                <wp:extent cx="267480" cy="489960"/>
                <wp:effectExtent l="38100" t="38100" r="37465" b="24765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4">
                      <w14:nvContentPartPr>
                        <w14:cNvContentPartPr/>
                      </w14:nvContentPartPr>
                      <w14:xfrm>
                        <a:off x="0" y="0"/>
                        <a:ext cx="26748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122.75pt;margin-top:272.7pt;width:22.35pt;height:39.9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">
                <v:imagedata r:id="rId4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1044600</wp:posOffset>
                </wp:positionH>
                <wp:positionV relativeFrom="paragraph">
                  <wp:posOffset>3112020</wp:posOffset>
                </wp:positionV>
                <wp:extent cx="360360" cy="522360"/>
                <wp:effectExtent l="38100" t="38100" r="40005" b="30480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6">
                      <w14:nvContentPartPr>
                        <w14:cNvContentPartPr/>
                      </w14:nvContentPartPr>
                      <w14:xfrm>
                        <a:off x="0" y="0"/>
                        <a:ext cx="36036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81.55pt;margin-top:244.35pt;width:29.75pt;height:42.55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">
                <v:imagedata r:id="rId4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5215200</wp:posOffset>
                </wp:positionH>
                <wp:positionV relativeFrom="paragraph">
                  <wp:posOffset>6230340</wp:posOffset>
                </wp:positionV>
                <wp:extent cx="113760" cy="197280"/>
                <wp:effectExtent l="38100" t="38100" r="38735" b="31750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8">
                      <w14:nvContentPartPr>
                        <w14:cNvContentPartPr/>
                      </w14:nvContentPartPr>
                      <w14:xfrm>
                        <a:off x="0" y="0"/>
                        <a:ext cx="1137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409.75pt;margin-top:489.9pt;width:10.6pt;height:17.05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">
                <v:imagedata r:id="rId4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5026920</wp:posOffset>
                </wp:positionH>
                <wp:positionV relativeFrom="paragraph">
                  <wp:posOffset>6323940</wp:posOffset>
                </wp:positionV>
                <wp:extent cx="142920" cy="39600"/>
                <wp:effectExtent l="38100" t="38100" r="28575" b="3683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0">
                      <w14:nvContentPartPr>
                        <w14:cNvContentPartPr/>
                      </w14:nvContentPartPr>
                      <w14:xfrm>
                        <a:off x="0" y="0"/>
                        <a:ext cx="142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395.05pt;margin-top:497.25pt;width:12.7pt;height:4.7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">
                <v:imagedata r:id="rId4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4759080</wp:posOffset>
                </wp:positionH>
                <wp:positionV relativeFrom="paragraph">
                  <wp:posOffset>6612300</wp:posOffset>
                </wp:positionV>
                <wp:extent cx="250920" cy="59040"/>
                <wp:effectExtent l="38100" t="38100" r="34925" b="36830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2">
                      <w14:nvContentPartPr>
                        <w14:cNvContentPartPr/>
                      </w14:nvContentPartPr>
                      <w14:xfrm>
                        <a:off x="0" y="0"/>
                        <a:ext cx="2509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5" o:spid="_x0000_s1026" type="#_x0000_t75" style="position:absolute;margin-left:374.05pt;margin-top:519.9pt;width:21.2pt;height:6.2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">
                <v:imagedata r:id="rId4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4804080</wp:posOffset>
                </wp:positionH>
                <wp:positionV relativeFrom="paragraph">
                  <wp:posOffset>6325740</wp:posOffset>
                </wp:positionV>
                <wp:extent cx="137880" cy="488160"/>
                <wp:effectExtent l="38100" t="38100" r="52705" b="45720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4">
                      <w14:nvContentPartPr>
                        <w14:cNvContentPartPr/>
                      </w14:nvContentPartPr>
                      <w14:xfrm>
                        <a:off x="0" y="0"/>
                        <a:ext cx="13788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377.45pt;margin-top:497.3pt;width:12.55pt;height:40.1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">
                <v:imagedata r:id="rId4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3210720</wp:posOffset>
                </wp:positionH>
                <wp:positionV relativeFrom="paragraph">
                  <wp:posOffset>4321260</wp:posOffset>
                </wp:positionV>
                <wp:extent cx="2396520" cy="1882080"/>
                <wp:effectExtent l="38100" t="38100" r="41910" b="42545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6">
                      <w14:nvContentPartPr>
                        <w14:cNvContentPartPr/>
                      </w14:nvContentPartPr>
                      <w14:xfrm>
                        <a:off x="0" y="0"/>
                        <a:ext cx="2396520" cy="18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252.1pt;margin-top:339.45pt;width:190.25pt;height:149.85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">
                <v:imagedata r:id="rId4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3216480</wp:posOffset>
                </wp:positionH>
                <wp:positionV relativeFrom="paragraph">
                  <wp:posOffset>4613220</wp:posOffset>
                </wp:positionV>
                <wp:extent cx="2562480" cy="1678680"/>
                <wp:effectExtent l="38100" t="38100" r="28575" b="36195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8">
                      <w14:nvContentPartPr>
                        <w14:cNvContentPartPr/>
                      </w14:nvContentPartPr>
                      <w14:xfrm>
                        <a:off x="0" y="0"/>
                        <a:ext cx="2562480" cy="167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2" o:spid="_x0000_s1026" type="#_x0000_t75" style="position:absolute;margin-left:252.5pt;margin-top:362.5pt;width:203.3pt;height:133.7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">
                <v:imagedata r:id="rId4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1765680</wp:posOffset>
                </wp:positionH>
                <wp:positionV relativeFrom="paragraph">
                  <wp:posOffset>4064220</wp:posOffset>
                </wp:positionV>
                <wp:extent cx="7560" cy="30600"/>
                <wp:effectExtent l="38100" t="38100" r="50165" b="45720"/>
                <wp:wrapNone/>
                <wp:docPr id="4131" name="Ink 4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0">
                      <w14:nvContentPartPr>
                        <w14:cNvContentPartPr/>
                      </w14:nvContentPartPr>
                      <w14:xfrm>
                        <a:off x="0" y="0"/>
                        <a:ext cx="7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1" o:spid="_x0000_s1026" type="#_x0000_t75" style="position:absolute;margin-left:137.95pt;margin-top:319pt;width:2.85pt;height:4.4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">
                <v:imagedata r:id="rId4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5586360</wp:posOffset>
                </wp:positionH>
                <wp:positionV relativeFrom="paragraph">
                  <wp:posOffset>5755900</wp:posOffset>
                </wp:positionV>
                <wp:extent cx="1080" cy="4320"/>
                <wp:effectExtent l="38100" t="38100" r="37465" b="34290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2">
                      <w14:nvContentPartPr>
                        <w14:cNvContentPartPr/>
                      </w14:nvContentPartPr>
                      <w14:xfrm>
                        <a:off x="0" y="0"/>
                        <a:ext cx="1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0" o:spid="_x0000_s1026" type="#_x0000_t75" style="position:absolute;margin-left:438.55pt;margin-top:452.5pt;width:2.65pt;height:2.0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">
                <v:imagedata r:id="rId4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5427600</wp:posOffset>
                </wp:positionH>
                <wp:positionV relativeFrom="paragraph">
                  <wp:posOffset>5608300</wp:posOffset>
                </wp:positionV>
                <wp:extent cx="85320" cy="171000"/>
                <wp:effectExtent l="38100" t="38100" r="48260" b="38735"/>
                <wp:wrapNone/>
                <wp:docPr id="4129" name="Ink 4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4">
                      <w14:nvContentPartPr>
                        <w14:cNvContentPartPr/>
                      </w14:nvContentPartPr>
                      <w14:xfrm>
                        <a:off x="0" y="0"/>
                        <a:ext cx="853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9" o:spid="_x0000_s1026" type="#_x0000_t75" style="position:absolute;margin-left:426.55pt;margin-top:440.7pt;width:8.35pt;height:15.15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">
                <v:imagedata r:id="rId4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5268120</wp:posOffset>
                </wp:positionH>
                <wp:positionV relativeFrom="paragraph">
                  <wp:posOffset>5472220</wp:posOffset>
                </wp:positionV>
                <wp:extent cx="71280" cy="182880"/>
                <wp:effectExtent l="38100" t="38100" r="43180" b="45720"/>
                <wp:wrapNone/>
                <wp:docPr id="4128" name="Ink 4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6">
                      <w14:nvContentPartPr>
                        <w14:cNvContentPartPr/>
                      </w14:nvContentPartPr>
                      <w14:xfrm>
                        <a:off x="0" y="0"/>
                        <a:ext cx="712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8" o:spid="_x0000_s1026" type="#_x0000_t75" style="position:absolute;margin-left:414.25pt;margin-top:430.05pt;width:7.05pt;height:15.95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">
                <v:imagedata r:id="rId4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5359560</wp:posOffset>
                </wp:positionH>
                <wp:positionV relativeFrom="paragraph">
                  <wp:posOffset>5471860</wp:posOffset>
                </wp:positionV>
                <wp:extent cx="88920" cy="228240"/>
                <wp:effectExtent l="38100" t="38100" r="44450" b="38735"/>
                <wp:wrapNone/>
                <wp:docPr id="4127" name="Ink 4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8">
                      <w14:nvContentPartPr>
                        <w14:cNvContentPartPr/>
                      </w14:nvContentPartPr>
                      <w14:xfrm>
                        <a:off x="0" y="0"/>
                        <a:ext cx="889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7" o:spid="_x0000_s1026" type="#_x0000_t75" style="position:absolute;margin-left:421.2pt;margin-top:430.15pt;width:8.5pt;height:19.4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">
                <v:imagedata r:id="rId4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4632720</wp:posOffset>
                </wp:positionH>
                <wp:positionV relativeFrom="paragraph">
                  <wp:posOffset>5612620</wp:posOffset>
                </wp:positionV>
                <wp:extent cx="94320" cy="182880"/>
                <wp:effectExtent l="38100" t="38100" r="39370" b="45720"/>
                <wp:wrapNone/>
                <wp:docPr id="4126" name="Ink 4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0">
                      <w14:nvContentPartPr>
                        <w14:cNvContentPartPr/>
                      </w14:nvContentPartPr>
                      <w14:xfrm>
                        <a:off x="0" y="0"/>
                        <a:ext cx="943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6" o:spid="_x0000_s1026" type="#_x0000_t75" style="position:absolute;margin-left:364pt;margin-top:441.05pt;width:9.2pt;height:16.1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">
                <v:imagedata r:id="rId4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4561800</wp:posOffset>
                </wp:positionH>
                <wp:positionV relativeFrom="paragraph">
                  <wp:posOffset>5510380</wp:posOffset>
                </wp:positionV>
                <wp:extent cx="163440" cy="185760"/>
                <wp:effectExtent l="38100" t="38100" r="27305" b="43180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2">
                      <w14:nvContentPartPr>
                        <w14:cNvContentPartPr/>
                      </w14:nvContentPartPr>
                      <w14:xfrm>
                        <a:off x="0" y="0"/>
                        <a:ext cx="1634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358.45pt;margin-top:433.2pt;width:14.25pt;height:16.1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">
                <v:imagedata r:id="rId4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4507440</wp:posOffset>
                </wp:positionH>
                <wp:positionV relativeFrom="paragraph">
                  <wp:posOffset>5521540</wp:posOffset>
                </wp:positionV>
                <wp:extent cx="102240" cy="132120"/>
                <wp:effectExtent l="38100" t="38100" r="31115" b="39370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4">
                      <w14:nvContentPartPr>
                        <w14:cNvContentPartPr/>
                      </w14:nvContentPartPr>
                      <w14:xfrm>
                        <a:off x="0" y="0"/>
                        <a:ext cx="102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354.25pt;margin-top:434.05pt;width:9.4pt;height:11.7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">
                <v:imagedata r:id="rId4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4313400</wp:posOffset>
                </wp:positionH>
                <wp:positionV relativeFrom="paragraph">
                  <wp:posOffset>5624500</wp:posOffset>
                </wp:positionV>
                <wp:extent cx="75600" cy="11160"/>
                <wp:effectExtent l="38100" t="38100" r="38735" b="27305"/>
                <wp:wrapNone/>
                <wp:docPr id="4123" name="Ink 4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6">
                      <w14:nvContentPartPr>
                        <w14:cNvContentPartPr/>
                      </w14:nvContentPartPr>
                      <w14:xfrm>
                        <a:off x="0" y="0"/>
                        <a:ext cx="75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3" o:spid="_x0000_s1026" type="#_x0000_t75" style="position:absolute;margin-left:338.9pt;margin-top:442.1pt;width:7.35pt;height:2.4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">
                <v:imagedata r:id="rId4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3768360</wp:posOffset>
                </wp:positionH>
                <wp:positionV relativeFrom="paragraph">
                  <wp:posOffset>5674900</wp:posOffset>
                </wp:positionV>
                <wp:extent cx="109440" cy="183240"/>
                <wp:effectExtent l="38100" t="38100" r="43180" b="45720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8">
                      <w14:nvContentPartPr>
                        <w14:cNvContentPartPr/>
                      </w14:nvContentPartPr>
                      <w14:xfrm>
                        <a:off x="0" y="0"/>
                        <a:ext cx="1094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296pt;margin-top:445.95pt;width:10.1pt;height:16.2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">
                <v:imagedata r:id="rId4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3640560</wp:posOffset>
                </wp:positionH>
                <wp:positionV relativeFrom="paragraph">
                  <wp:posOffset>5538820</wp:posOffset>
                </wp:positionV>
                <wp:extent cx="209160" cy="297000"/>
                <wp:effectExtent l="38100" t="38100" r="38735" b="27305"/>
                <wp:wrapNone/>
                <wp:docPr id="4121" name="Ink 4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0">
                      <w14:nvContentPartPr>
                        <w14:cNvContentPartPr/>
                      </w14:nvContentPartPr>
                      <w14:xfrm>
                        <a:off x="0" y="0"/>
                        <a:ext cx="2091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1" o:spid="_x0000_s1026" type="#_x0000_t75" style="position:absolute;margin-left:285.95pt;margin-top:435.6pt;width:17.7pt;height:24.7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">
                <v:imagedata r:id="rId4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3649200</wp:posOffset>
                </wp:positionH>
                <wp:positionV relativeFrom="paragraph">
                  <wp:posOffset>5551780</wp:posOffset>
                </wp:positionV>
                <wp:extent cx="112320" cy="27720"/>
                <wp:effectExtent l="38100" t="38100" r="40640" b="29845"/>
                <wp:wrapNone/>
                <wp:docPr id="4120" name="Ink 4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2">
                      <w14:nvContentPartPr>
                        <w14:cNvContentPartPr/>
                      </w14:nvContentPartPr>
                      <w14:xfrm>
                        <a:off x="0" y="0"/>
                        <a:ext cx="112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0" o:spid="_x0000_s1026" type="#_x0000_t75" style="position:absolute;margin-left:286.6pt;margin-top:436.45pt;width:10.35pt;height:3.7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">
                <v:imagedata r:id="rId4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3633720</wp:posOffset>
                </wp:positionH>
                <wp:positionV relativeFrom="paragraph">
                  <wp:posOffset>5571940</wp:posOffset>
                </wp:positionV>
                <wp:extent cx="92160" cy="119520"/>
                <wp:effectExtent l="38100" t="38100" r="22225" b="33020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4">
                      <w14:nvContentPartPr>
                        <w14:cNvContentPartPr/>
                      </w14:nvContentPartPr>
                      <w14:xfrm>
                        <a:off x="0" y="0"/>
                        <a:ext cx="92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285.3pt;margin-top:437.95pt;width:8.9pt;height:11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">
                <v:imagedata r:id="rId4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3410160</wp:posOffset>
                </wp:positionH>
                <wp:positionV relativeFrom="paragraph">
                  <wp:posOffset>5760940</wp:posOffset>
                </wp:positionV>
                <wp:extent cx="114120" cy="5760"/>
                <wp:effectExtent l="38100" t="38100" r="38735" b="32385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6">
                      <w14:nvContentPartPr>
                        <w14:cNvContentPartPr/>
                      </w14:nvContentPartPr>
                      <w14:xfrm>
                        <a:off x="0" y="0"/>
                        <a:ext cx="114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267.75pt;margin-top:452.85pt;width:10.45pt;height:1.9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">
                <v:imagedata r:id="rId4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2682600</wp:posOffset>
                </wp:positionH>
                <wp:positionV relativeFrom="paragraph">
                  <wp:posOffset>5694700</wp:posOffset>
                </wp:positionV>
                <wp:extent cx="79200" cy="270360"/>
                <wp:effectExtent l="38100" t="38100" r="35560" b="34925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8">
                      <w14:nvContentPartPr>
                        <w14:cNvContentPartPr/>
                      </w14:nvContentPartPr>
                      <w14:xfrm>
                        <a:off x="0" y="0"/>
                        <a:ext cx="792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210.5pt;margin-top:447.6pt;width:7.85pt;height:23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">
                <v:imagedata r:id="rId4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2020920</wp:posOffset>
                </wp:positionH>
                <wp:positionV relativeFrom="paragraph">
                  <wp:posOffset>5749060</wp:posOffset>
                </wp:positionV>
                <wp:extent cx="188640" cy="245880"/>
                <wp:effectExtent l="38100" t="38100" r="40005" b="40005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0">
                      <w14:nvContentPartPr>
                        <w14:cNvContentPartPr/>
                      </w14:nvContentPartPr>
                      <w14:xfrm>
                        <a:off x="0" y="0"/>
                        <a:ext cx="1886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158.4pt;margin-top:451.9pt;width:16.4pt;height:20.95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">
                <v:imagedata r:id="rId4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1285080</wp:posOffset>
                </wp:positionH>
                <wp:positionV relativeFrom="paragraph">
                  <wp:posOffset>5794780</wp:posOffset>
                </wp:positionV>
                <wp:extent cx="140400" cy="227880"/>
                <wp:effectExtent l="38100" t="38100" r="31115" b="39370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2">
                      <w14:nvContentPartPr>
                        <w14:cNvContentPartPr/>
                      </w14:nvContentPartPr>
                      <w14:xfrm>
                        <a:off x="0" y="0"/>
                        <a:ext cx="1404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100.45pt;margin-top:455.5pt;width:12.4pt;height:19.6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">
                <v:imagedata r:id="rId4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2021640</wp:posOffset>
                </wp:positionH>
                <wp:positionV relativeFrom="paragraph">
                  <wp:posOffset>5780380</wp:posOffset>
                </wp:positionV>
                <wp:extent cx="125280" cy="169200"/>
                <wp:effectExtent l="38100" t="38100" r="46355" b="40640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4">
                      <w14:nvContentPartPr>
                        <w14:cNvContentPartPr/>
                      </w14:nvContentPartPr>
                      <w14:xfrm>
                        <a:off x="0" y="0"/>
                        <a:ext cx="1252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158.5pt;margin-top:454.3pt;width:11.4pt;height:14.9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">
                <v:imagedata r:id="rId4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1310280</wp:posOffset>
                </wp:positionH>
                <wp:positionV relativeFrom="paragraph">
                  <wp:posOffset>5798380</wp:posOffset>
                </wp:positionV>
                <wp:extent cx="122040" cy="223200"/>
                <wp:effectExtent l="38100" t="38100" r="49530" b="43815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6">
                      <w14:nvContentPartPr>
                        <w14:cNvContentPartPr/>
                      </w14:nvContentPartPr>
                      <w14:xfrm>
                        <a:off x="0" y="0"/>
                        <a:ext cx="122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102.4pt;margin-top:455.6pt;width:11.3pt;height:19.3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">
                <v:imagedata r:id="rId4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-372000</wp:posOffset>
                </wp:positionH>
                <wp:positionV relativeFrom="paragraph">
                  <wp:posOffset>3505540</wp:posOffset>
                </wp:positionV>
                <wp:extent cx="38160" cy="130680"/>
                <wp:effectExtent l="38100" t="38100" r="38100" b="41275"/>
                <wp:wrapNone/>
                <wp:docPr id="4112" name="Ink 4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8">
                      <w14:nvContentPartPr>
                        <w14:cNvContentPartPr/>
                      </w14:nvContentPartPr>
                      <w14:xfrm>
                        <a:off x="0" y="0"/>
                        <a:ext cx="38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2" o:spid="_x0000_s1026" type="#_x0000_t75" style="position:absolute;margin-left:-30.1pt;margin-top:275.35pt;width:4.6pt;height:11.8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">
                <v:imagedata r:id="rId482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5326800</wp:posOffset>
                </wp:positionH>
                <wp:positionV relativeFrom="paragraph">
                  <wp:posOffset>4934380</wp:posOffset>
                </wp:positionV>
                <wp:extent cx="124560" cy="289080"/>
                <wp:effectExtent l="38100" t="38100" r="27940" b="34925"/>
                <wp:wrapNone/>
                <wp:docPr id="4111" name="Ink 4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0">
                      <w14:nvContentPartPr>
                        <w14:cNvContentPartPr/>
                      </w14:nvContentPartPr>
                      <w14:xfrm>
                        <a:off x="0" y="0"/>
                        <a:ext cx="1245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1" o:spid="_x0000_s1026" type="#_x0000_t75" style="position:absolute;margin-left:418.75pt;margin-top:388pt;width:11.1pt;height:24.0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">
                <v:imagedata r:id="rId483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5427600</wp:posOffset>
                </wp:positionH>
                <wp:positionV relativeFrom="paragraph">
                  <wp:posOffset>5060740</wp:posOffset>
                </wp:positionV>
                <wp:extent cx="84960" cy="152280"/>
                <wp:effectExtent l="38100" t="38100" r="48895" b="38735"/>
                <wp:wrapNone/>
                <wp:docPr id="4110" name="Ink 4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2">
                      <w14:nvContentPartPr>
                        <w14:cNvContentPartPr/>
                      </w14:nvContentPartPr>
                      <w14:xfrm>
                        <a:off x="0" y="0"/>
                        <a:ext cx="84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0" o:spid="_x0000_s1026" type="#_x0000_t75" style="position:absolute;margin-left:426.35pt;margin-top:397.95pt;width:8.65pt;height:13.4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">
                <v:imagedata r:id="rId483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5321040</wp:posOffset>
                </wp:positionH>
                <wp:positionV relativeFrom="paragraph">
                  <wp:posOffset>4951660</wp:posOffset>
                </wp:positionV>
                <wp:extent cx="28080" cy="161640"/>
                <wp:effectExtent l="38100" t="38100" r="48260" b="48260"/>
                <wp:wrapNone/>
                <wp:docPr id="4109" name="Ink 4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4">
                      <w14:nvContentPartPr>
                        <w14:cNvContentPartPr/>
                      </w14:nvContentPartPr>
                      <w14:xfrm>
                        <a:off x="0" y="0"/>
                        <a:ext cx="280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9" o:spid="_x0000_s1026" type="#_x0000_t75" style="position:absolute;margin-left:418.2pt;margin-top:389.1pt;width:3.85pt;height:14.4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">
                <v:imagedata r:id="rId483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5129160</wp:posOffset>
                </wp:positionH>
                <wp:positionV relativeFrom="paragraph">
                  <wp:posOffset>5119060</wp:posOffset>
                </wp:positionV>
                <wp:extent cx="96840" cy="9000"/>
                <wp:effectExtent l="38100" t="38100" r="36830" b="29210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6">
                      <w14:nvContentPartPr>
                        <w14:cNvContentPartPr/>
                      </w14:nvContentPartPr>
                      <w14:xfrm>
                        <a:off x="0" y="0"/>
                        <a:ext cx="96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403.1pt;margin-top:402.35pt;width:9.1pt;height:2.1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">
                <v:imagedata r:id="rId483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4633080</wp:posOffset>
                </wp:positionH>
                <wp:positionV relativeFrom="paragraph">
                  <wp:posOffset>5099980</wp:posOffset>
                </wp:positionV>
                <wp:extent cx="98640" cy="205200"/>
                <wp:effectExtent l="38100" t="38100" r="34925" b="42545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8">
                      <w14:nvContentPartPr>
                        <w14:cNvContentPartPr/>
                      </w14:nvContentPartPr>
                      <w14:xfrm>
                        <a:off x="0" y="0"/>
                        <a:ext cx="986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364pt;margin-top:400.6pt;width:9.5pt;height:17.9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">
                <v:imagedata r:id="rId483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4504200</wp:posOffset>
                </wp:positionH>
                <wp:positionV relativeFrom="paragraph">
                  <wp:posOffset>5024380</wp:posOffset>
                </wp:positionV>
                <wp:extent cx="118440" cy="344520"/>
                <wp:effectExtent l="38100" t="38100" r="34290" b="36830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0">
                      <w14:nvContentPartPr>
                        <w14:cNvContentPartPr/>
                      </w14:nvContentPartPr>
                      <w14:xfrm>
                        <a:off x="0" y="0"/>
                        <a:ext cx="11844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353.95pt;margin-top:394.9pt;width:10.7pt;height:28.5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">
                <v:imagedata r:id="rId484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4514280</wp:posOffset>
                </wp:positionH>
                <wp:positionV relativeFrom="paragraph">
                  <wp:posOffset>5092780</wp:posOffset>
                </wp:positionV>
                <wp:extent cx="6840" cy="124200"/>
                <wp:effectExtent l="38100" t="38100" r="31750" b="28575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2">
                      <w14:nvContentPartPr>
                        <w14:cNvContentPartPr/>
                      </w14:nvContentPartPr>
                      <w14:xfrm>
                        <a:off x="0" y="0"/>
                        <a:ext cx="68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354.75pt;margin-top:400.25pt;width:2.1pt;height:11.3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">
                <v:imagedata r:id="rId484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4426080</wp:posOffset>
                </wp:positionH>
                <wp:positionV relativeFrom="paragraph">
                  <wp:posOffset>5093860</wp:posOffset>
                </wp:positionV>
                <wp:extent cx="34920" cy="140760"/>
                <wp:effectExtent l="19050" t="38100" r="41910" b="31115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4">
                      <w14:nvContentPartPr>
                        <w14:cNvContentPartPr/>
                      </w14:nvContentPartPr>
                      <w14:xfrm>
                        <a:off x="0" y="0"/>
                        <a:ext cx="34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347.7pt;margin-top:400.25pt;width:4.5pt;height:12.7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">
                <v:imagedata r:id="rId484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3794280</wp:posOffset>
                </wp:positionH>
                <wp:positionV relativeFrom="paragraph">
                  <wp:posOffset>5138500</wp:posOffset>
                </wp:positionV>
                <wp:extent cx="119520" cy="217800"/>
                <wp:effectExtent l="38100" t="38100" r="33020" b="49530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6">
                      <w14:nvContentPartPr>
                        <w14:cNvContentPartPr/>
                      </w14:nvContentPartPr>
                      <w14:xfrm>
                        <a:off x="0" y="0"/>
                        <a:ext cx="1195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298pt;margin-top:403.65pt;width:10.95pt;height:19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">
                <v:imagedata r:id="rId484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3709320</wp:posOffset>
                </wp:positionH>
                <wp:positionV relativeFrom="paragraph">
                  <wp:posOffset>5085580</wp:posOffset>
                </wp:positionV>
                <wp:extent cx="109080" cy="281520"/>
                <wp:effectExtent l="38100" t="38100" r="43815" b="23495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8">
                      <w14:nvContentPartPr>
                        <w14:cNvContentPartPr/>
                      </w14:nvContentPartPr>
                      <w14:xfrm>
                        <a:off x="0" y="0"/>
                        <a:ext cx="1090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291.35pt;margin-top:399.9pt;width:10.1pt;height:23.45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">
                <v:imagedata r:id="rId484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3616080</wp:posOffset>
                </wp:positionH>
                <wp:positionV relativeFrom="paragraph">
                  <wp:posOffset>5142460</wp:posOffset>
                </wp:positionV>
                <wp:extent cx="96840" cy="138240"/>
                <wp:effectExtent l="38100" t="38100" r="17780" b="33655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0">
                      <w14:nvContentPartPr>
                        <w14:cNvContentPartPr/>
                      </w14:nvContentPartPr>
                      <w14:xfrm>
                        <a:off x="0" y="0"/>
                        <a:ext cx="96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284pt;margin-top:404.1pt;width:9.2pt;height:12.5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">
                <v:imagedata r:id="rId485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3489000</wp:posOffset>
                </wp:positionH>
                <wp:positionV relativeFrom="paragraph">
                  <wp:posOffset>5119420</wp:posOffset>
                </wp:positionV>
                <wp:extent cx="81000" cy="172080"/>
                <wp:effectExtent l="38100" t="38100" r="52705" b="38100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2">
                      <w14:nvContentPartPr>
                        <w14:cNvContentPartPr/>
                      </w14:nvContentPartPr>
                      <w14:xfrm>
                        <a:off x="0" y="0"/>
                        <a:ext cx="81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273.85pt;margin-top:402.25pt;width:8.3pt;height:15.1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">
                <v:imagedata r:id="rId485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2499000</wp:posOffset>
                </wp:positionH>
                <wp:positionV relativeFrom="paragraph">
                  <wp:posOffset>5207260</wp:posOffset>
                </wp:positionV>
                <wp:extent cx="108000" cy="189000"/>
                <wp:effectExtent l="38100" t="38100" r="44450" b="40005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4">
                      <w14:nvContentPartPr>
                        <w14:cNvContentPartPr/>
                      </w14:nvContentPartPr>
                      <w14:xfrm>
                        <a:off x="0" y="0"/>
                        <a:ext cx="1080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196pt;margin-top:409.1pt;width:10.1pt;height:16.6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">
                <v:imagedata r:id="rId485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1962600</wp:posOffset>
                </wp:positionH>
                <wp:positionV relativeFrom="paragraph">
                  <wp:posOffset>5252260</wp:posOffset>
                </wp:positionV>
                <wp:extent cx="27720" cy="217080"/>
                <wp:effectExtent l="38100" t="38100" r="29845" b="31115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6">
                      <w14:nvContentPartPr>
                        <w14:cNvContentPartPr/>
                      </w14:nvContentPartPr>
                      <w14:xfrm>
                        <a:off x="0" y="0"/>
                        <a:ext cx="277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153.75pt;margin-top:412.75pt;width:3.8pt;height:18.7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">
                <v:imagedata r:id="rId485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1223880</wp:posOffset>
                </wp:positionH>
                <wp:positionV relativeFrom="paragraph">
                  <wp:posOffset>5299060</wp:posOffset>
                </wp:positionV>
                <wp:extent cx="152640" cy="189720"/>
                <wp:effectExtent l="38100" t="38100" r="38100" b="39370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8">
                      <w14:nvContentPartPr>
                        <w14:cNvContentPartPr/>
                      </w14:nvContentPartPr>
                      <w14:xfrm>
                        <a:off x="0" y="0"/>
                        <a:ext cx="1526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95.55pt;margin-top:416.4pt;width:13.65pt;height:16.6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">
                <v:imagedata r:id="rId485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5184600</wp:posOffset>
                </wp:positionH>
                <wp:positionV relativeFrom="paragraph">
                  <wp:posOffset>4603540</wp:posOffset>
                </wp:positionV>
                <wp:extent cx="143640" cy="185040"/>
                <wp:effectExtent l="38100" t="38100" r="46990" b="43815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0">
                      <w14:nvContentPartPr>
                        <w14:cNvContentPartPr/>
                      </w14:nvContentPartPr>
                      <w14:xfrm>
                        <a:off x="0" y="0"/>
                        <a:ext cx="143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407.5pt;margin-top:361.65pt;width:12.8pt;height:16.2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">
                <v:imagedata r:id="rId486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5075880</wp:posOffset>
                </wp:positionH>
                <wp:positionV relativeFrom="paragraph">
                  <wp:posOffset>4447660</wp:posOffset>
                </wp:positionV>
                <wp:extent cx="270360" cy="331560"/>
                <wp:effectExtent l="38100" t="38100" r="34925" b="30480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2">
                      <w14:nvContentPartPr>
                        <w14:cNvContentPartPr/>
                      </w14:nvContentPartPr>
                      <w14:xfrm>
                        <a:off x="0" y="0"/>
                        <a:ext cx="27036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399pt;margin-top:349.65pt;width:22.65pt;height:27.35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">
                <v:imagedata r:id="rId486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5116920</wp:posOffset>
                </wp:positionH>
                <wp:positionV relativeFrom="paragraph">
                  <wp:posOffset>4422100</wp:posOffset>
                </wp:positionV>
                <wp:extent cx="66600" cy="180000"/>
                <wp:effectExtent l="19050" t="38100" r="29210" b="29845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4">
                      <w14:nvContentPartPr>
                        <w14:cNvContentPartPr/>
                      </w14:nvContentPartPr>
                      <w14:xfrm>
                        <a:off x="0" y="0"/>
                        <a:ext cx="666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402.2pt;margin-top:347.45pt;width:6.8pt;height:15.7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">
                <v:imagedata r:id="rId486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4545960</wp:posOffset>
                </wp:positionH>
                <wp:positionV relativeFrom="paragraph">
                  <wp:posOffset>4680940</wp:posOffset>
                </wp:positionV>
                <wp:extent cx="93600" cy="184680"/>
                <wp:effectExtent l="38100" t="38100" r="40005" b="44450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6">
                      <w14:nvContentPartPr>
                        <w14:cNvContentPartPr/>
                      </w14:nvContentPartPr>
                      <w14:xfrm>
                        <a:off x="0" y="0"/>
                        <a:ext cx="936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357.2pt;margin-top:367.75pt;width:8.95pt;height:16.25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">
                <v:imagedata r:id="rId486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4454160</wp:posOffset>
                </wp:positionH>
                <wp:positionV relativeFrom="paragraph">
                  <wp:posOffset>4594180</wp:posOffset>
                </wp:positionV>
                <wp:extent cx="139680" cy="237960"/>
                <wp:effectExtent l="38100" t="38100" r="32385" b="29210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8">
                      <w14:nvContentPartPr>
                        <w14:cNvContentPartPr/>
                      </w14:nvContentPartPr>
                      <w14:xfrm>
                        <a:off x="0" y="0"/>
                        <a:ext cx="1396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350pt;margin-top:361.2pt;width:12.25pt;height:20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">
                <v:imagedata r:id="rId486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4446240</wp:posOffset>
                </wp:positionH>
                <wp:positionV relativeFrom="paragraph">
                  <wp:posOffset>4585900</wp:posOffset>
                </wp:positionV>
                <wp:extent cx="19440" cy="134280"/>
                <wp:effectExtent l="38100" t="38100" r="38100" b="37465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0">
                      <w14:nvContentPartPr>
                        <w14:cNvContentPartPr/>
                      </w14:nvContentPartPr>
                      <w14:xfrm>
                        <a:off x="0" y="0"/>
                        <a:ext cx="19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349.45pt;margin-top:360.6pt;width:2.8pt;height:11.7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">
                <v:imagedata r:id="rId487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4405920</wp:posOffset>
                </wp:positionH>
                <wp:positionV relativeFrom="paragraph">
                  <wp:posOffset>4583020</wp:posOffset>
                </wp:positionV>
                <wp:extent cx="81720" cy="81000"/>
                <wp:effectExtent l="38100" t="38100" r="33020" b="33655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2">
                      <w14:nvContentPartPr>
                        <w14:cNvContentPartPr/>
                      </w14:nvContentPartPr>
                      <w14:xfrm>
                        <a:off x="0" y="0"/>
                        <a:ext cx="81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346.15pt;margin-top:360.15pt;width:7.95pt;height:7.85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">
                <v:imagedata r:id="rId487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4319880</wp:posOffset>
                </wp:positionH>
                <wp:positionV relativeFrom="paragraph">
                  <wp:posOffset>4579060</wp:posOffset>
                </wp:positionV>
                <wp:extent cx="99360" cy="115920"/>
                <wp:effectExtent l="38100" t="38100" r="34290" b="36830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4">
                      <w14:nvContentPartPr>
                        <w14:cNvContentPartPr/>
                      </w14:nvContentPartPr>
                      <w14:xfrm>
                        <a:off x="0" y="0"/>
                        <a:ext cx="993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339.5pt;margin-top:359.85pt;width:9.15pt;height:10.5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">
                <v:imagedata r:id="rId487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4223400</wp:posOffset>
                </wp:positionH>
                <wp:positionV relativeFrom="paragraph">
                  <wp:posOffset>4697860</wp:posOffset>
                </wp:positionV>
                <wp:extent cx="96840" cy="4680"/>
                <wp:effectExtent l="38100" t="38100" r="36830" b="33655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6">
                      <w14:nvContentPartPr>
                        <w14:cNvContentPartPr/>
                      </w14:nvContentPartPr>
                      <w14:xfrm>
                        <a:off x="0" y="0"/>
                        <a:ext cx="96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331.75pt;margin-top:369.1pt;width:9.2pt;height:1.85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">
                <v:imagedata r:id="rId487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3761520</wp:posOffset>
                </wp:positionH>
                <wp:positionV relativeFrom="paragraph">
                  <wp:posOffset>4715500</wp:posOffset>
                </wp:positionV>
                <wp:extent cx="87840" cy="153720"/>
                <wp:effectExtent l="38100" t="38100" r="45720" b="36830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8">
                      <w14:nvContentPartPr>
                        <w14:cNvContentPartPr/>
                      </w14:nvContentPartPr>
                      <w14:xfrm>
                        <a:off x="0" y="0"/>
                        <a:ext cx="878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295.45pt;margin-top:370.5pt;width:8.5pt;height:13.6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">
                <v:imagedata r:id="rId487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3593400</wp:posOffset>
                </wp:positionH>
                <wp:positionV relativeFrom="paragraph">
                  <wp:posOffset>4606060</wp:posOffset>
                </wp:positionV>
                <wp:extent cx="219600" cy="330120"/>
                <wp:effectExtent l="38100" t="38100" r="28575" b="32385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0">
                      <w14:nvContentPartPr>
                        <w14:cNvContentPartPr/>
                      </w14:nvContentPartPr>
                      <w14:xfrm>
                        <a:off x="0" y="0"/>
                        <a:ext cx="2196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282.2pt;margin-top:362pt;width:18.75pt;height:27.5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">
                <v:imagedata r:id="rId488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3606360</wp:posOffset>
                </wp:positionH>
                <wp:positionV relativeFrom="paragraph">
                  <wp:posOffset>4632340</wp:posOffset>
                </wp:positionV>
                <wp:extent cx="91080" cy="115920"/>
                <wp:effectExtent l="38100" t="38100" r="42545" b="3683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2">
                      <w14:nvContentPartPr>
                        <w14:cNvContentPartPr/>
                      </w14:nvContentPartPr>
                      <w14:xfrm>
                        <a:off x="0" y="0"/>
                        <a:ext cx="91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283.25pt;margin-top:363.95pt;width:8.6pt;height:10.7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">
                <v:imagedata r:id="rId488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3468840</wp:posOffset>
                </wp:positionH>
                <wp:positionV relativeFrom="paragraph">
                  <wp:posOffset>4649620</wp:posOffset>
                </wp:positionV>
                <wp:extent cx="125640" cy="126000"/>
                <wp:effectExtent l="19050" t="38100" r="27305" b="26670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4">
                      <w14:nvContentPartPr>
                        <w14:cNvContentPartPr/>
                      </w14:nvContentPartPr>
                      <w14:xfrm>
                        <a:off x="0" y="0"/>
                        <a:ext cx="125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272.4pt;margin-top:365.35pt;width:11.35pt;height:11.3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">
                <v:imagedata r:id="rId488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3309360</wp:posOffset>
                </wp:positionH>
                <wp:positionV relativeFrom="paragraph">
                  <wp:posOffset>4823860</wp:posOffset>
                </wp:positionV>
                <wp:extent cx="148680" cy="12960"/>
                <wp:effectExtent l="38100" t="38100" r="41910" b="44450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6">
                      <w14:nvContentPartPr>
                        <w14:cNvContentPartPr/>
                      </w14:nvContentPartPr>
                      <w14:xfrm>
                        <a:off x="0" y="0"/>
                        <a:ext cx="148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259.75pt;margin-top:379.15pt;width:13.25pt;height:2.45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">
                <v:imagedata r:id="rId488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3152400</wp:posOffset>
                </wp:positionH>
                <wp:positionV relativeFrom="paragraph">
                  <wp:posOffset>4570060</wp:posOffset>
                </wp:positionV>
                <wp:extent cx="81720" cy="1464840"/>
                <wp:effectExtent l="38100" t="38100" r="33020" b="40640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8">
                      <w14:nvContentPartPr>
                        <w14:cNvContentPartPr/>
                      </w14:nvContentPartPr>
                      <w14:xfrm>
                        <a:off x="0" y="0"/>
                        <a:ext cx="81720" cy="14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247.65pt;margin-top:359.3pt;width:8pt;height:116.8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">
                <v:imagedata r:id="rId488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2408280</wp:posOffset>
                </wp:positionH>
                <wp:positionV relativeFrom="paragraph">
                  <wp:posOffset>4740340</wp:posOffset>
                </wp:positionV>
                <wp:extent cx="147240" cy="185040"/>
                <wp:effectExtent l="38100" t="38100" r="43815" b="43815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0">
                      <w14:nvContentPartPr>
                        <w14:cNvContentPartPr/>
                      </w14:nvContentPartPr>
                      <w14:xfrm>
                        <a:off x="0" y="0"/>
                        <a:ext cx="1472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188.9pt;margin-top:372.45pt;width:13.2pt;height:16.1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">
                <v:imagedata r:id="rId489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1689360</wp:posOffset>
                </wp:positionH>
                <wp:positionV relativeFrom="paragraph">
                  <wp:posOffset>4767340</wp:posOffset>
                </wp:positionV>
                <wp:extent cx="150120" cy="152280"/>
                <wp:effectExtent l="38100" t="38100" r="40640" b="38735"/>
                <wp:wrapNone/>
                <wp:docPr id="4080" name="Ink 4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2">
                      <w14:nvContentPartPr>
                        <w14:cNvContentPartPr/>
                      </w14:nvContentPartPr>
                      <w14:xfrm>
                        <a:off x="0" y="0"/>
                        <a:ext cx="150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0" o:spid="_x0000_s1026" type="#_x0000_t75" style="position:absolute;margin-left:132.3pt;margin-top:374.6pt;width:13.35pt;height:13.5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">
                <v:imagedata r:id="rId489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1096800</wp:posOffset>
                </wp:positionH>
                <wp:positionV relativeFrom="paragraph">
                  <wp:posOffset>4781740</wp:posOffset>
                </wp:positionV>
                <wp:extent cx="103680" cy="190080"/>
                <wp:effectExtent l="38100" t="38100" r="29845" b="38735"/>
                <wp:wrapNone/>
                <wp:docPr id="4079" name="Ink 4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4">
                      <w14:nvContentPartPr>
                        <w14:cNvContentPartPr/>
                      </w14:nvContentPartPr>
                      <w14:xfrm>
                        <a:off x="0" y="0"/>
                        <a:ext cx="1036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9" o:spid="_x0000_s1026" type="#_x0000_t75" style="position:absolute;margin-left:85.65pt;margin-top:375.8pt;width:9.6pt;height:16.4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">
                <v:imagedata r:id="rId489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5518680</wp:posOffset>
                </wp:positionH>
                <wp:positionV relativeFrom="paragraph">
                  <wp:posOffset>3210340</wp:posOffset>
                </wp:positionV>
                <wp:extent cx="840600" cy="940320"/>
                <wp:effectExtent l="38100" t="38100" r="36195" b="31750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6">
                      <w14:nvContentPartPr>
                        <w14:cNvContentPartPr/>
                      </w14:nvContentPartPr>
                      <w14:xfrm>
                        <a:off x="0" y="0"/>
                        <a:ext cx="840600" cy="9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8" o:spid="_x0000_s1026" type="#_x0000_t75" style="position:absolute;margin-left:434.05pt;margin-top:252.05pt;width:67.55pt;height:75.6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">
                <v:imagedata r:id="rId489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5467200</wp:posOffset>
                </wp:positionH>
                <wp:positionV relativeFrom="paragraph">
                  <wp:posOffset>3200620</wp:posOffset>
                </wp:positionV>
                <wp:extent cx="906840" cy="917640"/>
                <wp:effectExtent l="38100" t="38100" r="26670" b="34925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8">
                      <w14:nvContentPartPr>
                        <w14:cNvContentPartPr/>
                      </w14:nvContentPartPr>
                      <w14:xfrm>
                        <a:off x="0" y="0"/>
                        <a:ext cx="906840" cy="9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429.8pt;margin-top:251.3pt;width:73.1pt;height:73.65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">
                <v:imagedata r:id="rId489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3594120</wp:posOffset>
                </wp:positionH>
                <wp:positionV relativeFrom="paragraph">
                  <wp:posOffset>2849980</wp:posOffset>
                </wp:positionV>
                <wp:extent cx="154440" cy="114480"/>
                <wp:effectExtent l="38100" t="38100" r="17145" b="3810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0">
                      <w14:nvContentPartPr>
                        <w14:cNvContentPartPr/>
                      </w14:nvContentPartPr>
                      <w14:xfrm>
                        <a:off x="0" y="0"/>
                        <a:ext cx="154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282.25pt;margin-top:223.65pt;width:13.65pt;height:10.55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">
                <v:imagedata r:id="rId490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3630480</wp:posOffset>
                </wp:positionH>
                <wp:positionV relativeFrom="paragraph">
                  <wp:posOffset>2672860</wp:posOffset>
                </wp:positionV>
                <wp:extent cx="2152800" cy="549360"/>
                <wp:effectExtent l="38100" t="38100" r="38100" b="22225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2">
                      <w14:nvContentPartPr>
                        <w14:cNvContentPartPr/>
                      </w14:nvContentPartPr>
                      <w14:xfrm>
                        <a:off x="0" y="0"/>
                        <a:ext cx="2152800" cy="54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285.15pt;margin-top:209.7pt;width:170.65pt;height:44.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">
                <v:imagedata r:id="rId490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7357560</wp:posOffset>
                </wp:positionH>
                <wp:positionV relativeFrom="paragraph">
                  <wp:posOffset>4815940</wp:posOffset>
                </wp:positionV>
                <wp:extent cx="22320" cy="99000"/>
                <wp:effectExtent l="38100" t="38100" r="53975" b="53975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4">
                      <w14:nvContentPartPr>
                        <w14:cNvContentPartPr/>
                      </w14:nvContentPartPr>
                      <w14:xfrm>
                        <a:off x="0" y="0"/>
                        <a:ext cx="22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578.35pt;margin-top:378.2pt;width:3.75pt;height:9.85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">
                <v:imagedata r:id="rId490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4931160</wp:posOffset>
                </wp:positionH>
                <wp:positionV relativeFrom="paragraph">
                  <wp:posOffset>3028180</wp:posOffset>
                </wp:positionV>
                <wp:extent cx="91440" cy="144000"/>
                <wp:effectExtent l="38100" t="38100" r="41910" b="46990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6">
                      <w14:nvContentPartPr>
                        <w14:cNvContentPartPr/>
                      </w14:nvContentPartPr>
                      <w14:xfrm>
                        <a:off x="0" y="0"/>
                        <a:ext cx="91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387.55pt;margin-top:237.55pt;width:8.8pt;height:13.1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">
                <v:imagedata r:id="rId49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4856280</wp:posOffset>
                </wp:positionH>
                <wp:positionV relativeFrom="paragraph">
                  <wp:posOffset>2940340</wp:posOffset>
                </wp:positionV>
                <wp:extent cx="136800" cy="234720"/>
                <wp:effectExtent l="38100" t="38100" r="34925" b="3238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8">
                      <w14:nvContentPartPr>
                        <w14:cNvContentPartPr/>
                      </w14:nvContentPartPr>
                      <w14:xfrm>
                        <a:off x="0" y="0"/>
                        <a:ext cx="1368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381.7pt;margin-top:230.8pt;width:12.1pt;height:19.9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">
                <v:imagedata r:id="rId490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4839720</wp:posOffset>
                </wp:positionH>
                <wp:positionV relativeFrom="paragraph">
                  <wp:posOffset>2915860</wp:posOffset>
                </wp:positionV>
                <wp:extent cx="61560" cy="137520"/>
                <wp:effectExtent l="38100" t="38100" r="34290" b="34290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0">
                      <w14:nvContentPartPr>
                        <w14:cNvContentPartPr/>
                      </w14:nvContentPartPr>
                      <w14:xfrm>
                        <a:off x="0" y="0"/>
                        <a:ext cx="61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380.4pt;margin-top:228.85pt;width:6.2pt;height:12.45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">
                <v:imagedata r:id="rId491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4462440</wp:posOffset>
                </wp:positionH>
                <wp:positionV relativeFrom="paragraph">
                  <wp:posOffset>3061660</wp:posOffset>
                </wp:positionV>
                <wp:extent cx="72000" cy="100800"/>
                <wp:effectExtent l="38100" t="38100" r="42545" b="33020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2">
                      <w14:nvContentPartPr>
                        <w14:cNvContentPartPr/>
                      </w14:nvContentPartPr>
                      <w14:xfrm>
                        <a:off x="0" y="0"/>
                        <a:ext cx="72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350.6pt;margin-top:240.25pt;width:7.2pt;height:9.6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">
                <v:imagedata r:id="rId491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4387200</wp:posOffset>
                </wp:positionH>
                <wp:positionV relativeFrom="paragraph">
                  <wp:posOffset>2992900</wp:posOffset>
                </wp:positionV>
                <wp:extent cx="91080" cy="169920"/>
                <wp:effectExtent l="38100" t="38100" r="42545" b="40005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4">
                      <w14:nvContentPartPr>
                        <w14:cNvContentPartPr/>
                      </w14:nvContentPartPr>
                      <w14:xfrm>
                        <a:off x="0" y="0"/>
                        <a:ext cx="910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344.7pt;margin-top:234.9pt;width:8.5pt;height:14.95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">
                <v:imagedata r:id="rId491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4351560</wp:posOffset>
                </wp:positionH>
                <wp:positionV relativeFrom="paragraph">
                  <wp:posOffset>2994340</wp:posOffset>
                </wp:positionV>
                <wp:extent cx="7920" cy="131400"/>
                <wp:effectExtent l="38100" t="38100" r="30480" b="40640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6">
                      <w14:nvContentPartPr>
                        <w14:cNvContentPartPr/>
                      </w14:nvContentPartPr>
                      <w14:xfrm>
                        <a:off x="0" y="0"/>
                        <a:ext cx="7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341.95pt;margin-top:235.15pt;width:2pt;height:11.65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">
                <v:imagedata r:id="rId491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4309440</wp:posOffset>
                </wp:positionH>
                <wp:positionV relativeFrom="paragraph">
                  <wp:posOffset>3002980</wp:posOffset>
                </wp:positionV>
                <wp:extent cx="68040" cy="54000"/>
                <wp:effectExtent l="38100" t="38100" r="46355" b="41275"/>
                <wp:wrapNone/>
                <wp:docPr id="4067" name="Ink 4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8">
                      <w14:nvContentPartPr>
                        <w14:cNvContentPartPr/>
                      </w14:nvContentPartPr>
                      <w14:xfrm>
                        <a:off x="0" y="0"/>
                        <a:ext cx="680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7" o:spid="_x0000_s1026" type="#_x0000_t75" style="position:absolute;margin-left:338.6pt;margin-top:235.7pt;width:6.85pt;height:5.8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">
                <v:imagedata r:id="rId491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4212960</wp:posOffset>
                </wp:positionH>
                <wp:positionV relativeFrom="paragraph">
                  <wp:posOffset>2989660</wp:posOffset>
                </wp:positionV>
                <wp:extent cx="85320" cy="126000"/>
                <wp:effectExtent l="38100" t="38100" r="29210" b="45720"/>
                <wp:wrapNone/>
                <wp:docPr id="4066" name="Ink 4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0">
                      <w14:nvContentPartPr>
                        <w14:cNvContentPartPr/>
                      </w14:nvContentPartPr>
                      <w14:xfrm>
                        <a:off x="0" y="0"/>
                        <a:ext cx="853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6" o:spid="_x0000_s1026" type="#_x0000_t75" style="position:absolute;margin-left:331.05pt;margin-top:234.65pt;width:8.15pt;height:11.35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">
                <v:imagedata r:id="rId492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4090920</wp:posOffset>
                </wp:positionH>
                <wp:positionV relativeFrom="paragraph">
                  <wp:posOffset>3093700</wp:posOffset>
                </wp:positionV>
                <wp:extent cx="105840" cy="27360"/>
                <wp:effectExtent l="38100" t="38100" r="46990" b="29845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2">
                      <w14:nvContentPartPr>
                        <w14:cNvContentPartPr/>
                      </w14:nvContentPartPr>
                      <w14:xfrm>
                        <a:off x="0" y="0"/>
                        <a:ext cx="105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321.35pt;margin-top:242.8pt;width:9.9pt;height:3.55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">
                <v:imagedata r:id="rId492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3150220</wp:posOffset>
                </wp:positionV>
                <wp:extent cx="69840" cy="139320"/>
                <wp:effectExtent l="38100" t="38100" r="26035" b="32385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4">
                      <w14:nvContentPartPr>
                        <w14:cNvContentPartPr/>
                      </w14:nvContentPartPr>
                      <w14:xfrm>
                        <a:off x="0" y="0"/>
                        <a:ext cx="698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284.75pt;margin-top:247.2pt;width:6.95pt;height:12.6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">
                <v:imagedata r:id="rId492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3503040</wp:posOffset>
                </wp:positionH>
                <wp:positionV relativeFrom="paragraph">
                  <wp:posOffset>2987500</wp:posOffset>
                </wp:positionV>
                <wp:extent cx="137160" cy="380520"/>
                <wp:effectExtent l="38100" t="38100" r="34290" b="38735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6">
                      <w14:nvContentPartPr>
                        <w14:cNvContentPartPr/>
                      </w14:nvContentPartPr>
                      <w14:xfrm>
                        <a:off x="0" y="0"/>
                        <a:ext cx="1371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275.25pt;margin-top:234.55pt;width:12.15pt;height:31.25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">
                <v:imagedata r:id="rId492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3454800</wp:posOffset>
                </wp:positionH>
                <wp:positionV relativeFrom="paragraph">
                  <wp:posOffset>3067780</wp:posOffset>
                </wp:positionV>
                <wp:extent cx="99720" cy="127080"/>
                <wp:effectExtent l="19050" t="38100" r="33655" b="44450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8">
                      <w14:nvContentPartPr>
                        <w14:cNvContentPartPr/>
                      </w14:nvContentPartPr>
                      <w14:xfrm>
                        <a:off x="0" y="0"/>
                        <a:ext cx="997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271.35pt;margin-top:240.75pt;width:9.25pt;height:11.55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">
                <v:imagedata r:id="rId492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3369120</wp:posOffset>
                </wp:positionH>
                <wp:positionV relativeFrom="paragraph">
                  <wp:posOffset>3058780</wp:posOffset>
                </wp:positionV>
                <wp:extent cx="96120" cy="174240"/>
                <wp:effectExtent l="38100" t="38100" r="37465" b="35560"/>
                <wp:wrapNone/>
                <wp:docPr id="4061" name="Ink 4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0">
                      <w14:nvContentPartPr>
                        <w14:cNvContentPartPr/>
                      </w14:nvContentPartPr>
                      <w14:xfrm>
                        <a:off x="0" y="0"/>
                        <a:ext cx="961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1" o:spid="_x0000_s1026" type="#_x0000_t75" style="position:absolute;margin-left:264.5pt;margin-top:240.1pt;width:9.1pt;height:15.3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">
                <v:imagedata r:id="rId493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3233040</wp:posOffset>
                </wp:positionH>
                <wp:positionV relativeFrom="paragraph">
                  <wp:posOffset>3209260</wp:posOffset>
                </wp:positionV>
                <wp:extent cx="108720" cy="28800"/>
                <wp:effectExtent l="38100" t="38100" r="43815" b="28575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2">
                      <w14:nvContentPartPr>
                        <w14:cNvContentPartPr/>
                      </w14:nvContentPartPr>
                      <w14:xfrm>
                        <a:off x="0" y="0"/>
                        <a:ext cx="108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253.85pt;margin-top:252pt;width:10pt;height:3.55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">
                <v:imagedata r:id="rId493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6091440</wp:posOffset>
                </wp:positionH>
                <wp:positionV relativeFrom="paragraph">
                  <wp:posOffset>3923140</wp:posOffset>
                </wp:positionV>
                <wp:extent cx="86040" cy="132840"/>
                <wp:effectExtent l="38100" t="38100" r="47625" b="38735"/>
                <wp:wrapNone/>
                <wp:docPr id="4059" name="Ink 4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4">
                      <w14:nvContentPartPr>
                        <w14:cNvContentPartPr/>
                      </w14:nvContentPartPr>
                      <w14:xfrm>
                        <a:off x="0" y="0"/>
                        <a:ext cx="860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9" o:spid="_x0000_s1026" type="#_x0000_t75" style="position:absolute;margin-left:478.85pt;margin-top:307.95pt;width:8.3pt;height:12.2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">
                <v:imagedata r:id="rId493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6062280</wp:posOffset>
                </wp:positionH>
                <wp:positionV relativeFrom="paragraph">
                  <wp:posOffset>3862300</wp:posOffset>
                </wp:positionV>
                <wp:extent cx="147240" cy="19080"/>
                <wp:effectExtent l="38100" t="38100" r="24765" b="38100"/>
                <wp:wrapNone/>
                <wp:docPr id="4058" name="Ink 4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6">
                      <w14:nvContentPartPr>
                        <w14:cNvContentPartPr/>
                      </w14:nvContentPartPr>
                      <w14:xfrm>
                        <a:off x="0" y="0"/>
                        <a:ext cx="147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8" o:spid="_x0000_s1026" type="#_x0000_t75" style="position:absolute;margin-left:476.7pt;margin-top:303.45pt;width:12.95pt;height:2.85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">
                <v:imagedata r:id="rId493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6138240</wp:posOffset>
                </wp:positionH>
                <wp:positionV relativeFrom="paragraph">
                  <wp:posOffset>3710020</wp:posOffset>
                </wp:positionV>
                <wp:extent cx="68400" cy="82440"/>
                <wp:effectExtent l="38100" t="38100" r="46355" b="32385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8">
                      <w14:nvContentPartPr>
                        <w14:cNvContentPartPr/>
                      </w14:nvContentPartPr>
                      <w14:xfrm>
                        <a:off x="0" y="0"/>
                        <a:ext cx="684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482.6pt;margin-top:291.3pt;width:6.95pt;height:8.15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">
                <v:imagedata r:id="rId493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6066600</wp:posOffset>
                </wp:positionH>
                <wp:positionV relativeFrom="paragraph">
                  <wp:posOffset>3684820</wp:posOffset>
                </wp:positionV>
                <wp:extent cx="65520" cy="110880"/>
                <wp:effectExtent l="38100" t="38100" r="29845" b="41910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0">
                      <w14:nvContentPartPr>
                        <w14:cNvContentPartPr/>
                      </w14:nvContentPartPr>
                      <w14:xfrm>
                        <a:off x="0" y="0"/>
                        <a:ext cx="655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476.9pt;margin-top:289.4pt;width:6.7pt;height:10.35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">
                <v:imagedata r:id="rId494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5874360</wp:posOffset>
                </wp:positionH>
                <wp:positionV relativeFrom="paragraph">
                  <wp:posOffset>3803980</wp:posOffset>
                </wp:positionV>
                <wp:extent cx="95040" cy="28800"/>
                <wp:effectExtent l="38100" t="38100" r="38735" b="28575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2">
                      <w14:nvContentPartPr>
                        <w14:cNvContentPartPr/>
                      </w14:nvContentPartPr>
                      <w14:xfrm>
                        <a:off x="0" y="0"/>
                        <a:ext cx="95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461.65pt;margin-top:298.65pt;width:9.3pt;height:3.6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">
                <v:imagedata r:id="rId494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5655480</wp:posOffset>
                </wp:positionH>
                <wp:positionV relativeFrom="paragraph">
                  <wp:posOffset>4009180</wp:posOffset>
                </wp:positionV>
                <wp:extent cx="64800" cy="3600"/>
                <wp:effectExtent l="38100" t="38100" r="30480" b="34925"/>
                <wp:wrapNone/>
                <wp:docPr id="4054" name="Ink 4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4">
                      <w14:nvContentPartPr>
                        <w14:cNvContentPartPr/>
                      </w14:nvContentPartPr>
                      <w14:xfrm>
                        <a:off x="0" y="0"/>
                        <a:ext cx="64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4" o:spid="_x0000_s1026" type="#_x0000_t75" style="position:absolute;margin-left:444.55pt;margin-top:314.8pt;width:6.45pt;height:2.2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">
                <v:imagedata r:id="rId494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5967960</wp:posOffset>
                </wp:positionH>
                <wp:positionV relativeFrom="paragraph">
                  <wp:posOffset>3797140</wp:posOffset>
                </wp:positionV>
                <wp:extent cx="15840" cy="5400"/>
                <wp:effectExtent l="38100" t="38100" r="22860" b="33020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6">
                      <w14:nvContentPartPr>
                        <w14:cNvContentPartPr/>
                      </w14:nvContentPartPr>
                      <w14:xfrm>
                        <a:off x="0" y="0"/>
                        <a:ext cx="15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469.35pt;margin-top:298.35pt;width:2.5pt;height:1.85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">
                <v:imagedata r:id="rId494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5914320</wp:posOffset>
                </wp:positionH>
                <wp:positionV relativeFrom="paragraph">
                  <wp:posOffset>3796060</wp:posOffset>
                </wp:positionV>
                <wp:extent cx="37080" cy="7560"/>
                <wp:effectExtent l="38100" t="38100" r="20320" b="31115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8">
                      <w14:nvContentPartPr>
                        <w14:cNvContentPartPr/>
                      </w14:nvContentPartPr>
                      <w14:xfrm>
                        <a:off x="0" y="0"/>
                        <a:ext cx="37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465.15pt;margin-top:298.3pt;width:4.05pt;height:2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">
                <v:imagedata r:id="rId494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5855280</wp:posOffset>
                </wp:positionH>
                <wp:positionV relativeFrom="paragraph">
                  <wp:posOffset>3789220</wp:posOffset>
                </wp:positionV>
                <wp:extent cx="28440" cy="14040"/>
                <wp:effectExtent l="38100" t="38100" r="29210" b="24130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0">
                      <w14:nvContentPartPr>
                        <w14:cNvContentPartPr/>
                      </w14:nvContentPartPr>
                      <w14:xfrm>
                        <a:off x="0" y="0"/>
                        <a:ext cx="28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460.5pt;margin-top:297.8pt;width:3.45pt;height:2.3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">
                <v:imagedata r:id="rId495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5701200</wp:posOffset>
                </wp:positionH>
                <wp:positionV relativeFrom="paragraph">
                  <wp:posOffset>3807220</wp:posOffset>
                </wp:positionV>
                <wp:extent cx="69480" cy="7920"/>
                <wp:effectExtent l="38100" t="38100" r="45085" b="30480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2">
                      <w14:nvContentPartPr>
                        <w14:cNvContentPartPr/>
                      </w14:nvContentPartPr>
                      <w14:xfrm>
                        <a:off x="0" y="0"/>
                        <a:ext cx="69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448.15pt;margin-top:299.1pt;width:6.9pt;height:2.05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">
                <v:imagedata r:id="rId495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5684280</wp:posOffset>
                </wp:positionH>
                <wp:positionV relativeFrom="paragraph">
                  <wp:posOffset>3767260</wp:posOffset>
                </wp:positionV>
                <wp:extent cx="83160" cy="20160"/>
                <wp:effectExtent l="38100" t="38100" r="31750" b="37465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4">
                      <w14:nvContentPartPr>
                        <w14:cNvContentPartPr/>
                      </w14:nvContentPartPr>
                      <w14:xfrm>
                        <a:off x="0" y="0"/>
                        <a:ext cx="83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446.75pt;margin-top:296.15pt;width:8.15pt;height:2.9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">
                <v:imagedata r:id="rId495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5958960</wp:posOffset>
                </wp:positionH>
                <wp:positionV relativeFrom="paragraph">
                  <wp:posOffset>3472060</wp:posOffset>
                </wp:positionV>
                <wp:extent cx="96120" cy="111240"/>
                <wp:effectExtent l="19050" t="38100" r="37465" b="41275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6">
                      <w14:nvContentPartPr>
                        <w14:cNvContentPartPr/>
                      </w14:nvContentPartPr>
                      <w14:xfrm>
                        <a:off x="0" y="0"/>
                        <a:ext cx="96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468.45pt;margin-top:272.55pt;width:9.05pt;height:10.35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">
                <v:imagedata r:id="rId495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5962560</wp:posOffset>
                </wp:positionH>
                <wp:positionV relativeFrom="paragraph">
                  <wp:posOffset>3422380</wp:posOffset>
                </wp:positionV>
                <wp:extent cx="138600" cy="16200"/>
                <wp:effectExtent l="38100" t="38100" r="33020" b="41275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8">
                      <w14:nvContentPartPr>
                        <w14:cNvContentPartPr/>
                      </w14:nvContentPartPr>
                      <w14:xfrm>
                        <a:off x="0" y="0"/>
                        <a:ext cx="138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468.85pt;margin-top:268.8pt;width:12.2pt;height:2.65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">
                <v:imagedata r:id="rId495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6039960</wp:posOffset>
                </wp:positionH>
                <wp:positionV relativeFrom="paragraph">
                  <wp:posOffset>3270460</wp:posOffset>
                </wp:positionV>
                <wp:extent cx="55080" cy="103680"/>
                <wp:effectExtent l="19050" t="38100" r="21590" b="29845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0">
                      <w14:nvContentPartPr>
                        <w14:cNvContentPartPr/>
                      </w14:nvContentPartPr>
                      <w14:xfrm>
                        <a:off x="0" y="0"/>
                        <a:ext cx="55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474.9pt;margin-top:256.85pt;width:5.55pt;height:9.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">
                <v:imagedata r:id="rId496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5954280</wp:posOffset>
                </wp:positionH>
                <wp:positionV relativeFrom="paragraph">
                  <wp:posOffset>3251740</wp:posOffset>
                </wp:positionV>
                <wp:extent cx="72000" cy="108000"/>
                <wp:effectExtent l="38100" t="38100" r="42545" b="44450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2">
                      <w14:nvContentPartPr>
                        <w14:cNvContentPartPr/>
                      </w14:nvContentPartPr>
                      <w14:xfrm>
                        <a:off x="0" y="0"/>
                        <a:ext cx="720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468.1pt;margin-top:255.3pt;width:7.05pt;height:9.9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">
                <v:imagedata r:id="rId496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5798040</wp:posOffset>
                </wp:positionH>
                <wp:positionV relativeFrom="paragraph">
                  <wp:posOffset>3403660</wp:posOffset>
                </wp:positionV>
                <wp:extent cx="63360" cy="26280"/>
                <wp:effectExtent l="38100" t="38100" r="32385" b="31115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4">
                      <w14:nvContentPartPr>
                        <w14:cNvContentPartPr/>
                      </w14:nvContentPartPr>
                      <w14:xfrm>
                        <a:off x="0" y="0"/>
                        <a:ext cx="63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455.8pt;margin-top:267.2pt;width:6.65pt;height:3.3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">
                <v:imagedata r:id="rId496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5686080</wp:posOffset>
                </wp:positionH>
                <wp:positionV relativeFrom="paragraph">
                  <wp:posOffset>3435700</wp:posOffset>
                </wp:positionV>
                <wp:extent cx="71640" cy="95040"/>
                <wp:effectExtent l="38100" t="38100" r="43180" b="38735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6">
                      <w14:nvContentPartPr>
                        <w14:cNvContentPartPr/>
                      </w14:nvContentPartPr>
                      <w14:xfrm>
                        <a:off x="0" y="0"/>
                        <a:ext cx="71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446.95pt;margin-top:270.05pt;width:7.15pt;height:8.7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">
                <v:imagedata r:id="rId496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5641440</wp:posOffset>
                </wp:positionH>
                <wp:positionV relativeFrom="paragraph">
                  <wp:posOffset>3423100</wp:posOffset>
                </wp:positionV>
                <wp:extent cx="90000" cy="15120"/>
                <wp:effectExtent l="38100" t="38100" r="24765" b="42545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8">
                      <w14:nvContentPartPr>
                        <w14:cNvContentPartPr/>
                      </w14:nvContentPartPr>
                      <w14:xfrm>
                        <a:off x="0" y="0"/>
                        <a:ext cx="900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443.6pt;margin-top:268.85pt;width:8.4pt;height:2.6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">
                <v:imagedata r:id="rId496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5652960</wp:posOffset>
                </wp:positionH>
                <wp:positionV relativeFrom="paragraph">
                  <wp:posOffset>3274420</wp:posOffset>
                </wp:positionV>
                <wp:extent cx="76320" cy="104400"/>
                <wp:effectExtent l="38100" t="38100" r="38100" b="29210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0">
                      <w14:nvContentPartPr>
                        <w14:cNvContentPartPr/>
                      </w14:nvContentPartPr>
                      <w14:xfrm>
                        <a:off x="0" y="0"/>
                        <a:ext cx="763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444.4pt;margin-top:257.1pt;width:7.4pt;height:9.6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">
                <v:imagedata r:id="rId497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5545680</wp:posOffset>
                </wp:positionH>
                <wp:positionV relativeFrom="paragraph">
                  <wp:posOffset>3348580</wp:posOffset>
                </wp:positionV>
                <wp:extent cx="90360" cy="22320"/>
                <wp:effectExtent l="38100" t="38100" r="43180" b="34925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2">
                      <w14:nvContentPartPr>
                        <w14:cNvContentPartPr/>
                      </w14:nvContentPartPr>
                      <w14:xfrm>
                        <a:off x="0" y="0"/>
                        <a:ext cx="90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435.85pt;margin-top:262.85pt;width:8.75pt;height:3.25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">
                <v:imagedata r:id="rId497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5857440</wp:posOffset>
                </wp:positionH>
                <wp:positionV relativeFrom="paragraph">
                  <wp:posOffset>4612540</wp:posOffset>
                </wp:positionV>
                <wp:extent cx="360" cy="360"/>
                <wp:effectExtent l="0" t="0" r="0" b="0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460.2pt;margin-top:362.2pt;width:2.05pt;height:2.05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8H++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Jx0+cOW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">
                <v:imagedata r:id="rId497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2427720</wp:posOffset>
                </wp:positionH>
                <wp:positionV relativeFrom="paragraph">
                  <wp:posOffset>3173620</wp:posOffset>
                </wp:positionV>
                <wp:extent cx="119520" cy="256680"/>
                <wp:effectExtent l="38100" t="38100" r="33020" b="48260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6">
                      <w14:nvContentPartPr>
                        <w14:cNvContentPartPr/>
                      </w14:nvContentPartPr>
                      <w14:xfrm>
                        <a:off x="0" y="0"/>
                        <a:ext cx="1195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190.35pt;margin-top:249.1pt;width:11.05pt;height:21.85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">
                <v:imagedata r:id="rId497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1696920</wp:posOffset>
                </wp:positionH>
                <wp:positionV relativeFrom="paragraph">
                  <wp:posOffset>3202420</wp:posOffset>
                </wp:positionV>
                <wp:extent cx="154800" cy="317520"/>
                <wp:effectExtent l="38100" t="38100" r="36195" b="44450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8">
                      <w14:nvContentPartPr>
                        <w14:cNvContentPartPr/>
                      </w14:nvContentPartPr>
                      <w14:xfrm>
                        <a:off x="0" y="0"/>
                        <a:ext cx="1548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132.75pt;margin-top:251.35pt;width:13.9pt;height:26.55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">
                <v:imagedata r:id="rId497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1162320</wp:posOffset>
                </wp:positionH>
                <wp:positionV relativeFrom="paragraph">
                  <wp:posOffset>3193060</wp:posOffset>
                </wp:positionV>
                <wp:extent cx="38520" cy="223920"/>
                <wp:effectExtent l="38100" t="38100" r="38100" b="43180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385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90.75pt;margin-top:250.8pt;width:4.55pt;height:19.0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">
                <v:imagedata r:id="rId498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1070520</wp:posOffset>
                </wp:positionH>
                <wp:positionV relativeFrom="paragraph">
                  <wp:posOffset>3147340</wp:posOffset>
                </wp:positionV>
                <wp:extent cx="179640" cy="389160"/>
                <wp:effectExtent l="38100" t="38100" r="11430" b="49530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1796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83.4pt;margin-top:246.95pt;width:15.95pt;height:32.4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">
                <v:imagedata r:id="rId498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1065120</wp:posOffset>
                </wp:positionH>
                <wp:positionV relativeFrom="paragraph">
                  <wp:posOffset>3136900</wp:posOffset>
                </wp:positionV>
                <wp:extent cx="246600" cy="410760"/>
                <wp:effectExtent l="38100" t="38100" r="1270" b="46990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4">
                      <w14:nvContentPartPr>
                        <w14:cNvContentPartPr/>
                      </w14:nvContentPartPr>
                      <w14:xfrm>
                        <a:off x="0" y="0"/>
                        <a:ext cx="24660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83pt;margin-top:246.15pt;width:21.05pt;height:34.2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">
                <v:imagedata r:id="rId498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1683240</wp:posOffset>
                </wp:positionH>
                <wp:positionV relativeFrom="paragraph">
                  <wp:posOffset>3191980</wp:posOffset>
                </wp:positionV>
                <wp:extent cx="25920" cy="23040"/>
                <wp:effectExtent l="38100" t="38100" r="31750" b="34290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6">
                      <w14:nvContentPartPr>
                        <w14:cNvContentPartPr/>
                      </w14:nvContentPartPr>
                      <w14:xfrm>
                        <a:off x="0" y="0"/>
                        <a:ext cx="259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131.7pt;margin-top:250.55pt;width:3.45pt;height:3.1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">
                <v:imagedata r:id="rId498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1077720</wp:posOffset>
                </wp:positionH>
                <wp:positionV relativeFrom="paragraph">
                  <wp:posOffset>3229420</wp:posOffset>
                </wp:positionV>
                <wp:extent cx="144000" cy="231840"/>
                <wp:effectExtent l="38100" t="38100" r="46990" b="34925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8">
                      <w14:nvContentPartPr>
                        <w14:cNvContentPartPr/>
                      </w14:nvContentPartPr>
                      <w14:xfrm>
                        <a:off x="0" y="0"/>
                        <a:ext cx="1440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84.05pt;margin-top:253.5pt;width:13pt;height:19.85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">
                <v:imagedata r:id="rId498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3778800</wp:posOffset>
                </wp:positionH>
                <wp:positionV relativeFrom="paragraph">
                  <wp:posOffset>3989740</wp:posOffset>
                </wp:positionV>
                <wp:extent cx="360" cy="360"/>
                <wp:effectExtent l="0" t="0" r="0" b="0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296.55pt;margin-top:313.15pt;width:2.05pt;height:2.05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VL6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cjxLOnLDEiqSzNieDugWsrhGoE51af2HvNdrGFaLM9hkn4w/NtzVd7QOTVBw1&#10;9yCp3gQ9zOO/3YTe9mnslc/9vKH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">
                <v:imagedata r:id="rId499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254760</wp:posOffset>
                </wp:positionH>
                <wp:positionV relativeFrom="paragraph">
                  <wp:posOffset>3463060</wp:posOffset>
                </wp:positionV>
                <wp:extent cx="41760" cy="128880"/>
                <wp:effectExtent l="38100" t="38100" r="34925" b="43180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417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19.2pt;margin-top:271.85pt;width:5pt;height:11.85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">
                <v:imagedata r:id="rId499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187080</wp:posOffset>
                </wp:positionH>
                <wp:positionV relativeFrom="paragraph">
                  <wp:posOffset>3883540</wp:posOffset>
                </wp:positionV>
                <wp:extent cx="72000" cy="100440"/>
                <wp:effectExtent l="38100" t="38100" r="23495" b="3302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72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14pt;margin-top:305.05pt;width:7.15pt;height:9.4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">
                <v:imagedata r:id="rId499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47400</wp:posOffset>
                </wp:positionH>
                <wp:positionV relativeFrom="paragraph">
                  <wp:posOffset>3619300</wp:posOffset>
                </wp:positionV>
                <wp:extent cx="108000" cy="343800"/>
                <wp:effectExtent l="38100" t="38100" r="25400" b="37465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6">
                      <w14:nvContentPartPr>
                        <w14:cNvContentPartPr/>
                      </w14:nvContentPartPr>
                      <w14:xfrm>
                        <a:off x="0" y="0"/>
                        <a:ext cx="1080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3.1pt;margin-top:284.2pt;width:9.85pt;height:28.65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">
                <v:imagedata r:id="rId499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-18840</wp:posOffset>
                </wp:positionH>
                <wp:positionV relativeFrom="paragraph">
                  <wp:posOffset>3758980</wp:posOffset>
                </wp:positionV>
                <wp:extent cx="10800" cy="9360"/>
                <wp:effectExtent l="38100" t="38100" r="27305" b="29210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8">
                      <w14:nvContentPartPr>
                        <w14:cNvContentPartPr/>
                      </w14:nvContentPartPr>
                      <w14:xfrm>
                        <a:off x="0" y="0"/>
                        <a:ext cx="10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-2.2pt;margin-top:295.4pt;width:2.1pt;height:2.1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">
                <v:imagedata r:id="rId499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-188760</wp:posOffset>
                </wp:positionH>
                <wp:positionV relativeFrom="paragraph">
                  <wp:posOffset>3584020</wp:posOffset>
                </wp:positionV>
                <wp:extent cx="134640" cy="312120"/>
                <wp:effectExtent l="38100" t="38100" r="17780" b="31115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0">
                      <w14:nvContentPartPr>
                        <w14:cNvContentPartPr/>
                      </w14:nvContentPartPr>
                      <w14:xfrm>
                        <a:off x="0" y="0"/>
                        <a:ext cx="1346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-15.6pt;margin-top:281.4pt;width:12.1pt;height:26.2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">
                <v:imagedata r:id="rId500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-356880</wp:posOffset>
                </wp:positionH>
                <wp:positionV relativeFrom="paragraph">
                  <wp:posOffset>3740620</wp:posOffset>
                </wp:positionV>
                <wp:extent cx="126000" cy="8280"/>
                <wp:effectExtent l="38100" t="38100" r="45720" b="29845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2">
                      <w14:nvContentPartPr>
                        <w14:cNvContentPartPr/>
                      </w14:nvContentPartPr>
                      <w14:xfrm>
                        <a:off x="0" y="0"/>
                        <a:ext cx="126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-28.8pt;margin-top:293.8pt;width:11.35pt;height:2.1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">
                <v:imagedata r:id="rId500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-424200</wp:posOffset>
                </wp:positionH>
                <wp:positionV relativeFrom="paragraph">
                  <wp:posOffset>3874540</wp:posOffset>
                </wp:positionV>
                <wp:extent cx="58320" cy="187920"/>
                <wp:effectExtent l="38100" t="38100" r="37465" b="41275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4">
                      <w14:nvContentPartPr>
                        <w14:cNvContentPartPr/>
                      </w14:nvContentPartPr>
                      <w14:xfrm>
                        <a:off x="0" y="0"/>
                        <a:ext cx="583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-34.1pt;margin-top:304.35pt;width:6.15pt;height:16.4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">
                <v:imagedata r:id="rId500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-539760</wp:posOffset>
                </wp:positionH>
                <wp:positionV relativeFrom="paragraph">
                  <wp:posOffset>3628300</wp:posOffset>
                </wp:positionV>
                <wp:extent cx="110160" cy="405720"/>
                <wp:effectExtent l="38100" t="38100" r="42545" b="33020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6">
                      <w14:nvContentPartPr>
                        <w14:cNvContentPartPr/>
                      </w14:nvContentPartPr>
                      <w14:xfrm>
                        <a:off x="0" y="0"/>
                        <a:ext cx="11016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-43.25pt;margin-top:284.95pt;width:10.15pt;height:33.55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">
                <v:imagedata r:id="rId50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-755400</wp:posOffset>
                </wp:positionH>
                <wp:positionV relativeFrom="paragraph">
                  <wp:posOffset>3819820</wp:posOffset>
                </wp:positionV>
                <wp:extent cx="90000" cy="22320"/>
                <wp:effectExtent l="38100" t="38100" r="43815" b="34925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8">
                      <w14:nvContentPartPr>
                        <w14:cNvContentPartPr/>
                      </w14:nvContentPartPr>
                      <w14:xfrm>
                        <a:off x="0" y="0"/>
                        <a:ext cx="900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-60.2pt;margin-top:300.05pt;width:8.55pt;height:3.1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">
                <v:imagedata r:id="rId500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-799680</wp:posOffset>
                </wp:positionH>
                <wp:positionV relativeFrom="paragraph">
                  <wp:posOffset>3778420</wp:posOffset>
                </wp:positionV>
                <wp:extent cx="121320" cy="12240"/>
                <wp:effectExtent l="38100" t="38100" r="31115" b="26035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0">
                      <w14:nvContentPartPr>
                        <w14:cNvContentPartPr/>
                      </w14:nvContentPartPr>
                      <w14:xfrm>
                        <a:off x="0" y="0"/>
                        <a:ext cx="121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-63.65pt;margin-top:296.85pt;width:10.9pt;height:2.35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">
                <v:imagedata r:id="rId501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-861600</wp:posOffset>
                </wp:positionH>
                <wp:positionV relativeFrom="paragraph">
                  <wp:posOffset>3491500</wp:posOffset>
                </wp:positionV>
                <wp:extent cx="61920" cy="170280"/>
                <wp:effectExtent l="38100" t="38100" r="33655" b="39370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2">
                      <w14:nvContentPartPr>
                        <w14:cNvContentPartPr/>
                      </w14:nvContentPartPr>
                      <w14:xfrm>
                        <a:off x="0" y="0"/>
                        <a:ext cx="61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-68.5pt;margin-top:274.35pt;width:6.1pt;height:14.6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">
                <v:imagedata r:id="rId501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-914880</wp:posOffset>
                </wp:positionH>
                <wp:positionV relativeFrom="paragraph">
                  <wp:posOffset>3472780</wp:posOffset>
                </wp:positionV>
                <wp:extent cx="46440" cy="202320"/>
                <wp:effectExtent l="38100" t="38100" r="29845" b="26670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4">
                      <w14:nvContentPartPr>
                        <w14:cNvContentPartPr/>
                      </w14:nvContentPartPr>
                      <w14:xfrm>
                        <a:off x="0" y="0"/>
                        <a:ext cx="464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-72.75pt;margin-top:272.85pt;width:5pt;height:17.3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">
                <v:imagedata r:id="rId501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-932520</wp:posOffset>
                </wp:positionH>
                <wp:positionV relativeFrom="paragraph">
                  <wp:posOffset>3999100</wp:posOffset>
                </wp:positionV>
                <wp:extent cx="57240" cy="101880"/>
                <wp:effectExtent l="38100" t="38100" r="38100" b="31750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6">
                      <w14:nvContentPartPr>
                        <w14:cNvContentPartPr/>
                      </w14:nvContentPartPr>
                      <w14:xfrm>
                        <a:off x="0" y="0"/>
                        <a:ext cx="57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-73.95pt;margin-top:314.15pt;width:5.75pt;height:9.4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">
                <v:imagedata r:id="rId501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-1054920</wp:posOffset>
                </wp:positionH>
                <wp:positionV relativeFrom="paragraph">
                  <wp:posOffset>3684820</wp:posOffset>
                </wp:positionV>
                <wp:extent cx="135360" cy="447120"/>
                <wp:effectExtent l="38100" t="38100" r="36195" b="48260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8">
                      <w14:nvContentPartPr>
                        <w14:cNvContentPartPr/>
                      </w14:nvContentPartPr>
                      <w14:xfrm>
                        <a:off x="0" y="0"/>
                        <a:ext cx="13536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-83.75pt;margin-top:289.4pt;width:12.15pt;height:36.75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">
                <v:imagedata r:id="rId501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4875360</wp:posOffset>
                </wp:positionH>
                <wp:positionV relativeFrom="paragraph">
                  <wp:posOffset>3542620</wp:posOffset>
                </wp:positionV>
                <wp:extent cx="86040" cy="167040"/>
                <wp:effectExtent l="19050" t="38100" r="47625" b="42545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0">
                      <w14:nvContentPartPr>
                        <w14:cNvContentPartPr/>
                      </w14:nvContentPartPr>
                      <w14:xfrm>
                        <a:off x="0" y="0"/>
                        <a:ext cx="860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383.2pt;margin-top:278pt;width:8.35pt;height:14.95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">
                <v:imagedata r:id="rId502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4707960</wp:posOffset>
                </wp:positionH>
                <wp:positionV relativeFrom="paragraph">
                  <wp:posOffset>3420220</wp:posOffset>
                </wp:positionV>
                <wp:extent cx="238680" cy="320400"/>
                <wp:effectExtent l="38100" t="38100" r="28575" b="22860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2">
                      <w14:nvContentPartPr>
                        <w14:cNvContentPartPr/>
                      </w14:nvContentPartPr>
                      <w14:xfrm>
                        <a:off x="0" y="0"/>
                        <a:ext cx="23868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370pt;margin-top:268.7pt;width:20.15pt;height:26.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">
                <v:imagedata r:id="rId502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4782480</wp:posOffset>
                </wp:positionH>
                <wp:positionV relativeFrom="paragraph">
                  <wp:posOffset>3380620</wp:posOffset>
                </wp:positionV>
                <wp:extent cx="42840" cy="187200"/>
                <wp:effectExtent l="38100" t="38100" r="33655" b="41910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4">
                      <w14:nvContentPartPr>
                        <w14:cNvContentPartPr/>
                      </w14:nvContentPartPr>
                      <w14:xfrm>
                        <a:off x="0" y="0"/>
                        <a:ext cx="428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375.75pt;margin-top:265.5pt;width:4.6pt;height:16.2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">
                <v:imagedata r:id="rId502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4699680</wp:posOffset>
                </wp:positionH>
                <wp:positionV relativeFrom="paragraph">
                  <wp:posOffset>3515260</wp:posOffset>
                </wp:positionV>
                <wp:extent cx="68760" cy="16200"/>
                <wp:effectExtent l="38100" t="38100" r="45720" b="41275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6">
                      <w14:nvContentPartPr>
                        <w14:cNvContentPartPr/>
                      </w14:nvContentPartPr>
                      <w14:xfrm>
                        <a:off x="0" y="0"/>
                        <a:ext cx="68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369.2pt;margin-top:276.05pt;width:7pt;height:2.8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">
                <v:imagedata r:id="rId502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4255080</wp:posOffset>
                </wp:positionH>
                <wp:positionV relativeFrom="paragraph">
                  <wp:posOffset>3472060</wp:posOffset>
                </wp:positionV>
                <wp:extent cx="115200" cy="225720"/>
                <wp:effectExtent l="38100" t="38100" r="37465" b="41275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8">
                      <w14:nvContentPartPr>
                        <w14:cNvContentPartPr/>
                      </w14:nvContentPartPr>
                      <w14:xfrm>
                        <a:off x="0" y="0"/>
                        <a:ext cx="1152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334.35pt;margin-top:272.5pt;width:10.65pt;height:19.4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">
                <v:imagedata r:id="rId502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4118640</wp:posOffset>
                </wp:positionH>
                <wp:positionV relativeFrom="paragraph">
                  <wp:posOffset>3359020</wp:posOffset>
                </wp:positionV>
                <wp:extent cx="188280" cy="394200"/>
                <wp:effectExtent l="38100" t="38100" r="40640" b="25400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0">
                      <w14:nvContentPartPr>
                        <w14:cNvContentPartPr/>
                      </w14:nvContentPartPr>
                      <w14:xfrm>
                        <a:off x="0" y="0"/>
                        <a:ext cx="18828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323.6pt;margin-top:264pt;width:16.2pt;height:32.3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">
                <v:imagedata r:id="rId503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4154280</wp:posOffset>
                </wp:positionH>
                <wp:positionV relativeFrom="paragraph">
                  <wp:posOffset>3406180</wp:posOffset>
                </wp:positionV>
                <wp:extent cx="22680" cy="144000"/>
                <wp:effectExtent l="38100" t="38100" r="34925" b="27940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2">
                      <w14:nvContentPartPr>
                        <w14:cNvContentPartPr/>
                      </w14:nvContentPartPr>
                      <w14:xfrm>
                        <a:off x="0" y="0"/>
                        <a:ext cx="226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326.4pt;margin-top:267.5pt;width:3.3pt;height:12.8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">
                <v:imagedata r:id="rId503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4099920</wp:posOffset>
                </wp:positionH>
                <wp:positionV relativeFrom="paragraph">
                  <wp:posOffset>3421300</wp:posOffset>
                </wp:positionV>
                <wp:extent cx="38520" cy="140400"/>
                <wp:effectExtent l="38100" t="38100" r="38100" b="3111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4">
                      <w14:nvContentPartPr>
                        <w14:cNvContentPartPr/>
                      </w14:nvContentPartPr>
                      <w14:xfrm>
                        <a:off x="0" y="0"/>
                        <a:ext cx="385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322.05pt;margin-top:268.6pt;width:4.7pt;height:12.6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">
                <v:imagedata r:id="rId503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3615720</wp:posOffset>
                </wp:positionH>
                <wp:positionV relativeFrom="paragraph">
                  <wp:posOffset>3530740</wp:posOffset>
                </wp:positionV>
                <wp:extent cx="93240" cy="222840"/>
                <wp:effectExtent l="38100" t="38100" r="40640" b="44450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6">
                      <w14:nvContentPartPr>
                        <w14:cNvContentPartPr/>
                      </w14:nvContentPartPr>
                      <w14:xfrm>
                        <a:off x="0" y="0"/>
                        <a:ext cx="932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284pt;margin-top:277.1pt;width:9pt;height:19.3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">
                <v:imagedata r:id="rId503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3522840</wp:posOffset>
                </wp:positionH>
                <wp:positionV relativeFrom="paragraph">
                  <wp:posOffset>3483580</wp:posOffset>
                </wp:positionV>
                <wp:extent cx="78120" cy="266400"/>
                <wp:effectExtent l="38100" t="38100" r="36195" b="38735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8">
                      <w14:nvContentPartPr>
                        <w14:cNvContentPartPr/>
                      </w14:nvContentPartPr>
                      <w14:xfrm>
                        <a:off x="0" y="0"/>
                        <a:ext cx="7812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276.65pt;margin-top:273.55pt;width:7.6pt;height:22.5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">
                <v:imagedata r:id="rId503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3374520</wp:posOffset>
                </wp:positionH>
                <wp:positionV relativeFrom="paragraph">
                  <wp:posOffset>3509140</wp:posOffset>
                </wp:positionV>
                <wp:extent cx="122400" cy="202680"/>
                <wp:effectExtent l="38100" t="38100" r="30480" b="45085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0">
                      <w14:nvContentPartPr>
                        <w14:cNvContentPartPr/>
                      </w14:nvContentPartPr>
                      <w14:xfrm>
                        <a:off x="0" y="0"/>
                        <a:ext cx="1224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264.9pt;margin-top:275.55pt;width:11.3pt;height:17.5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">
                <v:imagedata r:id="rId504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3447600</wp:posOffset>
                </wp:positionH>
                <wp:positionV relativeFrom="paragraph">
                  <wp:posOffset>3496900</wp:posOffset>
                </wp:positionV>
                <wp:extent cx="33840" cy="32760"/>
                <wp:effectExtent l="38100" t="38100" r="42545" b="43815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2">
                      <w14:nvContentPartPr>
                        <w14:cNvContentPartPr/>
                      </w14:nvContentPartPr>
                      <w14:xfrm>
                        <a:off x="0" y="0"/>
                        <a:ext cx="338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270.65pt;margin-top:274.7pt;width:4pt;height:4.1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">
                <v:imagedata r:id="rId504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3309720</wp:posOffset>
                </wp:positionH>
                <wp:positionV relativeFrom="paragraph">
                  <wp:posOffset>3509140</wp:posOffset>
                </wp:positionV>
                <wp:extent cx="41400" cy="163800"/>
                <wp:effectExtent l="38100" t="38100" r="34925" b="46355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4">
                      <w14:nvContentPartPr>
                        <w14:cNvContentPartPr/>
                      </w14:nvContentPartPr>
                      <w14:xfrm>
                        <a:off x="0" y="0"/>
                        <a:ext cx="414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259.9pt;margin-top:275.55pt;width:4.7pt;height:14.4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">
                <v:imagedata r:id="rId504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2411880</wp:posOffset>
                </wp:positionH>
                <wp:positionV relativeFrom="paragraph">
                  <wp:posOffset>3598060</wp:posOffset>
                </wp:positionV>
                <wp:extent cx="141120" cy="160920"/>
                <wp:effectExtent l="38100" t="38100" r="49530" b="48895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6">
                      <w14:nvContentPartPr>
                        <w14:cNvContentPartPr/>
                      </w14:nvContentPartPr>
                      <w14:xfrm>
                        <a:off x="0" y="0"/>
                        <a:ext cx="1411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189.15pt;margin-top:282.4pt;width:12.75pt;height:14.3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">
                <v:imagedata r:id="rId504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1596480</wp:posOffset>
                </wp:positionH>
                <wp:positionV relativeFrom="paragraph">
                  <wp:posOffset>3614260</wp:posOffset>
                </wp:positionV>
                <wp:extent cx="101160" cy="210600"/>
                <wp:effectExtent l="38100" t="38100" r="51435" b="37465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8">
                      <w14:nvContentPartPr>
                        <w14:cNvContentPartPr/>
                      </w14:nvContentPartPr>
                      <w14:xfrm>
                        <a:off x="0" y="0"/>
                        <a:ext cx="1011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124.95pt;margin-top:283.8pt;width:9.7pt;height:18.35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">
                <v:imagedata r:id="rId504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1070520</wp:posOffset>
                </wp:positionH>
                <wp:positionV relativeFrom="paragraph">
                  <wp:posOffset>3679420</wp:posOffset>
                </wp:positionV>
                <wp:extent cx="85320" cy="163080"/>
                <wp:effectExtent l="38100" t="38100" r="48260" b="46990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0">
                      <w14:nvContentPartPr>
                        <w14:cNvContentPartPr/>
                      </w14:nvContentPartPr>
                      <w14:xfrm>
                        <a:off x="0" y="0"/>
                        <a:ext cx="853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83.55pt;margin-top:288.9pt;width:8.3pt;height:14.5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">
                <v:imagedata r:id="rId505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4870300</wp:posOffset>
                </wp:positionV>
                <wp:extent cx="360" cy="360"/>
                <wp:effectExtent l="0" t="0" r="0" b="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254.3pt;margin-top:382.5pt;width:2.05pt;height:2.05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aba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oMnng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">
                <v:imagedata r:id="rId505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3478200</wp:posOffset>
                </wp:positionH>
                <wp:positionV relativeFrom="paragraph">
                  <wp:posOffset>2002900</wp:posOffset>
                </wp:positionV>
                <wp:extent cx="360" cy="7920"/>
                <wp:effectExtent l="0" t="0" r="0" b="0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4">
                      <w14:nvContentPartPr>
                        <w14:cNvContentPartPr/>
                      </w14:nvContentPartPr>
                      <w14:xfrm>
                        <a:off x="0" y="0"/>
                        <a:ext cx="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273.15pt;margin-top:157pt;width:1.5pt;height:1.9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">
                <v:imagedata r:id="rId505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3405120</wp:posOffset>
                </wp:positionH>
                <wp:positionV relativeFrom="paragraph">
                  <wp:posOffset>2135380</wp:posOffset>
                </wp:positionV>
                <wp:extent cx="0" cy="1080"/>
                <wp:effectExtent l="0" t="0" r="0" b="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6">
                      <w14:nvContentPartPr>
                        <w14:cNvContentPartPr/>
                      </w14:nvContentPartPr>
                      <w14:xfrm>
                        <a:off x="0" y="0"/>
                        <a:ext cx="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268.1pt;margin-top:168.15pt;width:0;height:.15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">
                <v:imagedata r:id="rId505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3406200</wp:posOffset>
                </wp:positionH>
                <wp:positionV relativeFrom="paragraph">
                  <wp:posOffset>2137540</wp:posOffset>
                </wp:positionV>
                <wp:extent cx="360" cy="720"/>
                <wp:effectExtent l="0" t="0" r="0" b="0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8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267.75pt;margin-top:167.85pt;width:1pt;height:.95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">
                <v:imagedata r:id="rId505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3427800</wp:posOffset>
                </wp:positionH>
                <wp:positionV relativeFrom="paragraph">
                  <wp:posOffset>2141140</wp:posOffset>
                </wp:positionV>
                <wp:extent cx="18720" cy="1080"/>
                <wp:effectExtent l="0" t="0" r="0" b="0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0">
                      <w14:nvContentPartPr>
                        <w14:cNvContentPartPr/>
                      </w14:nvContentPartPr>
                      <w14:xfrm>
                        <a:off x="0" y="0"/>
                        <a:ext cx="18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269.4pt;margin-top:167.25pt;width:2.35pt;height:3.05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">
                <v:imagedata r:id="rId506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3750360</wp:posOffset>
                </wp:positionH>
                <wp:positionV relativeFrom="paragraph">
                  <wp:posOffset>794740</wp:posOffset>
                </wp:positionV>
                <wp:extent cx="572760" cy="495000"/>
                <wp:effectExtent l="38100" t="38100" r="37465" b="38735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2">
                      <w14:nvContentPartPr>
                        <w14:cNvContentPartPr/>
                      </w14:nvContentPartPr>
                      <w14:xfrm>
                        <a:off x="0" y="0"/>
                        <a:ext cx="572760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294.7pt;margin-top:61.85pt;width:46.45pt;height:40.25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">
                <v:imagedata r:id="rId506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4645680</wp:posOffset>
                </wp:positionH>
                <wp:positionV relativeFrom="paragraph">
                  <wp:posOffset>3856540</wp:posOffset>
                </wp:positionV>
                <wp:extent cx="100080" cy="152640"/>
                <wp:effectExtent l="38100" t="38100" r="33655" b="38100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4">
                      <w14:nvContentPartPr>
                        <w14:cNvContentPartPr/>
                      </w14:nvContentPartPr>
                      <w14:xfrm>
                        <a:off x="0" y="0"/>
                        <a:ext cx="1000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365.05pt;margin-top:302.9pt;width:9.4pt;height:13.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">
                <v:imagedata r:id="rId506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4031880</wp:posOffset>
                </wp:positionH>
                <wp:positionV relativeFrom="paragraph">
                  <wp:posOffset>3977140</wp:posOffset>
                </wp:positionV>
                <wp:extent cx="63720" cy="11880"/>
                <wp:effectExtent l="38100" t="38100" r="31750" b="26670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6">
                      <w14:nvContentPartPr>
                        <w14:cNvContentPartPr/>
                      </w14:nvContentPartPr>
                      <w14:xfrm>
                        <a:off x="0" y="0"/>
                        <a:ext cx="63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316.6pt;margin-top:312.4pt;width:6.6pt;height:2.4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">
                <v:imagedata r:id="rId506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3942580</wp:posOffset>
                </wp:positionV>
                <wp:extent cx="84600" cy="71640"/>
                <wp:effectExtent l="38100" t="38100" r="29845" b="43180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8">
                      <w14:nvContentPartPr>
                        <w14:cNvContentPartPr/>
                      </w14:nvContentPartPr>
                      <w14:xfrm>
                        <a:off x="0" y="0"/>
                        <a:ext cx="846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296.9pt;margin-top:309.6pt;width:8.15pt;height:7.3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">
                <v:imagedata r:id="rId506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4136280</wp:posOffset>
                </wp:positionH>
                <wp:positionV relativeFrom="paragraph">
                  <wp:posOffset>3866620</wp:posOffset>
                </wp:positionV>
                <wp:extent cx="112320" cy="186840"/>
                <wp:effectExtent l="38100" t="38100" r="40640" b="41910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0">
                      <w14:nvContentPartPr>
                        <w14:cNvContentPartPr/>
                      </w14:nvContentPartPr>
                      <w14:xfrm>
                        <a:off x="0" y="0"/>
                        <a:ext cx="1123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325pt;margin-top:303.75pt;width:10.3pt;height:16.1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">
                <v:imagedata r:id="rId507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3778800</wp:posOffset>
                </wp:positionH>
                <wp:positionV relativeFrom="paragraph">
                  <wp:posOffset>3953380</wp:posOffset>
                </wp:positionV>
                <wp:extent cx="76680" cy="30960"/>
                <wp:effectExtent l="38100" t="38100" r="38100" b="26670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2">
                      <w14:nvContentPartPr>
                        <w14:cNvContentPartPr/>
                      </w14:nvContentPartPr>
                      <w14:xfrm>
                        <a:off x="0" y="0"/>
                        <a:ext cx="76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296.8pt;margin-top:310.6pt;width:7.55pt;height:3.85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">
                <v:imagedata r:id="rId507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3518880</wp:posOffset>
                </wp:positionH>
                <wp:positionV relativeFrom="paragraph">
                  <wp:posOffset>3875980</wp:posOffset>
                </wp:positionV>
                <wp:extent cx="129240" cy="40680"/>
                <wp:effectExtent l="38100" t="38100" r="42545" b="3556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4">
                      <w14:nvContentPartPr>
                        <w14:cNvContentPartPr/>
                      </w14:nvContentPartPr>
                      <w14:xfrm>
                        <a:off x="0" y="0"/>
                        <a:ext cx="1292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276.5pt;margin-top:304.2pt;width:11.85pt;height:4.8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">
                <v:imagedata r:id="rId507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3491520</wp:posOffset>
                </wp:positionH>
                <wp:positionV relativeFrom="paragraph">
                  <wp:posOffset>3906220</wp:posOffset>
                </wp:positionV>
                <wp:extent cx="57600" cy="162720"/>
                <wp:effectExtent l="38100" t="38100" r="38100" b="27940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6">
                      <w14:nvContentPartPr>
                        <w14:cNvContentPartPr/>
                      </w14:nvContentPartPr>
                      <w14:xfrm>
                        <a:off x="0" y="0"/>
                        <a:ext cx="576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274.2pt;margin-top:306.9pt;width:6.05pt;height:14.2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">
                <v:imagedata r:id="rId507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3265080</wp:posOffset>
                </wp:positionH>
                <wp:positionV relativeFrom="paragraph">
                  <wp:posOffset>3989020</wp:posOffset>
                </wp:positionV>
                <wp:extent cx="140400" cy="10800"/>
                <wp:effectExtent l="38100" t="38100" r="50165" b="46355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8">
                      <w14:nvContentPartPr>
                        <w14:cNvContentPartPr/>
                      </w14:nvContentPartPr>
                      <w14:xfrm>
                        <a:off x="0" y="0"/>
                        <a:ext cx="140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256.35pt;margin-top:313.1pt;width:12.85pt;height:2.65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">
                <v:imagedata r:id="rId507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3112080</wp:posOffset>
                </wp:positionH>
                <wp:positionV relativeFrom="paragraph">
                  <wp:posOffset>3186580</wp:posOffset>
                </wp:positionV>
                <wp:extent cx="32760" cy="1065960"/>
                <wp:effectExtent l="19050" t="38100" r="24765" b="39370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0">
                      <w14:nvContentPartPr>
                        <w14:cNvContentPartPr/>
                      </w14:nvContentPartPr>
                      <w14:xfrm>
                        <a:off x="0" y="0"/>
                        <a:ext cx="32760" cy="10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244.7pt;margin-top:250.25pt;width:3.65pt;height:85.45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">
                <v:imagedata r:id="rId508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2532840</wp:posOffset>
                </wp:positionH>
                <wp:positionV relativeFrom="paragraph">
                  <wp:posOffset>3877420</wp:posOffset>
                </wp:positionV>
                <wp:extent cx="118800" cy="224640"/>
                <wp:effectExtent l="38100" t="38100" r="33655" b="42545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2">
                      <w14:nvContentPartPr>
                        <w14:cNvContentPartPr/>
                      </w14:nvContentPartPr>
                      <w14:xfrm>
                        <a:off x="0" y="0"/>
                        <a:ext cx="118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198.8pt;margin-top:304.5pt;width:10.75pt;height:19.3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">
                <v:imagedata r:id="rId508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1601520</wp:posOffset>
                </wp:positionH>
                <wp:positionV relativeFrom="paragraph">
                  <wp:posOffset>3978580</wp:posOffset>
                </wp:positionV>
                <wp:extent cx="104760" cy="135000"/>
                <wp:effectExtent l="38100" t="38100" r="48260" b="3683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4">
                      <w14:nvContentPartPr>
                        <w14:cNvContentPartPr/>
                      </w14:nvContentPartPr>
                      <w14:xfrm>
                        <a:off x="0" y="0"/>
                        <a:ext cx="104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125.35pt;margin-top:312.4pt;width:9.9pt;height:12.3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">
                <v:imagedata r:id="rId508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1068720</wp:posOffset>
                </wp:positionH>
                <wp:positionV relativeFrom="paragraph">
                  <wp:posOffset>4000540</wp:posOffset>
                </wp:positionV>
                <wp:extent cx="98280" cy="151560"/>
                <wp:effectExtent l="38100" t="38100" r="35560" b="39370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6">
                      <w14:nvContentPartPr>
                        <w14:cNvContentPartPr/>
                      </w14:nvContentPartPr>
                      <w14:xfrm>
                        <a:off x="0" y="0"/>
                        <a:ext cx="982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83.4pt;margin-top:314.25pt;width:9.3pt;height:13.45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">
                <v:imagedata r:id="rId508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1065120</wp:posOffset>
                </wp:positionH>
                <wp:positionV relativeFrom="paragraph">
                  <wp:posOffset>3960220</wp:posOffset>
                </wp:positionV>
                <wp:extent cx="109080" cy="138600"/>
                <wp:effectExtent l="19050" t="38100" r="43815" b="33020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8">
                      <w14:nvContentPartPr>
                        <w14:cNvContentPartPr/>
                      </w14:nvContentPartPr>
                      <w14:xfrm>
                        <a:off x="0" y="0"/>
                        <a:ext cx="109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83.2pt;margin-top:311.1pt;width:10.1pt;height:12.35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">
                <v:imagedata r:id="rId508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1613040</wp:posOffset>
                </wp:positionH>
                <wp:positionV relativeFrom="paragraph">
                  <wp:posOffset>1546420</wp:posOffset>
                </wp:positionV>
                <wp:extent cx="312480" cy="402120"/>
                <wp:effectExtent l="38100" t="38100" r="30480" b="36195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0">
                      <w14:nvContentPartPr>
                        <w14:cNvContentPartPr/>
                      </w14:nvContentPartPr>
                      <w14:xfrm>
                        <a:off x="0" y="0"/>
                        <a:ext cx="31248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126.25pt;margin-top:121pt;width:26.15pt;height:33.25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">
                <v:imagedata r:id="rId509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1654800</wp:posOffset>
                </wp:positionH>
                <wp:positionV relativeFrom="paragraph">
                  <wp:posOffset>1565500</wp:posOffset>
                </wp:positionV>
                <wp:extent cx="325080" cy="396720"/>
                <wp:effectExtent l="38100" t="38100" r="37465" b="41910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2">
                      <w14:nvContentPartPr>
                        <w14:cNvContentPartPr/>
                      </w14:nvContentPartPr>
                      <w14:xfrm>
                        <a:off x="0" y="0"/>
                        <a:ext cx="32508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129.55pt;margin-top:122.55pt;width:27.05pt;height:32.7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">
                <v:imagedata r:id="rId509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1705560</wp:posOffset>
                </wp:positionH>
                <wp:positionV relativeFrom="paragraph">
                  <wp:posOffset>2087860</wp:posOffset>
                </wp:positionV>
                <wp:extent cx="262440" cy="345960"/>
                <wp:effectExtent l="38100" t="38100" r="23495" b="35560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4">
                      <w14:nvContentPartPr>
                        <w14:cNvContentPartPr/>
                      </w14:nvContentPartPr>
                      <w14:xfrm>
                        <a:off x="0" y="0"/>
                        <a:ext cx="26244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133.55pt;margin-top:163.6pt;width:22.25pt;height:28.85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">
                <v:imagedata r:id="rId509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180600</wp:posOffset>
                </wp:positionH>
                <wp:positionV relativeFrom="paragraph">
                  <wp:posOffset>1926580</wp:posOffset>
                </wp:positionV>
                <wp:extent cx="94320" cy="114840"/>
                <wp:effectExtent l="38100" t="38100" r="20320" b="38100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6">
                      <w14:nvContentPartPr>
                        <w14:cNvContentPartPr/>
                      </w14:nvContentPartPr>
                      <w14:xfrm>
                        <a:off x="0" y="0"/>
                        <a:ext cx="94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13.45pt;margin-top:150.95pt;width:8.95pt;height:10.7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">
                <v:imagedata r:id="rId509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71880</wp:posOffset>
                </wp:positionH>
                <wp:positionV relativeFrom="paragraph">
                  <wp:posOffset>1735420</wp:posOffset>
                </wp:positionV>
                <wp:extent cx="104760" cy="295920"/>
                <wp:effectExtent l="38100" t="38100" r="29210" b="46990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8">
                      <w14:nvContentPartPr>
                        <w14:cNvContentPartPr/>
                      </w14:nvContentPartPr>
                      <w14:xfrm>
                        <a:off x="0" y="0"/>
                        <a:ext cx="10476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4.95pt;margin-top:135.9pt;width:9.65pt;height:24.8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">
                <v:imagedata r:id="rId509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-147720</wp:posOffset>
                </wp:positionH>
                <wp:positionV relativeFrom="paragraph">
                  <wp:posOffset>1934140</wp:posOffset>
                </wp:positionV>
                <wp:extent cx="109800" cy="137160"/>
                <wp:effectExtent l="38100" t="38100" r="24130" b="34290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109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-12.45pt;margin-top:151.55pt;width:10.2pt;height:12.3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">
                <v:imagedata r:id="rId510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-190560</wp:posOffset>
                </wp:positionH>
                <wp:positionV relativeFrom="paragraph">
                  <wp:posOffset>1859980</wp:posOffset>
                </wp:positionV>
                <wp:extent cx="152280" cy="8280"/>
                <wp:effectExtent l="38100" t="38100" r="38735" b="29845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152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-15.65pt;margin-top:145.8pt;width:13.3pt;height:2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">
                <v:imagedata r:id="rId510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-108480</wp:posOffset>
                </wp:positionH>
                <wp:positionV relativeFrom="paragraph">
                  <wp:posOffset>1700500</wp:posOffset>
                </wp:positionV>
                <wp:extent cx="7560" cy="81720"/>
                <wp:effectExtent l="38100" t="38100" r="31115" b="33020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7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-9.4pt;margin-top:133.15pt;width:2.35pt;height:7.9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">
                <v:imagedata r:id="rId510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-345360</wp:posOffset>
                </wp:positionH>
                <wp:positionV relativeFrom="paragraph">
                  <wp:posOffset>1791220</wp:posOffset>
                </wp:positionV>
                <wp:extent cx="20520" cy="113400"/>
                <wp:effectExtent l="38100" t="38100" r="36830" b="39370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20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-28pt;margin-top:140.3pt;width:3pt;height:10.4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">
                <v:imagedata r:id="rId51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-403320</wp:posOffset>
                </wp:positionH>
                <wp:positionV relativeFrom="paragraph">
                  <wp:posOffset>1840180</wp:posOffset>
                </wp:positionV>
                <wp:extent cx="97560" cy="15480"/>
                <wp:effectExtent l="38100" t="38100" r="36195" b="41910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97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-32.5pt;margin-top:144.2pt;width:9.2pt;height:2.65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">
                <v:imagedata r:id="rId510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-484320</wp:posOffset>
                </wp:positionH>
                <wp:positionV relativeFrom="paragraph">
                  <wp:posOffset>1921180</wp:posOffset>
                </wp:positionV>
                <wp:extent cx="44280" cy="101160"/>
                <wp:effectExtent l="38100" t="38100" r="32385" b="32385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44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-38.65pt;margin-top:150.5pt;width:4.8pt;height:9.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">
                <v:imagedata r:id="rId511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-592680</wp:posOffset>
                </wp:positionH>
                <wp:positionV relativeFrom="paragraph">
                  <wp:posOffset>1752340</wp:posOffset>
                </wp:positionV>
                <wp:extent cx="90720" cy="295920"/>
                <wp:effectExtent l="38100" t="38100" r="43180" b="46990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9072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-47.45pt;margin-top:137.2pt;width:8.75pt;height:24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">
                <v:imagedata r:id="rId511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-774840</wp:posOffset>
                </wp:positionH>
                <wp:positionV relativeFrom="paragraph">
                  <wp:posOffset>1895620</wp:posOffset>
                </wp:positionV>
                <wp:extent cx="58680" cy="15480"/>
                <wp:effectExtent l="19050" t="19050" r="17780" b="2286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58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-61.45pt;margin-top:148.7pt;width:5.6pt;height:2.2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">
                <v:imagedata r:id="rId511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-771960</wp:posOffset>
                </wp:positionH>
                <wp:positionV relativeFrom="paragraph">
                  <wp:posOffset>1851700</wp:posOffset>
                </wp:positionV>
                <wp:extent cx="59400" cy="30240"/>
                <wp:effectExtent l="38100" t="38100" r="36195" b="27305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594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-61.4pt;margin-top:145.15pt;width:5.95pt;height:3.7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">
                <v:imagedata r:id="rId511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-912000</wp:posOffset>
                </wp:positionH>
                <wp:positionV relativeFrom="paragraph">
                  <wp:posOffset>1688980</wp:posOffset>
                </wp:positionV>
                <wp:extent cx="27720" cy="131760"/>
                <wp:effectExtent l="38100" t="38100" r="29845" b="40005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27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-72.4pt;margin-top:132.3pt;width:3.45pt;height:11.6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">
                <v:imagedata r:id="rId511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-968160</wp:posOffset>
                </wp:positionH>
                <wp:positionV relativeFrom="paragraph">
                  <wp:posOffset>1948180</wp:posOffset>
                </wp:positionV>
                <wp:extent cx="38880" cy="148680"/>
                <wp:effectExtent l="38100" t="38100" r="37465" b="41910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38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-76.95pt;margin-top:152.7pt;width:4.45pt;height:13.1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">
                <v:imagedata r:id="rId512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-1052760</wp:posOffset>
                </wp:positionH>
                <wp:positionV relativeFrom="paragraph">
                  <wp:posOffset>1808140</wp:posOffset>
                </wp:positionV>
                <wp:extent cx="101160" cy="318600"/>
                <wp:effectExtent l="38100" t="38100" r="32385" b="43815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10116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-83.65pt;margin-top:141.55pt;width:9.45pt;height:26.7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">
                <v:imagedata r:id="rId512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740760</wp:posOffset>
                </wp:positionH>
                <wp:positionV relativeFrom="paragraph">
                  <wp:posOffset>2251300</wp:posOffset>
                </wp:positionV>
                <wp:extent cx="25200" cy="26640"/>
                <wp:effectExtent l="38100" t="38100" r="32385" b="31115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4">
                      <w14:nvContentPartPr>
                        <w14:cNvContentPartPr/>
                      </w14:nvContentPartPr>
                      <w14:xfrm>
                        <a:off x="0" y="0"/>
                        <a:ext cx="25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57.55pt;margin-top:176.5pt;width:3.45pt;height:3.5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">
                <v:imagedata r:id="rId512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117240</wp:posOffset>
                </wp:positionH>
                <wp:positionV relativeFrom="paragraph">
                  <wp:posOffset>1323580</wp:posOffset>
                </wp:positionV>
                <wp:extent cx="83160" cy="118080"/>
                <wp:effectExtent l="19050" t="38100" r="31750" b="34925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6">
                      <w14:nvContentPartPr>
                        <w14:cNvContentPartPr/>
                      </w14:nvContentPartPr>
                      <w14:xfrm>
                        <a:off x="0" y="0"/>
                        <a:ext cx="831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8.4pt;margin-top:103.5pt;width:8.15pt;height:10.95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">
                <v:imagedata r:id="rId512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8880</wp:posOffset>
                </wp:positionH>
                <wp:positionV relativeFrom="paragraph">
                  <wp:posOffset>1073740</wp:posOffset>
                </wp:positionV>
                <wp:extent cx="74880" cy="335160"/>
                <wp:effectExtent l="38100" t="38100" r="40005" b="46355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8">
                      <w14:nvContentPartPr>
                        <w14:cNvContentPartPr/>
                      </w14:nvContentPartPr>
                      <w14:xfrm>
                        <a:off x="0" y="0"/>
                        <a:ext cx="7488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.05pt;margin-top:83.8pt;width:7.3pt;height:27.9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">
                <v:imagedata r:id="rId512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-172200</wp:posOffset>
                </wp:positionH>
                <wp:positionV relativeFrom="paragraph">
                  <wp:posOffset>1316020</wp:posOffset>
                </wp:positionV>
                <wp:extent cx="126000" cy="136800"/>
                <wp:effectExtent l="38100" t="38100" r="7620" b="34925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126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-14.25pt;margin-top:102.8pt;width:11.3pt;height:12.2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">
                <v:imagedata r:id="rId513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-205320</wp:posOffset>
                </wp:positionH>
                <wp:positionV relativeFrom="paragraph">
                  <wp:posOffset>1231780</wp:posOffset>
                </wp:positionV>
                <wp:extent cx="135360" cy="15840"/>
                <wp:effectExtent l="38100" t="38100" r="36195" b="22860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135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-16.65pt;margin-top:96.3pt;width:11.8pt;height:2.55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">
                <v:imagedata r:id="rId513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-161400</wp:posOffset>
                </wp:positionH>
                <wp:positionV relativeFrom="paragraph">
                  <wp:posOffset>1043860</wp:posOffset>
                </wp:positionV>
                <wp:extent cx="27360" cy="150840"/>
                <wp:effectExtent l="38100" t="38100" r="29845" b="40005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273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-13.4pt;margin-top:81.5pt;width:3.5pt;height:13.3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">
                <v:imagedata r:id="rId513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-364800</wp:posOffset>
                </wp:positionH>
                <wp:positionV relativeFrom="paragraph">
                  <wp:posOffset>1191100</wp:posOffset>
                </wp:positionV>
                <wp:extent cx="99720" cy="26640"/>
                <wp:effectExtent l="38100" t="38100" r="33655" b="31115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99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-29.4pt;margin-top:93.15pt;width:9.05pt;height:3.35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">
                <v:imagedata r:id="rId513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-491160</wp:posOffset>
                </wp:positionH>
                <wp:positionV relativeFrom="paragraph">
                  <wp:posOffset>1306300</wp:posOffset>
                </wp:positionV>
                <wp:extent cx="81720" cy="95040"/>
                <wp:effectExtent l="38100" t="38100" r="33020" b="38735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81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-39.2pt;margin-top:102.2pt;width:7.7pt;height:8.9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">
                <v:imagedata r:id="rId513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-588000</wp:posOffset>
                </wp:positionH>
                <wp:positionV relativeFrom="paragraph">
                  <wp:posOffset>1069420</wp:posOffset>
                </wp:positionV>
                <wp:extent cx="129960" cy="421200"/>
                <wp:effectExtent l="19050" t="38100" r="41910" b="36195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12996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-47.05pt;margin-top:83.45pt;width:11.75pt;height:34.6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">
                <v:imagedata r:id="rId514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-804000</wp:posOffset>
                </wp:positionH>
                <wp:positionV relativeFrom="paragraph">
                  <wp:posOffset>1269220</wp:posOffset>
                </wp:positionV>
                <wp:extent cx="73440" cy="19080"/>
                <wp:effectExtent l="38100" t="38100" r="22225" b="38100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73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-63.8pt;margin-top:99.25pt;width:7.05pt;height:2.8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">
                <v:imagedata r:id="rId514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-814440</wp:posOffset>
                </wp:positionH>
                <wp:positionV relativeFrom="paragraph">
                  <wp:posOffset>1196500</wp:posOffset>
                </wp:positionV>
                <wp:extent cx="60840" cy="14400"/>
                <wp:effectExtent l="38100" t="38100" r="34925" b="24130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60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-64.9pt;margin-top:93.55pt;width:6.25pt;height:2.3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">
                <v:imagedata r:id="rId514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-849720</wp:posOffset>
                </wp:positionH>
                <wp:positionV relativeFrom="paragraph">
                  <wp:posOffset>873580</wp:posOffset>
                </wp:positionV>
                <wp:extent cx="47520" cy="94320"/>
                <wp:effectExtent l="38100" t="38100" r="29210" b="39370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475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-67.55pt;margin-top:68.15pt;width:5.05pt;height:8.8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">
                <v:imagedata r:id="rId514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-967800</wp:posOffset>
                </wp:positionH>
                <wp:positionV relativeFrom="paragraph">
                  <wp:posOffset>1326100</wp:posOffset>
                </wp:positionV>
                <wp:extent cx="82080" cy="106920"/>
                <wp:effectExtent l="38100" t="38100" r="32385" b="45720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82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-76.95pt;margin-top:103.65pt;width:8.1pt;height:9.9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">
                <v:imagedata r:id="rId514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-1050960</wp:posOffset>
                </wp:positionH>
                <wp:positionV relativeFrom="paragraph">
                  <wp:posOffset>1115860</wp:posOffset>
                </wp:positionV>
                <wp:extent cx="111240" cy="298800"/>
                <wp:effectExtent l="38100" t="38100" r="41275" b="44450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11124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-83.5pt;margin-top:87.1pt;width:10.3pt;height:25.1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">
                <v:imagedata r:id="rId515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3811200</wp:posOffset>
                </wp:positionH>
                <wp:positionV relativeFrom="paragraph">
                  <wp:posOffset>2151580</wp:posOffset>
                </wp:positionV>
                <wp:extent cx="360" cy="360"/>
                <wp:effectExtent l="0" t="0" r="0" b="0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299.1pt;margin-top:168.4pt;width:2.05pt;height:2.0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4QtG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05Gj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">
                <v:imagedata r:id="rId515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3685560</wp:posOffset>
                </wp:positionH>
                <wp:positionV relativeFrom="paragraph">
                  <wp:posOffset>2763940</wp:posOffset>
                </wp:positionV>
                <wp:extent cx="360" cy="360"/>
                <wp:effectExtent l="0" t="0" r="0" b="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289.2pt;margin-top:216.65pt;width:2.05pt;height:2.05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BeC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9+mkw4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">
                <v:imagedata r:id="rId515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900240</wp:posOffset>
                </wp:positionH>
                <wp:positionV relativeFrom="paragraph">
                  <wp:posOffset>3274780</wp:posOffset>
                </wp:positionV>
                <wp:extent cx="360" cy="360"/>
                <wp:effectExtent l="0" t="0" r="0" b="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69.9pt;margin-top:256.85pt;width:2.05pt;height:2.05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a0Xa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9+mow5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">
                <v:imagedata r:id="rId515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2914080</wp:posOffset>
                </wp:positionH>
                <wp:positionV relativeFrom="paragraph">
                  <wp:posOffset>1148620</wp:posOffset>
                </wp:positionV>
                <wp:extent cx="202320" cy="210240"/>
                <wp:effectExtent l="38100" t="38100" r="45720" b="3746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2023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228.75pt;margin-top:89.85pt;width:17.5pt;height:17.9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">
                <v:imagedata r:id="rId515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2964120</wp:posOffset>
                </wp:positionH>
                <wp:positionV relativeFrom="paragraph">
                  <wp:posOffset>953860</wp:posOffset>
                </wp:positionV>
                <wp:extent cx="44640" cy="352800"/>
                <wp:effectExtent l="38100" t="38100" r="31750" b="28575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4464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232.7pt;margin-top:74.45pt;width:5.05pt;height:29.3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">
                <v:imagedata r:id="rId516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3177600</wp:posOffset>
                </wp:positionH>
                <wp:positionV relativeFrom="paragraph">
                  <wp:posOffset>2979220</wp:posOffset>
                </wp:positionV>
                <wp:extent cx="6120" cy="2160"/>
                <wp:effectExtent l="38100" t="38100" r="32385" b="36195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6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249.65pt;margin-top:233.95pt;width:1.75pt;height:1.5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">
                <v:imagedata r:id="rId516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2969880</wp:posOffset>
                </wp:positionH>
                <wp:positionV relativeFrom="paragraph">
                  <wp:posOffset>2914420</wp:posOffset>
                </wp:positionV>
                <wp:extent cx="110880" cy="142560"/>
                <wp:effectExtent l="38100" t="38100" r="41910" b="29210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110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233.2pt;margin-top:228.9pt;width:10.15pt;height:12.7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">
                <v:imagedata r:id="rId516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3019920</wp:posOffset>
                </wp:positionH>
                <wp:positionV relativeFrom="paragraph">
                  <wp:posOffset>2772220</wp:posOffset>
                </wp:positionV>
                <wp:extent cx="19440" cy="244080"/>
                <wp:effectExtent l="38100" t="38100" r="38100" b="41910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1944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237.25pt;margin-top:217.55pt;width:2.9pt;height:20.7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">
                <v:imagedata r:id="rId516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3008760</wp:posOffset>
                </wp:positionH>
                <wp:positionV relativeFrom="paragraph">
                  <wp:posOffset>2803180</wp:posOffset>
                </wp:positionV>
                <wp:extent cx="1080" cy="2880"/>
                <wp:effectExtent l="19050" t="19050" r="18415" b="16510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235.6pt;margin-top:220.3pt;width:2.7pt;height:1.1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">
                <v:imagedata r:id="rId516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4727400</wp:posOffset>
                </wp:positionH>
                <wp:positionV relativeFrom="paragraph">
                  <wp:posOffset>1475140</wp:posOffset>
                </wp:positionV>
                <wp:extent cx="151920" cy="172080"/>
                <wp:effectExtent l="19050" t="38100" r="38735" b="3810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1519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371.5pt;margin-top:115.65pt;width:13.45pt;height:14.8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">
                <v:imagedata r:id="rId517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4637760</wp:posOffset>
                </wp:positionH>
                <wp:positionV relativeFrom="paragraph">
                  <wp:posOffset>1282900</wp:posOffset>
                </wp:positionV>
                <wp:extent cx="123840" cy="309600"/>
                <wp:effectExtent l="38100" t="38100" r="28575" b="33655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12384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364.5pt;margin-top:100.45pt;width:11pt;height:25.7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">
                <v:imagedata r:id="rId517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4579440</wp:posOffset>
                </wp:positionH>
                <wp:positionV relativeFrom="paragraph">
                  <wp:posOffset>1310980</wp:posOffset>
                </wp:positionV>
                <wp:extent cx="54360" cy="172080"/>
                <wp:effectExtent l="19050" t="38100" r="41275" b="38100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4">
                      <w14:nvContentPartPr>
                        <w14:cNvContentPartPr/>
                      </w14:nvContentPartPr>
                      <w14:xfrm>
                        <a:off x="0" y="0"/>
                        <a:ext cx="543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359.8pt;margin-top:102.45pt;width:5.95pt;height:15.2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">
                <v:imagedata r:id="rId517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4188840</wp:posOffset>
                </wp:positionH>
                <wp:positionV relativeFrom="paragraph">
                  <wp:posOffset>1508260</wp:posOffset>
                </wp:positionV>
                <wp:extent cx="129600" cy="120600"/>
                <wp:effectExtent l="38100" t="38100" r="0" b="32385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1296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329.1pt;margin-top:118.05pt;width:11.6pt;height:11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">
                <v:imagedata r:id="rId517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4101360</wp:posOffset>
                </wp:positionH>
                <wp:positionV relativeFrom="paragraph">
                  <wp:posOffset>1344100</wp:posOffset>
                </wp:positionV>
                <wp:extent cx="212040" cy="279720"/>
                <wp:effectExtent l="38100" t="38100" r="36195" b="25400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2120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322.3pt;margin-top:105.2pt;width:18.05pt;height:23.4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">
                <v:imagedata r:id="rId517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4097040</wp:posOffset>
                </wp:positionH>
                <wp:positionV relativeFrom="paragraph">
                  <wp:posOffset>1313860</wp:posOffset>
                </wp:positionV>
                <wp:extent cx="99360" cy="184680"/>
                <wp:effectExtent l="38100" t="38100" r="34290" b="25400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993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321.95pt;margin-top:102.8pt;width:9.15pt;height:15.9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">
                <v:imagedata r:id="rId518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3918120</wp:posOffset>
                </wp:positionH>
                <wp:positionV relativeFrom="paragraph">
                  <wp:posOffset>1450300</wp:posOffset>
                </wp:positionV>
                <wp:extent cx="143640" cy="18360"/>
                <wp:effectExtent l="38100" t="38100" r="27940" b="39370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143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307.75pt;margin-top:113.5pt;width:12.8pt;height:3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">
                <v:imagedata r:id="rId518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3531840</wp:posOffset>
                </wp:positionH>
                <wp:positionV relativeFrom="paragraph">
                  <wp:posOffset>1564420</wp:posOffset>
                </wp:positionV>
                <wp:extent cx="125280" cy="128520"/>
                <wp:effectExtent l="38100" t="38100" r="27305" b="4318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4">
                      <w14:nvContentPartPr>
                        <w14:cNvContentPartPr/>
                      </w14:nvContentPartPr>
                      <w14:xfrm>
                        <a:off x="0" y="0"/>
                        <a:ext cx="1252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277.35pt;margin-top:122.5pt;width:11.25pt;height:11.55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">
                <v:imagedata r:id="rId518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3447960</wp:posOffset>
                </wp:positionH>
                <wp:positionV relativeFrom="paragraph">
                  <wp:posOffset>1438420</wp:posOffset>
                </wp:positionV>
                <wp:extent cx="177840" cy="265680"/>
                <wp:effectExtent l="38100" t="19050" r="31750" b="20320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6">
                      <w14:nvContentPartPr>
                        <w14:cNvContentPartPr/>
                      </w14:nvContentPartPr>
                      <w14:xfrm>
                        <a:off x="0" y="0"/>
                        <a:ext cx="1778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270.8pt;margin-top:112.75pt;width:15.2pt;height:22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">
                <v:imagedata r:id="rId518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1381180</wp:posOffset>
                </wp:positionV>
                <wp:extent cx="89280" cy="166680"/>
                <wp:effectExtent l="38100" t="38100" r="25400" b="2413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8">
                      <w14:nvContentPartPr>
                        <w14:cNvContentPartPr/>
                      </w14:nvContentPartPr>
                      <w14:xfrm>
                        <a:off x="0" y="0"/>
                        <a:ext cx="892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272pt;margin-top:108.1pt;width:8.3pt;height:14.3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">
                <v:imagedata r:id="rId518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3275160</wp:posOffset>
                </wp:positionH>
                <wp:positionV relativeFrom="paragraph">
                  <wp:posOffset>1536340</wp:posOffset>
                </wp:positionV>
                <wp:extent cx="130680" cy="6840"/>
                <wp:effectExtent l="38100" t="38100" r="41275" b="3175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0">
                      <w14:nvContentPartPr>
                        <w14:cNvContentPartPr/>
                      </w14:nvContentPartPr>
                      <w14:xfrm>
                        <a:off x="0" y="0"/>
                        <a:ext cx="130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257.15pt;margin-top:120.15pt;width:11.8pt;height:2.1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">
                <v:imagedata r:id="rId519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2478120</wp:posOffset>
                </wp:positionH>
                <wp:positionV relativeFrom="paragraph">
                  <wp:posOffset>1490620</wp:posOffset>
                </wp:positionV>
                <wp:extent cx="133920" cy="234720"/>
                <wp:effectExtent l="38100" t="38100" r="38100" b="3238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2">
                      <w14:nvContentPartPr>
                        <w14:cNvContentPartPr/>
                      </w14:nvContentPartPr>
                      <w14:xfrm>
                        <a:off x="0" y="0"/>
                        <a:ext cx="1339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194.45pt;margin-top:116.6pt;width:12.05pt;height:20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">
                <v:imagedata r:id="rId519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1740120</wp:posOffset>
                </wp:positionH>
                <wp:positionV relativeFrom="paragraph">
                  <wp:posOffset>1630300</wp:posOffset>
                </wp:positionV>
                <wp:extent cx="145080" cy="218520"/>
                <wp:effectExtent l="38100" t="38100" r="7620" b="29210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4">
                      <w14:nvContentPartPr>
                        <w14:cNvContentPartPr/>
                      </w14:nvContentPartPr>
                      <w14:xfrm>
                        <a:off x="0" y="0"/>
                        <a:ext cx="1450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136.3pt;margin-top:127.6pt;width:12.8pt;height:18.7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">
                <v:imagedata r:id="rId519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975120</wp:posOffset>
                </wp:positionH>
                <wp:positionV relativeFrom="paragraph">
                  <wp:posOffset>1647580</wp:posOffset>
                </wp:positionV>
                <wp:extent cx="81720" cy="214560"/>
                <wp:effectExtent l="38100" t="38100" r="33020" b="33655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6">
                      <w14:nvContentPartPr>
                        <w14:cNvContentPartPr/>
                      </w14:nvContentPartPr>
                      <w14:xfrm>
                        <a:off x="0" y="0"/>
                        <a:ext cx="817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75.95pt;margin-top:129pt;width:8.15pt;height:18.5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">
                <v:imagedata r:id="rId519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4906680</wp:posOffset>
                </wp:positionH>
                <wp:positionV relativeFrom="paragraph">
                  <wp:posOffset>1907140</wp:posOffset>
                </wp:positionV>
                <wp:extent cx="100800" cy="183240"/>
                <wp:effectExtent l="38100" t="38100" r="52070" b="45720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8">
                      <w14:nvContentPartPr>
                        <w14:cNvContentPartPr/>
                      </w14:nvContentPartPr>
                      <w14:xfrm>
                        <a:off x="0" y="0"/>
                        <a:ext cx="1008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385.3pt;margin-top:149.25pt;width:9.8pt;height:16.2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">
                <v:imagedata r:id="rId519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4841520</wp:posOffset>
                </wp:positionH>
                <wp:positionV relativeFrom="paragraph">
                  <wp:posOffset>1815700</wp:posOffset>
                </wp:positionV>
                <wp:extent cx="92520" cy="235800"/>
                <wp:effectExtent l="38100" t="38100" r="41275" b="31115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0">
                      <w14:nvContentPartPr>
                        <w14:cNvContentPartPr/>
                      </w14:nvContentPartPr>
                      <w14:xfrm>
                        <a:off x="0" y="0"/>
                        <a:ext cx="925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380.45pt;margin-top:142.4pt;width:8.65pt;height:19.9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">
                <v:imagedata r:id="rId520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4831800</wp:posOffset>
                </wp:positionH>
                <wp:positionV relativeFrom="paragraph">
                  <wp:posOffset>1790860</wp:posOffset>
                </wp:positionV>
                <wp:extent cx="23040" cy="105840"/>
                <wp:effectExtent l="19050" t="38100" r="34290" b="27940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2">
                      <w14:nvContentPartPr>
                        <w14:cNvContentPartPr/>
                      </w14:nvContentPartPr>
                      <w14:xfrm>
                        <a:off x="0" y="0"/>
                        <a:ext cx="230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379.85pt;margin-top:140.25pt;width:3.15pt;height:9.8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">
                <v:imagedata r:id="rId520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4639920</wp:posOffset>
                </wp:positionH>
                <wp:positionV relativeFrom="paragraph">
                  <wp:posOffset>1930540</wp:posOffset>
                </wp:positionV>
                <wp:extent cx="87840" cy="10440"/>
                <wp:effectExtent l="38100" t="38100" r="45720" b="27940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4">
                      <w14:nvContentPartPr>
                        <w14:cNvContentPartPr/>
                      </w14:nvContentPartPr>
                      <w14:xfrm>
                        <a:off x="0" y="0"/>
                        <a:ext cx="87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364.6pt;margin-top:151.45pt;width:8.4pt;height:2.1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">
                <v:imagedata r:id="rId520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6644040</wp:posOffset>
                </wp:positionH>
                <wp:positionV relativeFrom="paragraph">
                  <wp:posOffset>2877700</wp:posOffset>
                </wp:positionV>
                <wp:extent cx="360" cy="360"/>
                <wp:effectExtent l="0" t="0" r="0" b="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522.15pt;margin-top:225.6pt;width:2.05pt;height:2.05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eSC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5okdD1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">
                <v:imagedata r:id="rId52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4192800</wp:posOffset>
                </wp:positionH>
                <wp:positionV relativeFrom="paragraph">
                  <wp:posOffset>1932340</wp:posOffset>
                </wp:positionV>
                <wp:extent cx="122760" cy="172800"/>
                <wp:effectExtent l="38100" t="38100" r="29845" b="36830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122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329.45pt;margin-top:151.25pt;width:11.1pt;height:15.3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">
                <v:imagedata r:id="rId520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4082640</wp:posOffset>
                </wp:positionH>
                <wp:positionV relativeFrom="paragraph">
                  <wp:posOffset>1826140</wp:posOffset>
                </wp:positionV>
                <wp:extent cx="173520" cy="267840"/>
                <wp:effectExtent l="38100" t="38100" r="36195" b="37465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1735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320.7pt;margin-top:143.25pt;width:14.95pt;height:22.4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">
                <v:imagedata r:id="rId521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4074720</wp:posOffset>
                </wp:positionH>
                <wp:positionV relativeFrom="paragraph">
                  <wp:posOffset>1744060</wp:posOffset>
                </wp:positionV>
                <wp:extent cx="57240" cy="201240"/>
                <wp:effectExtent l="38100" t="38100" r="38100" b="2794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572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320.35pt;margin-top:136.6pt;width:5.75pt;height:17.2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">
                <v:imagedata r:id="rId521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3999480</wp:posOffset>
                </wp:positionH>
                <wp:positionV relativeFrom="paragraph">
                  <wp:posOffset>1715620</wp:posOffset>
                </wp:positionV>
                <wp:extent cx="56880" cy="191520"/>
                <wp:effectExtent l="38100" t="38100" r="38735" b="37465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4">
                      <w14:nvContentPartPr>
                        <w14:cNvContentPartPr/>
                      </w14:nvContentPartPr>
                      <w14:xfrm>
                        <a:off x="0" y="0"/>
                        <a:ext cx="568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314.2pt;margin-top:134.35pt;width:6pt;height:16.6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">
                <v:imagedata r:id="rId521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3585840</wp:posOffset>
                </wp:positionH>
                <wp:positionV relativeFrom="paragraph">
                  <wp:posOffset>1986340</wp:posOffset>
                </wp:positionV>
                <wp:extent cx="102960" cy="168840"/>
                <wp:effectExtent l="38100" t="38100" r="30480" b="41275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6">
                      <w14:nvContentPartPr>
                        <w14:cNvContentPartPr/>
                      </w14:nvContentPartPr>
                      <w14:xfrm>
                        <a:off x="0" y="0"/>
                        <a:ext cx="1029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281.65pt;margin-top:155.55pt;width:9.55pt;height:14.95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">
                <v:imagedata r:id="rId521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3449760</wp:posOffset>
                </wp:positionH>
                <wp:positionV relativeFrom="paragraph">
                  <wp:posOffset>1894180</wp:posOffset>
                </wp:positionV>
                <wp:extent cx="220320" cy="294120"/>
                <wp:effectExtent l="38100" t="38100" r="27940" b="2984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8">
                      <w14:nvContentPartPr>
                        <w14:cNvContentPartPr/>
                      </w14:nvContentPartPr>
                      <w14:xfrm>
                        <a:off x="0" y="0"/>
                        <a:ext cx="2203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270.85pt;margin-top:148.45pt;width:18.85pt;height:24.6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">
                <v:imagedata r:id="rId521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3405120</wp:posOffset>
                </wp:positionH>
                <wp:positionV relativeFrom="paragraph">
                  <wp:posOffset>1849900</wp:posOffset>
                </wp:positionV>
                <wp:extent cx="111600" cy="184320"/>
                <wp:effectExtent l="38100" t="38100" r="41275" b="44450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0">
                      <w14:nvContentPartPr>
                        <w14:cNvContentPartPr/>
                      </w14:nvContentPartPr>
                      <w14:xfrm>
                        <a:off x="0" y="0"/>
                        <a:ext cx="111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267.2pt;margin-top:144.95pt;width:10.45pt;height:16.15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">
                <v:imagedata r:id="rId522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3366960</wp:posOffset>
                </wp:positionH>
                <wp:positionV relativeFrom="paragraph">
                  <wp:posOffset>1827220</wp:posOffset>
                </wp:positionV>
                <wp:extent cx="37800" cy="159840"/>
                <wp:effectExtent l="19050" t="38100" r="38735" b="31115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2">
                      <w14:nvContentPartPr>
                        <w14:cNvContentPartPr/>
                      </w14:nvContentPartPr>
                      <w14:xfrm>
                        <a:off x="0" y="0"/>
                        <a:ext cx="378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264.35pt;margin-top:143.15pt;width:4.55pt;height:14.1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">
                <v:imagedata r:id="rId522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4960320</wp:posOffset>
                </wp:positionH>
                <wp:positionV relativeFrom="paragraph">
                  <wp:posOffset>1938100</wp:posOffset>
                </wp:positionV>
                <wp:extent cx="360" cy="360"/>
                <wp:effectExtent l="0" t="0" r="0" b="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389.6pt;margin-top:151.6pt;width:2.05pt;height:2.05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e022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ybxhDM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">
                <v:imagedata r:id="rId522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5283600</wp:posOffset>
                </wp:positionH>
                <wp:positionV relativeFrom="paragraph">
                  <wp:posOffset>1842700</wp:posOffset>
                </wp:positionV>
                <wp:extent cx="360" cy="360"/>
                <wp:effectExtent l="0" t="0" r="0" b="0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415.05pt;margin-top:144.1pt;width:2.05pt;height:2.0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OlFyA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8jel6nLDEiqSzLieDTgtYXyNQJzq2/sJuNNrWFaLMmpST8fv225mumsAkFcft&#10;PUiqt0EP8/DvaUJv+zT2yud+3lLqHfr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">
                <v:imagedata r:id="rId52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2514840</wp:posOffset>
                </wp:positionH>
                <wp:positionV relativeFrom="paragraph">
                  <wp:posOffset>2021620</wp:posOffset>
                </wp:positionV>
                <wp:extent cx="176760" cy="205560"/>
                <wp:effectExtent l="38100" t="38100" r="33020" b="42545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7">
                      <w14:nvContentPartPr>
                        <w14:cNvContentPartPr/>
                      </w14:nvContentPartPr>
                      <w14:xfrm>
                        <a:off x="0" y="0"/>
                        <a:ext cx="1767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197.15pt;margin-top:158.3pt;width:15.6pt;height:17.95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">
                <v:imagedata r:id="rId5228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1822200</wp:posOffset>
                </wp:positionH>
                <wp:positionV relativeFrom="paragraph">
                  <wp:posOffset>2110540</wp:posOffset>
                </wp:positionV>
                <wp:extent cx="92160" cy="211320"/>
                <wp:effectExtent l="38100" t="38100" r="3175" b="36830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9">
                      <w14:nvContentPartPr>
                        <w14:cNvContentPartPr/>
                      </w14:nvContentPartPr>
                      <w14:xfrm>
                        <a:off x="0" y="0"/>
                        <a:ext cx="921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142.75pt;margin-top:165.45pt;width:8.75pt;height:18.2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">
                <v:imagedata r:id="rId5230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940560</wp:posOffset>
                </wp:positionH>
                <wp:positionV relativeFrom="paragraph">
                  <wp:posOffset>2137900</wp:posOffset>
                </wp:positionV>
                <wp:extent cx="153360" cy="190080"/>
                <wp:effectExtent l="38100" t="38100" r="37465" b="38735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1">
                      <w14:nvContentPartPr>
                        <w14:cNvContentPartPr/>
                      </w14:nvContentPartPr>
                      <w14:xfrm>
                        <a:off x="0" y="0"/>
                        <a:ext cx="1533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73.3pt;margin-top:167.55pt;width:13.7pt;height:16.5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">
                <v:imagedata r:id="rId5232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3060960</wp:posOffset>
                </wp:positionH>
                <wp:positionV relativeFrom="paragraph">
                  <wp:posOffset>1470820</wp:posOffset>
                </wp:positionV>
                <wp:extent cx="56520" cy="1106640"/>
                <wp:effectExtent l="38100" t="38100" r="38735" b="36830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3">
                      <w14:nvContentPartPr>
                        <w14:cNvContentPartPr/>
                      </w14:nvContentPartPr>
                      <w14:xfrm>
                        <a:off x="0" y="0"/>
                        <a:ext cx="56520" cy="11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240.35pt;margin-top:115.05pt;width:6pt;height:88.8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">
                <v:imagedata r:id="rId5234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4727400</wp:posOffset>
                </wp:positionH>
                <wp:positionV relativeFrom="paragraph">
                  <wp:posOffset>2314660</wp:posOffset>
                </wp:positionV>
                <wp:extent cx="134640" cy="208440"/>
                <wp:effectExtent l="38100" t="38100" r="36830" b="39370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5">
                      <w14:nvContentPartPr>
                        <w14:cNvContentPartPr/>
                      </w14:nvContentPartPr>
                      <w14:xfrm>
                        <a:off x="0" y="0"/>
                        <a:ext cx="1346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371.5pt;margin-top:181.45pt;width:12pt;height:17.9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">
                <v:imagedata r:id="rId5236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4219800</wp:posOffset>
                </wp:positionH>
                <wp:positionV relativeFrom="paragraph">
                  <wp:posOffset>2345980</wp:posOffset>
                </wp:positionV>
                <wp:extent cx="110520" cy="194760"/>
                <wp:effectExtent l="38100" t="38100" r="41910" b="34290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7">
                      <w14:nvContentPartPr>
                        <w14:cNvContentPartPr/>
                      </w14:nvContentPartPr>
                      <w14:xfrm>
                        <a:off x="0" y="0"/>
                        <a:ext cx="1105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331.6pt;margin-top:184pt;width:10pt;height:16.7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">
                <v:imagedata r:id="rId5238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4005240</wp:posOffset>
                </wp:positionH>
                <wp:positionV relativeFrom="paragraph">
                  <wp:posOffset>2403220</wp:posOffset>
                </wp:positionV>
                <wp:extent cx="76320" cy="16200"/>
                <wp:effectExtent l="38100" t="38100" r="38100" b="4127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9">
                      <w14:nvContentPartPr>
                        <w14:cNvContentPartPr/>
                      </w14:nvContentPartPr>
                      <w14:xfrm>
                        <a:off x="0" y="0"/>
                        <a:ext cx="76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314.6pt;margin-top:188.55pt;width:7.45pt;height:2.6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">
                <v:imagedata r:id="rId5240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3652800</wp:posOffset>
                </wp:positionH>
                <wp:positionV relativeFrom="paragraph">
                  <wp:posOffset>2349940</wp:posOffset>
                </wp:positionV>
                <wp:extent cx="116640" cy="23760"/>
                <wp:effectExtent l="38100" t="38100" r="36195" b="33655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1">
                      <w14:nvContentPartPr>
                        <w14:cNvContentPartPr/>
                      </w14:nvContentPartPr>
                      <w14:xfrm>
                        <a:off x="0" y="0"/>
                        <a:ext cx="1166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286.9pt;margin-top:184.35pt;width:10.65pt;height:3.2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">
                <v:imagedata r:id="rId5242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3613560</wp:posOffset>
                </wp:positionH>
                <wp:positionV relativeFrom="paragraph">
                  <wp:posOffset>2365060</wp:posOffset>
                </wp:positionV>
                <wp:extent cx="88200" cy="145800"/>
                <wp:effectExtent l="38100" t="38100" r="45720" b="2603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3">
                      <w14:nvContentPartPr>
                        <w14:cNvContentPartPr/>
                      </w14:nvContentPartPr>
                      <w14:xfrm>
                        <a:off x="0" y="0"/>
                        <a:ext cx="88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283.85pt;margin-top:185.55pt;width:8.45pt;height:12.9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">
                <v:imagedata r:id="rId5244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3429240</wp:posOffset>
                </wp:positionH>
                <wp:positionV relativeFrom="paragraph">
                  <wp:posOffset>2444980</wp:posOffset>
                </wp:positionV>
                <wp:extent cx="147240" cy="31320"/>
                <wp:effectExtent l="38100" t="38100" r="24765" b="26035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5">
                      <w14:nvContentPartPr>
                        <w14:cNvContentPartPr/>
                      </w14:nvContentPartPr>
                      <w14:xfrm>
                        <a:off x="0" y="0"/>
                        <a:ext cx="1472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269.35pt;margin-top:191.85pt;width:12.95pt;height:3.65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">
                <v:imagedata r:id="rId5246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2581800</wp:posOffset>
                </wp:positionH>
                <wp:positionV relativeFrom="paragraph">
                  <wp:posOffset>2349940</wp:posOffset>
                </wp:positionV>
                <wp:extent cx="148320" cy="237600"/>
                <wp:effectExtent l="38100" t="38100" r="42545" b="48260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7">
                      <w14:nvContentPartPr>
                        <w14:cNvContentPartPr/>
                      </w14:nvContentPartPr>
                      <w14:xfrm>
                        <a:off x="0" y="0"/>
                        <a:ext cx="1483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202.55pt;margin-top:184.25pt;width:13.25pt;height:20.3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">
                <v:imagedata r:id="rId5248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2521300</wp:posOffset>
                </wp:positionV>
                <wp:extent cx="89640" cy="96480"/>
                <wp:effectExtent l="19050" t="38100" r="43815" b="37465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9">
                      <w14:nvContentPartPr>
                        <w14:cNvContentPartPr/>
                      </w14:nvContentPartPr>
                      <w14:xfrm>
                        <a:off x="0" y="0"/>
                        <a:ext cx="896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145.7pt;margin-top:197.7pt;width:8.55pt;height:9.2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">
                <v:imagedata r:id="rId5250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954240</wp:posOffset>
                </wp:positionH>
                <wp:positionV relativeFrom="paragraph">
                  <wp:posOffset>2524540</wp:posOffset>
                </wp:positionV>
                <wp:extent cx="157680" cy="124560"/>
                <wp:effectExtent l="38100" t="38100" r="33020" b="46990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1">
                      <w14:nvContentPartPr>
                        <w14:cNvContentPartPr/>
                      </w14:nvContentPartPr>
                      <w14:xfrm>
                        <a:off x="0" y="0"/>
                        <a:ext cx="1576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74.4pt;margin-top:198pt;width:14pt;height:11.4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">
                <v:imagedata r:id="rId5252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2957280</wp:posOffset>
                </wp:positionH>
                <wp:positionV relativeFrom="paragraph">
                  <wp:posOffset>997420</wp:posOffset>
                </wp:positionV>
                <wp:extent cx="126360" cy="365760"/>
                <wp:effectExtent l="19050" t="38100" r="45720" b="3429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3">
                      <w14:nvContentPartPr>
                        <w14:cNvContentPartPr/>
                      </w14:nvContentPartPr>
                      <w14:xfrm>
                        <a:off x="0" y="0"/>
                        <a:ext cx="1263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232.1pt;margin-top:77.9pt;width:11.7pt;height:30.3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">
                <v:imagedata r:id="rId5254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2094360</wp:posOffset>
                </wp:positionH>
                <wp:positionV relativeFrom="paragraph">
                  <wp:posOffset>-491180</wp:posOffset>
                </wp:positionV>
                <wp:extent cx="728280" cy="701280"/>
                <wp:effectExtent l="38100" t="38100" r="34290" b="4191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5">
                      <w14:nvContentPartPr>
                        <w14:cNvContentPartPr/>
                      </w14:nvContentPartPr>
                      <w14:xfrm>
                        <a:off x="0" y="0"/>
                        <a:ext cx="72828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164.25pt;margin-top:-39.4pt;width:58.9pt;height:56.7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">
                <v:imagedata r:id="rId5256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2017320</wp:posOffset>
                </wp:positionH>
                <wp:positionV relativeFrom="paragraph">
                  <wp:posOffset>-414140</wp:posOffset>
                </wp:positionV>
                <wp:extent cx="827280" cy="664560"/>
                <wp:effectExtent l="38100" t="38100" r="30480" b="40640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7">
                      <w14:nvContentPartPr>
                        <w14:cNvContentPartPr/>
                      </w14:nvContentPartPr>
                      <w14:xfrm>
                        <a:off x="0" y="0"/>
                        <a:ext cx="827280" cy="66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158.3pt;margin-top:-33.3pt;width:66.4pt;height:53.8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">
                <v:imagedata r:id="rId5258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4087320</wp:posOffset>
                </wp:positionH>
                <wp:positionV relativeFrom="paragraph">
                  <wp:posOffset>1287580</wp:posOffset>
                </wp:positionV>
                <wp:extent cx="360" cy="360"/>
                <wp:effectExtent l="0" t="0" r="0" b="0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320.85pt;margin-top:100.4pt;width:2.05pt;height:2.0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n6C+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P5o8JZ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">
                <v:imagedata r:id="rId515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2337720</wp:posOffset>
                </wp:positionH>
                <wp:positionV relativeFrom="paragraph">
                  <wp:posOffset>270220</wp:posOffset>
                </wp:positionV>
                <wp:extent cx="352800" cy="434880"/>
                <wp:effectExtent l="38100" t="38100" r="47625" b="41910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0">
                      <w14:nvContentPartPr>
                        <w14:cNvContentPartPr/>
                      </w14:nvContentPartPr>
                      <w14:xfrm>
                        <a:off x="0" y="0"/>
                        <a:ext cx="352800" cy="4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183.3pt;margin-top:20.5pt;width:29.4pt;height:35.8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">
                <v:imagedata r:id="rId526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4097040</wp:posOffset>
                </wp:positionH>
                <wp:positionV relativeFrom="paragraph">
                  <wp:posOffset>854860</wp:posOffset>
                </wp:positionV>
                <wp:extent cx="75600" cy="101520"/>
                <wp:effectExtent l="38100" t="38100" r="38735" b="3238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2">
                      <w14:nvContentPartPr>
                        <w14:cNvContentPartPr/>
                      </w14:nvContentPartPr>
                      <w14:xfrm>
                        <a:off x="0" y="0"/>
                        <a:ext cx="75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321.85pt;margin-top:66.45pt;width:7.45pt;height:9.65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">
                <v:imagedata r:id="rId526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4283160</wp:posOffset>
                </wp:positionH>
                <wp:positionV relativeFrom="paragraph">
                  <wp:posOffset>1114780</wp:posOffset>
                </wp:positionV>
                <wp:extent cx="4320" cy="2520"/>
                <wp:effectExtent l="38100" t="38100" r="53340" b="55245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4">
                      <w14:nvContentPartPr>
                        <w14:cNvContentPartPr/>
                      </w14:nvContentPartPr>
                      <w14:xfrm>
                        <a:off x="0" y="0"/>
                        <a:ext cx="4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336.35pt;margin-top:86.5pt;width:2.3pt;height:2.85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">
                <v:imagedata r:id="rId526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3932520</wp:posOffset>
                </wp:positionH>
                <wp:positionV relativeFrom="paragraph">
                  <wp:posOffset>933700</wp:posOffset>
                </wp:positionV>
                <wp:extent cx="261000" cy="234360"/>
                <wp:effectExtent l="38100" t="38100" r="5715" b="32385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6">
                      <w14:nvContentPartPr>
                        <w14:cNvContentPartPr/>
                      </w14:nvContentPartPr>
                      <w14:xfrm>
                        <a:off x="0" y="0"/>
                        <a:ext cx="2610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308.95pt;margin-top:72.75pt;width:21.95pt;height:20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">
                <v:imagedata r:id="rId526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3356520</wp:posOffset>
                </wp:positionH>
                <wp:positionV relativeFrom="paragraph">
                  <wp:posOffset>552100</wp:posOffset>
                </wp:positionV>
                <wp:extent cx="1247040" cy="306000"/>
                <wp:effectExtent l="38100" t="38100" r="29845" b="37465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8">
                      <w14:nvContentPartPr>
                        <w14:cNvContentPartPr/>
                      </w14:nvContentPartPr>
                      <w14:xfrm>
                        <a:off x="0" y="0"/>
                        <a:ext cx="124704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263.6pt;margin-top:42.75pt;width:99.65pt;height:25.5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">
                <v:imagedata r:id="rId526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1488120</wp:posOffset>
                </wp:positionH>
                <wp:positionV relativeFrom="paragraph">
                  <wp:posOffset>939460</wp:posOffset>
                </wp:positionV>
                <wp:extent cx="277200" cy="195840"/>
                <wp:effectExtent l="38100" t="38100" r="8890" b="3302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0">
                      <w14:nvContentPartPr>
                        <w14:cNvContentPartPr/>
                      </w14:nvContentPartPr>
                      <w14:xfrm>
                        <a:off x="0" y="0"/>
                        <a:ext cx="2772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116.35pt;margin-top:73.15pt;width:23.35pt;height:16.9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">
                <v:imagedata r:id="rId527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684240</wp:posOffset>
                </wp:positionH>
                <wp:positionV relativeFrom="paragraph">
                  <wp:posOffset>599980</wp:posOffset>
                </wp:positionV>
                <wp:extent cx="1856520" cy="313920"/>
                <wp:effectExtent l="38100" t="38100" r="29845" b="29210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2">
                      <w14:nvContentPartPr>
                        <w14:cNvContentPartPr/>
                      </w14:nvContentPartPr>
                      <w14:xfrm>
                        <a:off x="0" y="0"/>
                        <a:ext cx="185652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53.15pt;margin-top:46.55pt;width:147.7pt;height:26.15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">
                <v:imagedata r:id="rId527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4324560</wp:posOffset>
                </wp:positionH>
                <wp:positionV relativeFrom="paragraph">
                  <wp:posOffset>270220</wp:posOffset>
                </wp:positionV>
                <wp:extent cx="135720" cy="231480"/>
                <wp:effectExtent l="38100" t="38100" r="17145" b="35560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4">
                      <w14:nvContentPartPr>
                        <w14:cNvContentPartPr/>
                      </w14:nvContentPartPr>
                      <w14:xfrm>
                        <a:off x="0" y="0"/>
                        <a:ext cx="1357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339.7pt;margin-top:20.55pt;width:12.3pt;height:19.8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">
                <v:imagedata r:id="rId527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3904440</wp:posOffset>
                </wp:positionH>
                <wp:positionV relativeFrom="paragraph">
                  <wp:posOffset>326020</wp:posOffset>
                </wp:positionV>
                <wp:extent cx="123480" cy="200520"/>
                <wp:effectExtent l="19050" t="38100" r="48260" b="47625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1234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306.65pt;margin-top:24.85pt;width:11.3pt;height:17.6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">
                <v:imagedata r:id="rId527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3820920</wp:posOffset>
                </wp:positionH>
                <wp:positionV relativeFrom="paragraph">
                  <wp:posOffset>405220</wp:posOffset>
                </wp:positionV>
                <wp:extent cx="89640" cy="23760"/>
                <wp:effectExtent l="38100" t="38100" r="43815" b="33655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896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299.95pt;margin-top:31.1pt;width:8.7pt;height:3.4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">
                <v:imagedata r:id="rId527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3487200</wp:posOffset>
                </wp:positionH>
                <wp:positionV relativeFrom="paragraph">
                  <wp:posOffset>340780</wp:posOffset>
                </wp:positionV>
                <wp:extent cx="116280" cy="40680"/>
                <wp:effectExtent l="38100" t="38100" r="36195" b="3556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0">
                      <w14:nvContentPartPr>
                        <w14:cNvContentPartPr/>
                      </w14:nvContentPartPr>
                      <w14:xfrm>
                        <a:off x="0" y="0"/>
                        <a:ext cx="1162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273.8pt;margin-top:26.05pt;width:10.75pt;height:4.7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">
                <v:imagedata r:id="rId528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3420960</wp:posOffset>
                </wp:positionH>
                <wp:positionV relativeFrom="paragraph">
                  <wp:posOffset>350140</wp:posOffset>
                </wp:positionV>
                <wp:extent cx="111600" cy="205200"/>
                <wp:effectExtent l="38100" t="38100" r="41275" b="42545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1116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268.55pt;margin-top:26.75pt;width:10.5pt;height:17.8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">
                <v:imagedata r:id="rId528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3257880</wp:posOffset>
                </wp:positionH>
                <wp:positionV relativeFrom="paragraph">
                  <wp:posOffset>441220</wp:posOffset>
                </wp:positionV>
                <wp:extent cx="130320" cy="14400"/>
                <wp:effectExtent l="38100" t="38100" r="41275" b="43180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130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255.8pt;margin-top:33.95pt;width:11.6pt;height:2.7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">
                <v:imagedata r:id="rId528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2482800</wp:posOffset>
                </wp:positionH>
                <wp:positionV relativeFrom="paragraph">
                  <wp:posOffset>324220</wp:posOffset>
                </wp:positionV>
                <wp:extent cx="123840" cy="210240"/>
                <wp:effectExtent l="38100" t="38100" r="47625" b="3746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6">
                      <w14:nvContentPartPr>
                        <w14:cNvContentPartPr/>
                      </w14:nvContentPartPr>
                      <w14:xfrm>
                        <a:off x="0" y="0"/>
                        <a:ext cx="1238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194.7pt;margin-top:24.65pt;width:11.45pt;height:18.2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">
                <v:imagedata r:id="rId528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1619880</wp:posOffset>
                </wp:positionH>
                <wp:positionV relativeFrom="paragraph">
                  <wp:posOffset>383980</wp:posOffset>
                </wp:positionV>
                <wp:extent cx="123840" cy="209520"/>
                <wp:effectExtent l="38100" t="38100" r="47625" b="38735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1238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126.65pt;margin-top:29.45pt;width:11.4pt;height:18.0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">
                <v:imagedata r:id="rId528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822840</wp:posOffset>
                </wp:positionH>
                <wp:positionV relativeFrom="paragraph">
                  <wp:posOffset>500260</wp:posOffset>
                </wp:positionV>
                <wp:extent cx="360" cy="360"/>
                <wp:effectExtent l="0" t="0" r="0" b="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63.8pt;margin-top:38.4pt;width:2.05pt;height:2.0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59c2BAQAAMAMAAA4AAABkcnMvZTJvRG9jLnhtbJxSy07DMBC8I/EP&#10;lu80SYs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89Pow4c8ISK5LOupwMOi5gcYlAnejQ+gt7q9G2rhBlts04Gb9rv53pahuYpOKo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">
                <v:imagedata r:id="rId529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815280</wp:posOffset>
                </wp:positionH>
                <wp:positionV relativeFrom="paragraph">
                  <wp:posOffset>360580</wp:posOffset>
                </wp:positionV>
                <wp:extent cx="91080" cy="199440"/>
                <wp:effectExtent l="38100" t="38100" r="42545" b="4826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2">
                      <w14:nvContentPartPr>
                        <w14:cNvContentPartPr/>
                      </w14:nvContentPartPr>
                      <w14:xfrm>
                        <a:off x="0" y="0"/>
                        <a:ext cx="910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63.5pt;margin-top:27.6pt;width:8.7pt;height:17.2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">
                <v:imagedata r:id="rId529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4296480</wp:posOffset>
                </wp:positionH>
                <wp:positionV relativeFrom="paragraph">
                  <wp:posOffset>68260</wp:posOffset>
                </wp:positionV>
                <wp:extent cx="115920" cy="119520"/>
                <wp:effectExtent l="38100" t="38100" r="36830" b="33020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4">
                      <w14:nvContentPartPr>
                        <w14:cNvContentPartPr/>
                      </w14:nvContentPartPr>
                      <w14:xfrm>
                        <a:off x="0" y="0"/>
                        <a:ext cx="1159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337.65pt;margin-top:4.4pt;width:10.75pt;height:11.1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">
                <v:imagedata r:id="rId529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3913440</wp:posOffset>
                </wp:positionH>
                <wp:positionV relativeFrom="paragraph">
                  <wp:posOffset>23980</wp:posOffset>
                </wp:positionV>
                <wp:extent cx="61560" cy="147240"/>
                <wp:effectExtent l="38100" t="38100" r="34290" b="43815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6">
                      <w14:nvContentPartPr>
                        <w14:cNvContentPartPr/>
                      </w14:nvContentPartPr>
                      <w14:xfrm>
                        <a:off x="0" y="0"/>
                        <a:ext cx="61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307.55pt;margin-top:1.05pt;width:6.25pt;height:13.2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">
                <v:imagedata r:id="rId529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3445800</wp:posOffset>
                </wp:positionH>
                <wp:positionV relativeFrom="paragraph">
                  <wp:posOffset>75100</wp:posOffset>
                </wp:positionV>
                <wp:extent cx="119880" cy="159480"/>
                <wp:effectExtent l="38100" t="38100" r="33020" b="31115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8">
                      <w14:nvContentPartPr>
                        <w14:cNvContentPartPr/>
                      </w14:nvContentPartPr>
                      <w14:xfrm>
                        <a:off x="0" y="0"/>
                        <a:ext cx="1198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270.5pt;margin-top:5.05pt;width:11.1pt;height:13.9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">
                <v:imagedata r:id="rId529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2418720</wp:posOffset>
                </wp:positionH>
                <wp:positionV relativeFrom="paragraph">
                  <wp:posOffset>8140</wp:posOffset>
                </wp:positionV>
                <wp:extent cx="98640" cy="190800"/>
                <wp:effectExtent l="38100" t="38100" r="34925" b="38100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0">
                      <w14:nvContentPartPr>
                        <w14:cNvContentPartPr/>
                      </w14:nvContentPartPr>
                      <w14:xfrm>
                        <a:off x="0" y="0"/>
                        <a:ext cx="986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189.7pt;margin-top:-.15pt;width:9.35pt;height:16.6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">
                <v:imagedata r:id="rId530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1568760</wp:posOffset>
                </wp:positionH>
                <wp:positionV relativeFrom="paragraph">
                  <wp:posOffset>83380</wp:posOffset>
                </wp:positionV>
                <wp:extent cx="87480" cy="175320"/>
                <wp:effectExtent l="38100" t="38100" r="27305" b="34290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2">
                      <w14:nvContentPartPr>
                        <w14:cNvContentPartPr/>
                      </w14:nvContentPartPr>
                      <w14:xfrm>
                        <a:off x="0" y="0"/>
                        <a:ext cx="87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122.75pt;margin-top:5.8pt;width:8.4pt;height:15.3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">
                <v:imagedata r:id="rId530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707640</wp:posOffset>
                </wp:positionH>
                <wp:positionV relativeFrom="paragraph">
                  <wp:posOffset>108220</wp:posOffset>
                </wp:positionV>
                <wp:extent cx="114120" cy="165600"/>
                <wp:effectExtent l="38100" t="38100" r="38735" b="44450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4">
                      <w14:nvContentPartPr>
                        <w14:cNvContentPartPr/>
                      </w14:nvContentPartPr>
                      <w14:xfrm>
                        <a:off x="0" y="0"/>
                        <a:ext cx="1141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55pt;margin-top:7.65pt;width:10.6pt;height:14.6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">
                <v:imagedata r:id="rId530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4395480</wp:posOffset>
                </wp:positionH>
                <wp:positionV relativeFrom="paragraph">
                  <wp:posOffset>-371660</wp:posOffset>
                </wp:positionV>
                <wp:extent cx="111600" cy="142200"/>
                <wp:effectExtent l="38100" t="38100" r="41275" b="29845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6">
                      <w14:nvContentPartPr>
                        <w14:cNvContentPartPr/>
                      </w14:nvContentPartPr>
                      <w14:xfrm>
                        <a:off x="0" y="0"/>
                        <a:ext cx="111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345.35pt;margin-top:-30.1pt;width:10.45pt;height:12.75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">
                <v:imagedata r:id="rId530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3836760</wp:posOffset>
                </wp:positionH>
                <wp:positionV relativeFrom="paragraph">
                  <wp:posOffset>-332780</wp:posOffset>
                </wp:positionV>
                <wp:extent cx="87120" cy="133920"/>
                <wp:effectExtent l="38100" t="38100" r="27305" b="38100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8">
                      <w14:nvContentPartPr>
                        <w14:cNvContentPartPr/>
                      </w14:nvContentPartPr>
                      <w14:xfrm>
                        <a:off x="0" y="0"/>
                        <a:ext cx="871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301.4pt;margin-top:-27pt;width:8.3pt;height:12.1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">
                <v:imagedata r:id="rId530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3429600</wp:posOffset>
                </wp:positionH>
                <wp:positionV relativeFrom="paragraph">
                  <wp:posOffset>-339260</wp:posOffset>
                </wp:positionV>
                <wp:extent cx="64800" cy="219240"/>
                <wp:effectExtent l="38100" t="38100" r="30480" b="47625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0">
                      <w14:nvContentPartPr>
                        <w14:cNvContentPartPr/>
                      </w14:nvContentPartPr>
                      <w14:xfrm>
                        <a:off x="0" y="0"/>
                        <a:ext cx="648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269.5pt;margin-top:-27.45pt;width:6.65pt;height:19.0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">
                <v:imagedata r:id="rId531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2990040</wp:posOffset>
                </wp:positionH>
                <wp:positionV relativeFrom="paragraph">
                  <wp:posOffset>-458780</wp:posOffset>
                </wp:positionV>
                <wp:extent cx="50760" cy="1236960"/>
                <wp:effectExtent l="38100" t="38100" r="45085" b="4000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2">
                      <w14:nvContentPartPr>
                        <w14:cNvContentPartPr/>
                      </w14:nvContentPartPr>
                      <w14:xfrm>
                        <a:off x="0" y="0"/>
                        <a:ext cx="50760" cy="12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234.45pt;margin-top:-36.7pt;width:5.95pt;height:98.8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">
                <v:imagedata r:id="rId5313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2591160</wp:posOffset>
                </wp:positionH>
                <wp:positionV relativeFrom="paragraph">
                  <wp:posOffset>-383900</wp:posOffset>
                </wp:positionV>
                <wp:extent cx="55800" cy="245880"/>
                <wp:effectExtent l="38100" t="38100" r="40005" b="4000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558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203.5pt;margin-top:-30.8pt;width:5.75pt;height:20.6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">
                <v:imagedata r:id="rId5315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2499360</wp:posOffset>
                </wp:positionH>
                <wp:positionV relativeFrom="paragraph">
                  <wp:posOffset>-356180</wp:posOffset>
                </wp:positionV>
                <wp:extent cx="135360" cy="96480"/>
                <wp:effectExtent l="38100" t="38100" r="17145" b="37465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135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196pt;margin-top:-28.8pt;width:12.35pt;height:9.2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">
                <v:imagedata r:id="rId5317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2256360</wp:posOffset>
                </wp:positionH>
                <wp:positionV relativeFrom="paragraph">
                  <wp:posOffset>-278420</wp:posOffset>
                </wp:positionV>
                <wp:extent cx="130680" cy="12960"/>
                <wp:effectExtent l="38100" t="38100" r="41275" b="44450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130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176.9pt;margin-top:-22.75pt;width:11.8pt;height:2.5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">
                <v:imagedata r:id="rId5319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1637520</wp:posOffset>
                </wp:positionH>
                <wp:positionV relativeFrom="paragraph">
                  <wp:posOffset>-351500</wp:posOffset>
                </wp:positionV>
                <wp:extent cx="97920" cy="215640"/>
                <wp:effectExtent l="38100" t="38100" r="35560" b="32385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0">
                      <w14:nvContentPartPr>
                        <w14:cNvContentPartPr/>
                      </w14:nvContentPartPr>
                      <w14:xfrm>
                        <a:off x="0" y="0"/>
                        <a:ext cx="979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128.15pt;margin-top:-28.5pt;width:9.05pt;height:18.65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">
                <v:imagedata r:id="rId5321" o:title=""/>
              </v:shape>
            </w:pict>
          </mc:Fallback>
        </mc:AlternateContent>
      </w:r>
      <w:r w:rsidR="00D956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642840</wp:posOffset>
                </wp:positionH>
                <wp:positionV relativeFrom="paragraph">
                  <wp:posOffset>-329900</wp:posOffset>
                </wp:positionV>
                <wp:extent cx="97560" cy="188640"/>
                <wp:effectExtent l="38100" t="38100" r="36195" b="40005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2">
                      <w14:nvContentPartPr>
                        <w14:cNvContentPartPr/>
                      </w14:nvContentPartPr>
                      <w14:xfrm>
                        <a:off x="0" y="0"/>
                        <a:ext cx="975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49.9pt;margin-top:-26.8pt;width:9.15pt;height:16.4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">
                <v:imagedata r:id="rId5323" o:title=""/>
              </v:shape>
            </w:pict>
          </mc:Fallback>
        </mc:AlternateContent>
      </w:r>
      <w:r w:rsidR="00B13B44">
        <w:rPr>
          <w:lang w:val="el-GR"/>
        </w:rPr>
        <w:br w:type="page"/>
      </w:r>
    </w:p>
    <w:p w:rsidR="00B13B44" w:rsidRPr="00B13B44" w:rsidRDefault="00E209B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2945400</wp:posOffset>
                </wp:positionH>
                <wp:positionV relativeFrom="paragraph">
                  <wp:posOffset>-55620</wp:posOffset>
                </wp:positionV>
                <wp:extent cx="1361160" cy="1186560"/>
                <wp:effectExtent l="38100" t="38100" r="29845" b="33020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4">
                      <w14:nvContentPartPr>
                        <w14:cNvContentPartPr/>
                      </w14:nvContentPartPr>
                      <w14:xfrm>
                        <a:off x="0" y="0"/>
                        <a:ext cx="1361160" cy="11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231.3pt;margin-top:-4.95pt;width:108.6pt;height:94.7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">
                <v:imagedata r:id="rId5325" o:title=""/>
              </v:shape>
            </w:pict>
          </mc:Fallback>
        </mc:AlternateContent>
      </w:r>
      <w:r w:rsidR="00B13B44" w:rsidRPr="003560A4">
        <w:rPr>
          <w:b/>
          <w:color w:val="FF0000"/>
          <w:highlight w:val="yellow"/>
          <w:lang w:val="el-GR"/>
        </w:rPr>
        <w:t>Άσκηση.</w:t>
      </w:r>
      <w:r w:rsidR="00B13B44" w:rsidRPr="003560A4">
        <w:rPr>
          <w:color w:val="FF0000"/>
          <w:lang w:val="el-GR"/>
        </w:rPr>
        <w:t xml:space="preserve"> </w:t>
      </w:r>
      <w:r w:rsidR="00B13B44">
        <w:rPr>
          <w:lang w:val="el-GR"/>
        </w:rPr>
        <w:t xml:space="preserve">Να βρεθεί ο αντίστροφος του </w:t>
      </w:r>
      <w:r w:rsidR="00B13B44" w:rsidRPr="00B13B44">
        <w:rPr>
          <w:position w:val="-78"/>
          <w:lang w:val="el-GR"/>
        </w:rPr>
        <w:object w:dxaOrig="2100" w:dyaOrig="1700">
          <v:shape id="_x0000_i1160" type="#_x0000_t75" style="width:105.2pt;height:85.25pt" o:ole="">
            <v:imagedata r:id="rId5326" o:title=""/>
          </v:shape>
          <o:OLEObject Type="Embed" ProgID="Equation.DSMT4" ShapeID="_x0000_i1160" DrawAspect="Content" ObjectID="_1667909311" r:id="rId5327"/>
        </w:object>
      </w:r>
      <w:r w:rsidR="00B13B44" w:rsidRPr="00B13B44">
        <w:rPr>
          <w:lang w:val="el-GR"/>
        </w:rPr>
        <w:t>.</w:t>
      </w:r>
    </w:p>
    <w:p w:rsidR="00B13B44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-149160</wp:posOffset>
                </wp:positionH>
                <wp:positionV relativeFrom="paragraph">
                  <wp:posOffset>-78815</wp:posOffset>
                </wp:positionV>
                <wp:extent cx="1172520" cy="1239480"/>
                <wp:effectExtent l="38100" t="38100" r="27940" b="37465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8">
                      <w14:nvContentPartPr>
                        <w14:cNvContentPartPr/>
                      </w14:nvContentPartPr>
                      <w14:xfrm>
                        <a:off x="0" y="0"/>
                        <a:ext cx="1172520" cy="12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-12.5pt;margin-top:-7pt;width:93.75pt;height:99.1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">
                <v:imagedata r:id="rId5329" o:title=""/>
              </v:shape>
            </w:pict>
          </mc:Fallback>
        </mc:AlternateContent>
      </w:r>
      <w:r w:rsidR="00B13B44" w:rsidRPr="00B13B44">
        <w:rPr>
          <w:position w:val="-80"/>
          <w:lang w:val="el-GR"/>
        </w:rPr>
        <w:object w:dxaOrig="3019" w:dyaOrig="1740">
          <v:shape id="_x0000_i1161" type="#_x0000_t75" style="width:151.25pt;height:87.25pt" o:ole="">
            <v:imagedata r:id="rId5330" o:title=""/>
          </v:shape>
          <o:OLEObject Type="Embed" ProgID="Equation.DSMT4" ShapeID="_x0000_i1161" DrawAspect="Content" ObjectID="_1667909312" r:id="rId5331"/>
        </w:object>
      </w:r>
      <w:r w:rsidR="00B13B44" w:rsidRPr="00B13B44">
        <w:rPr>
          <w:position w:val="-80"/>
          <w:lang w:val="el-GR"/>
        </w:rPr>
        <w:object w:dxaOrig="3860" w:dyaOrig="1740">
          <v:shape id="_x0000_i1162" type="#_x0000_t75" style="width:193.4pt;height:87.25pt" o:ole="">
            <v:imagedata r:id="rId5332" o:title=""/>
          </v:shape>
          <o:OLEObject Type="Embed" ProgID="Equation.DSMT4" ShapeID="_x0000_i1162" DrawAspect="Content" ObjectID="_1667909313" r:id="rId5333"/>
        </w:object>
      </w:r>
    </w:p>
    <w:p w:rsidR="004837E0" w:rsidRPr="004837E0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989160</wp:posOffset>
                </wp:positionH>
                <wp:positionV relativeFrom="paragraph">
                  <wp:posOffset>-8610</wp:posOffset>
                </wp:positionV>
                <wp:extent cx="796680" cy="82440"/>
                <wp:effectExtent l="38100" t="19050" r="22860" b="32385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4">
                      <w14:nvContentPartPr>
                        <w14:cNvContentPartPr/>
                      </w14:nvContentPartPr>
                      <w14:xfrm>
                        <a:off x="0" y="0"/>
                        <a:ext cx="796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77.35pt;margin-top:-1.25pt;width:63.95pt;height:7.6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">
                <v:imagedata r:id="rId5335" o:title=""/>
              </v:shape>
            </w:pict>
          </mc:Fallback>
        </mc:AlternateContent>
      </w:r>
    </w:p>
    <w:p w:rsidR="004837E0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2844960</wp:posOffset>
                </wp:positionH>
                <wp:positionV relativeFrom="paragraph">
                  <wp:posOffset>660280</wp:posOffset>
                </wp:positionV>
                <wp:extent cx="2103480" cy="330840"/>
                <wp:effectExtent l="114300" t="171450" r="163830" b="202565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6">
                      <w14:nvContentPartPr>
                        <w14:cNvContentPartPr/>
                      </w14:nvContentPartPr>
                      <w14:xfrm>
                        <a:off x="0" y="0"/>
                        <a:ext cx="21034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218.35pt;margin-top:40.65pt;width:177pt;height:48.7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">
                <v:imagedata r:id="rId533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309840</wp:posOffset>
                </wp:positionH>
                <wp:positionV relativeFrom="paragraph">
                  <wp:posOffset>650200</wp:posOffset>
                </wp:positionV>
                <wp:extent cx="1991880" cy="281160"/>
                <wp:effectExtent l="114300" t="171450" r="123190" b="19558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8">
                      <w14:nvContentPartPr>
                        <w14:cNvContentPartPr/>
                      </w14:nvContentPartPr>
                      <w14:xfrm>
                        <a:off x="0" y="0"/>
                        <a:ext cx="199188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18.75pt;margin-top:39.85pt;width:168.25pt;height:44.9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">
                <v:imagedata r:id="rId533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2756760</wp:posOffset>
                </wp:positionH>
                <wp:positionV relativeFrom="paragraph">
                  <wp:posOffset>840280</wp:posOffset>
                </wp:positionV>
                <wp:extent cx="2304360" cy="327960"/>
                <wp:effectExtent l="38100" t="38100" r="39370" b="34290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0">
                      <w14:nvContentPartPr>
                        <w14:cNvContentPartPr/>
                      </w14:nvContentPartPr>
                      <w14:xfrm>
                        <a:off x="0" y="0"/>
                        <a:ext cx="23043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216.3pt;margin-top:65.45pt;width:183.05pt;height:27.2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">
                <v:imagedata r:id="rId534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2674320</wp:posOffset>
                </wp:positionH>
                <wp:positionV relativeFrom="paragraph">
                  <wp:posOffset>546520</wp:posOffset>
                </wp:positionV>
                <wp:extent cx="2557800" cy="343080"/>
                <wp:effectExtent l="38100" t="38100" r="52070" b="38100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2">
                      <w14:nvContentPartPr>
                        <w14:cNvContentPartPr/>
                      </w14:nvContentPartPr>
                      <w14:xfrm>
                        <a:off x="0" y="0"/>
                        <a:ext cx="255780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209.8pt;margin-top:42.25pt;width:203.15pt;height:28.65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">
                <v:imagedata r:id="rId534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196800</wp:posOffset>
                </wp:positionH>
                <wp:positionV relativeFrom="paragraph">
                  <wp:posOffset>820840</wp:posOffset>
                </wp:positionV>
                <wp:extent cx="2284920" cy="343440"/>
                <wp:effectExtent l="38100" t="38100" r="39370" b="38100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4">
                      <w14:nvContentPartPr>
                        <w14:cNvContentPartPr/>
                      </w14:nvContentPartPr>
                      <w14:xfrm>
                        <a:off x="0" y="0"/>
                        <a:ext cx="228492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14.6pt;margin-top:63.75pt;width:181.6pt;height:28.7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">
                <v:imagedata r:id="rId534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372480</wp:posOffset>
                </wp:positionH>
                <wp:positionV relativeFrom="paragraph">
                  <wp:posOffset>994720</wp:posOffset>
                </wp:positionV>
                <wp:extent cx="360" cy="360"/>
                <wp:effectExtent l="0" t="0" r="0" b="0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29pt;margin-top:77.95pt;width:.8pt;height:.8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">
                <v:imagedata r:id="rId534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230640</wp:posOffset>
                </wp:positionH>
                <wp:positionV relativeFrom="paragraph">
                  <wp:posOffset>547240</wp:posOffset>
                </wp:positionV>
                <wp:extent cx="2254680" cy="286920"/>
                <wp:effectExtent l="38100" t="38100" r="31750" b="37465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8">
                      <w14:nvContentPartPr>
                        <w14:cNvContentPartPr/>
                      </w14:nvContentPartPr>
                      <w14:xfrm>
                        <a:off x="0" y="0"/>
                        <a:ext cx="22546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17.25pt;margin-top:42.2pt;width:179.3pt;height:24.2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">
                <v:imagedata r:id="rId534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2614560</wp:posOffset>
                </wp:positionH>
                <wp:positionV relativeFrom="paragraph">
                  <wp:posOffset>444280</wp:posOffset>
                </wp:positionV>
                <wp:extent cx="157320" cy="166320"/>
                <wp:effectExtent l="38100" t="38100" r="14605" b="43815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0">
                      <w14:nvContentPartPr>
                        <w14:cNvContentPartPr/>
                      </w14:nvContentPartPr>
                      <w14:xfrm>
                        <a:off x="0" y="0"/>
                        <a:ext cx="1573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205.1pt;margin-top:34.25pt;width:13.95pt;height:14.7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">
                <v:imagedata r:id="rId535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2514120</wp:posOffset>
                </wp:positionH>
                <wp:positionV relativeFrom="paragraph">
                  <wp:posOffset>484240</wp:posOffset>
                </wp:positionV>
                <wp:extent cx="258840" cy="60480"/>
                <wp:effectExtent l="38100" t="38100" r="46355" b="3492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2">
                      <w14:nvContentPartPr>
                        <w14:cNvContentPartPr/>
                      </w14:nvContentPartPr>
                      <w14:xfrm>
                        <a:off x="0" y="0"/>
                        <a:ext cx="2588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197.2pt;margin-top:37.4pt;width:21.9pt;height:6.25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">
                <v:imagedata r:id="rId535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2477040</wp:posOffset>
                </wp:positionH>
                <wp:positionV relativeFrom="paragraph">
                  <wp:posOffset>589720</wp:posOffset>
                </wp:positionV>
                <wp:extent cx="156600" cy="129960"/>
                <wp:effectExtent l="38100" t="38100" r="34290" b="4191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4">
                      <w14:nvContentPartPr>
                        <w14:cNvContentPartPr/>
                      </w14:nvContentPartPr>
                      <w14:xfrm>
                        <a:off x="0" y="0"/>
                        <a:ext cx="1566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194.35pt;margin-top:45.7pt;width:13.85pt;height:11.85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">
                <v:imagedata r:id="rId535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2437440</wp:posOffset>
                </wp:positionH>
                <wp:positionV relativeFrom="paragraph">
                  <wp:posOffset>833800</wp:posOffset>
                </wp:positionV>
                <wp:extent cx="90720" cy="133920"/>
                <wp:effectExtent l="38100" t="38100" r="43180" b="38100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6">
                      <w14:nvContentPartPr>
                        <w14:cNvContentPartPr/>
                      </w14:nvContentPartPr>
                      <w14:xfrm>
                        <a:off x="0" y="0"/>
                        <a:ext cx="90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191.05pt;margin-top:64.85pt;width:8.75pt;height:12.15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">
                <v:imagedata r:id="rId535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2483520</wp:posOffset>
                </wp:positionH>
                <wp:positionV relativeFrom="paragraph">
                  <wp:posOffset>625000</wp:posOffset>
                </wp:positionV>
                <wp:extent cx="141480" cy="267120"/>
                <wp:effectExtent l="38100" t="38100" r="30480" b="38100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8">
                      <w14:nvContentPartPr>
                        <w14:cNvContentPartPr/>
                      </w14:nvContentPartPr>
                      <w14:xfrm>
                        <a:off x="0" y="0"/>
                        <a:ext cx="14148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194.7pt;margin-top:48.45pt;width:12.8pt;height:22.65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">
                <v:imagedata r:id="rId535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2120280</wp:posOffset>
                </wp:positionH>
                <wp:positionV relativeFrom="paragraph">
                  <wp:posOffset>907600</wp:posOffset>
                </wp:positionV>
                <wp:extent cx="4320" cy="8640"/>
                <wp:effectExtent l="38100" t="38100" r="34290" b="29845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0">
                      <w14:nvContentPartPr>
                        <w14:cNvContentPartPr/>
                      </w14:nvContentPartPr>
                      <w14:xfrm>
                        <a:off x="0" y="0"/>
                        <a:ext cx="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166.2pt;margin-top:70.85pt;width:2pt;height:2.15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">
                <v:imagedata r:id="rId536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2092200</wp:posOffset>
                </wp:positionH>
                <wp:positionV relativeFrom="paragraph">
                  <wp:posOffset>685120</wp:posOffset>
                </wp:positionV>
                <wp:extent cx="10080" cy="7200"/>
                <wp:effectExtent l="38100" t="38100" r="28575" b="31115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2">
                      <w14:nvContentPartPr>
                        <w14:cNvContentPartPr/>
                      </w14:nvContentPartPr>
                      <w14:xfrm>
                        <a:off x="0" y="0"/>
                        <a:ext cx="10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163.95pt;margin-top:53.15pt;width:2.25pt;height:1.9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">
                <v:imagedata r:id="rId536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1892040</wp:posOffset>
                </wp:positionH>
                <wp:positionV relativeFrom="paragraph">
                  <wp:posOffset>954760</wp:posOffset>
                </wp:positionV>
                <wp:extent cx="1440" cy="1440"/>
                <wp:effectExtent l="38100" t="38100" r="36830" b="36830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4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148.3pt;margin-top:74.5pt;width:1.5pt;height:1.55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">
                <v:imagedata r:id="rId536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1894200</wp:posOffset>
                </wp:positionH>
                <wp:positionV relativeFrom="paragraph">
                  <wp:posOffset>659200</wp:posOffset>
                </wp:positionV>
                <wp:extent cx="2880" cy="360"/>
                <wp:effectExtent l="0" t="0" r="0" b="0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6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148.45pt;margin-top:51.2pt;width:1.5pt;height:1.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">
                <v:imagedata r:id="rId536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1565520</wp:posOffset>
                </wp:positionH>
                <wp:positionV relativeFrom="paragraph">
                  <wp:posOffset>929560</wp:posOffset>
                </wp:positionV>
                <wp:extent cx="5760" cy="1800"/>
                <wp:effectExtent l="38100" t="38100" r="32385" b="36830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8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122.6pt;margin-top:72.4pt;width:1.75pt;height:1.8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">
                <v:imagedata r:id="rId536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1494240</wp:posOffset>
                </wp:positionH>
                <wp:positionV relativeFrom="paragraph">
                  <wp:posOffset>690880</wp:posOffset>
                </wp:positionV>
                <wp:extent cx="19080" cy="19080"/>
                <wp:effectExtent l="38100" t="38100" r="38100" b="38100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0">
                      <w14:nvContentPartPr>
                        <w14:cNvContentPartPr/>
                      </w14:nvContentPartPr>
                      <w14:xfrm>
                        <a:off x="0" y="0"/>
                        <a:ext cx="190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116.95pt;margin-top:53.7pt;width:2.9pt;height:2.85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">
                <v:imagedata r:id="rId537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147480</wp:posOffset>
                </wp:positionH>
                <wp:positionV relativeFrom="paragraph">
                  <wp:posOffset>608440</wp:posOffset>
                </wp:positionV>
                <wp:extent cx="95760" cy="145080"/>
                <wp:effectExtent l="57150" t="38100" r="38100" b="45720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2">
                      <w14:nvContentPartPr>
                        <w14:cNvContentPartPr/>
                      </w14:nvContentPartPr>
                      <w14:xfrm>
                        <a:off x="0" y="0"/>
                        <a:ext cx="957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10.5pt;margin-top:47.4pt;width:9.7pt;height:12.9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">
                <v:imagedata r:id="rId537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600</wp:posOffset>
                </wp:positionH>
                <wp:positionV relativeFrom="paragraph">
                  <wp:posOffset>630400</wp:posOffset>
                </wp:positionV>
                <wp:extent cx="326880" cy="430200"/>
                <wp:effectExtent l="38100" t="38100" r="16510" b="46355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4">
                      <w14:nvContentPartPr>
                        <w14:cNvContentPartPr/>
                      </w14:nvContentPartPr>
                      <w14:xfrm>
                        <a:off x="0" y="0"/>
                        <a:ext cx="32688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-.95pt;margin-top:48.65pt;width:27.25pt;height:35.75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">
                <v:imagedata r:id="rId537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819960</wp:posOffset>
                </wp:positionH>
                <wp:positionV relativeFrom="paragraph">
                  <wp:posOffset>556960</wp:posOffset>
                </wp:positionV>
                <wp:extent cx="256680" cy="254160"/>
                <wp:effectExtent l="38100" t="38100" r="10160" b="50800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6">
                      <w14:nvContentPartPr>
                        <w14:cNvContentPartPr/>
                      </w14:nvContentPartPr>
                      <w14:xfrm>
                        <a:off x="0" y="0"/>
                        <a:ext cx="25668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63.55pt;margin-top:42.85pt;width:22.2pt;height:22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">
                <v:imagedata r:id="rId537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6192240</wp:posOffset>
                </wp:positionH>
                <wp:positionV relativeFrom="paragraph">
                  <wp:posOffset>675760</wp:posOffset>
                </wp:positionV>
                <wp:extent cx="6120" cy="3240"/>
                <wp:effectExtent l="38100" t="38100" r="32385" b="34925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8">
                      <w14:nvContentPartPr>
                        <w14:cNvContentPartPr/>
                      </w14:nvContentPartPr>
                      <w14:xfrm>
                        <a:off x="0" y="0"/>
                        <a:ext cx="6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486.9pt;margin-top:52.55pt;width:1.8pt;height:1.55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">
                <v:imagedata r:id="rId537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6132480</wp:posOffset>
                </wp:positionH>
                <wp:positionV relativeFrom="paragraph">
                  <wp:posOffset>675400</wp:posOffset>
                </wp:positionV>
                <wp:extent cx="4320" cy="1440"/>
                <wp:effectExtent l="19050" t="19050" r="34290" b="3683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0">
                      <w14:nvContentPartPr>
                        <w14:cNvContentPartPr/>
                      </w14:nvContentPartPr>
                      <w14:xfrm>
                        <a:off x="0" y="0"/>
                        <a:ext cx="4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482.35pt;margin-top:52.65pt;width:1.45pt;height:1.2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">
                <v:imagedata r:id="rId538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6019440</wp:posOffset>
                </wp:positionH>
                <wp:positionV relativeFrom="paragraph">
                  <wp:posOffset>695200</wp:posOffset>
                </wp:positionV>
                <wp:extent cx="18720" cy="5400"/>
                <wp:effectExtent l="19050" t="19050" r="19685" b="33020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2">
                      <w14:nvContentPartPr>
                        <w14:cNvContentPartPr/>
                      </w14:nvContentPartPr>
                      <w14:xfrm>
                        <a:off x="0" y="0"/>
                        <a:ext cx="18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473.5pt;margin-top:54.3pt;width:2.5pt;height:1.5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">
                <v:imagedata r:id="rId538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5869680</wp:posOffset>
                </wp:positionH>
                <wp:positionV relativeFrom="paragraph">
                  <wp:posOffset>646600</wp:posOffset>
                </wp:positionV>
                <wp:extent cx="33480" cy="28440"/>
                <wp:effectExtent l="38100" t="38100" r="43180" b="29210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4">
                      <w14:nvContentPartPr>
                        <w14:cNvContentPartPr/>
                      </w14:nvContentPartPr>
                      <w14:xfrm>
                        <a:off x="0" y="0"/>
                        <a:ext cx="33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461.45pt;margin-top:50.1pt;width:4.2pt;height:3.75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">
                <v:imagedata r:id="rId538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5700840</wp:posOffset>
                </wp:positionH>
                <wp:positionV relativeFrom="paragraph">
                  <wp:posOffset>636880</wp:posOffset>
                </wp:positionV>
                <wp:extent cx="123120" cy="92880"/>
                <wp:effectExtent l="38100" t="38100" r="48895" b="40640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6">
                      <w14:nvContentPartPr>
                        <w14:cNvContentPartPr/>
                      </w14:nvContentPartPr>
                      <w14:xfrm>
                        <a:off x="0" y="0"/>
                        <a:ext cx="123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8" o:spid="_x0000_s1026" type="#_x0000_t75" style="position:absolute;margin-left:448.2pt;margin-top:49.45pt;width:11.45pt;height:8.75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">
                <v:imagedata r:id="rId538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5593200</wp:posOffset>
                </wp:positionH>
                <wp:positionV relativeFrom="paragraph">
                  <wp:posOffset>709600</wp:posOffset>
                </wp:positionV>
                <wp:extent cx="77040" cy="25200"/>
                <wp:effectExtent l="38100" t="38100" r="37465" b="32385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8">
                      <w14:nvContentPartPr>
                        <w14:cNvContentPartPr/>
                      </w14:nvContentPartPr>
                      <w14:xfrm>
                        <a:off x="0" y="0"/>
                        <a:ext cx="770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439.85pt;margin-top:55.2pt;width:7.3pt;height:3.2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">
                <v:imagedata r:id="rId538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5627040</wp:posOffset>
                </wp:positionH>
                <wp:positionV relativeFrom="paragraph">
                  <wp:posOffset>623560</wp:posOffset>
                </wp:positionV>
                <wp:extent cx="14760" cy="116640"/>
                <wp:effectExtent l="38100" t="38100" r="23495" b="36195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0">
                      <w14:nvContentPartPr>
                        <w14:cNvContentPartPr/>
                      </w14:nvContentPartPr>
                      <w14:xfrm>
                        <a:off x="0" y="0"/>
                        <a:ext cx="14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442.35pt;margin-top:48.45pt;width:2.4pt;height:10.5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">
                <v:imagedata r:id="rId539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5075520</wp:posOffset>
                </wp:positionH>
                <wp:positionV relativeFrom="paragraph">
                  <wp:posOffset>337720</wp:posOffset>
                </wp:positionV>
                <wp:extent cx="183960" cy="150840"/>
                <wp:effectExtent l="38100" t="38100" r="26035" b="40005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2">
                      <w14:nvContentPartPr>
                        <w14:cNvContentPartPr/>
                      </w14:nvContentPartPr>
                      <w14:xfrm>
                        <a:off x="0" y="0"/>
                        <a:ext cx="183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398.95pt;margin-top:25.9pt;width:15.75pt;height:13.25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">
                <v:imagedata r:id="rId539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5097480</wp:posOffset>
                </wp:positionH>
                <wp:positionV relativeFrom="paragraph">
                  <wp:posOffset>361840</wp:posOffset>
                </wp:positionV>
                <wp:extent cx="477360" cy="692640"/>
                <wp:effectExtent l="19050" t="38100" r="18415" b="3175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4">
                      <w14:nvContentPartPr>
                        <w14:cNvContentPartPr/>
                      </w14:nvContentPartPr>
                      <w14:xfrm>
                        <a:off x="0" y="0"/>
                        <a:ext cx="47736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401.1pt;margin-top:27.75pt;width:38.65pt;height:55.9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">
                <v:imagedata r:id="rId539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5148600</wp:posOffset>
                </wp:positionH>
                <wp:positionV relativeFrom="paragraph">
                  <wp:posOffset>995080</wp:posOffset>
                </wp:positionV>
                <wp:extent cx="10440" cy="360"/>
                <wp:effectExtent l="0" t="0" r="0" b="0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6">
                      <w14:nvContentPartPr>
                        <w14:cNvContentPartPr/>
                      </w14:nvContentPartPr>
                      <w14:xfrm>
                        <a:off x="0" y="0"/>
                        <a:ext cx="10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404.95pt;margin-top:77.9pt;width:1.6pt;height:.95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">
                <v:imagedata r:id="rId539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3714000</wp:posOffset>
                </wp:positionH>
                <wp:positionV relativeFrom="paragraph">
                  <wp:posOffset>509800</wp:posOffset>
                </wp:positionV>
                <wp:extent cx="183240" cy="29160"/>
                <wp:effectExtent l="38100" t="38100" r="26670" b="28575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8">
                      <w14:nvContentPartPr>
                        <w14:cNvContentPartPr/>
                      </w14:nvContentPartPr>
                      <w14:xfrm>
                        <a:off x="0" y="0"/>
                        <a:ext cx="1832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291.8pt;margin-top:39.5pt;width:15.8pt;height:3.7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">
                <v:imagedata r:id="rId539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4052760</wp:posOffset>
                </wp:positionH>
                <wp:positionV relativeFrom="paragraph">
                  <wp:posOffset>972400</wp:posOffset>
                </wp:positionV>
                <wp:extent cx="1440" cy="4320"/>
                <wp:effectExtent l="38100" t="38100" r="36830" b="34290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0">
                      <w14:nvContentPartPr>
                        <w14:cNvContentPartPr/>
                      </w14:nvContentPartPr>
                      <w14:xfrm>
                        <a:off x="0" y="0"/>
                        <a:ext cx="1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318.55pt;margin-top:75.95pt;width:1.25pt;height:1.65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">
                <v:imagedata r:id="rId540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4165800</wp:posOffset>
                </wp:positionH>
                <wp:positionV relativeFrom="paragraph">
                  <wp:posOffset>742360</wp:posOffset>
                </wp:positionV>
                <wp:extent cx="12960" cy="4680"/>
                <wp:effectExtent l="19050" t="19050" r="25400" b="33655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2">
                      <w14:nvContentPartPr>
                        <w14:cNvContentPartPr/>
                      </w14:nvContentPartPr>
                      <w14:xfrm>
                        <a:off x="0" y="0"/>
                        <a:ext cx="12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327.7pt;margin-top:58.15pt;width:1.65pt;height:1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">
                <v:imagedata r:id="rId540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5171280</wp:posOffset>
                </wp:positionH>
                <wp:positionV relativeFrom="paragraph">
                  <wp:posOffset>640840</wp:posOffset>
                </wp:positionV>
                <wp:extent cx="132840" cy="145440"/>
                <wp:effectExtent l="38100" t="38100" r="38735" b="26035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4">
                      <w14:nvContentPartPr>
                        <w14:cNvContentPartPr/>
                      </w14:nvContentPartPr>
                      <w14:xfrm>
                        <a:off x="0" y="0"/>
                        <a:ext cx="132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406.5pt;margin-top:49.95pt;width:11.9pt;height:12.6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">
                <v:imagedata r:id="rId540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5076600</wp:posOffset>
                </wp:positionH>
                <wp:positionV relativeFrom="paragraph">
                  <wp:posOffset>668560</wp:posOffset>
                </wp:positionV>
                <wp:extent cx="343800" cy="351000"/>
                <wp:effectExtent l="38100" t="38100" r="18415" b="30480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6">
                      <w14:nvContentPartPr>
                        <w14:cNvContentPartPr/>
                      </w14:nvContentPartPr>
                      <w14:xfrm>
                        <a:off x="0" y="0"/>
                        <a:ext cx="34380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399.25pt;margin-top:51.95pt;width:28.4pt;height:29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">
                <v:imagedata r:id="rId540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3531480</wp:posOffset>
                </wp:positionH>
                <wp:positionV relativeFrom="paragraph">
                  <wp:posOffset>7240</wp:posOffset>
                </wp:positionV>
                <wp:extent cx="372960" cy="813600"/>
                <wp:effectExtent l="38100" t="38100" r="46355" b="43815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8">
                      <w14:nvContentPartPr>
                        <w14:cNvContentPartPr/>
                      </w14:nvContentPartPr>
                      <w14:xfrm>
                        <a:off x="0" y="0"/>
                        <a:ext cx="372960" cy="81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277.35pt;margin-top:-.2pt;width:30.85pt;height:65.55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">
                <v:imagedata r:id="rId540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3635520</wp:posOffset>
                </wp:positionH>
                <wp:positionV relativeFrom="paragraph">
                  <wp:posOffset>39640</wp:posOffset>
                </wp:positionV>
                <wp:extent cx="337320" cy="786600"/>
                <wp:effectExtent l="38100" t="38100" r="5715" b="33020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0">
                      <w14:nvContentPartPr>
                        <w14:cNvContentPartPr/>
                      </w14:nvContentPartPr>
                      <w14:xfrm>
                        <a:off x="0" y="0"/>
                        <a:ext cx="337320" cy="7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285.55pt;margin-top:2.5pt;width:28.05pt;height:63.3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">
                <v:imagedata r:id="rId541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3670440</wp:posOffset>
                </wp:positionH>
                <wp:positionV relativeFrom="paragraph">
                  <wp:posOffset>780520</wp:posOffset>
                </wp:positionV>
                <wp:extent cx="236880" cy="299520"/>
                <wp:effectExtent l="38100" t="38100" r="10795" b="4381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2">
                      <w14:nvContentPartPr>
                        <w14:cNvContentPartPr/>
                      </w14:nvContentPartPr>
                      <w14:xfrm>
                        <a:off x="0" y="0"/>
                        <a:ext cx="23688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288.25pt;margin-top:60.75pt;width:20.2pt;height:25.1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">
                <v:imagedata r:id="rId541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4466400</wp:posOffset>
                </wp:positionH>
                <wp:positionV relativeFrom="paragraph">
                  <wp:posOffset>1051960</wp:posOffset>
                </wp:positionV>
                <wp:extent cx="68400" cy="81360"/>
                <wp:effectExtent l="38100" t="38100" r="46355" b="52070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4">
                      <w14:nvContentPartPr>
                        <w14:cNvContentPartPr/>
                      </w14:nvContentPartPr>
                      <w14:xfrm>
                        <a:off x="0" y="0"/>
                        <a:ext cx="68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350.75pt;margin-top:82.1pt;width:6.95pt;height:8.1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">
                <v:imagedata r:id="rId541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2811120</wp:posOffset>
                </wp:positionH>
                <wp:positionV relativeFrom="paragraph">
                  <wp:posOffset>-12200</wp:posOffset>
                </wp:positionV>
                <wp:extent cx="1109160" cy="916560"/>
                <wp:effectExtent l="38100" t="38100" r="34290" b="36195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6">
                      <w14:nvContentPartPr>
                        <w14:cNvContentPartPr/>
                      </w14:nvContentPartPr>
                      <w14:xfrm>
                        <a:off x="0" y="0"/>
                        <a:ext cx="1109160" cy="9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220.85pt;margin-top:-1.65pt;width:88.6pt;height:73.6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">
                <v:imagedata r:id="rId541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2817600</wp:posOffset>
                </wp:positionH>
                <wp:positionV relativeFrom="paragraph">
                  <wp:posOffset>130720</wp:posOffset>
                </wp:positionV>
                <wp:extent cx="1068120" cy="939240"/>
                <wp:effectExtent l="38100" t="38100" r="36830" b="32385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8">
                      <w14:nvContentPartPr>
                        <w14:cNvContentPartPr/>
                      </w14:nvContentPartPr>
                      <w14:xfrm>
                        <a:off x="0" y="0"/>
                        <a:ext cx="1068120" cy="9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221.5pt;margin-top:9.65pt;width:85.3pt;height:75.45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">
                <v:imagedata r:id="rId5419" o:title=""/>
              </v:shape>
            </w:pict>
          </mc:Fallback>
        </mc:AlternateContent>
      </w:r>
      <w:r w:rsidR="004837E0" w:rsidRPr="00B13B44">
        <w:rPr>
          <w:position w:val="-80"/>
          <w:lang w:val="el-GR"/>
        </w:rPr>
        <w:object w:dxaOrig="4000" w:dyaOrig="1740">
          <v:shape id="_x0000_i1163" type="#_x0000_t75" style="width:200.4pt;height:87.25pt" o:ole="">
            <v:imagedata r:id="rId5420" o:title=""/>
          </v:shape>
          <o:OLEObject Type="Embed" ProgID="Equation.DSMT4" ShapeID="_x0000_i1163" DrawAspect="Content" ObjectID="_1667909314" r:id="rId5421"/>
        </w:object>
      </w:r>
      <w:r w:rsidR="004837E0" w:rsidRPr="00B13B44">
        <w:rPr>
          <w:position w:val="-80"/>
          <w:lang w:val="el-GR"/>
        </w:rPr>
        <w:object w:dxaOrig="4000" w:dyaOrig="1740">
          <v:shape id="_x0000_i1164" type="#_x0000_t75" style="width:200.4pt;height:87.25pt" o:ole="">
            <v:imagedata r:id="rId5422" o:title=""/>
          </v:shape>
          <o:OLEObject Type="Embed" ProgID="Equation.DSMT4" ShapeID="_x0000_i1164" DrawAspect="Content" ObjectID="_1667909315" r:id="rId5423"/>
        </w:object>
      </w:r>
    </w:p>
    <w:p w:rsidR="004837E0" w:rsidRPr="004837E0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4375680</wp:posOffset>
                </wp:positionH>
                <wp:positionV relativeFrom="paragraph">
                  <wp:posOffset>-16070</wp:posOffset>
                </wp:positionV>
                <wp:extent cx="163440" cy="160200"/>
                <wp:effectExtent l="38100" t="38100" r="27305" b="49530"/>
                <wp:wrapNone/>
                <wp:docPr id="4148" name="Ink 4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4">
                      <w14:nvContentPartPr>
                        <w14:cNvContentPartPr/>
                      </w14:nvContentPartPr>
                      <w14:xfrm>
                        <a:off x="0" y="0"/>
                        <a:ext cx="1634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8" o:spid="_x0000_s1026" type="#_x0000_t75" style="position:absolute;margin-left:343.75pt;margin-top:-2.05pt;width:14.5pt;height:14.3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">
                <v:imagedata r:id="rId5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3463080</wp:posOffset>
                </wp:positionH>
                <wp:positionV relativeFrom="paragraph">
                  <wp:posOffset>99850</wp:posOffset>
                </wp:positionV>
                <wp:extent cx="6480" cy="5760"/>
                <wp:effectExtent l="57150" t="38100" r="50800" b="51435"/>
                <wp:wrapNone/>
                <wp:docPr id="4147" name="Ink 4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6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7" o:spid="_x0000_s1026" type="#_x0000_t75" style="position:absolute;margin-left:271.65pt;margin-top:7.25pt;width:2.4pt;height:2.15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">
                <v:imagedata r:id="rId5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3170760</wp:posOffset>
                </wp:positionH>
                <wp:positionV relativeFrom="paragraph">
                  <wp:posOffset>-21110</wp:posOffset>
                </wp:positionV>
                <wp:extent cx="253800" cy="179640"/>
                <wp:effectExtent l="38100" t="38100" r="13335" b="30480"/>
                <wp:wrapNone/>
                <wp:docPr id="4146" name="Ink 4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8">
                      <w14:nvContentPartPr>
                        <w14:cNvContentPartPr/>
                      </w14:nvContentPartPr>
                      <w14:xfrm>
                        <a:off x="0" y="0"/>
                        <a:ext cx="2538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6" o:spid="_x0000_s1026" type="#_x0000_t75" style="position:absolute;margin-left:248.9pt;margin-top:-2.4pt;width:21.5pt;height:15.65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">
                <v:imagedata r:id="rId5429" o:title=""/>
              </v:shape>
            </w:pict>
          </mc:Fallback>
        </mc:AlternateContent>
      </w:r>
    </w:p>
    <w:p w:rsidR="004837E0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3729480</wp:posOffset>
                </wp:positionH>
                <wp:positionV relativeFrom="paragraph">
                  <wp:posOffset>944695</wp:posOffset>
                </wp:positionV>
                <wp:extent cx="1290240" cy="27360"/>
                <wp:effectExtent l="0" t="133350" r="100965" b="163195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0">
                      <w14:nvContentPartPr>
                        <w14:cNvContentPartPr/>
                      </w14:nvContentPartPr>
                      <w14:xfrm>
                        <a:off x="0" y="0"/>
                        <a:ext cx="12902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290.65pt;margin-top:66.9pt;width:108.75pt;height:17.65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">
                <v:imagedata r:id="rId543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3675840</wp:posOffset>
                </wp:positionH>
                <wp:positionV relativeFrom="paragraph">
                  <wp:posOffset>651295</wp:posOffset>
                </wp:positionV>
                <wp:extent cx="1324800" cy="41400"/>
                <wp:effectExtent l="76200" t="114300" r="104140" b="149225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2">
                      <w14:nvContentPartPr>
                        <w14:cNvContentPartPr/>
                      </w14:nvContentPartPr>
                      <w14:xfrm>
                        <a:off x="0" y="0"/>
                        <a:ext cx="1324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286.3pt;margin-top:45.05pt;width:110.75pt;height:16.05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">
                <v:imagedata r:id="rId543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3456960</wp:posOffset>
                </wp:positionH>
                <wp:positionV relativeFrom="paragraph">
                  <wp:posOffset>897895</wp:posOffset>
                </wp:positionV>
                <wp:extent cx="131040" cy="5400"/>
                <wp:effectExtent l="76200" t="133350" r="97790" b="147320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4">
                      <w14:nvContentPartPr>
                        <w14:cNvContentPartPr/>
                      </w14:nvContentPartPr>
                      <w14:xfrm>
                        <a:off x="0" y="0"/>
                        <a:ext cx="131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268.45pt;margin-top:62.95pt;width:17.85pt;height:16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">
                <v:imagedata r:id="rId543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3243120</wp:posOffset>
                </wp:positionH>
                <wp:positionV relativeFrom="paragraph">
                  <wp:posOffset>678295</wp:posOffset>
                </wp:positionV>
                <wp:extent cx="135720" cy="9720"/>
                <wp:effectExtent l="76200" t="133350" r="93345" b="161925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6">
                      <w14:nvContentPartPr>
                        <w14:cNvContentPartPr/>
                      </w14:nvContentPartPr>
                      <w14:xfrm>
                        <a:off x="0" y="0"/>
                        <a:ext cx="135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251.55pt;margin-top:45.45pt;width:18.1pt;height:16.65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">
                <v:imagedata r:id="rId543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2977080</wp:posOffset>
                </wp:positionH>
                <wp:positionV relativeFrom="paragraph">
                  <wp:posOffset>408655</wp:posOffset>
                </wp:positionV>
                <wp:extent cx="97560" cy="14040"/>
                <wp:effectExtent l="95250" t="152400" r="93345" b="176530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8">
                      <w14:nvContentPartPr>
                        <w14:cNvContentPartPr/>
                      </w14:nvContentPartPr>
                      <w14:xfrm>
                        <a:off x="0" y="0"/>
                        <a:ext cx="97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229.8pt;margin-top:22.9pt;width:16.6pt;height:19.3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">
                <v:imagedata r:id="rId543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2713200</wp:posOffset>
                </wp:positionH>
                <wp:positionV relativeFrom="paragraph">
                  <wp:posOffset>114895</wp:posOffset>
                </wp:positionV>
                <wp:extent cx="162720" cy="63360"/>
                <wp:effectExtent l="95250" t="133350" r="104140" b="146685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0">
                      <w14:nvContentPartPr>
                        <w14:cNvContentPartPr/>
                      </w14:nvContentPartPr>
                      <w14:xfrm>
                        <a:off x="0" y="0"/>
                        <a:ext cx="162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209.6pt;margin-top:1.35pt;width:20.6pt;height:20.5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">
                <v:imagedata r:id="rId544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3285600</wp:posOffset>
                </wp:positionH>
                <wp:positionV relativeFrom="paragraph">
                  <wp:posOffset>352495</wp:posOffset>
                </wp:positionV>
                <wp:extent cx="61560" cy="146880"/>
                <wp:effectExtent l="38100" t="38100" r="34290" b="43815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2">
                      <w14:nvContentPartPr>
                        <w14:cNvContentPartPr/>
                      </w14:nvContentPartPr>
                      <w14:xfrm>
                        <a:off x="0" y="0"/>
                        <a:ext cx="61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257.95pt;margin-top:27.05pt;width:6.4pt;height:13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">
                <v:imagedata r:id="rId544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3280200</wp:posOffset>
                </wp:positionH>
                <wp:positionV relativeFrom="paragraph">
                  <wp:posOffset>85375</wp:posOffset>
                </wp:positionV>
                <wp:extent cx="69840" cy="137880"/>
                <wp:effectExtent l="19050" t="38100" r="26035" b="33655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4">
                      <w14:nvContentPartPr>
                        <w14:cNvContentPartPr/>
                      </w14:nvContentPartPr>
                      <w14:xfrm>
                        <a:off x="0" y="0"/>
                        <a:ext cx="69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257.75pt;margin-top:6.2pt;width:6.85pt;height:12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">
                <v:imagedata r:id="rId544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6108000</wp:posOffset>
                </wp:positionH>
                <wp:positionV relativeFrom="paragraph">
                  <wp:posOffset>464455</wp:posOffset>
                </wp:positionV>
                <wp:extent cx="37800" cy="29520"/>
                <wp:effectExtent l="38100" t="38100" r="38735" b="46990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6">
                      <w14:nvContentPartPr>
                        <w14:cNvContentPartPr/>
                      </w14:nvContentPartPr>
                      <w14:xfrm>
                        <a:off x="0" y="0"/>
                        <a:ext cx="378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480.2pt;margin-top:35.8pt;width:4.55pt;height:3.85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">
                <v:imagedata r:id="rId544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6021240</wp:posOffset>
                </wp:positionH>
                <wp:positionV relativeFrom="paragraph">
                  <wp:posOffset>521335</wp:posOffset>
                </wp:positionV>
                <wp:extent cx="63360" cy="54360"/>
                <wp:effectExtent l="38100" t="38100" r="32385" b="4127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8">
                      <w14:nvContentPartPr>
                        <w14:cNvContentPartPr/>
                      </w14:nvContentPartPr>
                      <w14:xfrm>
                        <a:off x="0" y="0"/>
                        <a:ext cx="633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473.5pt;margin-top:40.4pt;width:6.3pt;height:5.6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">
                <v:imagedata r:id="rId544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5989560</wp:posOffset>
                </wp:positionH>
                <wp:positionV relativeFrom="paragraph">
                  <wp:posOffset>461575</wp:posOffset>
                </wp:positionV>
                <wp:extent cx="92520" cy="9360"/>
                <wp:effectExtent l="38100" t="38100" r="22225" b="29210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0">
                      <w14:nvContentPartPr>
                        <w14:cNvContentPartPr/>
                      </w14:nvContentPartPr>
                      <w14:xfrm>
                        <a:off x="0" y="0"/>
                        <a:ext cx="92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471pt;margin-top:35.65pt;width:8.55pt;height:2.1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">
                <v:imagedata r:id="rId545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6011880</wp:posOffset>
                </wp:positionH>
                <wp:positionV relativeFrom="paragraph">
                  <wp:posOffset>349255</wp:posOffset>
                </wp:positionV>
                <wp:extent cx="23400" cy="95040"/>
                <wp:effectExtent l="38100" t="38100" r="34290" b="38735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2">
                      <w14:nvContentPartPr>
                        <w14:cNvContentPartPr/>
                      </w14:nvContentPartPr>
                      <w14:xfrm>
                        <a:off x="0" y="0"/>
                        <a:ext cx="234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472.7pt;margin-top:26.75pt;width:3.35pt;height:8.85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">
                <v:imagedata r:id="rId545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5892000</wp:posOffset>
                </wp:positionH>
                <wp:positionV relativeFrom="paragraph">
                  <wp:posOffset>455815</wp:posOffset>
                </wp:positionV>
                <wp:extent cx="70560" cy="11160"/>
                <wp:effectExtent l="38100" t="38100" r="43815" b="27305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4">
                      <w14:nvContentPartPr>
                        <w14:cNvContentPartPr/>
                      </w14:nvContentPartPr>
                      <w14:xfrm>
                        <a:off x="0" y="0"/>
                        <a:ext cx="70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463.25pt;margin-top:35.2pt;width:7pt;height:2.3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">
                <v:imagedata r:id="rId545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5199360</wp:posOffset>
                </wp:positionH>
                <wp:positionV relativeFrom="paragraph">
                  <wp:posOffset>118135</wp:posOffset>
                </wp:positionV>
                <wp:extent cx="202680" cy="148320"/>
                <wp:effectExtent l="38100" t="38100" r="26035" b="42545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6">
                      <w14:nvContentPartPr>
                        <w14:cNvContentPartPr/>
                      </w14:nvContentPartPr>
                      <w14:xfrm>
                        <a:off x="0" y="0"/>
                        <a:ext cx="2026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408.65pt;margin-top:8.6pt;width:17.2pt;height:13.45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">
                <v:imagedata r:id="rId545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5140680</wp:posOffset>
                </wp:positionH>
                <wp:positionV relativeFrom="paragraph">
                  <wp:posOffset>148735</wp:posOffset>
                </wp:positionV>
                <wp:extent cx="762480" cy="686160"/>
                <wp:effectExtent l="38100" t="38100" r="38100" b="3810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8">
                      <w14:nvContentPartPr>
                        <w14:cNvContentPartPr/>
                      </w14:nvContentPartPr>
                      <w14:xfrm>
                        <a:off x="0" y="0"/>
                        <a:ext cx="76248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404.25pt;margin-top:10.75pt;width:61.4pt;height:55.7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">
                <v:imagedata r:id="rId545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5663040</wp:posOffset>
                </wp:positionH>
                <wp:positionV relativeFrom="paragraph">
                  <wp:posOffset>635455</wp:posOffset>
                </wp:positionV>
                <wp:extent cx="88200" cy="118080"/>
                <wp:effectExtent l="38100" t="38100" r="26670" b="34925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0">
                      <w14:nvContentPartPr>
                        <w14:cNvContentPartPr/>
                      </w14:nvContentPartPr>
                      <w14:xfrm>
                        <a:off x="0" y="0"/>
                        <a:ext cx="88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445.05pt;margin-top:49.25pt;width:8.6pt;height:11.05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">
                <v:imagedata r:id="rId546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5602200</wp:posOffset>
                </wp:positionH>
                <wp:positionV relativeFrom="paragraph">
                  <wp:posOffset>534655</wp:posOffset>
                </wp:positionV>
                <wp:extent cx="131760" cy="166680"/>
                <wp:effectExtent l="38100" t="38100" r="40005" b="43180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2">
                      <w14:nvContentPartPr>
                        <w14:cNvContentPartPr/>
                      </w14:nvContentPartPr>
                      <w14:xfrm>
                        <a:off x="0" y="0"/>
                        <a:ext cx="1317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440.35pt;margin-top:41.4pt;width:11.8pt;height:14.5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">
                <v:imagedata r:id="rId546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5606880</wp:posOffset>
                </wp:positionH>
                <wp:positionV relativeFrom="paragraph">
                  <wp:posOffset>480295</wp:posOffset>
                </wp:positionV>
                <wp:extent cx="29520" cy="122040"/>
                <wp:effectExtent l="38100" t="38100" r="46990" b="49530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29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440.7pt;margin-top:37pt;width:3.95pt;height:11.25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">
                <v:imagedata r:id="rId546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5464680</wp:posOffset>
                </wp:positionH>
                <wp:positionV relativeFrom="paragraph">
                  <wp:posOffset>581095</wp:posOffset>
                </wp:positionV>
                <wp:extent cx="48240" cy="37800"/>
                <wp:effectExtent l="38100" t="38100" r="47625" b="38735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482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429.55pt;margin-top:45.2pt;width:5.4pt;height:4.3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">
                <v:imagedata r:id="rId546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5218080</wp:posOffset>
                </wp:positionH>
                <wp:positionV relativeFrom="paragraph">
                  <wp:posOffset>396055</wp:posOffset>
                </wp:positionV>
                <wp:extent cx="99360" cy="116280"/>
                <wp:effectExtent l="38100" t="38100" r="34290" b="36195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99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410.15pt;margin-top:30.55pt;width:9.2pt;height:10.5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">
                <v:imagedata r:id="rId546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5169840</wp:posOffset>
                </wp:positionH>
                <wp:positionV relativeFrom="paragraph">
                  <wp:posOffset>442855</wp:posOffset>
                </wp:positionV>
                <wp:extent cx="232200" cy="255600"/>
                <wp:effectExtent l="38100" t="38100" r="15875" b="49530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2322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406.3pt;margin-top:33.95pt;width:20.05pt;height:21.9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">
                <v:imagedata r:id="rId547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699360</wp:posOffset>
                </wp:positionH>
                <wp:positionV relativeFrom="paragraph">
                  <wp:posOffset>58375</wp:posOffset>
                </wp:positionV>
                <wp:extent cx="330840" cy="537480"/>
                <wp:effectExtent l="38100" t="38100" r="31115" b="34290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330840" cy="5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54.55pt;margin-top:3.8pt;width:27.4pt;height:43.85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">
                <v:imagedata r:id="rId547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720600</wp:posOffset>
                </wp:positionH>
                <wp:positionV relativeFrom="paragraph">
                  <wp:posOffset>60895</wp:posOffset>
                </wp:positionV>
                <wp:extent cx="388440" cy="533520"/>
                <wp:effectExtent l="38100" t="19050" r="0" b="1905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388440" cy="53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56.2pt;margin-top:4.35pt;width:31.85pt;height:43.1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">
                <v:imagedata r:id="rId547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768120</wp:posOffset>
                </wp:positionH>
                <wp:positionV relativeFrom="paragraph">
                  <wp:posOffset>568135</wp:posOffset>
                </wp:positionV>
                <wp:extent cx="205920" cy="263160"/>
                <wp:effectExtent l="38100" t="38100" r="22860" b="41910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6">
                      <w14:nvContentPartPr>
                        <w14:cNvContentPartPr/>
                      </w14:nvContentPartPr>
                      <w14:xfrm>
                        <a:off x="0" y="0"/>
                        <a:ext cx="20592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59.75pt;margin-top:44pt;width:17.75pt;height:22.25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">
                <v:imagedata r:id="rId547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1623480</wp:posOffset>
                </wp:positionH>
                <wp:positionV relativeFrom="paragraph">
                  <wp:posOffset>492175</wp:posOffset>
                </wp:positionV>
                <wp:extent cx="73800" cy="16200"/>
                <wp:effectExtent l="19050" t="19050" r="21590" b="22225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8">
                      <w14:nvContentPartPr>
                        <w14:cNvContentPartPr/>
                      </w14:nvContentPartPr>
                      <w14:xfrm>
                        <a:off x="0" y="0"/>
                        <a:ext cx="73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127.35pt;margin-top:38.2pt;width:6.9pt;height:2.4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">
                <v:imagedata r:id="rId547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1329720</wp:posOffset>
                </wp:positionH>
                <wp:positionV relativeFrom="paragraph">
                  <wp:posOffset>501175</wp:posOffset>
                </wp:positionV>
                <wp:extent cx="61560" cy="21960"/>
                <wp:effectExtent l="19050" t="19050" r="34290" b="16510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0">
                      <w14:nvContentPartPr>
                        <w14:cNvContentPartPr/>
                      </w14:nvContentPartPr>
                      <w14:xfrm>
                        <a:off x="0" y="0"/>
                        <a:ext cx="61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104.15pt;margin-top:39pt;width:6pt;height:2.7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">
                <v:imagedata r:id="rId548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1184280</wp:posOffset>
                </wp:positionH>
                <wp:positionV relativeFrom="paragraph">
                  <wp:posOffset>493975</wp:posOffset>
                </wp:positionV>
                <wp:extent cx="68040" cy="28800"/>
                <wp:effectExtent l="19050" t="38100" r="27305" b="28575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68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92.75pt;margin-top:38.3pt;width:6.3pt;height:3.4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">
                <v:imagedata r:id="rId548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2302080</wp:posOffset>
                </wp:positionH>
                <wp:positionV relativeFrom="paragraph">
                  <wp:posOffset>777655</wp:posOffset>
                </wp:positionV>
                <wp:extent cx="60120" cy="6480"/>
                <wp:effectExtent l="19050" t="19050" r="35560" b="31750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60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180.7pt;margin-top:60.7pt;width:5.85pt;height:1.6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">
                <v:imagedata r:id="rId548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1925880</wp:posOffset>
                </wp:positionH>
                <wp:positionV relativeFrom="paragraph">
                  <wp:posOffset>772255</wp:posOffset>
                </wp:positionV>
                <wp:extent cx="68400" cy="25560"/>
                <wp:effectExtent l="19050" t="19050" r="27305" b="31750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68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151.2pt;margin-top:60.35pt;width:6.3pt;height:2.85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">
                <v:imagedata r:id="rId548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1565880</wp:posOffset>
                </wp:positionH>
                <wp:positionV relativeFrom="paragraph">
                  <wp:posOffset>771535</wp:posOffset>
                </wp:positionV>
                <wp:extent cx="47520" cy="720"/>
                <wp:effectExtent l="38100" t="38100" r="29210" b="37465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47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122.65pt;margin-top:60.15pt;width:5pt;height:1.3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">
                <v:imagedata r:id="rId548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1363560</wp:posOffset>
                </wp:positionH>
                <wp:positionV relativeFrom="paragraph">
                  <wp:posOffset>715735</wp:posOffset>
                </wp:positionV>
                <wp:extent cx="50400" cy="25920"/>
                <wp:effectExtent l="19050" t="19050" r="26035" b="31750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50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106.85pt;margin-top:55.7pt;width:5pt;height:3.1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">
                <v:imagedata r:id="rId5491" o:title=""/>
              </v:shape>
            </w:pict>
          </mc:Fallback>
        </mc:AlternateContent>
      </w:r>
      <w:r w:rsidR="004837E0" w:rsidRPr="00B13B44">
        <w:rPr>
          <w:position w:val="-80"/>
          <w:lang w:val="el-GR"/>
        </w:rPr>
        <w:object w:dxaOrig="3840" w:dyaOrig="1740">
          <v:shape id="_x0000_i1165" type="#_x0000_t75" style="width:192.4pt;height:87.25pt" o:ole="">
            <v:imagedata r:id="rId5492" o:title=""/>
          </v:shape>
          <o:OLEObject Type="Embed" ProgID="Equation.DSMT4" ShapeID="_x0000_i1165" DrawAspect="Content" ObjectID="_1667909316" r:id="rId5493"/>
        </w:object>
      </w:r>
      <w:r w:rsidR="004837E0" w:rsidRPr="00B13B44">
        <w:rPr>
          <w:position w:val="-80"/>
          <w:lang w:val="el-GR"/>
        </w:rPr>
        <w:object w:dxaOrig="4320" w:dyaOrig="1740">
          <v:shape id="_x0000_i1166" type="#_x0000_t75" style="width:216.45pt;height:87.25pt" o:ole="">
            <v:imagedata r:id="rId5494" o:title=""/>
          </v:shape>
          <o:OLEObject Type="Embed" ProgID="Equation.DSMT4" ShapeID="_x0000_i1166" DrawAspect="Content" ObjectID="_1667909317" r:id="rId5495"/>
        </w:object>
      </w:r>
    </w:p>
    <w:p w:rsidR="004837E0" w:rsidRPr="004837E0" w:rsidRDefault="004837E0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4837E0" w:rsidRDefault="00E209BE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6643320</wp:posOffset>
                </wp:positionH>
                <wp:positionV relativeFrom="paragraph">
                  <wp:posOffset>210035</wp:posOffset>
                </wp:positionV>
                <wp:extent cx="3600" cy="32760"/>
                <wp:effectExtent l="38100" t="38100" r="53975" b="43815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6">
                      <w14:nvContentPartPr>
                        <w14:cNvContentPartPr/>
                      </w14:nvContentPartPr>
                      <w14:xfrm>
                        <a:off x="0" y="0"/>
                        <a:ext cx="36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522pt;margin-top:15.55pt;width:2.55pt;height:4.65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">
                <v:imagedata r:id="rId5497" o:title=""/>
              </v:shape>
            </w:pict>
          </mc:Fallback>
        </mc:AlternateContent>
      </w:r>
      <w:r w:rsidR="004837E0" w:rsidRPr="00B13B44">
        <w:rPr>
          <w:position w:val="-80"/>
          <w:lang w:val="el-GR"/>
        </w:rPr>
        <w:object w:dxaOrig="4740" w:dyaOrig="1740">
          <v:shape id="_x0000_i1167" type="#_x0000_t75" style="width:237.45pt;height:87.25pt" o:ole="">
            <v:imagedata r:id="rId5498" o:title=""/>
          </v:shape>
          <o:OLEObject Type="Embed" ProgID="Equation.DSMT4" ShapeID="_x0000_i1167" DrawAspect="Content" ObjectID="_1667909318" r:id="rId5499"/>
        </w:object>
      </w:r>
    </w:p>
    <w:p w:rsidR="004837E0" w:rsidRDefault="004837E0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827B47" w:rsidRDefault="00E209B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5317800</wp:posOffset>
                </wp:positionH>
                <wp:positionV relativeFrom="paragraph">
                  <wp:posOffset>89450</wp:posOffset>
                </wp:positionV>
                <wp:extent cx="360" cy="360"/>
                <wp:effectExtent l="0" t="0" r="0" b="0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413.05pt;margin-top:-4.3pt;width:11.4pt;height:22.75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">
                <v:imagedata r:id="rId5501" o:title=""/>
              </v:shape>
            </w:pict>
          </mc:Fallback>
        </mc:AlternateContent>
      </w:r>
      <w:r w:rsidR="004837E0">
        <w:rPr>
          <w:lang w:val="el-GR"/>
        </w:rPr>
        <w:t xml:space="preserve">Άρα </w:t>
      </w:r>
      <w:r w:rsidR="004837E0" w:rsidRPr="00B13B44">
        <w:rPr>
          <w:position w:val="-78"/>
          <w:lang w:val="el-GR"/>
        </w:rPr>
        <w:object w:dxaOrig="3680" w:dyaOrig="1700">
          <v:shape id="_x0000_i1168" type="#_x0000_t75" style="width:184.35pt;height:85.25pt" o:ole="">
            <v:imagedata r:id="rId5502" o:title=""/>
          </v:shape>
          <o:OLEObject Type="Embed" ProgID="Equation.DSMT4" ShapeID="_x0000_i1168" DrawAspect="Content" ObjectID="_1667909319" r:id="rId5503"/>
        </w:object>
      </w:r>
    </w:p>
    <w:p w:rsidR="00122190" w:rsidRDefault="0012219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22190" w:rsidRDefault="0012219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923548" w:rsidRDefault="00FC27A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6026280</wp:posOffset>
                </wp:positionH>
                <wp:positionV relativeFrom="paragraph">
                  <wp:posOffset>-496780</wp:posOffset>
                </wp:positionV>
                <wp:extent cx="108000" cy="18720"/>
                <wp:effectExtent l="38100" t="38100" r="25400" b="38735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4">
                      <w14:nvContentPartPr>
                        <w14:cNvContentPartPr/>
                      </w14:nvContentPartPr>
                      <w14:xfrm>
                        <a:off x="0" y="0"/>
                        <a:ext cx="108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9" o:spid="_x0000_s1026" type="#_x0000_t75" style="position:absolute;margin-left:473.8pt;margin-top:-39.85pt;width:9.85pt;height:2.9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">
                <v:imagedata r:id="rId550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6094680</wp:posOffset>
                </wp:positionH>
                <wp:positionV relativeFrom="paragraph">
                  <wp:posOffset>-497140</wp:posOffset>
                </wp:positionV>
                <wp:extent cx="10080" cy="90720"/>
                <wp:effectExtent l="38100" t="38100" r="28575" b="43180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6">
                      <w14:nvContentPartPr>
                        <w14:cNvContentPartPr/>
                      </w14:nvContentPartPr>
                      <w14:xfrm>
                        <a:off x="0" y="0"/>
                        <a:ext cx="10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8" o:spid="_x0000_s1026" type="#_x0000_t75" style="position:absolute;margin-left:479.2pt;margin-top:-39.85pt;width:2.3pt;height:8.6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">
                <v:imagedata r:id="rId550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5887680</wp:posOffset>
                </wp:positionH>
                <wp:positionV relativeFrom="paragraph">
                  <wp:posOffset>-459700</wp:posOffset>
                </wp:positionV>
                <wp:extent cx="108000" cy="241560"/>
                <wp:effectExtent l="38100" t="38100" r="44450" b="44450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8">
                      <w14:nvContentPartPr>
                        <w14:cNvContentPartPr/>
                      </w14:nvContentPartPr>
                      <w14:xfrm>
                        <a:off x="0" y="0"/>
                        <a:ext cx="1080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7" o:spid="_x0000_s1026" type="#_x0000_t75" style="position:absolute;margin-left:462.9pt;margin-top:-36.9pt;width:9.9pt;height:20.45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">
                <v:imagedata r:id="rId550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5721000</wp:posOffset>
                </wp:positionH>
                <wp:positionV relativeFrom="paragraph">
                  <wp:posOffset>-369700</wp:posOffset>
                </wp:positionV>
                <wp:extent cx="142560" cy="127800"/>
                <wp:effectExtent l="38100" t="38100" r="29210" b="43815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0">
                      <w14:nvContentPartPr>
                        <w14:cNvContentPartPr/>
                      </w14:nvContentPartPr>
                      <w14:xfrm>
                        <a:off x="0" y="0"/>
                        <a:ext cx="1425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449.65pt;margin-top:-29.85pt;width:12.5pt;height:11.6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">
                <v:imagedata r:id="rId551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5525520</wp:posOffset>
                </wp:positionH>
                <wp:positionV relativeFrom="paragraph">
                  <wp:posOffset>93260</wp:posOffset>
                </wp:positionV>
                <wp:extent cx="195480" cy="301680"/>
                <wp:effectExtent l="38100" t="38100" r="14605" b="41275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2">
                      <w14:nvContentPartPr>
                        <w14:cNvContentPartPr/>
                      </w14:nvContentPartPr>
                      <w14:xfrm>
                        <a:off x="0" y="0"/>
                        <a:ext cx="1954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2" o:spid="_x0000_s1026" type="#_x0000_t75" style="position:absolute;margin-left:434.35pt;margin-top:6.6pt;width:16.9pt;height:25.2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">
                <v:imagedata r:id="rId551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5399160</wp:posOffset>
                </wp:positionH>
                <wp:positionV relativeFrom="paragraph">
                  <wp:posOffset>90020</wp:posOffset>
                </wp:positionV>
                <wp:extent cx="126000" cy="16200"/>
                <wp:effectExtent l="38100" t="38100" r="26670" b="22225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4">
                      <w14:nvContentPartPr>
                        <w14:cNvContentPartPr/>
                      </w14:nvContentPartPr>
                      <w14:xfrm>
                        <a:off x="0" y="0"/>
                        <a:ext cx="126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1" o:spid="_x0000_s1026" type="#_x0000_t75" style="position:absolute;margin-left:424.4pt;margin-top:6.4pt;width:11.3pt;height:2.55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">
                <v:imagedata r:id="rId551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5461440</wp:posOffset>
                </wp:positionH>
                <wp:positionV relativeFrom="paragraph">
                  <wp:posOffset>96140</wp:posOffset>
                </wp:positionV>
                <wp:extent cx="11520" cy="84600"/>
                <wp:effectExtent l="38100" t="38100" r="26670" b="29845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6">
                      <w14:nvContentPartPr>
                        <w14:cNvContentPartPr/>
                      </w14:nvContentPartPr>
                      <w14:xfrm>
                        <a:off x="0" y="0"/>
                        <a:ext cx="11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429.4pt;margin-top:6.8pt;width:2.05pt;height:8.1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">
                <v:imagedata r:id="rId551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4755120</wp:posOffset>
                </wp:positionH>
                <wp:positionV relativeFrom="paragraph">
                  <wp:posOffset>-634660</wp:posOffset>
                </wp:positionV>
                <wp:extent cx="700200" cy="477360"/>
                <wp:effectExtent l="38100" t="38100" r="43180" b="37465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8">
                      <w14:nvContentPartPr>
                        <w14:cNvContentPartPr/>
                      </w14:nvContentPartPr>
                      <w14:xfrm>
                        <a:off x="0" y="0"/>
                        <a:ext cx="70020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373.75pt;margin-top:-50.65pt;width:56.55pt;height:39.15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">
                <v:imagedata r:id="rId551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4844040</wp:posOffset>
                </wp:positionH>
                <wp:positionV relativeFrom="paragraph">
                  <wp:posOffset>-565540</wp:posOffset>
                </wp:positionV>
                <wp:extent cx="578160" cy="462960"/>
                <wp:effectExtent l="38100" t="38100" r="12700" b="32385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0">
                      <w14:nvContentPartPr>
                        <w14:cNvContentPartPr/>
                      </w14:nvContentPartPr>
                      <w14:xfrm>
                        <a:off x="0" y="0"/>
                        <a:ext cx="5781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380.7pt;margin-top:-45.25pt;width:46.95pt;height:37.9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">
                <v:imagedata r:id="rId552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5727480</wp:posOffset>
                </wp:positionH>
                <wp:positionV relativeFrom="paragraph">
                  <wp:posOffset>-755980</wp:posOffset>
                </wp:positionV>
                <wp:extent cx="91080" cy="69840"/>
                <wp:effectExtent l="38100" t="38100" r="42545" b="45085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2">
                      <w14:nvContentPartPr>
                        <w14:cNvContentPartPr/>
                      </w14:nvContentPartPr>
                      <w14:xfrm>
                        <a:off x="0" y="0"/>
                        <a:ext cx="91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450.3pt;margin-top:-60.3pt;width:8.6pt;height:7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">
                <v:imagedata r:id="rId552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5563320</wp:posOffset>
                </wp:positionH>
                <wp:positionV relativeFrom="paragraph">
                  <wp:posOffset>-777220</wp:posOffset>
                </wp:positionV>
                <wp:extent cx="234000" cy="187200"/>
                <wp:effectExtent l="38100" t="38100" r="33020" b="41910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4">
                      <w14:nvContentPartPr>
                        <w14:cNvContentPartPr/>
                      </w14:nvContentPartPr>
                      <w14:xfrm>
                        <a:off x="0" y="0"/>
                        <a:ext cx="234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437.35pt;margin-top:-61.95pt;width:19.9pt;height:16.2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">
                <v:imagedata r:id="rId552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4785000</wp:posOffset>
                </wp:positionH>
                <wp:positionV relativeFrom="paragraph">
                  <wp:posOffset>-715300</wp:posOffset>
                </wp:positionV>
                <wp:extent cx="669960" cy="59040"/>
                <wp:effectExtent l="38100" t="19050" r="34925" b="36830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6">
                      <w14:nvContentPartPr>
                        <w14:cNvContentPartPr/>
                      </w14:nvContentPartPr>
                      <w14:xfrm>
                        <a:off x="0" y="0"/>
                        <a:ext cx="6699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376pt;margin-top:-57.05pt;width:54.3pt;height:5.8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">
                <v:imagedata r:id="rId552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4404480</wp:posOffset>
                </wp:positionH>
                <wp:positionV relativeFrom="paragraph">
                  <wp:posOffset>-460060</wp:posOffset>
                </wp:positionV>
                <wp:extent cx="117720" cy="214200"/>
                <wp:effectExtent l="38100" t="38100" r="34925" b="33655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8">
                      <w14:nvContentPartPr>
                        <w14:cNvContentPartPr/>
                      </w14:nvContentPartPr>
                      <w14:xfrm>
                        <a:off x="0" y="0"/>
                        <a:ext cx="1177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346.1pt;margin-top:-36.85pt;width:10.65pt;height:18.2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">
                <v:imagedata r:id="rId552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4714440</wp:posOffset>
                </wp:positionH>
                <wp:positionV relativeFrom="paragraph">
                  <wp:posOffset>-657340</wp:posOffset>
                </wp:positionV>
                <wp:extent cx="47880" cy="502560"/>
                <wp:effectExtent l="19050" t="38100" r="28575" b="31115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0">
                      <w14:nvContentPartPr>
                        <w14:cNvContentPartPr/>
                      </w14:nvContentPartPr>
                      <w14:xfrm>
                        <a:off x="0" y="0"/>
                        <a:ext cx="4788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370.85pt;margin-top:-52.45pt;width:4.85pt;height:41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">
                <v:imagedata r:id="rId5531" o:title=""/>
              </v:shape>
            </w:pict>
          </mc:Fallback>
        </mc:AlternateContent>
      </w:r>
      <w:r w:rsidR="004F295D">
        <w:rPr>
          <w:b/>
          <w:color w:val="FF0000"/>
          <w:highlight w:val="yellow"/>
          <w:lang w:val="el-GR"/>
        </w:rPr>
        <w:t>Πρόταση</w:t>
      </w:r>
      <w:r w:rsidR="003C7069" w:rsidRPr="003560A4">
        <w:rPr>
          <w:b/>
          <w:color w:val="FF0000"/>
          <w:highlight w:val="yellow"/>
          <w:lang w:val="el-GR"/>
        </w:rPr>
        <w:t>.</w:t>
      </w:r>
      <w:r w:rsidR="003C7069" w:rsidRPr="003560A4">
        <w:rPr>
          <w:color w:val="FF0000"/>
          <w:lang w:val="el-GR"/>
        </w:rPr>
        <w:t xml:space="preserve"> </w:t>
      </w:r>
      <w:r w:rsidR="003C7069">
        <w:rPr>
          <w:lang w:val="el-GR"/>
        </w:rPr>
        <w:t xml:space="preserve">Αν </w:t>
      </w:r>
      <w:r w:rsidR="003C7069" w:rsidRPr="003C7069">
        <w:rPr>
          <w:position w:val="-4"/>
          <w:lang w:val="el-GR"/>
        </w:rPr>
        <w:object w:dxaOrig="279" w:dyaOrig="279">
          <v:shape id="_x0000_i1169" type="#_x0000_t75" style="width:13.95pt;height:13.95pt" o:ole="">
            <v:imagedata r:id="rId5532" o:title=""/>
          </v:shape>
          <o:OLEObject Type="Embed" ProgID="Equation.DSMT4" ShapeID="_x0000_i1169" DrawAspect="Content" ObjectID="_1667909320" r:id="rId5533"/>
        </w:object>
      </w:r>
      <w:r w:rsidR="003C7069" w:rsidRPr="003C7069">
        <w:rPr>
          <w:lang w:val="el-GR"/>
        </w:rPr>
        <w:t xml:space="preserve"> </w:t>
      </w:r>
      <w:r w:rsidR="003C7069" w:rsidRPr="003C7069">
        <w:rPr>
          <w:position w:val="-6"/>
          <w:lang w:val="en-US"/>
        </w:rPr>
        <w:object w:dxaOrig="600" w:dyaOrig="240">
          <v:shape id="_x0000_i1170" type="#_x0000_t75" style="width:30pt;height:12pt" o:ole="">
            <v:imagedata r:id="rId5534" o:title=""/>
          </v:shape>
          <o:OLEObject Type="Embed" ProgID="Equation.DSMT4" ShapeID="_x0000_i1170" DrawAspect="Content" ObjectID="_1667909321" r:id="rId5535"/>
        </w:object>
      </w:r>
      <w:r w:rsidR="003C7069" w:rsidRPr="003C7069">
        <w:rPr>
          <w:lang w:val="el-GR"/>
        </w:rPr>
        <w:t xml:space="preserve"> </w:t>
      </w:r>
      <w:r w:rsidR="003C7069">
        <w:rPr>
          <w:lang w:val="el-GR"/>
        </w:rPr>
        <w:t xml:space="preserve">αντιστρέψιμος και </w:t>
      </w:r>
      <w:r w:rsidR="00923548" w:rsidRPr="00923548">
        <w:rPr>
          <w:position w:val="-10"/>
          <w:lang w:val="el-GR"/>
        </w:rPr>
        <w:object w:dxaOrig="999" w:dyaOrig="400">
          <v:shape id="_x0000_i1171" type="#_x0000_t75" style="width:49.95pt;height:20pt" o:ole="">
            <v:imagedata r:id="rId5536" o:title=""/>
          </v:shape>
          <o:OLEObject Type="Embed" ProgID="Equation.DSMT4" ShapeID="_x0000_i1171" DrawAspect="Content" ObjectID="_1667909322" r:id="rId5537"/>
        </w:object>
      </w:r>
      <w:r w:rsidR="00923548" w:rsidRPr="00923548">
        <w:rPr>
          <w:lang w:val="el-GR"/>
        </w:rPr>
        <w:t xml:space="preserve">, </w:t>
      </w:r>
      <w:r w:rsidR="00923548">
        <w:rPr>
          <w:lang w:val="el-GR"/>
        </w:rPr>
        <w:t>ν</w:t>
      </w:r>
      <w:r w:rsidR="003C7069">
        <w:rPr>
          <w:lang w:val="el-GR"/>
        </w:rPr>
        <w:t xml:space="preserve">α δειχτεί </w:t>
      </w:r>
      <w:r w:rsidR="00923548">
        <w:rPr>
          <w:lang w:val="el-GR"/>
        </w:rPr>
        <w:t>ότι:</w:t>
      </w:r>
    </w:p>
    <w:p w:rsidR="00923548" w:rsidRPr="004F295D" w:rsidRDefault="00401761" w:rsidP="00923548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735360" behindDoc="0" locked="0" layoutInCell="1" allowOverlap="1">
                <wp:simplePos x="0" y="0"/>
                <wp:positionH relativeFrom="column">
                  <wp:posOffset>2674320</wp:posOffset>
                </wp:positionH>
                <wp:positionV relativeFrom="paragraph">
                  <wp:posOffset>5521820</wp:posOffset>
                </wp:positionV>
                <wp:extent cx="532080" cy="560880"/>
                <wp:effectExtent l="38100" t="38100" r="40005" b="48895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8">
                      <w14:nvContentPartPr>
                        <w14:cNvContentPartPr/>
                      </w14:nvContentPartPr>
                      <w14:xfrm>
                        <a:off x="0" y="0"/>
                        <a:ext cx="532080" cy="5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9" o:spid="_x0000_s1026" type="#_x0000_t75" style="position:absolute;margin-left:209.65pt;margin-top:434.2pt;width:43.5pt;height:45.7pt;z-index:2547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">
                <v:imagedata r:id="rId5539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733312" behindDoc="0" locked="0" layoutInCell="1" allowOverlap="1">
                <wp:simplePos x="0" y="0"/>
                <wp:positionH relativeFrom="column">
                  <wp:posOffset>4295400</wp:posOffset>
                </wp:positionH>
                <wp:positionV relativeFrom="paragraph">
                  <wp:posOffset>3244460</wp:posOffset>
                </wp:positionV>
                <wp:extent cx="575640" cy="56520"/>
                <wp:effectExtent l="19050" t="19050" r="34290" b="19685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0">
                      <w14:nvContentPartPr>
                        <w14:cNvContentPartPr/>
                      </w14:nvContentPartPr>
                      <w14:xfrm>
                        <a:off x="0" y="0"/>
                        <a:ext cx="5756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7" o:spid="_x0000_s1026" type="#_x0000_t75" style="position:absolute;margin-left:337.8pt;margin-top:254.85pt;width:46.35pt;height:5.35pt;z-index:2547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">
                <v:imagedata r:id="rId5541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732288" behindDoc="0" locked="0" layoutInCell="1" allowOverlap="1">
                <wp:simplePos x="0" y="0"/>
                <wp:positionH relativeFrom="column">
                  <wp:posOffset>2453280</wp:posOffset>
                </wp:positionH>
                <wp:positionV relativeFrom="paragraph">
                  <wp:posOffset>3245180</wp:posOffset>
                </wp:positionV>
                <wp:extent cx="485280" cy="82800"/>
                <wp:effectExtent l="19050" t="19050" r="29210" b="31750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2">
                      <w14:nvContentPartPr>
                        <w14:cNvContentPartPr/>
                      </w14:nvContentPartPr>
                      <w14:xfrm>
                        <a:off x="0" y="0"/>
                        <a:ext cx="485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6" o:spid="_x0000_s1026" type="#_x0000_t75" style="position:absolute;margin-left:192.7pt;margin-top:254.9pt;width:39.25pt;height:7.55pt;z-index:2547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">
                <v:imagedata r:id="rId5543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731264" behindDoc="0" locked="0" layoutInCell="1" allowOverlap="1">
                <wp:simplePos x="0" y="0"/>
                <wp:positionH relativeFrom="column">
                  <wp:posOffset>2522760</wp:posOffset>
                </wp:positionH>
                <wp:positionV relativeFrom="paragraph">
                  <wp:posOffset>3348500</wp:posOffset>
                </wp:positionV>
                <wp:extent cx="23400" cy="10800"/>
                <wp:effectExtent l="19050" t="19050" r="34290" b="27305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23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5" o:spid="_x0000_s1026" type="#_x0000_t75" style="position:absolute;margin-left:198.35pt;margin-top:263.35pt;width:2.45pt;height:1.4pt;z-index:2547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">
                <v:imagedata r:id="rId5545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2905800</wp:posOffset>
                </wp:positionH>
                <wp:positionV relativeFrom="paragraph">
                  <wp:posOffset>301140</wp:posOffset>
                </wp:positionV>
                <wp:extent cx="115200" cy="210600"/>
                <wp:effectExtent l="38100" t="38100" r="18415" b="37465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6">
                      <w14:nvContentPartPr>
                        <w14:cNvContentPartPr/>
                      </w14:nvContentPartPr>
                      <w14:xfrm>
                        <a:off x="0" y="0"/>
                        <a:ext cx="115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228pt;margin-top:22.95pt;width:10.65pt;height:18.1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">
                <v:imagedata r:id="rId5547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2941800</wp:posOffset>
                </wp:positionH>
                <wp:positionV relativeFrom="paragraph">
                  <wp:posOffset>309780</wp:posOffset>
                </wp:positionV>
                <wp:extent cx="137880" cy="206640"/>
                <wp:effectExtent l="38100" t="38100" r="33655" b="22225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8">
                      <w14:nvContentPartPr>
                        <w14:cNvContentPartPr/>
                      </w14:nvContentPartPr>
                      <w14:xfrm>
                        <a:off x="0" y="0"/>
                        <a:ext cx="1378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230.95pt;margin-top:23.85pt;width:12.25pt;height:17.5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">
                <v:imagedata r:id="rId5549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2936400</wp:posOffset>
                </wp:positionH>
                <wp:positionV relativeFrom="paragraph">
                  <wp:posOffset>333540</wp:posOffset>
                </wp:positionV>
                <wp:extent cx="23400" cy="102240"/>
                <wp:effectExtent l="38100" t="38100" r="34290" b="31115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0">
                      <w14:nvContentPartPr>
                        <w14:cNvContentPartPr/>
                      </w14:nvContentPartPr>
                      <w14:xfrm>
                        <a:off x="0" y="0"/>
                        <a:ext cx="23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230.5pt;margin-top:25.65pt;width:3.2pt;height:9.25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">
                <v:imagedata r:id="rId5551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2454360</wp:posOffset>
                </wp:positionH>
                <wp:positionV relativeFrom="paragraph">
                  <wp:posOffset>332820</wp:posOffset>
                </wp:positionV>
                <wp:extent cx="1474920" cy="276840"/>
                <wp:effectExtent l="38100" t="38100" r="11430" b="2857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2">
                      <w14:nvContentPartPr>
                        <w14:cNvContentPartPr/>
                      </w14:nvContentPartPr>
                      <w14:xfrm>
                        <a:off x="0" y="0"/>
                        <a:ext cx="14749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3" o:spid="_x0000_s1026" type="#_x0000_t75" style="position:absolute;margin-left:192.65pt;margin-top:25.6pt;width:117.6pt;height:23.1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">
                <v:imagedata r:id="rId5553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1888080</wp:posOffset>
                </wp:positionH>
                <wp:positionV relativeFrom="paragraph">
                  <wp:posOffset>409140</wp:posOffset>
                </wp:positionV>
                <wp:extent cx="198360" cy="28440"/>
                <wp:effectExtent l="38100" t="38100" r="30480" b="29210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4">
                      <w14:nvContentPartPr>
                        <w14:cNvContentPartPr/>
                      </w14:nvContentPartPr>
                      <w14:xfrm>
                        <a:off x="0" y="0"/>
                        <a:ext cx="1983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147.95pt;margin-top:31.4pt;width:17pt;height:3.8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">
                <v:imagedata r:id="rId5555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5919000</wp:posOffset>
                </wp:positionH>
                <wp:positionV relativeFrom="paragraph">
                  <wp:posOffset>241740</wp:posOffset>
                </wp:positionV>
                <wp:extent cx="97200" cy="435240"/>
                <wp:effectExtent l="38100" t="38100" r="36195" b="41275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6">
                      <w14:nvContentPartPr>
                        <w14:cNvContentPartPr/>
                      </w14:nvContentPartPr>
                      <w14:xfrm>
                        <a:off x="0" y="0"/>
                        <a:ext cx="9720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465.3pt;margin-top:18.3pt;width:9.3pt;height:35.9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">
                <v:imagedata r:id="rId5557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-35460</wp:posOffset>
                </wp:positionV>
                <wp:extent cx="164160" cy="173160"/>
                <wp:effectExtent l="38100" t="38100" r="26670" b="3683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8">
                      <w14:nvContentPartPr>
                        <w14:cNvContentPartPr/>
                      </w14:nvContentPartPr>
                      <w14:xfrm>
                        <a:off x="0" y="0"/>
                        <a:ext cx="1641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416.35pt;margin-top:-3.6pt;width:14.25pt;height:15.3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">
                <v:imagedata r:id="rId5559" o:title=""/>
              </v:shape>
            </w:pict>
          </mc:Fallback>
        </mc:AlternateContent>
      </w:r>
      <w:r w:rsidR="00FC27A4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1888440</wp:posOffset>
                </wp:positionH>
                <wp:positionV relativeFrom="paragraph">
                  <wp:posOffset>398700</wp:posOffset>
                </wp:positionV>
                <wp:extent cx="227880" cy="21600"/>
                <wp:effectExtent l="38100" t="38100" r="39370" b="35560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0">
                      <w14:nvContentPartPr>
                        <w14:cNvContentPartPr/>
                      </w14:nvContentPartPr>
                      <w14:xfrm>
                        <a:off x="0" y="0"/>
                        <a:ext cx="227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148pt;margin-top:30.65pt;width:19.45pt;height:3.05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">
                <v:imagedata r:id="rId5561" o:title=""/>
              </v:shape>
            </w:pict>
          </mc:Fallback>
        </mc:AlternateContent>
      </w:r>
      <w:r w:rsidR="00923548" w:rsidRPr="00923548">
        <w:rPr>
          <w:position w:val="-28"/>
          <w:lang w:val="el-GR"/>
        </w:rPr>
        <w:object w:dxaOrig="3540" w:dyaOrig="760">
          <v:shape id="_x0000_i1172" type="#_x0000_t75" style="width:177pt;height:38pt" o:ole="">
            <v:imagedata r:id="rId5562" o:title=""/>
          </v:shape>
          <o:OLEObject Type="Embed" ProgID="Equation.DSMT4" ShapeID="_x0000_i1172" DrawAspect="Content" ObjectID="_1667909323" r:id="rId5563"/>
        </w:object>
      </w:r>
      <w:r w:rsidR="00923548" w:rsidRPr="004F295D">
        <w:rPr>
          <w:lang w:val="el-GR"/>
        </w:rPr>
        <w:t>.</w:t>
      </w:r>
    </w:p>
    <w:p w:rsidR="00EE6ED9" w:rsidRDefault="00FC27A4" w:rsidP="00EE6ED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3194520</wp:posOffset>
                </wp:positionH>
                <wp:positionV relativeFrom="paragraph">
                  <wp:posOffset>35260</wp:posOffset>
                </wp:positionV>
                <wp:extent cx="521280" cy="33480"/>
                <wp:effectExtent l="38100" t="38100" r="31750" b="2413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4">
                      <w14:nvContentPartPr>
                        <w14:cNvContentPartPr/>
                      </w14:nvContentPartPr>
                      <w14:xfrm>
                        <a:off x="0" y="0"/>
                        <a:ext cx="521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250.95pt;margin-top:2.15pt;width:42.45pt;height:4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">
                <v:imagedata r:id="rId5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1532760</wp:posOffset>
                </wp:positionH>
                <wp:positionV relativeFrom="paragraph">
                  <wp:posOffset>7540</wp:posOffset>
                </wp:positionV>
                <wp:extent cx="626400" cy="46080"/>
                <wp:effectExtent l="38100" t="38100" r="40640" b="30480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6">
                      <w14:nvContentPartPr>
                        <w14:cNvContentPartPr/>
                      </w14:nvContentPartPr>
                      <w14:xfrm>
                        <a:off x="0" y="0"/>
                        <a:ext cx="626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120pt;margin-top:-.15pt;width:50.8pt;height: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">
                <v:imagedata r:id="rId5567" o:title=""/>
              </v:shape>
            </w:pict>
          </mc:Fallback>
        </mc:AlternateContent>
      </w:r>
    </w:p>
    <w:p w:rsidR="00EE6ED9" w:rsidRDefault="004E56B0" w:rsidP="00EE6ED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5701920</wp:posOffset>
                </wp:positionH>
                <wp:positionV relativeFrom="paragraph">
                  <wp:posOffset>244790</wp:posOffset>
                </wp:positionV>
                <wp:extent cx="365040" cy="99000"/>
                <wp:effectExtent l="38100" t="38100" r="35560" b="34925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8">
                      <w14:nvContentPartPr>
                        <w14:cNvContentPartPr/>
                      </w14:nvContentPartPr>
                      <w14:xfrm>
                        <a:off x="0" y="0"/>
                        <a:ext cx="365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448.25pt;margin-top:18.6pt;width:30pt;height:9.2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">
                <v:imagedata r:id="rId556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2425560</wp:posOffset>
                </wp:positionH>
                <wp:positionV relativeFrom="paragraph">
                  <wp:posOffset>233990</wp:posOffset>
                </wp:positionV>
                <wp:extent cx="202680" cy="24840"/>
                <wp:effectExtent l="76200" t="133350" r="102235" b="14668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0">
                      <w14:nvContentPartPr>
                        <w14:cNvContentPartPr/>
                      </w14:nvContentPartPr>
                      <w14:xfrm>
                        <a:off x="0" y="0"/>
                        <a:ext cx="202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187.45pt;margin-top:10.5pt;width:23.45pt;height:17.45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">
                <v:imagedata r:id="rId557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2451480</wp:posOffset>
                </wp:positionH>
                <wp:positionV relativeFrom="paragraph">
                  <wp:posOffset>329390</wp:posOffset>
                </wp:positionV>
                <wp:extent cx="1218600" cy="260280"/>
                <wp:effectExtent l="38100" t="38100" r="38735" b="45085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2">
                      <w14:nvContentPartPr>
                        <w14:cNvContentPartPr/>
                      </w14:nvContentPartPr>
                      <w14:xfrm>
                        <a:off x="0" y="0"/>
                        <a:ext cx="12186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192.3pt;margin-top:25pt;width:97.65pt;height:22.35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">
                <v:imagedata r:id="rId557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2508000</wp:posOffset>
                </wp:positionH>
                <wp:positionV relativeFrom="paragraph">
                  <wp:posOffset>362510</wp:posOffset>
                </wp:positionV>
                <wp:extent cx="411480" cy="133920"/>
                <wp:effectExtent l="38100" t="38100" r="45720" b="38100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4">
                      <w14:nvContentPartPr>
                        <w14:cNvContentPartPr/>
                      </w14:nvContentPartPr>
                      <w14:xfrm>
                        <a:off x="0" y="0"/>
                        <a:ext cx="411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196.75pt;margin-top:27.9pt;width:33.9pt;height:12.1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">
                <v:imagedata r:id="rId557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3262200</wp:posOffset>
                </wp:positionH>
                <wp:positionV relativeFrom="paragraph">
                  <wp:posOffset>78470</wp:posOffset>
                </wp:positionV>
                <wp:extent cx="734760" cy="44280"/>
                <wp:effectExtent l="0" t="152400" r="122555" b="184785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6">
                      <w14:nvContentPartPr>
                        <w14:cNvContentPartPr/>
                      </w14:nvContentPartPr>
                      <w14:xfrm>
                        <a:off x="0" y="0"/>
                        <a:ext cx="7347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252.8pt;margin-top:-2.85pt;width:66.85pt;height:22.1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">
                <v:imagedata r:id="rId557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3252840</wp:posOffset>
                </wp:positionH>
                <wp:positionV relativeFrom="paragraph">
                  <wp:posOffset>307790</wp:posOffset>
                </wp:positionV>
                <wp:extent cx="804600" cy="242280"/>
                <wp:effectExtent l="38100" t="38100" r="14605" b="24765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8">
                      <w14:nvContentPartPr>
                        <w14:cNvContentPartPr/>
                      </w14:nvContentPartPr>
                      <w14:xfrm>
                        <a:off x="0" y="0"/>
                        <a:ext cx="8046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255.55pt;margin-top:23.65pt;width:64.65pt;height:20.3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">
                <v:imagedata r:id="rId557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2108040</wp:posOffset>
                </wp:positionH>
                <wp:positionV relativeFrom="paragraph">
                  <wp:posOffset>-76330</wp:posOffset>
                </wp:positionV>
                <wp:extent cx="1522440" cy="359280"/>
                <wp:effectExtent l="38100" t="38100" r="40005" b="22225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0">
                      <w14:nvContentPartPr>
                        <w14:cNvContentPartPr/>
                      </w14:nvContentPartPr>
                      <w14:xfrm>
                        <a:off x="0" y="0"/>
                        <a:ext cx="152244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165.4pt;margin-top:-6.75pt;width:121.55pt;height:29.55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">
                <v:imagedata r:id="rId558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2160240</wp:posOffset>
                </wp:positionH>
                <wp:positionV relativeFrom="paragraph">
                  <wp:posOffset>88190</wp:posOffset>
                </wp:positionV>
                <wp:extent cx="680760" cy="151560"/>
                <wp:effectExtent l="38100" t="38100" r="24130" b="39370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2">
                      <w14:nvContentPartPr>
                        <w14:cNvContentPartPr/>
                      </w14:nvContentPartPr>
                      <w14:xfrm>
                        <a:off x="0" y="0"/>
                        <a:ext cx="680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169.35pt;margin-top:6.2pt;width:55.15pt;height:13.2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">
                <v:imagedata r:id="rId5583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2699520</wp:posOffset>
                </wp:positionH>
                <wp:positionV relativeFrom="paragraph">
                  <wp:posOffset>260270</wp:posOffset>
                </wp:positionV>
                <wp:extent cx="48600" cy="23040"/>
                <wp:effectExtent l="38100" t="38100" r="27940" b="34290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4">
                      <w14:nvContentPartPr>
                        <w14:cNvContentPartPr/>
                      </w14:nvContentPartPr>
                      <w14:xfrm>
                        <a:off x="0" y="0"/>
                        <a:ext cx="48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211.8pt;margin-top:19.75pt;width:5.3pt;height:3.3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">
                <v:imagedata r:id="rId5585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6220320</wp:posOffset>
                </wp:positionH>
                <wp:positionV relativeFrom="paragraph">
                  <wp:posOffset>438830</wp:posOffset>
                </wp:positionV>
                <wp:extent cx="118800" cy="126360"/>
                <wp:effectExtent l="19050" t="38100" r="14605" b="45720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6">
                      <w14:nvContentPartPr>
                        <w14:cNvContentPartPr/>
                      </w14:nvContentPartPr>
                      <w14:xfrm>
                        <a:off x="0" y="0"/>
                        <a:ext cx="118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489pt;margin-top:33.8pt;width:10.95pt;height:11.55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">
                <v:imagedata r:id="rId5587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6216000</wp:posOffset>
                </wp:positionH>
                <wp:positionV relativeFrom="paragraph">
                  <wp:posOffset>284750</wp:posOffset>
                </wp:positionV>
                <wp:extent cx="13680" cy="67320"/>
                <wp:effectExtent l="19050" t="19050" r="24765" b="27940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8">
                      <w14:nvContentPartPr>
                        <w14:cNvContentPartPr/>
                      </w14:nvContentPartPr>
                      <w14:xfrm>
                        <a:off x="0" y="0"/>
                        <a:ext cx="13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489.05pt;margin-top:21.9pt;width:2.15pt;height:6.4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">
                <v:imagedata r:id="rId5589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6144000</wp:posOffset>
                </wp:positionH>
                <wp:positionV relativeFrom="paragraph">
                  <wp:posOffset>321110</wp:posOffset>
                </wp:positionV>
                <wp:extent cx="66240" cy="12240"/>
                <wp:effectExtent l="38100" t="38100" r="29210" b="26035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0">
                      <w14:nvContentPartPr>
                        <w14:cNvContentPartPr/>
                      </w14:nvContentPartPr>
                      <w14:xfrm>
                        <a:off x="0" y="0"/>
                        <a:ext cx="66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483.15pt;margin-top:24.55pt;width:6.4pt;height:2.2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">
                <v:imagedata r:id="rId5591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6065880</wp:posOffset>
                </wp:positionH>
                <wp:positionV relativeFrom="paragraph">
                  <wp:posOffset>476990</wp:posOffset>
                </wp:positionV>
                <wp:extent cx="76320" cy="28800"/>
                <wp:effectExtent l="38100" t="38100" r="38100" b="2857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2">
                      <w14:nvContentPartPr>
                        <w14:cNvContentPartPr/>
                      </w14:nvContentPartPr>
                      <w14:xfrm>
                        <a:off x="0" y="0"/>
                        <a:ext cx="76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477.05pt;margin-top:36.9pt;width:7.3pt;height:3.45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">
                <v:imagedata r:id="rId5593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6075600</wp:posOffset>
                </wp:positionH>
                <wp:positionV relativeFrom="paragraph">
                  <wp:posOffset>358550</wp:posOffset>
                </wp:positionV>
                <wp:extent cx="89640" cy="213120"/>
                <wp:effectExtent l="38100" t="38100" r="43815" b="34925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4">
                      <w14:nvContentPartPr>
                        <w14:cNvContentPartPr/>
                      </w14:nvContentPartPr>
                      <w14:xfrm>
                        <a:off x="0" y="0"/>
                        <a:ext cx="8964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477.65pt;margin-top:27.5pt;width:8.5pt;height:18.25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">
                <v:imagedata r:id="rId5595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5943480</wp:posOffset>
                </wp:positionH>
                <wp:positionV relativeFrom="paragraph">
                  <wp:posOffset>16550</wp:posOffset>
                </wp:positionV>
                <wp:extent cx="118800" cy="133200"/>
                <wp:effectExtent l="38100" t="38100" r="33655" b="38735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6">
                      <w14:nvContentPartPr>
                        <w14:cNvContentPartPr/>
                      </w14:nvContentPartPr>
                      <w14:xfrm>
                        <a:off x="0" y="0"/>
                        <a:ext cx="1188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467.3pt;margin-top:.55pt;width:10.8pt;height:12.05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">
                <v:imagedata r:id="rId5597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5228520</wp:posOffset>
                </wp:positionH>
                <wp:positionV relativeFrom="paragraph">
                  <wp:posOffset>67670</wp:posOffset>
                </wp:positionV>
                <wp:extent cx="672840" cy="30600"/>
                <wp:effectExtent l="38100" t="38100" r="32385" b="45720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8">
                      <w14:nvContentPartPr>
                        <w14:cNvContentPartPr/>
                      </w14:nvContentPartPr>
                      <w14:xfrm>
                        <a:off x="0" y="0"/>
                        <a:ext cx="672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411pt;margin-top:4.5pt;width:54.6pt;height:3.9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">
                <v:imagedata r:id="rId5599" o:title=""/>
              </v:shape>
            </w:pict>
          </mc:Fallback>
        </mc:AlternateContent>
      </w:r>
      <w:r w:rsidR="00FC27A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6662400</wp:posOffset>
                </wp:positionH>
                <wp:positionV relativeFrom="paragraph">
                  <wp:posOffset>50750</wp:posOffset>
                </wp:positionV>
                <wp:extent cx="360" cy="360"/>
                <wp:effectExtent l="0" t="0" r="0" b="0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523.6pt;margin-top:3pt;width:2.05pt;height:2.05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klG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8Gie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">
                <v:imagedata r:id="rId5153" o:title=""/>
              </v:shape>
            </w:pict>
          </mc:Fallback>
        </mc:AlternateContent>
      </w:r>
      <w:r w:rsidR="00EE6ED9" w:rsidRPr="004F295D">
        <w:rPr>
          <w:b/>
          <w:color w:val="FF0000"/>
          <w:highlight w:val="yellow"/>
          <w:lang w:val="el-GR"/>
        </w:rPr>
        <w:t>Απόδ</w:t>
      </w:r>
      <w:r w:rsidR="00EE6ED9">
        <w:rPr>
          <w:lang w:val="el-GR"/>
        </w:rPr>
        <w:t xml:space="preserve">. Θα δείξουμε πρώτα: </w:t>
      </w:r>
      <w:r w:rsidR="00EE6ED9" w:rsidRPr="00EE6ED9">
        <w:rPr>
          <w:position w:val="-36"/>
          <w:lang w:val="el-GR"/>
        </w:rPr>
        <w:object w:dxaOrig="3739" w:dyaOrig="859">
          <v:shape id="_x0000_i1173" type="#_x0000_t75" style="width:186.95pt;height:42.95pt" o:ole="">
            <v:imagedata r:id="rId5601" o:title=""/>
          </v:shape>
          <o:OLEObject Type="Embed" ProgID="Equation.DSMT4" ShapeID="_x0000_i1173" DrawAspect="Content" ObjectID="_1667909324" r:id="rId5602"/>
        </w:object>
      </w:r>
      <w:r w:rsidR="00EE6ED9">
        <w:rPr>
          <w:lang w:val="el-GR"/>
        </w:rPr>
        <w:t>.</w:t>
      </w:r>
    </w:p>
    <w:p w:rsidR="00BE149A" w:rsidRDefault="00FC27A4" w:rsidP="00EE6ED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5952120</wp:posOffset>
                </wp:positionH>
                <wp:positionV relativeFrom="paragraph">
                  <wp:posOffset>-217515</wp:posOffset>
                </wp:positionV>
                <wp:extent cx="94320" cy="520200"/>
                <wp:effectExtent l="38100" t="38100" r="39370" b="32385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3">
                      <w14:nvContentPartPr>
                        <w14:cNvContentPartPr/>
                      </w14:nvContentPartPr>
                      <w14:xfrm>
                        <a:off x="0" y="0"/>
                        <a:ext cx="94320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468pt;margin-top:-17.85pt;width:8.9pt;height:42.45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">
                <v:imagedata r:id="rId5604" o:title=""/>
              </v:shape>
            </w:pict>
          </mc:Fallback>
        </mc:AlternateContent>
      </w:r>
      <w:r w:rsidR="00EE6ED9">
        <w:rPr>
          <w:lang w:val="el-GR"/>
        </w:rPr>
        <w:t xml:space="preserve">Θέτοντας  </w:t>
      </w:r>
      <w:r w:rsidR="00BE149A" w:rsidRPr="00BE149A">
        <w:rPr>
          <w:position w:val="-6"/>
          <w:lang w:val="el-GR"/>
        </w:rPr>
        <w:object w:dxaOrig="1640" w:dyaOrig="360">
          <v:shape id="_x0000_i1174" type="#_x0000_t75" style="width:82pt;height:18pt" o:ole="">
            <v:imagedata r:id="rId5605" o:title=""/>
          </v:shape>
          <o:OLEObject Type="Embed" ProgID="Equation.DSMT4" ShapeID="_x0000_i1174" DrawAspect="Content" ObjectID="_1667909325" r:id="rId5606"/>
        </w:object>
      </w:r>
      <w:r w:rsidR="00BE149A">
        <w:rPr>
          <w:lang w:val="el-GR"/>
        </w:rPr>
        <w:t xml:space="preserve">, η </w:t>
      </w:r>
      <w:r w:rsidR="00EE6ED9">
        <w:rPr>
          <w:lang w:val="el-GR"/>
        </w:rPr>
        <w:t xml:space="preserve">αριστερή πλευρά ισούται με </w:t>
      </w:r>
    </w:p>
    <w:p w:rsidR="00BE149A" w:rsidRDefault="00FC27A4" w:rsidP="00EE6ED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782520</wp:posOffset>
                </wp:positionH>
                <wp:positionV relativeFrom="paragraph">
                  <wp:posOffset>23050</wp:posOffset>
                </wp:positionV>
                <wp:extent cx="982440" cy="96480"/>
                <wp:effectExtent l="38100" t="38100" r="27305" b="37465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7">
                      <w14:nvContentPartPr>
                        <w14:cNvContentPartPr/>
                      </w14:nvContentPartPr>
                      <w14:xfrm>
                        <a:off x="0" y="0"/>
                        <a:ext cx="982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61.05pt;margin-top:1.15pt;width:78.55pt;height:8.85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">
                <v:imagedata r:id="rId5608" o:title=""/>
              </v:shape>
            </w:pict>
          </mc:Fallback>
        </mc:AlternateConten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1718520</wp:posOffset>
                </wp:positionH>
                <wp:positionV relativeFrom="paragraph">
                  <wp:posOffset>91820</wp:posOffset>
                </wp:positionV>
                <wp:extent cx="295560" cy="82080"/>
                <wp:effectExtent l="95250" t="152400" r="104775" b="165735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9">
                      <w14:nvContentPartPr>
                        <w14:cNvContentPartPr/>
                      </w14:nvContentPartPr>
                      <w14:xfrm>
                        <a:off x="0" y="0"/>
                        <a:ext cx="2955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131.35pt;margin-top:-2pt;width:31.7pt;height:23.6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">
                <v:imagedata r:id="rId561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3691320</wp:posOffset>
                </wp:positionH>
                <wp:positionV relativeFrom="paragraph">
                  <wp:posOffset>145100</wp:posOffset>
                </wp:positionV>
                <wp:extent cx="129600" cy="12600"/>
                <wp:effectExtent l="95250" t="133350" r="99060" b="159385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1">
                      <w14:nvContentPartPr>
                        <w14:cNvContentPartPr/>
                      </w14:nvContentPartPr>
                      <w14:xfrm>
                        <a:off x="0" y="0"/>
                        <a:ext cx="129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286.7pt;margin-top:2.95pt;width:18.2pt;height:17.75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">
                <v:imagedata r:id="rId561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120620</wp:posOffset>
                </wp:positionV>
                <wp:extent cx="730800" cy="29160"/>
                <wp:effectExtent l="0" t="171450" r="127000" b="18097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3">
                      <w14:nvContentPartPr>
                        <w14:cNvContentPartPr/>
                      </w14:nvContentPartPr>
                      <w14:xfrm>
                        <a:off x="0" y="0"/>
                        <a:ext cx="730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304.6pt;margin-top:-1.5pt;width:67pt;height:22.85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">
                <v:imagedata r:id="rId561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1870080</wp:posOffset>
                </wp:positionH>
                <wp:positionV relativeFrom="paragraph">
                  <wp:posOffset>136100</wp:posOffset>
                </wp:positionV>
                <wp:extent cx="646560" cy="29880"/>
                <wp:effectExtent l="95250" t="171450" r="115570" b="160655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5">
                      <w14:nvContentPartPr>
                        <w14:cNvContentPartPr/>
                      </w14:nvContentPartPr>
                      <w14:xfrm>
                        <a:off x="0" y="0"/>
                        <a:ext cx="646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143.2pt;margin-top:.3pt;width:60.2pt;height:21.25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">
                <v:imagedata r:id="rId561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1868280</wp:posOffset>
                </wp:positionH>
                <wp:positionV relativeFrom="paragraph">
                  <wp:posOffset>142940</wp:posOffset>
                </wp:positionV>
                <wp:extent cx="212400" cy="32040"/>
                <wp:effectExtent l="38100" t="38100" r="35560" b="44450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7">
                      <w14:nvContentPartPr>
                        <w14:cNvContentPartPr/>
                      </w14:nvContentPartPr>
                      <w14:xfrm>
                        <a:off x="0" y="0"/>
                        <a:ext cx="212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146.35pt;margin-top:10.45pt;width:18.3pt;height:4.1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">
                <v:imagedata r:id="rId561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1472640</wp:posOffset>
                </wp:positionH>
                <wp:positionV relativeFrom="paragraph">
                  <wp:posOffset>17660</wp:posOffset>
                </wp:positionV>
                <wp:extent cx="216720" cy="280080"/>
                <wp:effectExtent l="38100" t="38100" r="31115" b="43815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9">
                      <w14:nvContentPartPr>
                        <w14:cNvContentPartPr/>
                      </w14:nvContentPartPr>
                      <w14:xfrm>
                        <a:off x="0" y="0"/>
                        <a:ext cx="2167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115.35pt;margin-top:.65pt;width:18.45pt;height:23.4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">
                <v:imagedata r:id="rId5620" o:title=""/>
              </v:shape>
            </w:pict>
          </mc:Fallback>
        </mc:AlternateContent>
      </w:r>
      <w:r w:rsidR="00FC27A4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5942040</wp:posOffset>
                </wp:positionH>
                <wp:positionV relativeFrom="paragraph">
                  <wp:posOffset>-77740</wp:posOffset>
                </wp:positionV>
                <wp:extent cx="141120" cy="159480"/>
                <wp:effectExtent l="38100" t="38100" r="30480" b="3111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1">
                      <w14:nvContentPartPr>
                        <w14:cNvContentPartPr/>
                      </w14:nvContentPartPr>
                      <w14:xfrm>
                        <a:off x="0" y="0"/>
                        <a:ext cx="1411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467.15pt;margin-top:-6.85pt;width:12.6pt;height:14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">
                <v:imagedata r:id="rId5622" o:title=""/>
              </v:shape>
            </w:pict>
          </mc:Fallback>
        </mc:AlternateContent>
      </w:r>
      <w:r w:rsidR="00FC27A4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5416440</wp:posOffset>
                </wp:positionH>
                <wp:positionV relativeFrom="paragraph">
                  <wp:posOffset>69860</wp:posOffset>
                </wp:positionV>
                <wp:extent cx="168480" cy="20520"/>
                <wp:effectExtent l="38100" t="38100" r="41275" b="36830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3">
                      <w14:nvContentPartPr>
                        <w14:cNvContentPartPr/>
                      </w14:nvContentPartPr>
                      <w14:xfrm>
                        <a:off x="0" y="0"/>
                        <a:ext cx="168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425.7pt;margin-top:4.7pt;width:14.85pt;height:2.85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">
                <v:imagedata r:id="rId5624" o:title=""/>
              </v:shape>
            </w:pict>
          </mc:Fallback>
        </mc:AlternateContent>
      </w:r>
      <w:r w:rsidR="00FC27A4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5467920</wp:posOffset>
                </wp:positionH>
                <wp:positionV relativeFrom="paragraph">
                  <wp:posOffset>83180</wp:posOffset>
                </wp:positionV>
                <wp:extent cx="13680" cy="123120"/>
                <wp:effectExtent l="38100" t="38100" r="24765" b="29845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5">
                      <w14:nvContentPartPr>
                        <w14:cNvContentPartPr/>
                      </w14:nvContentPartPr>
                      <w14:xfrm>
                        <a:off x="0" y="0"/>
                        <a:ext cx="13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429.75pt;margin-top:5.8pt;width:2.45pt;height:11.25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">
                <v:imagedata r:id="rId5626" o:title=""/>
              </v:shape>
            </w:pict>
          </mc:Fallback>
        </mc:AlternateContent>
      </w:r>
      <w:r w:rsidR="00FC27A4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5327160</wp:posOffset>
                </wp:positionH>
                <wp:positionV relativeFrom="paragraph">
                  <wp:posOffset>126020</wp:posOffset>
                </wp:positionV>
                <wp:extent cx="116280" cy="194040"/>
                <wp:effectExtent l="38100" t="38100" r="36195" b="3492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7">
                      <w14:nvContentPartPr>
                        <w14:cNvContentPartPr/>
                      </w14:nvContentPartPr>
                      <w14:xfrm>
                        <a:off x="0" y="0"/>
                        <a:ext cx="1162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418.75pt;margin-top:9.15pt;width:10.55pt;height:16.75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">
                <v:imagedata r:id="rId5628" o:title=""/>
              </v:shape>
            </w:pict>
          </mc:Fallback>
        </mc:AlternateContent>
      </w:r>
      <w:r w:rsidR="00FC27A4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5201160</wp:posOffset>
                </wp:positionH>
                <wp:positionV relativeFrom="paragraph">
                  <wp:posOffset>-37420</wp:posOffset>
                </wp:positionV>
                <wp:extent cx="829440" cy="81360"/>
                <wp:effectExtent l="38100" t="38100" r="46990" b="33020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9">
                      <w14:nvContentPartPr>
                        <w14:cNvContentPartPr/>
                      </w14:nvContentPartPr>
                      <w14:xfrm>
                        <a:off x="0" y="0"/>
                        <a:ext cx="829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408.85pt;margin-top:-3.8pt;width:66.85pt;height:7.8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">
                <v:imagedata r:id="rId5630" o:title=""/>
              </v:shape>
            </w:pict>
          </mc:Fallback>
        </mc:AlternateContent>
      </w:r>
      <w:r w:rsidR="00BE149A" w:rsidRPr="00BE149A">
        <w:rPr>
          <w:position w:val="-6"/>
          <w:lang w:val="el-GR"/>
        </w:rPr>
        <w:object w:dxaOrig="5899" w:dyaOrig="360">
          <v:shape id="_x0000_i1175" type="#_x0000_t75" style="width:294.95pt;height:18pt" o:ole="">
            <v:imagedata r:id="rId5631" o:title=""/>
          </v:shape>
          <o:OLEObject Type="Embed" ProgID="Equation.DSMT4" ShapeID="_x0000_i1175" DrawAspect="Content" ObjectID="_1667909326" r:id="rId5632"/>
        </w:objec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5935920</wp:posOffset>
                </wp:positionH>
                <wp:positionV relativeFrom="paragraph">
                  <wp:posOffset>103500</wp:posOffset>
                </wp:positionV>
                <wp:extent cx="5760" cy="110880"/>
                <wp:effectExtent l="38100" t="38100" r="32385" b="22860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3">
                      <w14:nvContentPartPr>
                        <w14:cNvContentPartPr/>
                      </w14:nvContentPartPr>
                      <w14:xfrm>
                        <a:off x="0" y="0"/>
                        <a:ext cx="5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2" o:spid="_x0000_s1026" type="#_x0000_t75" style="position:absolute;margin-left:466.85pt;margin-top:7.55pt;width:1.6pt;height:10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">
                <v:imagedata r:id="rId5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5817480</wp:posOffset>
                </wp:positionH>
                <wp:positionV relativeFrom="paragraph">
                  <wp:posOffset>131940</wp:posOffset>
                </wp:positionV>
                <wp:extent cx="79920" cy="15480"/>
                <wp:effectExtent l="38100" t="38100" r="34925" b="22860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5">
                      <w14:nvContentPartPr>
                        <w14:cNvContentPartPr/>
                      </w14:nvContentPartPr>
                      <w14:xfrm>
                        <a:off x="0" y="0"/>
                        <a:ext cx="79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1" o:spid="_x0000_s1026" type="#_x0000_t75" style="position:absolute;margin-left:457.35pt;margin-top:9.7pt;width:7.7pt;height:2.45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">
                <v:imagedata r:id="rId5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5611200</wp:posOffset>
                </wp:positionH>
                <wp:positionV relativeFrom="paragraph">
                  <wp:posOffset>108900</wp:posOffset>
                </wp:positionV>
                <wp:extent cx="144720" cy="21960"/>
                <wp:effectExtent l="38100" t="38100" r="46355" b="35560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7">
                      <w14:nvContentPartPr>
                        <w14:cNvContentPartPr/>
                      </w14:nvContentPartPr>
                      <w14:xfrm>
                        <a:off x="0" y="0"/>
                        <a:ext cx="144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441.15pt;margin-top:7.5pt;width:13.2pt;height:3.35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">
                <v:imagedata r:id="rId5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5696160</wp:posOffset>
                </wp:positionH>
                <wp:positionV relativeFrom="paragraph">
                  <wp:posOffset>114300</wp:posOffset>
                </wp:positionV>
                <wp:extent cx="31320" cy="114840"/>
                <wp:effectExtent l="38100" t="38100" r="26035" b="38100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9">
                      <w14:nvContentPartPr>
                        <w14:cNvContentPartPr/>
                      </w14:nvContentPartPr>
                      <w14:xfrm>
                        <a:off x="0" y="0"/>
                        <a:ext cx="31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447.8pt;margin-top:8.25pt;width:3.85pt;height:10.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">
                <v:imagedata r:id="rId5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3738840</wp:posOffset>
                </wp:positionH>
                <wp:positionV relativeFrom="paragraph">
                  <wp:posOffset>-21780</wp:posOffset>
                </wp:positionV>
                <wp:extent cx="490320" cy="113040"/>
                <wp:effectExtent l="38100" t="38100" r="43180" b="39370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1">
                      <w14:nvContentPartPr>
                        <w14:cNvContentPartPr/>
                      </w14:nvContentPartPr>
                      <w14:xfrm>
                        <a:off x="0" y="0"/>
                        <a:ext cx="4903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293.65pt;margin-top:-2.45pt;width:40.2pt;height:10.45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">
                <v:imagedata r:id="rId5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2796000</wp:posOffset>
                </wp:positionH>
                <wp:positionV relativeFrom="paragraph">
                  <wp:posOffset>46620</wp:posOffset>
                </wp:positionV>
                <wp:extent cx="333000" cy="138960"/>
                <wp:effectExtent l="38100" t="38100" r="48260" b="52070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3">
                      <w14:nvContentPartPr>
                        <w14:cNvContentPartPr/>
                      </w14:nvContentPartPr>
                      <w14:xfrm>
                        <a:off x="0" y="0"/>
                        <a:ext cx="3330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219.25pt;margin-top:2.5pt;width:28.25pt;height:13.2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">
                <v:imagedata r:id="rId5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2759280</wp:posOffset>
                </wp:positionH>
                <wp:positionV relativeFrom="paragraph">
                  <wp:posOffset>58140</wp:posOffset>
                </wp:positionV>
                <wp:extent cx="17640" cy="38160"/>
                <wp:effectExtent l="38100" t="38100" r="40005" b="38100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5">
                      <w14:nvContentPartPr>
                        <w14:cNvContentPartPr/>
                      </w14:nvContentPartPr>
                      <w14:xfrm>
                        <a:off x="0" y="0"/>
                        <a:ext cx="176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1" o:spid="_x0000_s1026" type="#_x0000_t75" style="position:absolute;margin-left:216.25pt;margin-top:3.65pt;width:2.95pt;height:4.4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">
                <v:imagedata r:id="rId5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2079240</wp:posOffset>
                </wp:positionH>
                <wp:positionV relativeFrom="paragraph">
                  <wp:posOffset>107820</wp:posOffset>
                </wp:positionV>
                <wp:extent cx="19080" cy="119160"/>
                <wp:effectExtent l="38100" t="38100" r="38100" b="52705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7">
                      <w14:nvContentPartPr>
                        <w14:cNvContentPartPr/>
                      </w14:nvContentPartPr>
                      <w14:xfrm>
                        <a:off x="0" y="0"/>
                        <a:ext cx="190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0" o:spid="_x0000_s1026" type="#_x0000_t75" style="position:absolute;margin-left:163.15pt;margin-top:7.95pt;width:3.2pt;height:11.15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">
                <v:imagedata r:id="rId5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102420</wp:posOffset>
                </wp:positionV>
                <wp:extent cx="22320" cy="9360"/>
                <wp:effectExtent l="38100" t="38100" r="34925" b="29210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9">
                      <w14:nvContentPartPr>
                        <w14:cNvContentPartPr/>
                      </w14:nvContentPartPr>
                      <w14:xfrm>
                        <a:off x="0" y="0"/>
                        <a:ext cx="22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160.1pt;margin-top:7.3pt;width:3.05pt;height:2.15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">
                <v:imagedata r:id="rId5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2087520</wp:posOffset>
                </wp:positionH>
                <wp:positionV relativeFrom="paragraph">
                  <wp:posOffset>71460</wp:posOffset>
                </wp:positionV>
                <wp:extent cx="490320" cy="139320"/>
                <wp:effectExtent l="57150" t="57150" r="43180" b="7048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1">
                      <w14:nvContentPartPr>
                        <w14:cNvContentPartPr/>
                      </w14:nvContentPartPr>
                      <w14:xfrm>
                        <a:off x="0" y="0"/>
                        <a:ext cx="490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163.05pt;margin-top:4.3pt;width:41.1pt;height:13.6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">
                <v:imagedata r:id="rId5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2772240</wp:posOffset>
                </wp:positionH>
                <wp:positionV relativeFrom="paragraph">
                  <wp:posOffset>35460</wp:posOffset>
                </wp:positionV>
                <wp:extent cx="382680" cy="60120"/>
                <wp:effectExtent l="38100" t="38100" r="36830" b="35560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3">
                      <w14:nvContentPartPr>
                        <w14:cNvContentPartPr/>
                      </w14:nvContentPartPr>
                      <w14:xfrm>
                        <a:off x="0" y="0"/>
                        <a:ext cx="3826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217.55pt;margin-top:1.9pt;width:31.75pt;height:6.1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">
                <v:imagedata r:id="rId5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2789520</wp:posOffset>
                </wp:positionH>
                <wp:positionV relativeFrom="paragraph">
                  <wp:posOffset>96300</wp:posOffset>
                </wp:positionV>
                <wp:extent cx="26640" cy="14040"/>
                <wp:effectExtent l="19050" t="38100" r="31115" b="24130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5">
                      <w14:nvContentPartPr>
                        <w14:cNvContentPartPr/>
                      </w14:nvContentPartPr>
                      <w14:xfrm>
                        <a:off x="0" y="0"/>
                        <a:ext cx="26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219pt;margin-top:7pt;width:3.25pt;height:2.4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">
                <v:imagedata r:id="rId5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1658760</wp:posOffset>
                </wp:positionH>
                <wp:positionV relativeFrom="paragraph">
                  <wp:posOffset>26820</wp:posOffset>
                </wp:positionV>
                <wp:extent cx="125640" cy="33120"/>
                <wp:effectExtent l="38100" t="38100" r="27305" b="43180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7">
                      <w14:nvContentPartPr>
                        <w14:cNvContentPartPr/>
                      </w14:nvContentPartPr>
                      <w14:xfrm>
                        <a:off x="0" y="0"/>
                        <a:ext cx="125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129.85pt;margin-top:1.4pt;width:11.35pt;height:4.05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">
                <v:imagedata r:id="rId5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1664160</wp:posOffset>
                </wp:positionH>
                <wp:positionV relativeFrom="paragraph">
                  <wp:posOffset>27180</wp:posOffset>
                </wp:positionV>
                <wp:extent cx="869400" cy="54000"/>
                <wp:effectExtent l="38100" t="38100" r="45085" b="22225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9">
                      <w14:nvContentPartPr>
                        <w14:cNvContentPartPr/>
                      </w14:nvContentPartPr>
                      <w14:xfrm>
                        <a:off x="0" y="0"/>
                        <a:ext cx="869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130.45pt;margin-top:1.25pt;width:70pt;height:5.5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">
                <v:imagedata r:id="rId5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929400</wp:posOffset>
                </wp:positionH>
                <wp:positionV relativeFrom="paragraph">
                  <wp:posOffset>55980</wp:posOffset>
                </wp:positionV>
                <wp:extent cx="263880" cy="24480"/>
                <wp:effectExtent l="38100" t="38100" r="41275" b="3302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1">
                      <w14:nvContentPartPr>
                        <w14:cNvContentPartPr/>
                      </w14:nvContentPartPr>
                      <w14:xfrm>
                        <a:off x="0" y="0"/>
                        <a:ext cx="263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72.35pt;margin-top:3.75pt;width:22.6pt;height:3.6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">
                <v:imagedata r:id="rId5662" o:title=""/>
              </v:shape>
            </w:pict>
          </mc:Fallback>
        </mc:AlternateContent>
      </w:r>
      <w:r w:rsidR="00FC27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4896960</wp:posOffset>
                </wp:positionH>
                <wp:positionV relativeFrom="paragraph">
                  <wp:posOffset>224820</wp:posOffset>
                </wp:positionV>
                <wp:extent cx="360" cy="360"/>
                <wp:effectExtent l="0" t="0" r="0" b="0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384.6pt;margin-top:16.7pt;width:2.05pt;height:2.0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E1y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B+PJmPOnLDEiqSzNieD+gWsrhGoEx1bf2HvNdrGFaLM9hkn4w/NtzVd7QOTVBw1&#10;9yCp3gQXmN2//YSL7dPYK58v84bSxaH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">
                <v:imagedata r:id="rId5664" o:title=""/>
              </v:shape>
            </w:pict>
          </mc:Fallback>
        </mc:AlternateContent>
      </w:r>
      <w:r w:rsidR="00FC27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3631920</wp:posOffset>
                </wp:positionH>
                <wp:positionV relativeFrom="paragraph">
                  <wp:posOffset>197100</wp:posOffset>
                </wp:positionV>
                <wp:extent cx="360" cy="360"/>
                <wp:effectExtent l="0" t="0" r="0" b="0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285pt;margin-top:14.5pt;width:2.05pt;height:2.05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Sai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B+PJglnTlhiRdJZm5NB/QJW1wjUiY6tv7D3Gm3jClFm+4yT8Yfm25qu9oFJKo6a&#10;e5BUb4ILzO7ffsLF9mnslc+XeUP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">
                <v:imagedata r:id="rId5666" o:title=""/>
              </v:shape>
            </w:pict>
          </mc:Fallback>
        </mc:AlternateConten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6006480</wp:posOffset>
                </wp:positionH>
                <wp:positionV relativeFrom="paragraph">
                  <wp:posOffset>43180</wp:posOffset>
                </wp:positionV>
                <wp:extent cx="167760" cy="145080"/>
                <wp:effectExtent l="38100" t="38100" r="22860" b="45720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7">
                      <w14:nvContentPartPr>
                        <w14:cNvContentPartPr/>
                      </w14:nvContentPartPr>
                      <w14:xfrm>
                        <a:off x="0" y="0"/>
                        <a:ext cx="1677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3" o:spid="_x0000_s1026" type="#_x0000_t75" style="position:absolute;margin-left:472.2pt;margin-top:2.7pt;width:14.85pt;height:12.95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">
                <v:imagedata r:id="rId566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5763120</wp:posOffset>
                </wp:positionH>
                <wp:positionV relativeFrom="paragraph">
                  <wp:posOffset>96460</wp:posOffset>
                </wp:positionV>
                <wp:extent cx="83520" cy="4320"/>
                <wp:effectExtent l="38100" t="38100" r="31115" b="34290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9">
                      <w14:nvContentPartPr>
                        <w14:cNvContentPartPr/>
                      </w14:nvContentPartPr>
                      <w14:xfrm>
                        <a:off x="0" y="0"/>
                        <a:ext cx="83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0" o:spid="_x0000_s1026" type="#_x0000_t75" style="position:absolute;margin-left:453.1pt;margin-top:6.85pt;width:8.05pt;height:2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">
                <v:imagedata r:id="rId567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5771760</wp:posOffset>
                </wp:positionH>
                <wp:positionV relativeFrom="paragraph">
                  <wp:posOffset>-89300</wp:posOffset>
                </wp:positionV>
                <wp:extent cx="112680" cy="334080"/>
                <wp:effectExtent l="38100" t="38100" r="40005" b="46990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1">
                      <w14:nvContentPartPr>
                        <w14:cNvContentPartPr/>
                      </w14:nvContentPartPr>
                      <w14:xfrm>
                        <a:off x="0" y="0"/>
                        <a:ext cx="11268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9" o:spid="_x0000_s1026" type="#_x0000_t75" style="position:absolute;margin-left:453.65pt;margin-top:-7.8pt;width:10.45pt;height:27.8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">
                <v:imagedata r:id="rId567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5497800</wp:posOffset>
                </wp:positionH>
                <wp:positionV relativeFrom="paragraph">
                  <wp:posOffset>-17300</wp:posOffset>
                </wp:positionV>
                <wp:extent cx="160920" cy="244440"/>
                <wp:effectExtent l="38100" t="38100" r="10795" b="41910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3">
                      <w14:nvContentPartPr>
                        <w14:cNvContentPartPr/>
                      </w14:nvContentPartPr>
                      <w14:xfrm>
                        <a:off x="0" y="0"/>
                        <a:ext cx="1609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432.15pt;margin-top:-2.1pt;width:14.1pt;height:20.8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">
                <v:imagedata r:id="rId567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3008760</wp:posOffset>
                </wp:positionH>
                <wp:positionV relativeFrom="paragraph">
                  <wp:posOffset>143260</wp:posOffset>
                </wp:positionV>
                <wp:extent cx="433800" cy="35640"/>
                <wp:effectExtent l="0" t="152400" r="118745" b="154940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5">
                      <w14:nvContentPartPr>
                        <w14:cNvContentPartPr/>
                      </w14:nvContentPartPr>
                      <w14:xfrm>
                        <a:off x="0" y="0"/>
                        <a:ext cx="433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233.55pt;margin-top:2.15pt;width:42.3pt;height:19.25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">
                <v:imagedata r:id="rId567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2651280</wp:posOffset>
                </wp:positionH>
                <wp:positionV relativeFrom="paragraph">
                  <wp:posOffset>132820</wp:posOffset>
                </wp:positionV>
                <wp:extent cx="121680" cy="45000"/>
                <wp:effectExtent l="76200" t="133350" r="107315" b="146050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7">
                      <w14:nvContentPartPr>
                        <w14:cNvContentPartPr/>
                      </w14:nvContentPartPr>
                      <w14:xfrm>
                        <a:off x="0" y="0"/>
                        <a:ext cx="1216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204.85pt;margin-top:2.35pt;width:17.45pt;height:18.4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">
                <v:imagedata r:id="rId567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1354200</wp:posOffset>
                </wp:positionH>
                <wp:positionV relativeFrom="paragraph">
                  <wp:posOffset>141820</wp:posOffset>
                </wp:positionV>
                <wp:extent cx="404280" cy="67680"/>
                <wp:effectExtent l="76200" t="152400" r="110490" b="142240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9">
                      <w14:nvContentPartPr>
                        <w14:cNvContentPartPr/>
                      </w14:nvContentPartPr>
                      <w14:xfrm>
                        <a:off x="0" y="0"/>
                        <a:ext cx="404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103.1pt;margin-top:1.3pt;width:40.35pt;height:22.35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">
                <v:imagedata r:id="rId568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1956480</wp:posOffset>
                </wp:positionH>
                <wp:positionV relativeFrom="paragraph">
                  <wp:posOffset>122380</wp:posOffset>
                </wp:positionV>
                <wp:extent cx="437760" cy="48960"/>
                <wp:effectExtent l="19050" t="152400" r="114935" b="179705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1">
                      <w14:nvContentPartPr>
                        <w14:cNvContentPartPr/>
                      </w14:nvContentPartPr>
                      <w14:xfrm>
                        <a:off x="0" y="0"/>
                        <a:ext cx="437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149.9pt;margin-top:.85pt;width:43.45pt;height:22.3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">
                <v:imagedata r:id="rId568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3587640</wp:posOffset>
                </wp:positionH>
                <wp:positionV relativeFrom="paragraph">
                  <wp:posOffset>120580</wp:posOffset>
                </wp:positionV>
                <wp:extent cx="286560" cy="22680"/>
                <wp:effectExtent l="38100" t="133350" r="113665" b="168275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3">
                      <w14:nvContentPartPr>
                        <w14:cNvContentPartPr/>
                      </w14:nvContentPartPr>
                      <w14:xfrm>
                        <a:off x="0" y="0"/>
                        <a:ext cx="286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278.65pt;margin-top:1pt;width:30.45pt;height:18.6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">
                <v:imagedata r:id="rId568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2826600</wp:posOffset>
                </wp:positionH>
                <wp:positionV relativeFrom="paragraph">
                  <wp:posOffset>132100</wp:posOffset>
                </wp:positionV>
                <wp:extent cx="50760" cy="23400"/>
                <wp:effectExtent l="76200" t="133350" r="102235" b="14859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5">
                      <w14:nvContentPartPr>
                        <w14:cNvContentPartPr/>
                      </w14:nvContentPartPr>
                      <w14:xfrm>
                        <a:off x="0" y="0"/>
                        <a:ext cx="50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218.85pt;margin-top:2.7pt;width:11.45pt;height:16.35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">
                <v:imagedata r:id="rId568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2975640</wp:posOffset>
                </wp:positionH>
                <wp:positionV relativeFrom="paragraph">
                  <wp:posOffset>190060</wp:posOffset>
                </wp:positionV>
                <wp:extent cx="554040" cy="118800"/>
                <wp:effectExtent l="38100" t="38100" r="36830" b="33655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7">
                      <w14:nvContentPartPr>
                        <w14:cNvContentPartPr/>
                      </w14:nvContentPartPr>
                      <w14:xfrm>
                        <a:off x="0" y="0"/>
                        <a:ext cx="554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233.65pt;margin-top:14.15pt;width:45.1pt;height:10.8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">
                <v:imagedata r:id="rId568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1034880</wp:posOffset>
                </wp:positionH>
                <wp:positionV relativeFrom="paragraph">
                  <wp:posOffset>300580</wp:posOffset>
                </wp:positionV>
                <wp:extent cx="159840" cy="24120"/>
                <wp:effectExtent l="38100" t="38100" r="50165" b="33655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9">
                      <w14:nvContentPartPr>
                        <w14:cNvContentPartPr/>
                      </w14:nvContentPartPr>
                      <w14:xfrm>
                        <a:off x="0" y="0"/>
                        <a:ext cx="1598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80.65pt;margin-top:22.85pt;width:14.3pt;height:3.4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">
                <v:imagedata r:id="rId5690" o:title=""/>
              </v:shape>
            </w:pict>
          </mc:Fallback>
        </mc:AlternateContent>
      </w:r>
      <w:r w:rsidR="00FC27A4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6221040</wp:posOffset>
                </wp:positionH>
                <wp:positionV relativeFrom="paragraph">
                  <wp:posOffset>307420</wp:posOffset>
                </wp:positionV>
                <wp:extent cx="360" cy="360"/>
                <wp:effectExtent l="0" t="0" r="0" b="0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3" o:spid="_x0000_s1026" type="#_x0000_t75" style="position:absolute;margin-left:488.85pt;margin-top:23.2pt;width:2.05pt;height:2.05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BVEq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eT8WzM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">
                <v:imagedata r:id="rId5692" o:title=""/>
              </v:shape>
            </w:pict>
          </mc:Fallback>
        </mc:AlternateContent>
      </w:r>
      <w:r w:rsidR="00BE149A" w:rsidRPr="00BE149A">
        <w:rPr>
          <w:position w:val="-18"/>
          <w:lang w:val="el-GR"/>
        </w:rPr>
        <w:object w:dxaOrig="4840" w:dyaOrig="499">
          <v:shape id="_x0000_i1176" type="#_x0000_t75" style="width:242pt;height:24.95pt" o:ole="">
            <v:imagedata r:id="rId5693" o:title=""/>
          </v:shape>
          <o:OLEObject Type="Embed" ProgID="Equation.DSMT4" ShapeID="_x0000_i1176" DrawAspect="Content" ObjectID="_1667909327" r:id="rId5694"/>
        </w:objec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5965800</wp:posOffset>
                </wp:positionH>
                <wp:positionV relativeFrom="paragraph">
                  <wp:posOffset>98195</wp:posOffset>
                </wp:positionV>
                <wp:extent cx="213120" cy="274680"/>
                <wp:effectExtent l="38100" t="38100" r="34925" b="49530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5">
                      <w14:nvContentPartPr>
                        <w14:cNvContentPartPr/>
                      </w14:nvContentPartPr>
                      <w14:xfrm>
                        <a:off x="0" y="0"/>
                        <a:ext cx="2131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9" o:spid="_x0000_s1026" type="#_x0000_t75" style="position:absolute;margin-left:469.15pt;margin-top:7pt;width:18.15pt;height:23.4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">
                <v:imagedata r:id="rId5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6009360</wp:posOffset>
                </wp:positionH>
                <wp:positionV relativeFrom="paragraph">
                  <wp:posOffset>76235</wp:posOffset>
                </wp:positionV>
                <wp:extent cx="85320" cy="338040"/>
                <wp:effectExtent l="38100" t="38100" r="29210" b="2413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7">
                      <w14:nvContentPartPr>
                        <w14:cNvContentPartPr/>
                      </w14:nvContentPartPr>
                      <w14:xfrm>
                        <a:off x="0" y="0"/>
                        <a:ext cx="853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472.5pt;margin-top:5.5pt;width:8.15pt;height:27.8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">
                <v:imagedata r:id="rId5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5983440</wp:posOffset>
                </wp:positionH>
                <wp:positionV relativeFrom="paragraph">
                  <wp:posOffset>113675</wp:posOffset>
                </wp:positionV>
                <wp:extent cx="42480" cy="216720"/>
                <wp:effectExtent l="38100" t="38100" r="34290" b="31115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9">
                      <w14:nvContentPartPr>
                        <w14:cNvContentPartPr/>
                      </w14:nvContentPartPr>
                      <w14:xfrm>
                        <a:off x="0" y="0"/>
                        <a:ext cx="424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7" o:spid="_x0000_s1026" type="#_x0000_t75" style="position:absolute;margin-left:470.45pt;margin-top:8.25pt;width:4.8pt;height:18.4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">
                <v:imagedata r:id="rId5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5718480</wp:posOffset>
                </wp:positionH>
                <wp:positionV relativeFrom="paragraph">
                  <wp:posOffset>147515</wp:posOffset>
                </wp:positionV>
                <wp:extent cx="171720" cy="19800"/>
                <wp:effectExtent l="38100" t="38100" r="38100" b="37465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1">
                      <w14:nvContentPartPr>
                        <w14:cNvContentPartPr/>
                      </w14:nvContentPartPr>
                      <w14:xfrm>
                        <a:off x="0" y="0"/>
                        <a:ext cx="171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6" o:spid="_x0000_s1026" type="#_x0000_t75" style="position:absolute;margin-left:449.45pt;margin-top:11pt;width:14.9pt;height:2.9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">
                <v:imagedata r:id="rId5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5752320</wp:posOffset>
                </wp:positionH>
                <wp:positionV relativeFrom="paragraph">
                  <wp:posOffset>73355</wp:posOffset>
                </wp:positionV>
                <wp:extent cx="160560" cy="137160"/>
                <wp:effectExtent l="38100" t="38100" r="30480" b="34290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3">
                      <w14:nvContentPartPr>
                        <w14:cNvContentPartPr/>
                      </w14:nvContentPartPr>
                      <w14:xfrm>
                        <a:off x="0" y="0"/>
                        <a:ext cx="1605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452.1pt;margin-top:5.05pt;width:14.25pt;height:12.4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">
                <v:imagedata r:id="rId5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5457120</wp:posOffset>
                </wp:positionH>
                <wp:positionV relativeFrom="paragraph">
                  <wp:posOffset>2795</wp:posOffset>
                </wp:positionV>
                <wp:extent cx="801720" cy="65880"/>
                <wp:effectExtent l="38100" t="38100" r="36830" b="29845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5">
                      <w14:nvContentPartPr>
                        <w14:cNvContentPartPr/>
                      </w14:nvContentPartPr>
                      <w14:xfrm>
                        <a:off x="0" y="0"/>
                        <a:ext cx="8017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4" o:spid="_x0000_s1026" type="#_x0000_t75" style="position:absolute;margin-left:428.95pt;margin-top:-.65pt;width:64.75pt;height:6.65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">
                <v:imagedata r:id="rId5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3014160</wp:posOffset>
                </wp:positionH>
                <wp:positionV relativeFrom="paragraph">
                  <wp:posOffset>-27805</wp:posOffset>
                </wp:positionV>
                <wp:extent cx="478800" cy="65160"/>
                <wp:effectExtent l="38100" t="38100" r="35560" b="30480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7">
                      <w14:nvContentPartPr>
                        <w14:cNvContentPartPr/>
                      </w14:nvContentPartPr>
                      <w14:xfrm>
                        <a:off x="0" y="0"/>
                        <a:ext cx="4788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236.85pt;margin-top:-2.95pt;width:39pt;height:6.3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">
                <v:imagedata r:id="rId5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4766640</wp:posOffset>
                </wp:positionH>
                <wp:positionV relativeFrom="paragraph">
                  <wp:posOffset>166235</wp:posOffset>
                </wp:positionV>
                <wp:extent cx="48600" cy="114480"/>
                <wp:effectExtent l="38100" t="38100" r="46990" b="57150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9">
                      <w14:nvContentPartPr>
                        <w14:cNvContentPartPr/>
                      </w14:nvContentPartPr>
                      <w14:xfrm>
                        <a:off x="0" y="0"/>
                        <a:ext cx="48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3" o:spid="_x0000_s1026" type="#_x0000_t75" style="position:absolute;margin-left:374.35pt;margin-top:12.1pt;width:5.85pt;height:11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">
                <v:imagedata r:id="rId5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2684760</wp:posOffset>
                </wp:positionH>
                <wp:positionV relativeFrom="paragraph">
                  <wp:posOffset>-60925</wp:posOffset>
                </wp:positionV>
                <wp:extent cx="471600" cy="158040"/>
                <wp:effectExtent l="38100" t="38100" r="5080" b="3302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1">
                      <w14:nvContentPartPr>
                        <w14:cNvContentPartPr/>
                      </w14:nvContentPartPr>
                      <w14:xfrm>
                        <a:off x="0" y="0"/>
                        <a:ext cx="4716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210.6pt;margin-top:-5.6pt;width:38.4pt;height:14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">
                <v:imagedata r:id="rId5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1390200</wp:posOffset>
                </wp:positionH>
                <wp:positionV relativeFrom="paragraph">
                  <wp:posOffset>13235</wp:posOffset>
                </wp:positionV>
                <wp:extent cx="905040" cy="57600"/>
                <wp:effectExtent l="38100" t="38100" r="47625" b="5715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3">
                      <w14:nvContentPartPr>
                        <w14:cNvContentPartPr/>
                      </w14:nvContentPartPr>
                      <w14:xfrm>
                        <a:off x="0" y="0"/>
                        <a:ext cx="9050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108.55pt;margin-top:-.1pt;width:73.4pt;height:6.8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">
                <v:imagedata r:id="rId5714" o:title=""/>
              </v:shape>
            </w:pict>
          </mc:Fallback>
        </mc:AlternateContent>
      </w:r>
      <w:r w:rsidR="00FC27A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6937080</wp:posOffset>
                </wp:positionH>
                <wp:positionV relativeFrom="paragraph">
                  <wp:posOffset>25835</wp:posOffset>
                </wp:positionV>
                <wp:extent cx="360" cy="360"/>
                <wp:effectExtent l="0" t="0" r="0" b="0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545.25pt;margin-top:1.05pt;width:2.05pt;height:2.0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PRciA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0cTuh4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">
                <v:imagedata r:id="rId5716" o:title=""/>
              </v:shape>
            </w:pict>
          </mc:Fallback>
        </mc:AlternateConten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6232200</wp:posOffset>
                </wp:positionH>
                <wp:positionV relativeFrom="paragraph">
                  <wp:posOffset>118155</wp:posOffset>
                </wp:positionV>
                <wp:extent cx="1800" cy="11880"/>
                <wp:effectExtent l="38100" t="38100" r="36830" b="26670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7">
                      <w14:nvContentPartPr>
                        <w14:cNvContentPartPr/>
                      </w14:nvContentPartPr>
                      <w14:xfrm>
                        <a:off x="0" y="0"/>
                        <a:ext cx="1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0" o:spid="_x0000_s1026" type="#_x0000_t75" style="position:absolute;margin-left:489.8pt;margin-top:8.7pt;width:2.05pt;height:2.4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">
                <v:imagedata r:id="rId571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4730280</wp:posOffset>
                </wp:positionH>
                <wp:positionV relativeFrom="paragraph">
                  <wp:posOffset>-73005</wp:posOffset>
                </wp:positionV>
                <wp:extent cx="29160" cy="174600"/>
                <wp:effectExtent l="38100" t="38100" r="47625" b="54610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9">
                      <w14:nvContentPartPr>
                        <w14:cNvContentPartPr/>
                      </w14:nvContentPartPr>
                      <w14:xfrm>
                        <a:off x="0" y="0"/>
                        <a:ext cx="291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2" o:spid="_x0000_s1026" type="#_x0000_t75" style="position:absolute;margin-left:371.45pt;margin-top:-6.75pt;width:4.4pt;height:15.8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">
                <v:imagedata r:id="rId572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3577560</wp:posOffset>
                </wp:positionH>
                <wp:positionV relativeFrom="paragraph">
                  <wp:posOffset>-149325</wp:posOffset>
                </wp:positionV>
                <wp:extent cx="433440" cy="558000"/>
                <wp:effectExtent l="38100" t="38100" r="43180" b="33020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1">
                      <w14:nvContentPartPr>
                        <w14:cNvContentPartPr/>
                      </w14:nvContentPartPr>
                      <w14:xfrm>
                        <a:off x="0" y="0"/>
                        <a:ext cx="43344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1" o:spid="_x0000_s1026" type="#_x0000_t75" style="position:absolute;margin-left:280.95pt;margin-top:-12.45pt;width:35.7pt;height:45.45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">
                <v:imagedata r:id="rId572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2372280</wp:posOffset>
                </wp:positionH>
                <wp:positionV relativeFrom="paragraph">
                  <wp:posOffset>122475</wp:posOffset>
                </wp:positionV>
                <wp:extent cx="399600" cy="44280"/>
                <wp:effectExtent l="76200" t="133350" r="114935" b="146685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3">
                      <w14:nvContentPartPr>
                        <w14:cNvContentPartPr/>
                      </w14:nvContentPartPr>
                      <w14:xfrm>
                        <a:off x="0" y="0"/>
                        <a:ext cx="3996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182.95pt;margin-top:1.2pt;width:39.5pt;height:19.65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">
                <v:imagedata r:id="rId572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2045040</wp:posOffset>
                </wp:positionH>
                <wp:positionV relativeFrom="paragraph">
                  <wp:posOffset>145515</wp:posOffset>
                </wp:positionV>
                <wp:extent cx="108720" cy="27000"/>
                <wp:effectExtent l="38100" t="133350" r="100965" b="163830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5">
                      <w14:nvContentPartPr>
                        <w14:cNvContentPartPr/>
                      </w14:nvContentPartPr>
                      <w14:xfrm>
                        <a:off x="0" y="0"/>
                        <a:ext cx="108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157.25pt;margin-top:3.5pt;width:16.05pt;height:18.1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">
                <v:imagedata r:id="rId572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1348080</wp:posOffset>
                </wp:positionH>
                <wp:positionV relativeFrom="paragraph">
                  <wp:posOffset>147315</wp:posOffset>
                </wp:positionV>
                <wp:extent cx="424800" cy="34560"/>
                <wp:effectExtent l="95250" t="171450" r="128270" b="15621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7">
                      <w14:nvContentPartPr>
                        <w14:cNvContentPartPr/>
                      </w14:nvContentPartPr>
                      <w14:xfrm>
                        <a:off x="0" y="0"/>
                        <a:ext cx="4248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102.15pt;margin-top:1.4pt;width:42.55pt;height:21.2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">
                <v:imagedata r:id="rId572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2984640</wp:posOffset>
                </wp:positionH>
                <wp:positionV relativeFrom="paragraph">
                  <wp:posOffset>154515</wp:posOffset>
                </wp:positionV>
                <wp:extent cx="435960" cy="36000"/>
                <wp:effectExtent l="95250" t="152400" r="116840" b="173990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9">
                      <w14:nvContentPartPr>
                        <w14:cNvContentPartPr/>
                      </w14:nvContentPartPr>
                      <w14:xfrm>
                        <a:off x="0" y="0"/>
                        <a:ext cx="435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230.75pt;margin-top:2.1pt;width:43.8pt;height:22.25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">
                <v:imagedata r:id="rId573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2308200</wp:posOffset>
                </wp:positionH>
                <wp:positionV relativeFrom="paragraph">
                  <wp:posOffset>281955</wp:posOffset>
                </wp:positionV>
                <wp:extent cx="458280" cy="30600"/>
                <wp:effectExtent l="38100" t="38100" r="37465" b="45720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1">
                      <w14:nvContentPartPr>
                        <w14:cNvContentPartPr/>
                      </w14:nvContentPartPr>
                      <w14:xfrm>
                        <a:off x="0" y="0"/>
                        <a:ext cx="4582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181pt;margin-top:21.3pt;width:37.65pt;height:4.1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">
                <v:imagedata r:id="rId5732" o:title=""/>
              </v:shape>
            </w:pict>
          </mc:Fallback>
        </mc:AlternateContent>
      </w:r>
      <w:r w:rsidR="00BE149A" w:rsidRPr="00BE149A">
        <w:rPr>
          <w:position w:val="-20"/>
          <w:lang w:val="el-GR"/>
        </w:rPr>
        <w:object w:dxaOrig="4440" w:dyaOrig="540">
          <v:shape id="_x0000_i1177" type="#_x0000_t75" style="width:222pt;height:27pt" o:ole="">
            <v:imagedata r:id="rId5733" o:title=""/>
          </v:shape>
          <o:OLEObject Type="Embed" ProgID="Equation.DSMT4" ShapeID="_x0000_i1177" DrawAspect="Content" ObjectID="_1667909328" r:id="rId5734"/>
        </w:object>
      </w:r>
      <w:r w:rsidR="00BE149A">
        <w:rPr>
          <w:lang w:val="el-GR"/>
        </w:rPr>
        <w:t>,</w:t>
      </w:r>
    </w:p>
    <w:p w:rsidR="00BE149A" w:rsidRDefault="004E56B0" w:rsidP="00BD17CC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1367520</wp:posOffset>
                </wp:positionH>
                <wp:positionV relativeFrom="paragraph">
                  <wp:posOffset>-64185</wp:posOffset>
                </wp:positionV>
                <wp:extent cx="1551600" cy="280800"/>
                <wp:effectExtent l="38100" t="38100" r="48895" b="43180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5">
                      <w14:nvContentPartPr>
                        <w14:cNvContentPartPr/>
                      </w14:nvContentPartPr>
                      <w14:xfrm>
                        <a:off x="0" y="0"/>
                        <a:ext cx="15516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106.95pt;margin-top:-6pt;width:123.85pt;height:23.8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">
                <v:imagedata r:id="rId5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4875000</wp:posOffset>
                </wp:positionH>
                <wp:positionV relativeFrom="paragraph">
                  <wp:posOffset>251895</wp:posOffset>
                </wp:positionV>
                <wp:extent cx="360" cy="360"/>
                <wp:effectExtent l="0" t="0" r="0" b="0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382.85pt;margin-top:18.85pt;width:2.05pt;height:2.05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">
                <v:imagedata r:id="rId5738" o:title=""/>
              </v:shape>
            </w:pict>
          </mc:Fallback>
        </mc:AlternateContent>
      </w:r>
    </w:p>
    <w:p w:rsidR="00BD17CC" w:rsidRDefault="00BD17CC" w:rsidP="00BE149A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lang w:val="el-GR"/>
        </w:rPr>
        <w:t>κ</w:t>
      </w:r>
      <w:r w:rsidR="00BE149A">
        <w:rPr>
          <w:lang w:val="el-GR"/>
        </w:rPr>
        <w:t xml:space="preserve">αθώς </w:t>
      </w:r>
    </w:p>
    <w:p w:rsidR="00BD17CC" w:rsidRDefault="004E56B0" w:rsidP="00BE149A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1979520</wp:posOffset>
                </wp:positionH>
                <wp:positionV relativeFrom="paragraph">
                  <wp:posOffset>15695</wp:posOffset>
                </wp:positionV>
                <wp:extent cx="42480" cy="240480"/>
                <wp:effectExtent l="38100" t="38100" r="34290" b="45720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9">
                      <w14:nvContentPartPr>
                        <w14:cNvContentPartPr/>
                      </w14:nvContentPartPr>
                      <w14:xfrm>
                        <a:off x="0" y="0"/>
                        <a:ext cx="424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154.95pt;margin-top:.5pt;width:4.75pt;height:20.65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">
                <v:imagedata r:id="rId5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512880</wp:posOffset>
                </wp:positionH>
                <wp:positionV relativeFrom="paragraph">
                  <wp:posOffset>-81505</wp:posOffset>
                </wp:positionV>
                <wp:extent cx="1812960" cy="317160"/>
                <wp:effectExtent l="38100" t="38100" r="15875" b="45085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1">
                      <w14:nvContentPartPr>
                        <w14:cNvContentPartPr/>
                      </w14:nvContentPartPr>
                      <w14:xfrm>
                        <a:off x="0" y="0"/>
                        <a:ext cx="18129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39.6pt;margin-top:-7.2pt;width:144.4pt;height:26.4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">
                <v:imagedata r:id="rId5742" o:title=""/>
              </v:shape>
            </w:pict>
          </mc:Fallback>
        </mc:AlternateContent>
      </w:r>
    </w:p>
    <w:p w:rsidR="00BD17CC" w:rsidRDefault="004E56B0" w:rsidP="00BD17CC">
      <w:pPr>
        <w:tabs>
          <w:tab w:val="clear" w:pos="1185"/>
        </w:tabs>
        <w:spacing w:before="0" w:after="0" w:line="400" w:lineRule="atLeast"/>
        <w:ind w:left="720"/>
        <w:jc w:val="left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2315040</wp:posOffset>
                </wp:positionH>
                <wp:positionV relativeFrom="paragraph">
                  <wp:posOffset>214935</wp:posOffset>
                </wp:positionV>
                <wp:extent cx="23760" cy="20880"/>
                <wp:effectExtent l="19050" t="19050" r="33655" b="17780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3">
                      <w14:nvContentPartPr>
                        <w14:cNvContentPartPr/>
                      </w14:nvContentPartPr>
                      <w14:xfrm>
                        <a:off x="0" y="0"/>
                        <a:ext cx="23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181.75pt;margin-top:16.35pt;width:2.9pt;height:2.7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">
                <v:imagedata r:id="rId574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2393160</wp:posOffset>
                </wp:positionH>
                <wp:positionV relativeFrom="paragraph">
                  <wp:posOffset>289815</wp:posOffset>
                </wp:positionV>
                <wp:extent cx="1800" cy="1800"/>
                <wp:effectExtent l="19050" t="19050" r="17780" b="17780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5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188.05pt;margin-top:22.4pt;width:.95pt;height:.95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">
                <v:imagedata r:id="rId574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90624" behindDoc="0" locked="0" layoutInCell="1" allowOverlap="1">
                <wp:simplePos x="0" y="0"/>
                <wp:positionH relativeFrom="column">
                  <wp:posOffset>2707800</wp:posOffset>
                </wp:positionH>
                <wp:positionV relativeFrom="paragraph">
                  <wp:posOffset>290535</wp:posOffset>
                </wp:positionV>
                <wp:extent cx="592920" cy="23400"/>
                <wp:effectExtent l="38100" t="38100" r="36195" b="34290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7">
                      <w14:nvContentPartPr>
                        <w14:cNvContentPartPr/>
                      </w14:nvContentPartPr>
                      <w14:xfrm>
                        <a:off x="0" y="0"/>
                        <a:ext cx="592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212.6pt;margin-top:22.2pt;width:48.05pt;height:3.3pt;z-index:2544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">
                <v:imagedata r:id="rId574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>
                <wp:simplePos x="0" y="0"/>
                <wp:positionH relativeFrom="column">
                  <wp:posOffset>1073760</wp:posOffset>
                </wp:positionH>
                <wp:positionV relativeFrom="paragraph">
                  <wp:posOffset>292335</wp:posOffset>
                </wp:positionV>
                <wp:extent cx="173520" cy="31320"/>
                <wp:effectExtent l="19050" t="19050" r="17145" b="26035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9">
                      <w14:nvContentPartPr>
                        <w14:cNvContentPartPr/>
                      </w14:nvContentPartPr>
                      <w14:xfrm>
                        <a:off x="0" y="0"/>
                        <a:ext cx="1735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84.1pt;margin-top:22.5pt;width:14.6pt;height:3.3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">
                <v:imagedata r:id="rId5750" o:title=""/>
              </v:shape>
            </w:pict>
          </mc:Fallback>
        </mc:AlternateContent>
      </w:r>
      <w:r w:rsidR="00BD17CC" w:rsidRPr="00FB1A1D">
        <w:rPr>
          <w:position w:val="-18"/>
        </w:rPr>
        <w:object w:dxaOrig="6300" w:dyaOrig="499">
          <v:shape id="_x0000_i1178" type="#_x0000_t75" style="width:315pt;height:24.95pt" o:ole="">
            <v:imagedata r:id="rId5751" o:title=""/>
          </v:shape>
          <o:OLEObject Type="Embed" ProgID="Equation.DSMT4" ShapeID="_x0000_i1178" DrawAspect="Content" ObjectID="_1667909329" r:id="rId5752"/>
        </w:object>
      </w:r>
      <w:r w:rsidR="00BD17CC">
        <w:rPr>
          <w:lang w:val="el-GR"/>
        </w:rPr>
        <w:t>.</w:t>
      </w:r>
    </w:p>
    <w:p w:rsidR="00BD17CC" w:rsidRDefault="004E56B0" w:rsidP="00BE149A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3617520</wp:posOffset>
                </wp:positionH>
                <wp:positionV relativeFrom="paragraph">
                  <wp:posOffset>6430</wp:posOffset>
                </wp:positionV>
                <wp:extent cx="656280" cy="26640"/>
                <wp:effectExtent l="38100" t="38100" r="29845" b="31115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3">
                      <w14:nvContentPartPr>
                        <w14:cNvContentPartPr/>
                      </w14:nvContentPartPr>
                      <w14:xfrm>
                        <a:off x="0" y="0"/>
                        <a:ext cx="656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284.35pt;margin-top:-.2pt;width:52.95pt;height:3.35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">
                <v:imagedata r:id="rId5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3149880</wp:posOffset>
                </wp:positionH>
                <wp:positionV relativeFrom="paragraph">
                  <wp:posOffset>209470</wp:posOffset>
                </wp:positionV>
                <wp:extent cx="31320" cy="15840"/>
                <wp:effectExtent l="19050" t="38100" r="26035" b="22860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5">
                      <w14:nvContentPartPr>
                        <w14:cNvContentPartPr/>
                      </w14:nvContentPartPr>
                      <w14:xfrm>
                        <a:off x="0" y="0"/>
                        <a:ext cx="31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247.4pt;margin-top:15.85pt;width:3.6pt;height:2.55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">
                <v:imagedata r:id="rId5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2672" behindDoc="0" locked="0" layoutInCell="1" allowOverlap="1">
                <wp:simplePos x="0" y="0"/>
                <wp:positionH relativeFrom="column">
                  <wp:posOffset>2922000</wp:posOffset>
                </wp:positionH>
                <wp:positionV relativeFrom="paragraph">
                  <wp:posOffset>147550</wp:posOffset>
                </wp:positionV>
                <wp:extent cx="108360" cy="57960"/>
                <wp:effectExtent l="19050" t="38100" r="25400" b="37465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7">
                      <w14:nvContentPartPr>
                        <w14:cNvContentPartPr/>
                      </w14:nvContentPartPr>
                      <w14:xfrm>
                        <a:off x="0" y="0"/>
                        <a:ext cx="1083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229.4pt;margin-top:11.05pt;width:9.7pt;height:5.8pt;z-index:2544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">
                <v:imagedata r:id="rId5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2928120</wp:posOffset>
                </wp:positionH>
                <wp:positionV relativeFrom="paragraph">
                  <wp:posOffset>47470</wp:posOffset>
                </wp:positionV>
                <wp:extent cx="135360" cy="138600"/>
                <wp:effectExtent l="38100" t="38100" r="36195" b="33020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9">
                      <w14:nvContentPartPr>
                        <w14:cNvContentPartPr/>
                      </w14:nvContentPartPr>
                      <w14:xfrm>
                        <a:off x="0" y="0"/>
                        <a:ext cx="135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229.95pt;margin-top:3.05pt;width:11.95pt;height:12.3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">
                <v:imagedata r:id="rId5760" o:title=""/>
              </v:shape>
            </w:pict>
          </mc:Fallback>
        </mc:AlternateContent>
      </w:r>
    </w:p>
    <w:p w:rsidR="00BD17CC" w:rsidRDefault="004E56B0" w:rsidP="00BE149A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3134400</wp:posOffset>
                </wp:positionH>
                <wp:positionV relativeFrom="paragraph">
                  <wp:posOffset>17750</wp:posOffset>
                </wp:positionV>
                <wp:extent cx="18720" cy="18360"/>
                <wp:effectExtent l="38100" t="19050" r="38735" b="20320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1">
                      <w14:nvContentPartPr>
                        <w14:cNvContentPartPr/>
                      </w14:nvContentPartPr>
                      <w14:xfrm>
                        <a:off x="0" y="0"/>
                        <a:ext cx="18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8" o:spid="_x0000_s1026" type="#_x0000_t75" style="position:absolute;margin-left:246.15pt;margin-top:.75pt;width:2.65pt;height:2.6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">
                <v:imagedata r:id="rId5762" o:title=""/>
              </v:shape>
            </w:pict>
          </mc:Fallback>
        </mc:AlternateContent>
      </w:r>
      <w:r w:rsidR="00BD17CC">
        <w:rPr>
          <w:lang w:val="el-GR"/>
        </w:rPr>
        <w:t xml:space="preserve">Η </w:t>
      </w:r>
      <w:r w:rsidR="00BD17CC" w:rsidRPr="00EE6ED9">
        <w:rPr>
          <w:position w:val="-36"/>
          <w:lang w:val="el-GR"/>
        </w:rPr>
        <w:object w:dxaOrig="3739" w:dyaOrig="859">
          <v:shape id="_x0000_i1179" type="#_x0000_t75" style="width:186.95pt;height:42.95pt" o:ole="">
            <v:imagedata r:id="rId5763" o:title=""/>
          </v:shape>
          <o:OLEObject Type="Embed" ProgID="Equation.DSMT4" ShapeID="_x0000_i1179" DrawAspect="Content" ObjectID="_1667909330" r:id="rId5764"/>
        </w:object>
      </w:r>
      <w:r w:rsidR="00BD17CC">
        <w:rPr>
          <w:lang w:val="el-GR"/>
        </w:rPr>
        <w:t xml:space="preserve"> αποδεικνύεται παρομοίως.</w:t>
      </w:r>
    </w:p>
    <w:p w:rsidR="004F295D" w:rsidRDefault="004F295D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szCs w:val="28"/>
          <w:lang w:val="el-GR"/>
        </w:rPr>
        <w:br w:type="page"/>
      </w:r>
    </w:p>
    <w:p w:rsidR="00BC5F40" w:rsidRDefault="002042EB" w:rsidP="004F295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614528" behindDoc="0" locked="0" layoutInCell="1" allowOverlap="1">
                <wp:simplePos x="0" y="0"/>
                <wp:positionH relativeFrom="column">
                  <wp:posOffset>4478640</wp:posOffset>
                </wp:positionH>
                <wp:positionV relativeFrom="paragraph">
                  <wp:posOffset>-496460</wp:posOffset>
                </wp:positionV>
                <wp:extent cx="154440" cy="8640"/>
                <wp:effectExtent l="38100" t="38100" r="36195" b="29845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5">
                      <w14:nvContentPartPr>
                        <w14:cNvContentPartPr/>
                      </w14:nvContentPartPr>
                      <w14:xfrm>
                        <a:off x="0" y="0"/>
                        <a:ext cx="154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351.95pt;margin-top:-40pt;width:13.7pt;height:2.35pt;z-index:2546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">
                <v:imagedata r:id="rId576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13504" behindDoc="0" locked="0" layoutInCell="1" allowOverlap="1">
                <wp:simplePos x="0" y="0"/>
                <wp:positionH relativeFrom="column">
                  <wp:posOffset>4478640</wp:posOffset>
                </wp:positionH>
                <wp:positionV relativeFrom="paragraph">
                  <wp:posOffset>-588620</wp:posOffset>
                </wp:positionV>
                <wp:extent cx="166320" cy="15840"/>
                <wp:effectExtent l="38100" t="19050" r="43815" b="2286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7">
                      <w14:nvContentPartPr>
                        <w14:cNvContentPartPr/>
                      </w14:nvContentPartPr>
                      <w14:xfrm>
                        <a:off x="0" y="0"/>
                        <a:ext cx="166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351.95pt;margin-top:-47.05pt;width:14.5pt;height:2.45pt;z-index:2546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">
                <v:imagedata r:id="rId576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12480" behindDoc="0" locked="0" layoutInCell="1" allowOverlap="1">
                <wp:simplePos x="0" y="0"/>
                <wp:positionH relativeFrom="column">
                  <wp:posOffset>4203960</wp:posOffset>
                </wp:positionH>
                <wp:positionV relativeFrom="paragraph">
                  <wp:posOffset>-1107740</wp:posOffset>
                </wp:positionV>
                <wp:extent cx="89280" cy="207000"/>
                <wp:effectExtent l="38100" t="38100" r="44450" b="41275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9">
                      <w14:nvContentPartPr>
                        <w14:cNvContentPartPr/>
                      </w14:nvContentPartPr>
                      <w14:xfrm>
                        <a:off x="0" y="0"/>
                        <a:ext cx="892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330.3pt;margin-top:-87.85pt;width:8.65pt;height:17.85pt;z-index:2546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">
                <v:imagedata r:id="rId577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>
                <wp:simplePos x="0" y="0"/>
                <wp:positionH relativeFrom="column">
                  <wp:posOffset>4071840</wp:posOffset>
                </wp:positionH>
                <wp:positionV relativeFrom="paragraph">
                  <wp:posOffset>-1001900</wp:posOffset>
                </wp:positionV>
                <wp:extent cx="64800" cy="6840"/>
                <wp:effectExtent l="38100" t="38100" r="30480" b="31750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1">
                      <w14:nvContentPartPr>
                        <w14:cNvContentPartPr/>
                      </w14:nvContentPartPr>
                      <w14:xfrm>
                        <a:off x="0" y="0"/>
                        <a:ext cx="64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319.9pt;margin-top:-79.7pt;width:6.45pt;height:2.15pt;z-index:2546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">
                <v:imagedata r:id="rId577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>
                <wp:simplePos x="0" y="0"/>
                <wp:positionH relativeFrom="column">
                  <wp:posOffset>5272080</wp:posOffset>
                </wp:positionH>
                <wp:positionV relativeFrom="paragraph">
                  <wp:posOffset>114100</wp:posOffset>
                </wp:positionV>
                <wp:extent cx="522720" cy="30960"/>
                <wp:effectExtent l="38100" t="38100" r="29845" b="26670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3">
                      <w14:nvContentPartPr>
                        <w14:cNvContentPartPr/>
                      </w14:nvContentPartPr>
                      <w14:xfrm>
                        <a:off x="0" y="0"/>
                        <a:ext cx="522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414.4pt;margin-top:8.4pt;width:42.4pt;height:3.8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">
                <v:imagedata r:id="rId577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>
                <wp:simplePos x="0" y="0"/>
                <wp:positionH relativeFrom="column">
                  <wp:posOffset>1949280</wp:posOffset>
                </wp:positionH>
                <wp:positionV relativeFrom="paragraph">
                  <wp:posOffset>-802100</wp:posOffset>
                </wp:positionV>
                <wp:extent cx="194040" cy="303840"/>
                <wp:effectExtent l="38100" t="38100" r="15875" b="39370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5">
                      <w14:nvContentPartPr>
                        <w14:cNvContentPartPr/>
                      </w14:nvContentPartPr>
                      <w14:xfrm>
                        <a:off x="0" y="0"/>
                        <a:ext cx="19404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0" o:spid="_x0000_s1026" type="#_x0000_t75" style="position:absolute;margin-left:152.8pt;margin-top:-63.95pt;width:17.05pt;height:25.45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">
                <v:imagedata r:id="rId577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8384" behindDoc="0" locked="0" layoutInCell="1" allowOverlap="1">
                <wp:simplePos x="0" y="0"/>
                <wp:positionH relativeFrom="column">
                  <wp:posOffset>1713840</wp:posOffset>
                </wp:positionH>
                <wp:positionV relativeFrom="paragraph">
                  <wp:posOffset>-570260</wp:posOffset>
                </wp:positionV>
                <wp:extent cx="128880" cy="42840"/>
                <wp:effectExtent l="19050" t="38100" r="24130" b="33655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7">
                      <w14:nvContentPartPr>
                        <w14:cNvContentPartPr/>
                      </w14:nvContentPartPr>
                      <w14:xfrm>
                        <a:off x="0" y="0"/>
                        <a:ext cx="1288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134.5pt;margin-top:-45.4pt;width:11.3pt;height:4.55pt;z-index:2546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">
                <v:imagedata r:id="rId577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>
                <wp:simplePos x="0" y="0"/>
                <wp:positionH relativeFrom="column">
                  <wp:posOffset>1445280</wp:posOffset>
                </wp:positionH>
                <wp:positionV relativeFrom="paragraph">
                  <wp:posOffset>-629300</wp:posOffset>
                </wp:positionV>
                <wp:extent cx="268920" cy="233640"/>
                <wp:effectExtent l="38100" t="38100" r="36195" b="33655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9">
                      <w14:nvContentPartPr>
                        <w14:cNvContentPartPr/>
                      </w14:nvContentPartPr>
                      <w14:xfrm>
                        <a:off x="0" y="0"/>
                        <a:ext cx="2689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113.05pt;margin-top:-50.05pt;width:22.75pt;height:19.8pt;z-index:2546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">
                <v:imagedata r:id="rId578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6336" behindDoc="0" locked="0" layoutInCell="1" allowOverlap="1">
                <wp:simplePos x="0" y="0"/>
                <wp:positionH relativeFrom="column">
                  <wp:posOffset>1357080</wp:posOffset>
                </wp:positionH>
                <wp:positionV relativeFrom="paragraph">
                  <wp:posOffset>-662060</wp:posOffset>
                </wp:positionV>
                <wp:extent cx="9000" cy="9360"/>
                <wp:effectExtent l="19050" t="38100" r="29210" b="29210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1">
                      <w14:nvContentPartPr>
                        <w14:cNvContentPartPr/>
                      </w14:nvContentPartPr>
                      <w14:xfrm>
                        <a:off x="0" y="0"/>
                        <a:ext cx="9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7" o:spid="_x0000_s1026" type="#_x0000_t75" style="position:absolute;margin-left:106.3pt;margin-top:-52.75pt;width:1.75pt;height:1.95pt;z-index:2546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">
                <v:imagedata r:id="rId578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5312" behindDoc="0" locked="0" layoutInCell="1" allowOverlap="1">
                <wp:simplePos x="0" y="0"/>
                <wp:positionH relativeFrom="column">
                  <wp:posOffset>1370400</wp:posOffset>
                </wp:positionH>
                <wp:positionV relativeFrom="paragraph">
                  <wp:posOffset>-606260</wp:posOffset>
                </wp:positionV>
                <wp:extent cx="23760" cy="119520"/>
                <wp:effectExtent l="38100" t="19050" r="33655" b="33020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3">
                      <w14:nvContentPartPr>
                        <w14:cNvContentPartPr/>
                      </w14:nvContentPartPr>
                      <w14:xfrm>
                        <a:off x="0" y="0"/>
                        <a:ext cx="23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6" o:spid="_x0000_s1026" type="#_x0000_t75" style="position:absolute;margin-left:107.25pt;margin-top:-48.2pt;width:3.15pt;height:10.5pt;z-index:2546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">
                <v:imagedata r:id="rId578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4288" behindDoc="0" locked="0" layoutInCell="1" allowOverlap="1">
                <wp:simplePos x="0" y="0"/>
                <wp:positionH relativeFrom="column">
                  <wp:posOffset>1236480</wp:posOffset>
                </wp:positionH>
                <wp:positionV relativeFrom="paragraph">
                  <wp:posOffset>-840260</wp:posOffset>
                </wp:positionV>
                <wp:extent cx="74520" cy="350640"/>
                <wp:effectExtent l="38100" t="38100" r="40005" b="30480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5">
                      <w14:nvContentPartPr>
                        <w14:cNvContentPartPr/>
                      </w14:nvContentPartPr>
                      <w14:xfrm>
                        <a:off x="0" y="0"/>
                        <a:ext cx="7452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96.65pt;margin-top:-66.85pt;width:7.2pt;height:28.9pt;z-index:2546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">
                <v:imagedata r:id="rId578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>
                <wp:simplePos x="0" y="0"/>
                <wp:positionH relativeFrom="column">
                  <wp:posOffset>1181040</wp:posOffset>
                </wp:positionH>
                <wp:positionV relativeFrom="paragraph">
                  <wp:posOffset>-657020</wp:posOffset>
                </wp:positionV>
                <wp:extent cx="90000" cy="142200"/>
                <wp:effectExtent l="38100" t="38100" r="24765" b="29845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7">
                      <w14:nvContentPartPr>
                        <w14:cNvContentPartPr/>
                      </w14:nvContentPartPr>
                      <w14:xfrm>
                        <a:off x="0" y="0"/>
                        <a:ext cx="900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92.35pt;margin-top:-52.45pt;width:8.45pt;height:12.55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">
                <v:imagedata r:id="rId578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>
                <wp:simplePos x="0" y="0"/>
                <wp:positionH relativeFrom="column">
                  <wp:posOffset>1000320</wp:posOffset>
                </wp:positionH>
                <wp:positionV relativeFrom="paragraph">
                  <wp:posOffset>-561620</wp:posOffset>
                </wp:positionV>
                <wp:extent cx="36360" cy="1080"/>
                <wp:effectExtent l="38100" t="38100" r="40005" b="37465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9">
                      <w14:nvContentPartPr>
                        <w14:cNvContentPartPr/>
                      </w14:nvContentPartPr>
                      <w14:xfrm>
                        <a:off x="0" y="0"/>
                        <a:ext cx="36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78.1pt;margin-top:-45.2pt;width:4.15pt;height:2.1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">
                <v:imagedata r:id="rId579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>
                <wp:simplePos x="0" y="0"/>
                <wp:positionH relativeFrom="column">
                  <wp:posOffset>773880</wp:posOffset>
                </wp:positionH>
                <wp:positionV relativeFrom="paragraph">
                  <wp:posOffset>-779780</wp:posOffset>
                </wp:positionV>
                <wp:extent cx="162720" cy="293400"/>
                <wp:effectExtent l="38100" t="38100" r="8890" b="30480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1">
                      <w14:nvContentPartPr>
                        <w14:cNvContentPartPr/>
                      </w14:nvContentPartPr>
                      <w14:xfrm>
                        <a:off x="0" y="0"/>
                        <a:ext cx="16272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2" o:spid="_x0000_s1026" type="#_x0000_t75" style="position:absolute;margin-left:60.4pt;margin-top:-62.1pt;width:14.25pt;height:24.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">
                <v:imagedata r:id="rId579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>
                <wp:simplePos x="0" y="0"/>
                <wp:positionH relativeFrom="column">
                  <wp:posOffset>534480</wp:posOffset>
                </wp:positionH>
                <wp:positionV relativeFrom="paragraph">
                  <wp:posOffset>-775100</wp:posOffset>
                </wp:positionV>
                <wp:extent cx="170640" cy="249840"/>
                <wp:effectExtent l="19050" t="38100" r="20320" b="36195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3">
                      <w14:nvContentPartPr>
                        <w14:cNvContentPartPr/>
                      </w14:nvContentPartPr>
                      <w14:xfrm>
                        <a:off x="0" y="0"/>
                        <a:ext cx="1706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1" o:spid="_x0000_s1026" type="#_x0000_t75" style="position:absolute;margin-left:41.75pt;margin-top:-61.7pt;width:14.5pt;height:21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">
                <v:imagedata r:id="rId579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9168" behindDoc="0" locked="0" layoutInCell="1" allowOverlap="1">
                <wp:simplePos x="0" y="0"/>
                <wp:positionH relativeFrom="column">
                  <wp:posOffset>489120</wp:posOffset>
                </wp:positionH>
                <wp:positionV relativeFrom="paragraph">
                  <wp:posOffset>-561620</wp:posOffset>
                </wp:positionV>
                <wp:extent cx="12960" cy="29520"/>
                <wp:effectExtent l="19050" t="19050" r="25400" b="2794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5">
                      <w14:nvContentPartPr>
                        <w14:cNvContentPartPr/>
                      </w14:nvContentPartPr>
                      <w14:xfrm>
                        <a:off x="0" y="0"/>
                        <a:ext cx="12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38pt;margin-top:-44.55pt;width:1.95pt;height:3.15pt;z-index:2545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">
                <v:imagedata r:id="rId579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8144" behindDoc="0" locked="0" layoutInCell="1" allowOverlap="1">
                <wp:simplePos x="0" y="0"/>
                <wp:positionH relativeFrom="column">
                  <wp:posOffset>382560</wp:posOffset>
                </wp:positionH>
                <wp:positionV relativeFrom="paragraph">
                  <wp:posOffset>-775820</wp:posOffset>
                </wp:positionV>
                <wp:extent cx="119520" cy="272880"/>
                <wp:effectExtent l="38100" t="38100" r="33020" b="32385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7">
                      <w14:nvContentPartPr>
                        <w14:cNvContentPartPr/>
                      </w14:nvContentPartPr>
                      <w14:xfrm>
                        <a:off x="0" y="0"/>
                        <a:ext cx="11952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29.4pt;margin-top:-61.8pt;width:10.8pt;height:22.95pt;z-index:2545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">
                <v:imagedata r:id="rId579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>
                <wp:simplePos x="0" y="0"/>
                <wp:positionH relativeFrom="column">
                  <wp:posOffset>3240600</wp:posOffset>
                </wp:positionH>
                <wp:positionV relativeFrom="paragraph">
                  <wp:posOffset>-1027460</wp:posOffset>
                </wp:positionV>
                <wp:extent cx="209520" cy="370080"/>
                <wp:effectExtent l="38100" t="38100" r="38735" b="3048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9">
                      <w14:nvContentPartPr>
                        <w14:cNvContentPartPr/>
                      </w14:nvContentPartPr>
                      <w14:xfrm>
                        <a:off x="0" y="0"/>
                        <a:ext cx="20952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254.45pt;margin-top:-81.6pt;width:17.95pt;height:30.65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">
                <v:imagedata r:id="rId580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6096" behindDoc="0" locked="0" layoutInCell="1" allowOverlap="1">
                <wp:simplePos x="0" y="0"/>
                <wp:positionH relativeFrom="column">
                  <wp:posOffset>5505000</wp:posOffset>
                </wp:positionH>
                <wp:positionV relativeFrom="paragraph">
                  <wp:posOffset>-973820</wp:posOffset>
                </wp:positionV>
                <wp:extent cx="186840" cy="319320"/>
                <wp:effectExtent l="38100" t="38100" r="22860" b="4318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1">
                      <w14:nvContentPartPr>
                        <w14:cNvContentPartPr/>
                      </w14:nvContentPartPr>
                      <w14:xfrm>
                        <a:off x="0" y="0"/>
                        <a:ext cx="18684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432.7pt;margin-top:-77.5pt;width:16.3pt;height:26.7pt;z-index:2545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">
                <v:imagedata r:id="rId580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>
                <wp:simplePos x="0" y="0"/>
                <wp:positionH relativeFrom="column">
                  <wp:posOffset>4953480</wp:posOffset>
                </wp:positionH>
                <wp:positionV relativeFrom="paragraph">
                  <wp:posOffset>-440300</wp:posOffset>
                </wp:positionV>
                <wp:extent cx="205560" cy="308160"/>
                <wp:effectExtent l="38100" t="38100" r="42545" b="34925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3">
                      <w14:nvContentPartPr>
                        <w14:cNvContentPartPr/>
                      </w14:nvContentPartPr>
                      <w14:xfrm>
                        <a:off x="0" y="0"/>
                        <a:ext cx="2055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389.35pt;margin-top:-35.4pt;width:17.7pt;height:25.75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">
                <v:imagedata r:id="rId580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4048" behindDoc="0" locked="0" layoutInCell="1" allowOverlap="1">
                <wp:simplePos x="0" y="0"/>
                <wp:positionH relativeFrom="column">
                  <wp:posOffset>5795520</wp:posOffset>
                </wp:positionH>
                <wp:positionV relativeFrom="paragraph">
                  <wp:posOffset>-540740</wp:posOffset>
                </wp:positionV>
                <wp:extent cx="15120" cy="102240"/>
                <wp:effectExtent l="19050" t="19050" r="23495" b="31115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5">
                      <w14:nvContentPartPr>
                        <w14:cNvContentPartPr/>
                      </w14:nvContentPartPr>
                      <w14:xfrm>
                        <a:off x="0" y="0"/>
                        <a:ext cx="151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455.9pt;margin-top:-43.15pt;width:2.25pt;height:9.15pt;z-index:2545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">
                <v:imagedata r:id="rId580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3024" behindDoc="0" locked="0" layoutInCell="1" allowOverlap="1">
                <wp:simplePos x="0" y="0"/>
                <wp:positionH relativeFrom="column">
                  <wp:posOffset>5701920</wp:posOffset>
                </wp:positionH>
                <wp:positionV relativeFrom="paragraph">
                  <wp:posOffset>-517700</wp:posOffset>
                </wp:positionV>
                <wp:extent cx="67320" cy="16200"/>
                <wp:effectExtent l="38100" t="38100" r="27940" b="22225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7">
                      <w14:nvContentPartPr>
                        <w14:cNvContentPartPr/>
                      </w14:nvContentPartPr>
                      <w14:xfrm>
                        <a:off x="0" y="0"/>
                        <a:ext cx="67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448.25pt;margin-top:-41.45pt;width:6.65pt;height:2.5pt;z-index:2545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">
                <v:imagedata r:id="rId580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>
                <wp:simplePos x="0" y="0"/>
                <wp:positionH relativeFrom="column">
                  <wp:posOffset>5467200</wp:posOffset>
                </wp:positionH>
                <wp:positionV relativeFrom="paragraph">
                  <wp:posOffset>-466940</wp:posOffset>
                </wp:positionV>
                <wp:extent cx="222480" cy="10800"/>
                <wp:effectExtent l="38100" t="38100" r="44450" b="27305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9">
                      <w14:nvContentPartPr>
                        <w14:cNvContentPartPr/>
                      </w14:nvContentPartPr>
                      <w14:xfrm>
                        <a:off x="0" y="0"/>
                        <a:ext cx="222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429.75pt;margin-top:-37.5pt;width:18.95pt;height:2.15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">
                <v:imagedata r:id="rId581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>
                <wp:simplePos x="0" y="0"/>
                <wp:positionH relativeFrom="column">
                  <wp:posOffset>5600400</wp:posOffset>
                </wp:positionH>
                <wp:positionV relativeFrom="paragraph">
                  <wp:posOffset>-475220</wp:posOffset>
                </wp:positionV>
                <wp:extent cx="46800" cy="254880"/>
                <wp:effectExtent l="38100" t="38100" r="29845" b="31115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1">
                      <w14:nvContentPartPr>
                        <w14:cNvContentPartPr/>
                      </w14:nvContentPartPr>
                      <w14:xfrm>
                        <a:off x="0" y="0"/>
                        <a:ext cx="468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440.25pt;margin-top:-38.15pt;width:5.3pt;height:21.55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">
                <v:imagedata r:id="rId581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7904" behindDoc="0" locked="0" layoutInCell="1" allowOverlap="1">
                <wp:simplePos x="0" y="0"/>
                <wp:positionH relativeFrom="column">
                  <wp:posOffset>3808680</wp:posOffset>
                </wp:positionH>
                <wp:positionV relativeFrom="paragraph">
                  <wp:posOffset>-323300</wp:posOffset>
                </wp:positionV>
                <wp:extent cx="14760" cy="8280"/>
                <wp:effectExtent l="19050" t="19050" r="23495" b="29845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3">
                      <w14:nvContentPartPr>
                        <w14:cNvContentPartPr/>
                      </w14:nvContentPartPr>
                      <w14:xfrm>
                        <a:off x="0" y="0"/>
                        <a:ext cx="14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8" o:spid="_x0000_s1026" type="#_x0000_t75" style="position:absolute;margin-left:299.35pt;margin-top:-25.95pt;width:2.2pt;height:1.7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">
                <v:imagedata r:id="rId581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6880" behindDoc="0" locked="0" layoutInCell="1" allowOverlap="1">
                <wp:simplePos x="0" y="0"/>
                <wp:positionH relativeFrom="column">
                  <wp:posOffset>4794360</wp:posOffset>
                </wp:positionH>
                <wp:positionV relativeFrom="paragraph">
                  <wp:posOffset>-588260</wp:posOffset>
                </wp:positionV>
                <wp:extent cx="1057680" cy="56160"/>
                <wp:effectExtent l="38100" t="38100" r="28575" b="39370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5">
                      <w14:nvContentPartPr>
                        <w14:cNvContentPartPr/>
                      </w14:nvContentPartPr>
                      <w14:xfrm>
                        <a:off x="0" y="0"/>
                        <a:ext cx="10576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7" o:spid="_x0000_s1026" type="#_x0000_t75" style="position:absolute;margin-left:376.75pt;margin-top:-47.05pt;width:84.8pt;height:5.75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">
                <v:imagedata r:id="rId581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>
                <wp:simplePos x="0" y="0"/>
                <wp:positionH relativeFrom="column">
                  <wp:posOffset>5804160</wp:posOffset>
                </wp:positionH>
                <wp:positionV relativeFrom="paragraph">
                  <wp:posOffset>-1017380</wp:posOffset>
                </wp:positionV>
                <wp:extent cx="43920" cy="984240"/>
                <wp:effectExtent l="38100" t="19050" r="32385" b="26035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7">
                      <w14:nvContentPartPr>
                        <w14:cNvContentPartPr/>
                      </w14:nvContentPartPr>
                      <w14:xfrm>
                        <a:off x="0" y="0"/>
                        <a:ext cx="43920" cy="9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6" o:spid="_x0000_s1026" type="#_x0000_t75" style="position:absolute;margin-left:456.6pt;margin-top:-80.5pt;width:4.6pt;height:78.6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">
                <v:imagedata r:id="rId581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4832" behindDoc="0" locked="0" layoutInCell="1" allowOverlap="1">
                <wp:simplePos x="0" y="0"/>
                <wp:positionH relativeFrom="column">
                  <wp:posOffset>4724520</wp:posOffset>
                </wp:positionH>
                <wp:positionV relativeFrom="paragraph">
                  <wp:posOffset>-1079660</wp:posOffset>
                </wp:positionV>
                <wp:extent cx="1207800" cy="1097640"/>
                <wp:effectExtent l="38100" t="38100" r="11430" b="26670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9">
                      <w14:nvContentPartPr>
                        <w14:cNvContentPartPr/>
                      </w14:nvContentPartPr>
                      <w14:xfrm>
                        <a:off x="0" y="0"/>
                        <a:ext cx="1207800" cy="10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5" o:spid="_x0000_s1026" type="#_x0000_t75" style="position:absolute;margin-left:371.45pt;margin-top:-85.55pt;width:96.4pt;height:87.75pt;z-index:2545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">
                <v:imagedata r:id="rId582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3808" behindDoc="0" locked="0" layoutInCell="1" allowOverlap="1">
                <wp:simplePos x="0" y="0"/>
                <wp:positionH relativeFrom="column">
                  <wp:posOffset>5292240</wp:posOffset>
                </wp:positionH>
                <wp:positionV relativeFrom="paragraph">
                  <wp:posOffset>-1057340</wp:posOffset>
                </wp:positionV>
                <wp:extent cx="80280" cy="936720"/>
                <wp:effectExtent l="19050" t="38100" r="34290" b="34925"/>
                <wp:wrapNone/>
                <wp:docPr id="4524" name="Ink 4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1">
                      <w14:nvContentPartPr>
                        <w14:cNvContentPartPr/>
                      </w14:nvContentPartPr>
                      <w14:xfrm>
                        <a:off x="0" y="0"/>
                        <a:ext cx="80280" cy="9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4" o:spid="_x0000_s1026" type="#_x0000_t75" style="position:absolute;margin-left:415.95pt;margin-top:-83.85pt;width:7.7pt;height:75.2pt;z-index:2545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">
                <v:imagedata r:id="rId582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>
                <wp:simplePos x="0" y="0"/>
                <wp:positionH relativeFrom="column">
                  <wp:posOffset>5144280</wp:posOffset>
                </wp:positionH>
                <wp:positionV relativeFrom="paragraph">
                  <wp:posOffset>-1103420</wp:posOffset>
                </wp:positionV>
                <wp:extent cx="109440" cy="158040"/>
                <wp:effectExtent l="38100" t="38100" r="43180" b="33020"/>
                <wp:wrapNone/>
                <wp:docPr id="4523" name="Ink 4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3">
                      <w14:nvContentPartPr>
                        <w14:cNvContentPartPr/>
                      </w14:nvContentPartPr>
                      <w14:xfrm>
                        <a:off x="0" y="0"/>
                        <a:ext cx="1094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3" o:spid="_x0000_s1026" type="#_x0000_t75" style="position:absolute;margin-left:404.25pt;margin-top:-87.6pt;width:10.3pt;height:14.0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">
                <v:imagedata r:id="rId582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>
                <wp:simplePos x="0" y="0"/>
                <wp:positionH relativeFrom="column">
                  <wp:posOffset>4997400</wp:posOffset>
                </wp:positionH>
                <wp:positionV relativeFrom="paragraph">
                  <wp:posOffset>-1026380</wp:posOffset>
                </wp:positionV>
                <wp:extent cx="113040" cy="10440"/>
                <wp:effectExtent l="38100" t="38100" r="39370" b="27940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5">
                      <w14:nvContentPartPr>
                        <w14:cNvContentPartPr/>
                      </w14:nvContentPartPr>
                      <w14:xfrm>
                        <a:off x="0" y="0"/>
                        <a:ext cx="113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2" o:spid="_x0000_s1026" type="#_x0000_t75" style="position:absolute;margin-left:392.75pt;margin-top:-81.6pt;width:10.3pt;height:2.1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">
                <v:imagedata r:id="rId582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9712" behindDoc="0" locked="0" layoutInCell="1" allowOverlap="1">
                <wp:simplePos x="0" y="0"/>
                <wp:positionH relativeFrom="column">
                  <wp:posOffset>4750800</wp:posOffset>
                </wp:positionH>
                <wp:positionV relativeFrom="paragraph">
                  <wp:posOffset>-1029260</wp:posOffset>
                </wp:positionV>
                <wp:extent cx="219960" cy="222120"/>
                <wp:effectExtent l="38100" t="38100" r="27940" b="45085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7">
                      <w14:nvContentPartPr>
                        <w14:cNvContentPartPr/>
                      </w14:nvContentPartPr>
                      <w14:xfrm>
                        <a:off x="0" y="0"/>
                        <a:ext cx="21996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0" o:spid="_x0000_s1026" type="#_x0000_t75" style="position:absolute;margin-left:373.4pt;margin-top:-81.8pt;width:18.75pt;height:19pt;z-index:2545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">
                <v:imagedata r:id="rId582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8688" behindDoc="0" locked="0" layoutInCell="1" allowOverlap="1">
                <wp:simplePos x="0" y="0"/>
                <wp:positionH relativeFrom="column">
                  <wp:posOffset>3850080</wp:posOffset>
                </wp:positionH>
                <wp:positionV relativeFrom="paragraph">
                  <wp:posOffset>761020</wp:posOffset>
                </wp:positionV>
                <wp:extent cx="6840" cy="1800"/>
                <wp:effectExtent l="19050" t="38100" r="31750" b="36830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9">
                      <w14:nvContentPartPr>
                        <w14:cNvContentPartPr/>
                      </w14:nvContentPartPr>
                      <w14:xfrm>
                        <a:off x="0" y="0"/>
                        <a:ext cx="6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9" o:spid="_x0000_s1026" type="#_x0000_t75" style="position:absolute;margin-left:302.45pt;margin-top:59.1pt;width:1.75pt;height:1.7pt;z-index:2545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">
                <v:imagedata r:id="rId583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5616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-501140</wp:posOffset>
                </wp:positionV>
                <wp:extent cx="112320" cy="11880"/>
                <wp:effectExtent l="38100" t="38100" r="40640" b="26670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1">
                      <w14:nvContentPartPr>
                        <w14:cNvContentPartPr/>
                      </w14:nvContentPartPr>
                      <w14:xfrm>
                        <a:off x="0" y="0"/>
                        <a:ext cx="112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6" o:spid="_x0000_s1026" type="#_x0000_t75" style="position:absolute;margin-left:351.15pt;margin-top:-40pt;width:10.2pt;height:2.2pt;z-index:2545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">
                <v:imagedata r:id="rId583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4592" behindDoc="0" locked="0" layoutInCell="1" allowOverlap="1">
                <wp:simplePos x="0" y="0"/>
                <wp:positionH relativeFrom="column">
                  <wp:posOffset>4507800</wp:posOffset>
                </wp:positionH>
                <wp:positionV relativeFrom="paragraph">
                  <wp:posOffset>-597980</wp:posOffset>
                </wp:positionV>
                <wp:extent cx="132480" cy="16560"/>
                <wp:effectExtent l="38100" t="38100" r="39370" b="40640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3">
                      <w14:nvContentPartPr>
                        <w14:cNvContentPartPr/>
                      </w14:nvContentPartPr>
                      <w14:xfrm>
                        <a:off x="0" y="0"/>
                        <a:ext cx="132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5" o:spid="_x0000_s1026" type="#_x0000_t75" style="position:absolute;margin-left:354.3pt;margin-top:-47.75pt;width:11.8pt;height:2.6pt;z-index:2545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">
                <v:imagedata r:id="rId583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3568" behindDoc="0" locked="0" layoutInCell="1" allowOverlap="1">
                <wp:simplePos x="0" y="0"/>
                <wp:positionH relativeFrom="column">
                  <wp:posOffset>6241560</wp:posOffset>
                </wp:positionH>
                <wp:positionV relativeFrom="paragraph">
                  <wp:posOffset>1007980</wp:posOffset>
                </wp:positionV>
                <wp:extent cx="360" cy="360"/>
                <wp:effectExtent l="0" t="0" r="0" b="0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4" o:spid="_x0000_s1026" type="#_x0000_t75" style="position:absolute;margin-left:490.45pt;margin-top:78.35pt;width:2.05pt;height:2.05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NjXW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48ekh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">
                <v:imagedata r:id="rId583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71520" behindDoc="0" locked="0" layoutInCell="1" allowOverlap="1">
                <wp:simplePos x="0" y="0"/>
                <wp:positionH relativeFrom="column">
                  <wp:posOffset>3841080</wp:posOffset>
                </wp:positionH>
                <wp:positionV relativeFrom="paragraph">
                  <wp:posOffset>872980</wp:posOffset>
                </wp:positionV>
                <wp:extent cx="1001520" cy="20880"/>
                <wp:effectExtent l="38100" t="38100" r="27305" b="36830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7">
                      <w14:nvContentPartPr>
                        <w14:cNvContentPartPr/>
                      </w14:nvContentPartPr>
                      <w14:xfrm>
                        <a:off x="0" y="0"/>
                        <a:ext cx="1001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2" o:spid="_x0000_s1026" type="#_x0000_t75" style="position:absolute;margin-left:302.05pt;margin-top:68.35pt;width:80pt;height:2.85pt;z-index:2545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">
                <v:imagedata r:id="rId583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9472" behindDoc="0" locked="0" layoutInCell="1" allowOverlap="1">
                <wp:simplePos x="0" y="0"/>
                <wp:positionH relativeFrom="column">
                  <wp:posOffset>1681800</wp:posOffset>
                </wp:positionH>
                <wp:positionV relativeFrom="paragraph">
                  <wp:posOffset>768940</wp:posOffset>
                </wp:positionV>
                <wp:extent cx="776160" cy="242280"/>
                <wp:effectExtent l="38100" t="38100" r="43180" b="43815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9">
                      <w14:nvContentPartPr>
                        <w14:cNvContentPartPr/>
                      </w14:nvContentPartPr>
                      <w14:xfrm>
                        <a:off x="0" y="0"/>
                        <a:ext cx="7761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0" o:spid="_x0000_s1026" type="#_x0000_t75" style="position:absolute;margin-left:131.85pt;margin-top:59.85pt;width:62.5pt;height:20.55pt;z-index:2545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">
                <v:imagedata r:id="rId584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>
                <wp:simplePos x="0" y="0"/>
                <wp:positionH relativeFrom="column">
                  <wp:posOffset>1710600</wp:posOffset>
                </wp:positionH>
                <wp:positionV relativeFrom="paragraph">
                  <wp:posOffset>791260</wp:posOffset>
                </wp:positionV>
                <wp:extent cx="863640" cy="298440"/>
                <wp:effectExtent l="38100" t="38100" r="12700" b="26035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1">
                      <w14:nvContentPartPr>
                        <w14:cNvContentPartPr/>
                      </w14:nvContentPartPr>
                      <w14:xfrm>
                        <a:off x="0" y="0"/>
                        <a:ext cx="86364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9" o:spid="_x0000_s1026" type="#_x0000_t75" style="position:absolute;margin-left:134pt;margin-top:61.6pt;width:69.35pt;height:24.9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">
                <v:imagedata r:id="rId584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6400" behindDoc="0" locked="0" layoutInCell="1" allowOverlap="1">
                <wp:simplePos x="0" y="0"/>
                <wp:positionH relativeFrom="column">
                  <wp:posOffset>4898760</wp:posOffset>
                </wp:positionH>
                <wp:positionV relativeFrom="paragraph">
                  <wp:posOffset>761740</wp:posOffset>
                </wp:positionV>
                <wp:extent cx="10800" cy="5400"/>
                <wp:effectExtent l="19050" t="19050" r="27305" b="33020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3">
                      <w14:nvContentPartPr>
                        <w14:cNvContentPartPr/>
                      </w14:nvContentPartPr>
                      <w14:xfrm>
                        <a:off x="0" y="0"/>
                        <a:ext cx="10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7" o:spid="_x0000_s1026" type="#_x0000_t75" style="position:absolute;margin-left:385.2pt;margin-top:59.4pt;width:1.8pt;height:1.45pt;z-index:2545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">
                <v:imagedata r:id="rId584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>
                <wp:simplePos x="0" y="0"/>
                <wp:positionH relativeFrom="column">
                  <wp:posOffset>4518240</wp:posOffset>
                </wp:positionH>
                <wp:positionV relativeFrom="paragraph">
                  <wp:posOffset>745180</wp:posOffset>
                </wp:positionV>
                <wp:extent cx="18360" cy="14760"/>
                <wp:effectExtent l="19050" t="19050" r="20320" b="23495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5">
                      <w14:nvContentPartPr>
                        <w14:cNvContentPartPr/>
                      </w14:nvContentPartPr>
                      <w14:xfrm>
                        <a:off x="0" y="0"/>
                        <a:ext cx="18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6" o:spid="_x0000_s1026" type="#_x0000_t75" style="position:absolute;margin-left:355.35pt;margin-top:58.15pt;width:2.3pt;height:2.05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">
                <v:imagedata r:id="rId584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4352" behindDoc="0" locked="0" layoutInCell="1" allowOverlap="1">
                <wp:simplePos x="0" y="0"/>
                <wp:positionH relativeFrom="column">
                  <wp:posOffset>3663240</wp:posOffset>
                </wp:positionH>
                <wp:positionV relativeFrom="paragraph">
                  <wp:posOffset>513340</wp:posOffset>
                </wp:positionV>
                <wp:extent cx="1333800" cy="441360"/>
                <wp:effectExtent l="38100" t="38100" r="38100" b="34925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7">
                      <w14:nvContentPartPr>
                        <w14:cNvContentPartPr/>
                      </w14:nvContentPartPr>
                      <w14:xfrm>
                        <a:off x="0" y="0"/>
                        <a:ext cx="133380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5" o:spid="_x0000_s1026" type="#_x0000_t75" style="position:absolute;margin-left:287.95pt;margin-top:39.6pt;width:106.35pt;height:36.4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">
                <v:imagedata r:id="rId584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>
                <wp:simplePos x="0" y="0"/>
                <wp:positionH relativeFrom="column">
                  <wp:posOffset>3746760</wp:posOffset>
                </wp:positionH>
                <wp:positionV relativeFrom="paragraph">
                  <wp:posOffset>534940</wp:posOffset>
                </wp:positionV>
                <wp:extent cx="1395720" cy="411120"/>
                <wp:effectExtent l="38100" t="38100" r="33655" b="46355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9">
                      <w14:nvContentPartPr>
                        <w14:cNvContentPartPr/>
                      </w14:nvContentPartPr>
                      <w14:xfrm>
                        <a:off x="0" y="0"/>
                        <a:ext cx="139572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4" o:spid="_x0000_s1026" type="#_x0000_t75" style="position:absolute;margin-left:294.25pt;margin-top:41.4pt;width:111.5pt;height:33.9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">
                <v:imagedata r:id="rId585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2304" behindDoc="0" locked="0" layoutInCell="1" allowOverlap="1">
                <wp:simplePos x="0" y="0"/>
                <wp:positionH relativeFrom="column">
                  <wp:posOffset>2630760</wp:posOffset>
                </wp:positionH>
                <wp:positionV relativeFrom="paragraph">
                  <wp:posOffset>796660</wp:posOffset>
                </wp:positionV>
                <wp:extent cx="2489040" cy="38880"/>
                <wp:effectExtent l="38100" t="38100" r="45085" b="37465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1">
                      <w14:nvContentPartPr>
                        <w14:cNvContentPartPr/>
                      </w14:nvContentPartPr>
                      <w14:xfrm>
                        <a:off x="0" y="0"/>
                        <a:ext cx="2489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3" o:spid="_x0000_s1026" type="#_x0000_t75" style="position:absolute;margin-left:206.55pt;margin-top:62pt;width:197.55pt;height:4.65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">
                <v:imagedata r:id="rId585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1280" behindDoc="0" locked="0" layoutInCell="1" allowOverlap="1">
                <wp:simplePos x="0" y="0"/>
                <wp:positionH relativeFrom="column">
                  <wp:posOffset>67920</wp:posOffset>
                </wp:positionH>
                <wp:positionV relativeFrom="paragraph">
                  <wp:posOffset>710620</wp:posOffset>
                </wp:positionV>
                <wp:extent cx="1074240" cy="43920"/>
                <wp:effectExtent l="38100" t="38100" r="31115" b="32385"/>
                <wp:wrapNone/>
                <wp:docPr id="4502" name="Ink 4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3">
                      <w14:nvContentPartPr>
                        <w14:cNvContentPartPr/>
                      </w14:nvContentPartPr>
                      <w14:xfrm>
                        <a:off x="0" y="0"/>
                        <a:ext cx="1074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2" o:spid="_x0000_s1026" type="#_x0000_t75" style="position:absolute;margin-left:4.75pt;margin-top:55.3pt;width:86pt;height:4.8pt;z-index:2545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">
                <v:imagedata r:id="rId585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60256" behindDoc="0" locked="0" layoutInCell="1" allowOverlap="1">
                <wp:simplePos x="0" y="0"/>
                <wp:positionH relativeFrom="column">
                  <wp:posOffset>4709760</wp:posOffset>
                </wp:positionH>
                <wp:positionV relativeFrom="paragraph">
                  <wp:posOffset>375460</wp:posOffset>
                </wp:positionV>
                <wp:extent cx="443520" cy="17280"/>
                <wp:effectExtent l="38100" t="38100" r="33020" b="40005"/>
                <wp:wrapNone/>
                <wp:docPr id="4501" name="Ink 4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5">
                      <w14:nvContentPartPr>
                        <w14:cNvContentPartPr/>
                      </w14:nvContentPartPr>
                      <w14:xfrm>
                        <a:off x="0" y="0"/>
                        <a:ext cx="443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1" o:spid="_x0000_s1026" type="#_x0000_t75" style="position:absolute;margin-left:370.15pt;margin-top:28.8pt;width:36.35pt;height:2.85pt;z-index:2545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">
                <v:imagedata r:id="rId585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8208" behindDoc="0" locked="0" layoutInCell="1" allowOverlap="1">
                <wp:simplePos x="0" y="0"/>
                <wp:positionH relativeFrom="column">
                  <wp:posOffset>3806160</wp:posOffset>
                </wp:positionH>
                <wp:positionV relativeFrom="paragraph">
                  <wp:posOffset>-693380</wp:posOffset>
                </wp:positionV>
                <wp:extent cx="45720" cy="69840"/>
                <wp:effectExtent l="38100" t="38100" r="30480" b="45085"/>
                <wp:wrapNone/>
                <wp:docPr id="4499" name="Ink 4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7">
                      <w14:nvContentPartPr>
                        <w14:cNvContentPartPr/>
                      </w14:nvContentPartPr>
                      <w14:xfrm>
                        <a:off x="0" y="0"/>
                        <a:ext cx="45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9" o:spid="_x0000_s1026" type="#_x0000_t75" style="position:absolute;margin-left:298.95pt;margin-top:-55.45pt;width:5.1pt;height:7.05pt;z-index:2545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">
                <v:imagedata r:id="rId585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7184" behindDoc="0" locked="0" layoutInCell="1" allowOverlap="1">
                <wp:simplePos x="0" y="0"/>
                <wp:positionH relativeFrom="column">
                  <wp:posOffset>3718680</wp:posOffset>
                </wp:positionH>
                <wp:positionV relativeFrom="paragraph">
                  <wp:posOffset>-682940</wp:posOffset>
                </wp:positionV>
                <wp:extent cx="41400" cy="57960"/>
                <wp:effectExtent l="38100" t="38100" r="34925" b="37465"/>
                <wp:wrapNone/>
                <wp:docPr id="4498" name="Ink 4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9">
                      <w14:nvContentPartPr>
                        <w14:cNvContentPartPr/>
                      </w14:nvContentPartPr>
                      <w14:xfrm>
                        <a:off x="0" y="0"/>
                        <a:ext cx="414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8" o:spid="_x0000_s1026" type="#_x0000_t75" style="position:absolute;margin-left:292.05pt;margin-top:-54.45pt;width:4.8pt;height:6pt;z-index:2545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">
                <v:imagedata r:id="rId586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>
                <wp:simplePos x="0" y="0"/>
                <wp:positionH relativeFrom="column">
                  <wp:posOffset>3906600</wp:posOffset>
                </wp:positionH>
                <wp:positionV relativeFrom="paragraph">
                  <wp:posOffset>-818300</wp:posOffset>
                </wp:positionV>
                <wp:extent cx="14760" cy="32400"/>
                <wp:effectExtent l="38100" t="38100" r="23495" b="24765"/>
                <wp:wrapNone/>
                <wp:docPr id="4497" name="Ink 4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1">
                      <w14:nvContentPartPr>
                        <w14:cNvContentPartPr/>
                      </w14:nvContentPartPr>
                      <w14:xfrm>
                        <a:off x="0" y="0"/>
                        <a:ext cx="147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7" o:spid="_x0000_s1026" type="#_x0000_t75" style="position:absolute;margin-left:306.9pt;margin-top:-65.1pt;width:2.35pt;height:3.9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">
                <v:imagedata r:id="rId586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5136" behindDoc="0" locked="0" layoutInCell="1" allowOverlap="1">
                <wp:simplePos x="0" y="0"/>
                <wp:positionH relativeFrom="column">
                  <wp:posOffset>3785280</wp:posOffset>
                </wp:positionH>
                <wp:positionV relativeFrom="paragraph">
                  <wp:posOffset>-860780</wp:posOffset>
                </wp:positionV>
                <wp:extent cx="66600" cy="79560"/>
                <wp:effectExtent l="38100" t="38100" r="29210" b="34925"/>
                <wp:wrapNone/>
                <wp:docPr id="4496" name="Ink 4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3">
                      <w14:nvContentPartPr>
                        <w14:cNvContentPartPr/>
                      </w14:nvContentPartPr>
                      <w14:xfrm>
                        <a:off x="0" y="0"/>
                        <a:ext cx="666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6" o:spid="_x0000_s1026" type="#_x0000_t75" style="position:absolute;margin-left:297.55pt;margin-top:-68.6pt;width:6.55pt;height:7.65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">
                <v:imagedata r:id="rId586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4112" behindDoc="0" locked="0" layoutInCell="1" allowOverlap="1">
                <wp:simplePos x="0" y="0"/>
                <wp:positionH relativeFrom="column">
                  <wp:posOffset>3690960</wp:posOffset>
                </wp:positionH>
                <wp:positionV relativeFrom="paragraph">
                  <wp:posOffset>-852860</wp:posOffset>
                </wp:positionV>
                <wp:extent cx="74520" cy="95040"/>
                <wp:effectExtent l="38100" t="38100" r="40005" b="38735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5">
                      <w14:nvContentPartPr>
                        <w14:cNvContentPartPr/>
                      </w14:nvContentPartPr>
                      <w14:xfrm>
                        <a:off x="0" y="0"/>
                        <a:ext cx="745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5" o:spid="_x0000_s1026" type="#_x0000_t75" style="position:absolute;margin-left:289.95pt;margin-top:-67.95pt;width:7.3pt;height:9.05pt;z-index:2545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">
                <v:imagedata r:id="rId586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3088" behindDoc="0" locked="0" layoutInCell="1" allowOverlap="1">
                <wp:simplePos x="0" y="0"/>
                <wp:positionH relativeFrom="column">
                  <wp:posOffset>3789600</wp:posOffset>
                </wp:positionH>
                <wp:positionV relativeFrom="paragraph">
                  <wp:posOffset>-1027820</wp:posOffset>
                </wp:positionV>
                <wp:extent cx="74880" cy="60120"/>
                <wp:effectExtent l="38100" t="38100" r="40005" b="35560"/>
                <wp:wrapNone/>
                <wp:docPr id="4494" name="Ink 4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7">
                      <w14:nvContentPartPr>
                        <w14:cNvContentPartPr/>
                      </w14:nvContentPartPr>
                      <w14:xfrm>
                        <a:off x="0" y="0"/>
                        <a:ext cx="748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4" o:spid="_x0000_s1026" type="#_x0000_t75" style="position:absolute;margin-left:297.7pt;margin-top:-81.7pt;width:7.4pt;height:6.1pt;z-index:2545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">
                <v:imagedata r:id="rId586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2064" behindDoc="0" locked="0" layoutInCell="1" allowOverlap="1">
                <wp:simplePos x="0" y="0"/>
                <wp:positionH relativeFrom="column">
                  <wp:posOffset>3674040</wp:posOffset>
                </wp:positionH>
                <wp:positionV relativeFrom="paragraph">
                  <wp:posOffset>-1036820</wp:posOffset>
                </wp:positionV>
                <wp:extent cx="68760" cy="101880"/>
                <wp:effectExtent l="38100" t="38100" r="45720" b="31750"/>
                <wp:wrapNone/>
                <wp:docPr id="4493" name="Ink 4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9">
                      <w14:nvContentPartPr>
                        <w14:cNvContentPartPr/>
                      </w14:nvContentPartPr>
                      <w14:xfrm>
                        <a:off x="0" y="0"/>
                        <a:ext cx="68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3" o:spid="_x0000_s1026" type="#_x0000_t75" style="position:absolute;margin-left:288.55pt;margin-top:-82.35pt;width:6.85pt;height:9.45pt;z-index:2545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">
                <v:imagedata r:id="rId587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1040" behindDoc="0" locked="0" layoutInCell="1" allowOverlap="1">
                <wp:simplePos x="0" y="0"/>
                <wp:positionH relativeFrom="column">
                  <wp:posOffset>3489720</wp:posOffset>
                </wp:positionH>
                <wp:positionV relativeFrom="paragraph">
                  <wp:posOffset>-295220</wp:posOffset>
                </wp:positionV>
                <wp:extent cx="50040" cy="79560"/>
                <wp:effectExtent l="38100" t="38100" r="26670" b="34925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1">
                      <w14:nvContentPartPr>
                        <w14:cNvContentPartPr/>
                      </w14:nvContentPartPr>
                      <w14:xfrm>
                        <a:off x="0" y="0"/>
                        <a:ext cx="50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2" o:spid="_x0000_s1026" type="#_x0000_t75" style="position:absolute;margin-left:274.4pt;margin-top:-24.05pt;width:5.15pt;height:7.65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">
                <v:imagedata r:id="rId587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50016" behindDoc="0" locked="0" layoutInCell="1" allowOverlap="1">
                <wp:simplePos x="0" y="0"/>
                <wp:positionH relativeFrom="column">
                  <wp:posOffset>3310080</wp:posOffset>
                </wp:positionH>
                <wp:positionV relativeFrom="paragraph">
                  <wp:posOffset>-270020</wp:posOffset>
                </wp:positionV>
                <wp:extent cx="55080" cy="86040"/>
                <wp:effectExtent l="19050" t="38100" r="21590" b="28575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3">
                      <w14:nvContentPartPr>
                        <w14:cNvContentPartPr/>
                      </w14:nvContentPartPr>
                      <w14:xfrm>
                        <a:off x="0" y="0"/>
                        <a:ext cx="550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1" o:spid="_x0000_s1026" type="#_x0000_t75" style="position:absolute;margin-left:260.25pt;margin-top:-22pt;width:5.5pt;height:8.1pt;z-index:2545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">
                <v:imagedata r:id="rId587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8992" behindDoc="0" locked="0" layoutInCell="1" allowOverlap="1">
                <wp:simplePos x="0" y="0"/>
                <wp:positionH relativeFrom="column">
                  <wp:posOffset>3140880</wp:posOffset>
                </wp:positionH>
                <wp:positionV relativeFrom="paragraph">
                  <wp:posOffset>-274340</wp:posOffset>
                </wp:positionV>
                <wp:extent cx="74880" cy="86760"/>
                <wp:effectExtent l="38100" t="19050" r="40005" b="27940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5">
                      <w14:nvContentPartPr>
                        <w14:cNvContentPartPr/>
                      </w14:nvContentPartPr>
                      <w14:xfrm>
                        <a:off x="0" y="0"/>
                        <a:ext cx="74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0" o:spid="_x0000_s1026" type="#_x0000_t75" style="position:absolute;margin-left:246.65pt;margin-top:-22.05pt;width:7.3pt;height:8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">
                <v:imagedata r:id="rId587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3475680</wp:posOffset>
                </wp:positionH>
                <wp:positionV relativeFrom="paragraph">
                  <wp:posOffset>-474140</wp:posOffset>
                </wp:positionV>
                <wp:extent cx="76320" cy="79200"/>
                <wp:effectExtent l="38100" t="38100" r="38100" b="35560"/>
                <wp:wrapNone/>
                <wp:docPr id="4489" name="Ink 4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7">
                      <w14:nvContentPartPr>
                        <w14:cNvContentPartPr/>
                      </w14:nvContentPartPr>
                      <w14:xfrm>
                        <a:off x="0" y="0"/>
                        <a:ext cx="763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9" o:spid="_x0000_s1026" type="#_x0000_t75" style="position:absolute;margin-left:272.95pt;margin-top:-38.1pt;width:7.55pt;height:7.6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">
                <v:imagedata r:id="rId587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3313320</wp:posOffset>
                </wp:positionH>
                <wp:positionV relativeFrom="paragraph">
                  <wp:posOffset>-463340</wp:posOffset>
                </wp:positionV>
                <wp:extent cx="75960" cy="74520"/>
                <wp:effectExtent l="38100" t="38100" r="38735" b="40005"/>
                <wp:wrapNone/>
                <wp:docPr id="4488" name="Ink 4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9">
                      <w14:nvContentPartPr>
                        <w14:cNvContentPartPr/>
                      </w14:nvContentPartPr>
                      <w14:xfrm>
                        <a:off x="0" y="0"/>
                        <a:ext cx="759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8" o:spid="_x0000_s1026" type="#_x0000_t75" style="position:absolute;margin-left:260.2pt;margin-top:-37.3pt;width:7.5pt;height:7.4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">
                <v:imagedata r:id="rId588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3139080</wp:posOffset>
                </wp:positionH>
                <wp:positionV relativeFrom="paragraph">
                  <wp:posOffset>-454700</wp:posOffset>
                </wp:positionV>
                <wp:extent cx="83520" cy="94680"/>
                <wp:effectExtent l="38100" t="38100" r="31115" b="38735"/>
                <wp:wrapNone/>
                <wp:docPr id="4487" name="Ink 4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1">
                      <w14:nvContentPartPr>
                        <w14:cNvContentPartPr/>
                      </w14:nvContentPartPr>
                      <w14:xfrm>
                        <a:off x="0" y="0"/>
                        <a:ext cx="83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7" o:spid="_x0000_s1026" type="#_x0000_t75" style="position:absolute;margin-left:246.4pt;margin-top:-36.35pt;width:8.2pt;height:8.75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">
                <v:imagedata r:id="rId588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3266880</wp:posOffset>
                </wp:positionH>
                <wp:positionV relativeFrom="paragraph">
                  <wp:posOffset>-475940</wp:posOffset>
                </wp:positionV>
                <wp:extent cx="119880" cy="228600"/>
                <wp:effectExtent l="38100" t="38100" r="33020" b="38100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3">
                      <w14:nvContentPartPr>
                        <w14:cNvContentPartPr/>
                      </w14:nvContentPartPr>
                      <w14:xfrm>
                        <a:off x="0" y="0"/>
                        <a:ext cx="1198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6" o:spid="_x0000_s1026" type="#_x0000_t75" style="position:absolute;margin-left:256.5pt;margin-top:-38.3pt;width:11pt;height:19.5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">
                <v:imagedata r:id="rId588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3763320</wp:posOffset>
                </wp:positionH>
                <wp:positionV relativeFrom="paragraph">
                  <wp:posOffset>-1068500</wp:posOffset>
                </wp:positionV>
                <wp:extent cx="87840" cy="386640"/>
                <wp:effectExtent l="38100" t="38100" r="45720" b="33020"/>
                <wp:wrapNone/>
                <wp:docPr id="4485" name="Ink 4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5">
                      <w14:nvContentPartPr>
                        <w14:cNvContentPartPr/>
                      </w14:nvContentPartPr>
                      <w14:xfrm>
                        <a:off x="0" y="0"/>
                        <a:ext cx="8784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5" o:spid="_x0000_s1026" type="#_x0000_t75" style="position:absolute;margin-left:295.65pt;margin-top:-84.95pt;width:8.35pt;height:32.0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">
                <v:imagedata r:id="rId588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3684120</wp:posOffset>
                </wp:positionH>
                <wp:positionV relativeFrom="paragraph">
                  <wp:posOffset>-497180</wp:posOffset>
                </wp:positionV>
                <wp:extent cx="270720" cy="61200"/>
                <wp:effectExtent l="38100" t="38100" r="34290" b="34290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7">
                      <w14:nvContentPartPr>
                        <w14:cNvContentPartPr/>
                      </w14:nvContentPartPr>
                      <w14:xfrm>
                        <a:off x="0" y="0"/>
                        <a:ext cx="270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289.4pt;margin-top:-39.9pt;width:22.7pt;height:6.1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">
                <v:imagedata r:id="rId588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3798960</wp:posOffset>
                </wp:positionH>
                <wp:positionV relativeFrom="paragraph">
                  <wp:posOffset>-477020</wp:posOffset>
                </wp:positionV>
                <wp:extent cx="15480" cy="198360"/>
                <wp:effectExtent l="38100" t="38100" r="41910" b="30480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9">
                      <w14:nvContentPartPr>
                        <w14:cNvContentPartPr/>
                      </w14:nvContentPartPr>
                      <w14:xfrm>
                        <a:off x="0" y="0"/>
                        <a:ext cx="154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3" o:spid="_x0000_s1026" type="#_x0000_t75" style="position:absolute;margin-left:298.45pt;margin-top:-38.2pt;width:2.65pt;height:17.0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">
                <v:imagedata r:id="rId589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4072560</wp:posOffset>
                </wp:positionH>
                <wp:positionV relativeFrom="paragraph">
                  <wp:posOffset>-457220</wp:posOffset>
                </wp:positionV>
                <wp:extent cx="59040" cy="130320"/>
                <wp:effectExtent l="38100" t="38100" r="36830" b="41275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1">
                      <w14:nvContentPartPr>
                        <w14:cNvContentPartPr/>
                      </w14:nvContentPartPr>
                      <w14:xfrm>
                        <a:off x="0" y="0"/>
                        <a:ext cx="590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2" o:spid="_x0000_s1026" type="#_x0000_t75" style="position:absolute;margin-left:319.9pt;margin-top:-36.75pt;width:6.1pt;height:11.7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">
                <v:imagedata r:id="rId589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3813360</wp:posOffset>
                </wp:positionH>
                <wp:positionV relativeFrom="paragraph">
                  <wp:posOffset>-107300</wp:posOffset>
                </wp:positionV>
                <wp:extent cx="104400" cy="90360"/>
                <wp:effectExtent l="38100" t="38100" r="10160" b="43180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3">
                      <w14:nvContentPartPr>
                        <w14:cNvContentPartPr/>
                      </w14:nvContentPartPr>
                      <w14:xfrm>
                        <a:off x="0" y="0"/>
                        <a:ext cx="104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1" o:spid="_x0000_s1026" type="#_x0000_t75" style="position:absolute;margin-left:299.5pt;margin-top:-9.2pt;width:9.65pt;height:8.6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">
                <v:imagedata r:id="rId589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3255360</wp:posOffset>
                </wp:positionH>
                <wp:positionV relativeFrom="paragraph">
                  <wp:posOffset>11140</wp:posOffset>
                </wp:positionV>
                <wp:extent cx="154440" cy="116280"/>
                <wp:effectExtent l="38100" t="38100" r="17145" b="36195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5">
                      <w14:nvContentPartPr>
                        <w14:cNvContentPartPr/>
                      </w14:nvContentPartPr>
                      <w14:xfrm>
                        <a:off x="0" y="0"/>
                        <a:ext cx="154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0" o:spid="_x0000_s1026" type="#_x0000_t75" style="position:absolute;margin-left:255.75pt;margin-top:.25pt;width:13.45pt;height:10.45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">
                <v:imagedata r:id="rId589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3115680</wp:posOffset>
                </wp:positionH>
                <wp:positionV relativeFrom="paragraph">
                  <wp:posOffset>-209180</wp:posOffset>
                </wp:positionV>
                <wp:extent cx="445680" cy="178200"/>
                <wp:effectExtent l="38100" t="38100" r="31115" b="31750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7">
                      <w14:nvContentPartPr>
                        <w14:cNvContentPartPr/>
                      </w14:nvContentPartPr>
                      <w14:xfrm>
                        <a:off x="0" y="0"/>
                        <a:ext cx="445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9" o:spid="_x0000_s1026" type="#_x0000_t75" style="position:absolute;margin-left:244.65pt;margin-top:-17.15pt;width:36.55pt;height:15.45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">
                <v:imagedata r:id="rId589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2611320</wp:posOffset>
                </wp:positionH>
                <wp:positionV relativeFrom="paragraph">
                  <wp:posOffset>-884180</wp:posOffset>
                </wp:positionV>
                <wp:extent cx="88200" cy="126000"/>
                <wp:effectExtent l="38100" t="38100" r="26670" b="26670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9">
                      <w14:nvContentPartPr>
                        <w14:cNvContentPartPr/>
                      </w14:nvContentPartPr>
                      <w14:xfrm>
                        <a:off x="0" y="0"/>
                        <a:ext cx="88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8" o:spid="_x0000_s1026" type="#_x0000_t75" style="position:absolute;margin-left:204.9pt;margin-top:-70.3pt;width:8.35pt;height:11.3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">
                <v:imagedata r:id="rId590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2862600</wp:posOffset>
                </wp:positionH>
                <wp:positionV relativeFrom="paragraph">
                  <wp:posOffset>-1036100</wp:posOffset>
                </wp:positionV>
                <wp:extent cx="127080" cy="459000"/>
                <wp:effectExtent l="38100" t="38100" r="25400" b="3683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1">
                      <w14:nvContentPartPr>
                        <w14:cNvContentPartPr/>
                      </w14:nvContentPartPr>
                      <w14:xfrm>
                        <a:off x="0" y="0"/>
                        <a:ext cx="12708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7" o:spid="_x0000_s1026" type="#_x0000_t75" style="position:absolute;margin-left:224.7pt;margin-top:-82.3pt;width:11.35pt;height:37.55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">
                <v:imagedata r:id="rId590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3022800</wp:posOffset>
                </wp:positionH>
                <wp:positionV relativeFrom="paragraph">
                  <wp:posOffset>-580340</wp:posOffset>
                </wp:positionV>
                <wp:extent cx="1096200" cy="66600"/>
                <wp:effectExtent l="38100" t="38100" r="27940" b="2921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3">
                      <w14:nvContentPartPr>
                        <w14:cNvContentPartPr/>
                      </w14:nvContentPartPr>
                      <w14:xfrm>
                        <a:off x="0" y="0"/>
                        <a:ext cx="1096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6" o:spid="_x0000_s1026" type="#_x0000_t75" style="position:absolute;margin-left:237.4pt;margin-top:-46.45pt;width:87.65pt;height:6.75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">
                <v:imagedata r:id="rId590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3587640</wp:posOffset>
                </wp:positionH>
                <wp:positionV relativeFrom="paragraph">
                  <wp:posOffset>-1037180</wp:posOffset>
                </wp:positionV>
                <wp:extent cx="107280" cy="858240"/>
                <wp:effectExtent l="38100" t="38100" r="26670" b="37465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5">
                      <w14:nvContentPartPr>
                        <w14:cNvContentPartPr/>
                      </w14:nvContentPartPr>
                      <w14:xfrm>
                        <a:off x="0" y="0"/>
                        <a:ext cx="107280" cy="85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5" o:spid="_x0000_s1026" type="#_x0000_t75" style="position:absolute;margin-left:282.05pt;margin-top:-82.3pt;width:9.7pt;height:69.05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">
                <v:imagedata r:id="rId590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3006240</wp:posOffset>
                </wp:positionH>
                <wp:positionV relativeFrom="paragraph">
                  <wp:posOffset>-1148420</wp:posOffset>
                </wp:positionV>
                <wp:extent cx="976680" cy="1019520"/>
                <wp:effectExtent l="38100" t="38100" r="33020" b="28575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7">
                      <w14:nvContentPartPr>
                        <w14:cNvContentPartPr/>
                      </w14:nvContentPartPr>
                      <w14:xfrm>
                        <a:off x="0" y="0"/>
                        <a:ext cx="976680" cy="10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3" o:spid="_x0000_s1026" type="#_x0000_t75" style="position:absolute;margin-left:236.05pt;margin-top:-91.15pt;width:78.35pt;height:81.75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">
                <v:imagedata r:id="rId590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3069960</wp:posOffset>
                </wp:positionH>
                <wp:positionV relativeFrom="paragraph">
                  <wp:posOffset>-1075340</wp:posOffset>
                </wp:positionV>
                <wp:extent cx="875520" cy="924840"/>
                <wp:effectExtent l="38100" t="38100" r="1270" b="27940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9">
                      <w14:nvContentPartPr>
                        <w14:cNvContentPartPr/>
                      </w14:nvContentPartPr>
                      <w14:xfrm>
                        <a:off x="0" y="0"/>
                        <a:ext cx="875520" cy="9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241.05pt;margin-top:-85.35pt;width:70.4pt;height:74.25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">
                <v:imagedata r:id="rId591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1968360</wp:posOffset>
                </wp:positionH>
                <wp:positionV relativeFrom="paragraph">
                  <wp:posOffset>267100</wp:posOffset>
                </wp:positionV>
                <wp:extent cx="225360" cy="222480"/>
                <wp:effectExtent l="38100" t="38100" r="41910" b="44450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1">
                      <w14:nvContentPartPr>
                        <w14:cNvContentPartPr/>
                      </w14:nvContentPartPr>
                      <w14:xfrm>
                        <a:off x="0" y="0"/>
                        <a:ext cx="2253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154.35pt;margin-top:20.35pt;width:19.15pt;height:18.9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">
                <v:imagedata r:id="rId591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1980600</wp:posOffset>
                </wp:positionH>
                <wp:positionV relativeFrom="paragraph">
                  <wp:posOffset>301300</wp:posOffset>
                </wp:positionV>
                <wp:extent cx="274320" cy="211680"/>
                <wp:effectExtent l="38100" t="38100" r="11430" b="36195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3">
                      <w14:nvContentPartPr>
                        <w14:cNvContentPartPr/>
                      </w14:nvContentPartPr>
                      <w14:xfrm>
                        <a:off x="0" y="0"/>
                        <a:ext cx="2743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0" o:spid="_x0000_s1026" type="#_x0000_t75" style="position:absolute;margin-left:155.25pt;margin-top:23.05pt;width:23pt;height:18.05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">
                <v:imagedata r:id="rId591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1547880</wp:posOffset>
                </wp:positionH>
                <wp:positionV relativeFrom="paragraph">
                  <wp:posOffset>-10820</wp:posOffset>
                </wp:positionV>
                <wp:extent cx="326160" cy="213120"/>
                <wp:effectExtent l="38100" t="38100" r="36195" b="34925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5">
                      <w14:nvContentPartPr>
                        <w14:cNvContentPartPr/>
                      </w14:nvContentPartPr>
                      <w14:xfrm>
                        <a:off x="0" y="0"/>
                        <a:ext cx="3261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9" o:spid="_x0000_s1026" type="#_x0000_t75" style="position:absolute;margin-left:121.1pt;margin-top:-1.65pt;width:27.25pt;height:18.35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">
                <v:imagedata r:id="rId591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2021640</wp:posOffset>
                </wp:positionH>
                <wp:positionV relativeFrom="paragraph">
                  <wp:posOffset>613780</wp:posOffset>
                </wp:positionV>
                <wp:extent cx="159480" cy="74880"/>
                <wp:effectExtent l="38100" t="38100" r="31115" b="40005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7">
                      <w14:nvContentPartPr>
                        <w14:cNvContentPartPr/>
                      </w14:nvContentPartPr>
                      <w14:xfrm>
                        <a:off x="0" y="0"/>
                        <a:ext cx="159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8" o:spid="_x0000_s1026" type="#_x0000_t75" style="position:absolute;margin-left:158.6pt;margin-top:47.65pt;width:13.85pt;height:7.3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">
                <v:imagedata r:id="rId591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1996440</wp:posOffset>
                </wp:positionH>
                <wp:positionV relativeFrom="paragraph">
                  <wp:posOffset>508660</wp:posOffset>
                </wp:positionV>
                <wp:extent cx="132840" cy="36000"/>
                <wp:effectExtent l="38100" t="19050" r="38735" b="21590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9">
                      <w14:nvContentPartPr>
                        <w14:cNvContentPartPr/>
                      </w14:nvContentPartPr>
                      <w14:xfrm>
                        <a:off x="0" y="0"/>
                        <a:ext cx="132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7" o:spid="_x0000_s1026" type="#_x0000_t75" style="position:absolute;margin-left:156.6pt;margin-top:39.6pt;width:11.7pt;height:3.95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">
                <v:imagedata r:id="rId592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2377680</wp:posOffset>
                </wp:positionH>
                <wp:positionV relativeFrom="paragraph">
                  <wp:posOffset>399580</wp:posOffset>
                </wp:positionV>
                <wp:extent cx="167400" cy="51840"/>
                <wp:effectExtent l="19050" t="38100" r="23495" b="24765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1">
                      <w14:nvContentPartPr>
                        <w14:cNvContentPartPr/>
                      </w14:nvContentPartPr>
                      <w14:xfrm>
                        <a:off x="0" y="0"/>
                        <a:ext cx="1674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186.75pt;margin-top:30.75pt;width:14.25pt;height:5.3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">
                <v:imagedata r:id="rId592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2259960</wp:posOffset>
                </wp:positionH>
                <wp:positionV relativeFrom="paragraph">
                  <wp:posOffset>321820</wp:posOffset>
                </wp:positionV>
                <wp:extent cx="55440" cy="165960"/>
                <wp:effectExtent l="19050" t="38100" r="20955" b="24765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3">
                      <w14:nvContentPartPr>
                        <w14:cNvContentPartPr/>
                      </w14:nvContentPartPr>
                      <w14:xfrm>
                        <a:off x="0" y="0"/>
                        <a:ext cx="554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5" o:spid="_x0000_s1026" type="#_x0000_t75" style="position:absolute;margin-left:177.45pt;margin-top:24.8pt;width:5.45pt;height:14.25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">
                <v:imagedata r:id="rId592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1722120</wp:posOffset>
                </wp:positionH>
                <wp:positionV relativeFrom="paragraph">
                  <wp:posOffset>604420</wp:posOffset>
                </wp:positionV>
                <wp:extent cx="83520" cy="49680"/>
                <wp:effectExtent l="38100" t="38100" r="31115" b="26670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5">
                      <w14:nvContentPartPr>
                        <w14:cNvContentPartPr/>
                      </w14:nvContentPartPr>
                      <w14:xfrm>
                        <a:off x="0" y="0"/>
                        <a:ext cx="83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4" o:spid="_x0000_s1026" type="#_x0000_t75" style="position:absolute;margin-left:134.9pt;margin-top:46.9pt;width:7.95pt;height:5.05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">
                <v:imagedata r:id="rId592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1637160</wp:posOffset>
                </wp:positionH>
                <wp:positionV relativeFrom="paragraph">
                  <wp:posOffset>507580</wp:posOffset>
                </wp:positionV>
                <wp:extent cx="208440" cy="45360"/>
                <wp:effectExtent l="38100" t="38100" r="39370" b="31115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7">
                      <w14:nvContentPartPr>
                        <w14:cNvContentPartPr/>
                      </w14:nvContentPartPr>
                      <w14:xfrm>
                        <a:off x="0" y="0"/>
                        <a:ext cx="208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3" o:spid="_x0000_s1026" type="#_x0000_t75" style="position:absolute;margin-left:128.25pt;margin-top:39.25pt;width:17.75pt;height:4.95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">
                <v:imagedata r:id="rId592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>
                <wp:simplePos x="0" y="0"/>
                <wp:positionH relativeFrom="column">
                  <wp:posOffset>2342040</wp:posOffset>
                </wp:positionH>
                <wp:positionV relativeFrom="paragraph">
                  <wp:posOffset>157660</wp:posOffset>
                </wp:positionV>
                <wp:extent cx="80280" cy="44640"/>
                <wp:effectExtent l="38100" t="38100" r="34290" b="31750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9">
                      <w14:nvContentPartPr>
                        <w14:cNvContentPartPr/>
                      </w14:nvContentPartPr>
                      <w14:xfrm>
                        <a:off x="0" y="0"/>
                        <a:ext cx="802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2" o:spid="_x0000_s1026" type="#_x0000_t75" style="position:absolute;margin-left:183.65pt;margin-top:11.65pt;width:7.75pt;height:4.85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">
                <v:imagedata r:id="rId593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2261400</wp:posOffset>
                </wp:positionH>
                <wp:positionV relativeFrom="paragraph">
                  <wp:posOffset>51460</wp:posOffset>
                </wp:positionV>
                <wp:extent cx="41760" cy="227160"/>
                <wp:effectExtent l="38100" t="38100" r="34925" b="40005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1">
                      <w14:nvContentPartPr>
                        <w14:cNvContentPartPr/>
                      </w14:nvContentPartPr>
                      <w14:xfrm>
                        <a:off x="0" y="0"/>
                        <a:ext cx="417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1" o:spid="_x0000_s1026" type="#_x0000_t75" style="position:absolute;margin-left:177.35pt;margin-top:3.45pt;width:4.7pt;height:19.25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">
                <v:imagedata r:id="rId5932" o:title=""/>
              </v:shape>
            </w:pict>
          </mc:Fallback>
        </mc:AlternateContent>
      </w:r>
      <w:r w:rsidR="004F295D">
        <w:rPr>
          <w:b/>
          <w:color w:val="FF0000"/>
          <w:highlight w:val="yellow"/>
          <w:lang w:val="el-GR"/>
        </w:rPr>
        <w:t>Πρόταση</w:t>
      </w:r>
      <w:r w:rsidR="004F295D" w:rsidRPr="003560A4">
        <w:rPr>
          <w:b/>
          <w:color w:val="FF0000"/>
          <w:highlight w:val="yellow"/>
          <w:lang w:val="el-GR"/>
        </w:rPr>
        <w:t>.</w:t>
      </w:r>
      <w:r w:rsidR="004F295D" w:rsidRPr="003560A4">
        <w:rPr>
          <w:color w:val="FF0000"/>
          <w:lang w:val="el-GR"/>
        </w:rPr>
        <w:t xml:space="preserve"> </w:t>
      </w:r>
      <w:r w:rsidR="004F295D">
        <w:rPr>
          <w:lang w:val="el-GR"/>
        </w:rPr>
        <w:t xml:space="preserve">Έστω </w:t>
      </w:r>
      <w:r w:rsidR="004F295D" w:rsidRPr="004F295D">
        <w:rPr>
          <w:position w:val="-36"/>
          <w:lang w:val="el-GR"/>
        </w:rPr>
        <w:object w:dxaOrig="1579" w:dyaOrig="859">
          <v:shape id="_x0000_i1180" type="#_x0000_t75" style="width:78.95pt;height:42.95pt" o:ole="">
            <v:imagedata r:id="rId5933" o:title=""/>
          </v:shape>
          <o:OLEObject Type="Embed" ProgID="Equation.DSMT4" ShapeID="_x0000_i1180" DrawAspect="Content" ObjectID="_1667909331" r:id="rId5934"/>
        </w:object>
      </w:r>
      <w:r w:rsidR="004F295D" w:rsidRPr="003C7069">
        <w:rPr>
          <w:lang w:val="el-GR"/>
        </w:rPr>
        <w:t xml:space="preserve"> </w:t>
      </w:r>
      <w:r w:rsidR="004F295D">
        <w:rPr>
          <w:lang w:val="el-GR"/>
        </w:rPr>
        <w:t xml:space="preserve">, όπου </w:t>
      </w:r>
      <w:r w:rsidR="004F295D" w:rsidRPr="004F295D">
        <w:rPr>
          <w:position w:val="-12"/>
        </w:rPr>
        <w:object w:dxaOrig="2420" w:dyaOrig="380">
          <v:shape id="_x0000_i1181" type="#_x0000_t75" style="width:121pt;height:19pt" o:ole="">
            <v:imagedata r:id="rId5935" o:title=""/>
          </v:shape>
          <o:OLEObject Type="Embed" ProgID="Equation.DSMT4" ShapeID="_x0000_i1181" DrawAspect="Content" ObjectID="_1667909332" r:id="rId5936"/>
        </w:object>
      </w:r>
      <w:r w:rsidR="00BC5F40">
        <w:rPr>
          <w:lang w:val="el-GR"/>
        </w:rPr>
        <w:t xml:space="preserve">  και </w:t>
      </w:r>
      <w:r w:rsidR="00BC5F40" w:rsidRPr="00BC5F40">
        <w:rPr>
          <w:position w:val="-10"/>
        </w:rPr>
        <w:object w:dxaOrig="639" w:dyaOrig="340">
          <v:shape id="_x0000_i1182" type="#_x0000_t75" style="width:31.95pt;height:17pt" o:ole="">
            <v:imagedata r:id="rId5937" o:title=""/>
          </v:shape>
          <o:OLEObject Type="Embed" ProgID="Equation.DSMT4" ShapeID="_x0000_i1182" DrawAspect="Content" ObjectID="_1667909333" r:id="rId5938"/>
        </w:object>
      </w:r>
      <w:r w:rsidR="00BC5F40">
        <w:rPr>
          <w:lang w:val="el-GR"/>
        </w:rPr>
        <w:t xml:space="preserve"> αντιστρέψιμοι</w:t>
      </w:r>
      <w:r w:rsidR="004F295D" w:rsidRPr="004F295D">
        <w:rPr>
          <w:lang w:val="el-GR"/>
        </w:rPr>
        <w:t xml:space="preserve">. </w:t>
      </w:r>
      <w:r w:rsidR="00BC5F40">
        <w:rPr>
          <w:lang w:val="el-GR"/>
        </w:rPr>
        <w:t>Τότε ο</w:t>
      </w:r>
      <w:r w:rsidR="004F295D" w:rsidRPr="004F295D">
        <w:rPr>
          <w:lang w:val="el-GR"/>
        </w:rPr>
        <w:t xml:space="preserve"> </w:t>
      </w:r>
      <w:r w:rsidR="004F295D" w:rsidRPr="00682DA7">
        <w:rPr>
          <w:position w:val="-4"/>
        </w:rPr>
        <w:object w:dxaOrig="279" w:dyaOrig="279">
          <v:shape id="_x0000_i1183" type="#_x0000_t75" style="width:13.95pt;height:13.95pt" o:ole="">
            <v:imagedata r:id="rId5939" o:title=""/>
          </v:shape>
          <o:OLEObject Type="Embed" ProgID="Equation.DSMT4" ShapeID="_x0000_i1183" DrawAspect="Content" ObjectID="_1667909334" r:id="rId5940"/>
        </w:object>
      </w:r>
      <w:r w:rsidR="004F295D" w:rsidRPr="004F295D">
        <w:rPr>
          <w:lang w:val="el-GR"/>
        </w:rPr>
        <w:t xml:space="preserve"> </w:t>
      </w:r>
      <w:r w:rsidR="004F295D">
        <w:rPr>
          <w:lang w:val="el-GR"/>
        </w:rPr>
        <w:t xml:space="preserve">θα είναι αντιστρέψιμος αν </w:t>
      </w:r>
      <w:r w:rsidR="004F295D" w:rsidRPr="004F295D">
        <w:rPr>
          <w:position w:val="-10"/>
          <w:lang w:val="el-GR"/>
        </w:rPr>
        <w:object w:dxaOrig="1820" w:dyaOrig="400">
          <v:shape id="_x0000_i1184" type="#_x0000_t75" style="width:91pt;height:20pt" o:ole="">
            <v:imagedata r:id="rId5941" o:title=""/>
          </v:shape>
          <o:OLEObject Type="Embed" ProgID="Equation.DSMT4" ShapeID="_x0000_i1184" DrawAspect="Content" ObjectID="_1667909335" r:id="rId5942"/>
        </w:object>
      </w:r>
      <w:r w:rsidR="004F295D" w:rsidRPr="004F295D">
        <w:rPr>
          <w:lang w:val="el-GR"/>
        </w:rPr>
        <w:t xml:space="preserve"> </w:t>
      </w:r>
      <w:r w:rsidR="00BC5F40">
        <w:rPr>
          <w:lang w:val="el-GR"/>
        </w:rPr>
        <w:t>είναι αντιστρέψιμος και</w:t>
      </w:r>
      <w:r w:rsidR="004F295D">
        <w:rPr>
          <w:lang w:val="el-GR"/>
        </w:rPr>
        <w:t xml:space="preserve"> </w:t>
      </w:r>
      <w:r w:rsidR="004F295D" w:rsidRPr="00682DA7">
        <w:rPr>
          <w:position w:val="-4"/>
        </w:rPr>
        <w:object w:dxaOrig="920" w:dyaOrig="340">
          <v:shape id="_x0000_i1185" type="#_x0000_t75" style="width:46pt;height:17pt" o:ole="">
            <v:imagedata r:id="rId5943" o:title=""/>
          </v:shape>
          <o:OLEObject Type="Embed" ProgID="Equation.DSMT4" ShapeID="_x0000_i1185" DrawAspect="Content" ObjectID="_1667909336" r:id="rId5944"/>
        </w:object>
      </w:r>
      <w:r w:rsidR="004F295D" w:rsidRPr="004F295D">
        <w:rPr>
          <w:lang w:val="el-GR"/>
        </w:rPr>
        <w:t xml:space="preserve">, </w:t>
      </w:r>
      <w:r w:rsidR="004F295D">
        <w:rPr>
          <w:lang w:val="el-GR"/>
        </w:rPr>
        <w:t xml:space="preserve">με </w:t>
      </w:r>
    </w:p>
    <w:p w:rsidR="004F295D" w:rsidRPr="004F295D" w:rsidRDefault="002042EB" w:rsidP="00BC5F40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>
                <wp:simplePos x="0" y="0"/>
                <wp:positionH relativeFrom="column">
                  <wp:posOffset>7348920</wp:posOffset>
                </wp:positionH>
                <wp:positionV relativeFrom="paragraph">
                  <wp:posOffset>403360</wp:posOffset>
                </wp:positionV>
                <wp:extent cx="360" cy="360"/>
                <wp:effectExtent l="0" t="0" r="0" b="0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577.65pt;margin-top:30.75pt;width:2.05pt;height:2.05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S0m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/YisccISK5LOupwMOi1geYlAnejY+gt7p9G2rhBltss4oe/bb2e62gUmqThq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">
                <v:imagedata r:id="rId499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577664" behindDoc="0" locked="0" layoutInCell="1" allowOverlap="1">
                <wp:simplePos x="0" y="0"/>
                <wp:positionH relativeFrom="column">
                  <wp:posOffset>1932360</wp:posOffset>
                </wp:positionH>
                <wp:positionV relativeFrom="paragraph">
                  <wp:posOffset>174040</wp:posOffset>
                </wp:positionV>
                <wp:extent cx="17640" cy="15840"/>
                <wp:effectExtent l="19050" t="19050" r="20955" b="22860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6">
                      <w14:nvContentPartPr>
                        <w14:cNvContentPartPr/>
                      </w14:nvContentPartPr>
                      <w14:xfrm>
                        <a:off x="0" y="0"/>
                        <a:ext cx="17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8" o:spid="_x0000_s1026" type="#_x0000_t75" style="position:absolute;margin-left:151.7pt;margin-top:13pt;width:2.45pt;height:2.45pt;z-index:2545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">
                <v:imagedata r:id="rId594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>
                <wp:simplePos x="0" y="0"/>
                <wp:positionH relativeFrom="column">
                  <wp:posOffset>3968520</wp:posOffset>
                </wp:positionH>
                <wp:positionV relativeFrom="paragraph">
                  <wp:posOffset>-68960</wp:posOffset>
                </wp:positionV>
                <wp:extent cx="310680" cy="663840"/>
                <wp:effectExtent l="38100" t="38100" r="32385" b="41275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8">
                      <w14:nvContentPartPr>
                        <w14:cNvContentPartPr/>
                      </w14:nvContentPartPr>
                      <w14:xfrm>
                        <a:off x="0" y="0"/>
                        <a:ext cx="310680" cy="66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3" o:spid="_x0000_s1026" type="#_x0000_t75" style="position:absolute;margin-left:311.8pt;margin-top:-6.15pt;width:25.85pt;height:53.7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">
                <v:imagedata r:id="rId594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570496" behindDoc="0" locked="0" layoutInCell="1" allowOverlap="1">
                <wp:simplePos x="0" y="0"/>
                <wp:positionH relativeFrom="column">
                  <wp:posOffset>966840</wp:posOffset>
                </wp:positionH>
                <wp:positionV relativeFrom="paragraph">
                  <wp:posOffset>14560</wp:posOffset>
                </wp:positionV>
                <wp:extent cx="279000" cy="599040"/>
                <wp:effectExtent l="38100" t="38100" r="6985" b="29845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0">
                      <w14:nvContentPartPr>
                        <w14:cNvContentPartPr/>
                      </w14:nvContentPartPr>
                      <w14:xfrm>
                        <a:off x="0" y="0"/>
                        <a:ext cx="279000" cy="59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1" o:spid="_x0000_s1026" type="#_x0000_t75" style="position:absolute;margin-left:75.4pt;margin-top:.55pt;width:23.4pt;height:48.55pt;z-index:2545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">
                <v:imagedata r:id="rId5951" o:title=""/>
              </v:shape>
            </w:pict>
          </mc:Fallback>
        </mc:AlternateContent>
      </w:r>
      <w:r w:rsidR="004F295D" w:rsidRPr="004F295D">
        <w:rPr>
          <w:position w:val="-36"/>
          <w:lang w:val="el-GR"/>
        </w:rPr>
        <w:object w:dxaOrig="4380" w:dyaOrig="859">
          <v:shape id="_x0000_i1186" type="#_x0000_t75" style="width:219pt;height:42.95pt" o:ole="">
            <v:imagedata r:id="rId5952" o:title=""/>
          </v:shape>
          <o:OLEObject Type="Embed" ProgID="Equation.DSMT4" ShapeID="_x0000_i1186" DrawAspect="Content" ObjectID="_1667909337" r:id="rId5953"/>
        </w:object>
      </w:r>
      <w:r w:rsidR="004F295D" w:rsidRPr="004F295D">
        <w:rPr>
          <w:lang w:val="el-GR"/>
        </w:rPr>
        <w:t>.</w:t>
      </w:r>
    </w:p>
    <w:p w:rsidR="004F295D" w:rsidRPr="004F295D" w:rsidRDefault="002042EB" w:rsidP="004F295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8928" behindDoc="0" locked="0" layoutInCell="1" allowOverlap="1">
                <wp:simplePos x="0" y="0"/>
                <wp:positionH relativeFrom="column">
                  <wp:posOffset>3807240</wp:posOffset>
                </wp:positionH>
                <wp:positionV relativeFrom="paragraph">
                  <wp:posOffset>-625</wp:posOffset>
                </wp:positionV>
                <wp:extent cx="29520" cy="3240"/>
                <wp:effectExtent l="19050" t="38100" r="27940" b="34925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4">
                      <w14:nvContentPartPr>
                        <w14:cNvContentPartPr/>
                      </w14:nvContentPartPr>
                      <w14:xfrm>
                        <a:off x="0" y="0"/>
                        <a:ext cx="29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9" o:spid="_x0000_s1026" type="#_x0000_t75" style="position:absolute;margin-left:299.1pt;margin-top:-.75pt;width:3.4pt;height:1.55pt;z-index:2545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">
                <v:imagedata r:id="rId5955" o:title=""/>
              </v:shape>
            </w:pict>
          </mc:Fallback>
        </mc:AlternateContent>
      </w:r>
    </w:p>
    <w:p w:rsidR="004F295D" w:rsidRPr="004F295D" w:rsidRDefault="004F295D" w:rsidP="004F295D">
      <w:pPr>
        <w:tabs>
          <w:tab w:val="clear" w:pos="1185"/>
        </w:tabs>
        <w:spacing w:before="0" w:after="0" w:line="240" w:lineRule="auto"/>
        <w:rPr>
          <w:b/>
          <w:color w:val="FF0000"/>
          <w:highlight w:val="yellow"/>
          <w:lang w:val="el-GR"/>
        </w:rPr>
      </w:pPr>
    </w:p>
    <w:p w:rsidR="004F295D" w:rsidRPr="004F295D" w:rsidRDefault="002042EB" w:rsidP="004F295D">
      <w:pPr>
        <w:tabs>
          <w:tab w:val="clear" w:pos="1185"/>
        </w:tabs>
        <w:spacing w:before="0" w:after="0" w:line="240" w:lineRule="auto"/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58560" behindDoc="0" locked="0" layoutInCell="1" allowOverlap="1">
                <wp:simplePos x="0" y="0"/>
                <wp:positionH relativeFrom="column">
                  <wp:posOffset>1451760</wp:posOffset>
                </wp:positionH>
                <wp:positionV relativeFrom="paragraph">
                  <wp:posOffset>156355</wp:posOffset>
                </wp:positionV>
                <wp:extent cx="1440" cy="1080"/>
                <wp:effectExtent l="0" t="0" r="0" b="0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6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4" o:spid="_x0000_s1026" type="#_x0000_t75" style="position:absolute;margin-left:113.85pt;margin-top:11.95pt;width:.95pt;height:.75pt;z-index:2546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">
                <v:imagedata r:id="rId595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21696" behindDoc="0" locked="0" layoutInCell="1" allowOverlap="1">
                <wp:simplePos x="0" y="0"/>
                <wp:positionH relativeFrom="column">
                  <wp:posOffset>4732440</wp:posOffset>
                </wp:positionH>
                <wp:positionV relativeFrom="paragraph">
                  <wp:posOffset>137995</wp:posOffset>
                </wp:positionV>
                <wp:extent cx="7560" cy="15120"/>
                <wp:effectExtent l="38100" t="38100" r="31115" b="23495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8">
                      <w14:nvContentPartPr>
                        <w14:cNvContentPartPr/>
                      </w14:nvContentPartPr>
                      <w14:xfrm>
                        <a:off x="0" y="0"/>
                        <a:ext cx="7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372pt;margin-top:10.3pt;width:2.05pt;height:2.5pt;z-index:2546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">
                <v:imagedata r:id="rId595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20672" behindDoc="0" locked="0" layoutInCell="1" allowOverlap="1">
                <wp:simplePos x="0" y="0"/>
                <wp:positionH relativeFrom="column">
                  <wp:posOffset>4434000</wp:posOffset>
                </wp:positionH>
                <wp:positionV relativeFrom="paragraph">
                  <wp:posOffset>91555</wp:posOffset>
                </wp:positionV>
                <wp:extent cx="192600" cy="55080"/>
                <wp:effectExtent l="38100" t="38100" r="36195" b="21590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0">
                      <w14:nvContentPartPr>
                        <w14:cNvContentPartPr/>
                      </w14:nvContentPartPr>
                      <w14:xfrm>
                        <a:off x="0" y="0"/>
                        <a:ext cx="1926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348.65pt;margin-top:6.5pt;width:16.35pt;height:5.6pt;z-index:2546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">
                <v:imagedata r:id="rId596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4619648" behindDoc="0" locked="0" layoutInCell="1" allowOverlap="1">
                <wp:simplePos x="0" y="0"/>
                <wp:positionH relativeFrom="column">
                  <wp:posOffset>4395480</wp:posOffset>
                </wp:positionH>
                <wp:positionV relativeFrom="paragraph">
                  <wp:posOffset>-40925</wp:posOffset>
                </wp:positionV>
                <wp:extent cx="328680" cy="352440"/>
                <wp:effectExtent l="38100" t="38100" r="14605" b="47625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2">
                      <w14:nvContentPartPr>
                        <w14:cNvContentPartPr/>
                      </w14:nvContentPartPr>
                      <w14:xfrm>
                        <a:off x="0" y="0"/>
                        <a:ext cx="32868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345.35pt;margin-top:-3.95pt;width:27.35pt;height:29.3pt;z-index:2546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">
                <v:imagedata r:id="rId5963" o:title=""/>
              </v:shape>
            </w:pict>
          </mc:Fallback>
        </mc:AlternateContent>
      </w:r>
      <w:r w:rsidR="004F295D" w:rsidRPr="004F295D">
        <w:rPr>
          <w:b/>
          <w:color w:val="FF0000"/>
          <w:highlight w:val="yellow"/>
          <w:lang w:val="el-GR"/>
        </w:rPr>
        <w:t>Απόδ</w:t>
      </w:r>
      <w:r w:rsidR="004F295D">
        <w:rPr>
          <w:lang w:val="el-GR"/>
        </w:rPr>
        <w:t xml:space="preserve">. </w:t>
      </w:r>
    </w:p>
    <w:p w:rsidR="00122190" w:rsidRPr="00F4288D" w:rsidRDefault="002042EB" w:rsidP="00BE149A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00544" behindDoc="0" locked="0" layoutInCell="1" allowOverlap="1">
                <wp:simplePos x="0" y="0"/>
                <wp:positionH relativeFrom="column">
                  <wp:posOffset>2891760</wp:posOffset>
                </wp:positionH>
                <wp:positionV relativeFrom="paragraph">
                  <wp:posOffset>326560</wp:posOffset>
                </wp:positionV>
                <wp:extent cx="11520" cy="24840"/>
                <wp:effectExtent l="38100" t="38100" r="45720" b="51435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4">
                      <w14:nvContentPartPr>
                        <w14:cNvContentPartPr/>
                      </w14:nvContentPartPr>
                      <w14:xfrm>
                        <a:off x="0" y="0"/>
                        <a:ext cx="11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5" o:spid="_x0000_s1026" type="#_x0000_t75" style="position:absolute;margin-left:226.7pt;margin-top:24.7pt;width:2.9pt;height:3.95pt;z-index:2547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">
                <v:imagedata r:id="rId596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59584" behindDoc="0" locked="0" layoutInCell="1" allowOverlap="1">
                <wp:simplePos x="0" y="0"/>
                <wp:positionH relativeFrom="column">
                  <wp:posOffset>1431600</wp:posOffset>
                </wp:positionH>
                <wp:positionV relativeFrom="paragraph">
                  <wp:posOffset>-178160</wp:posOffset>
                </wp:positionV>
                <wp:extent cx="970200" cy="825480"/>
                <wp:effectExtent l="38100" t="38100" r="40005" b="32385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6">
                      <w14:nvContentPartPr>
                        <w14:cNvContentPartPr/>
                      </w14:nvContentPartPr>
                      <w14:xfrm>
                        <a:off x="0" y="0"/>
                        <a:ext cx="970200" cy="82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5" o:spid="_x0000_s1026" type="#_x0000_t75" style="position:absolute;margin-left:111.9pt;margin-top:-14.75pt;width:78.05pt;height:66.55pt;z-index:2546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">
                <v:imagedata r:id="rId596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43200" behindDoc="0" locked="0" layoutInCell="1" allowOverlap="1">
                <wp:simplePos x="0" y="0"/>
                <wp:positionH relativeFrom="column">
                  <wp:posOffset>2642640</wp:posOffset>
                </wp:positionH>
                <wp:positionV relativeFrom="paragraph">
                  <wp:posOffset>141520</wp:posOffset>
                </wp:positionV>
                <wp:extent cx="770760" cy="37080"/>
                <wp:effectExtent l="0" t="171450" r="125095" b="172720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8">
                      <w14:nvContentPartPr>
                        <w14:cNvContentPartPr/>
                      </w14:nvContentPartPr>
                      <w14:xfrm>
                        <a:off x="0" y="0"/>
                        <a:ext cx="7707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204.2pt;margin-top:-.15pt;width:70.1pt;height:23.6pt;z-index:2546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">
                <v:imagedata r:id="rId596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42176" behindDoc="0" locked="0" layoutInCell="1" allowOverlap="1">
                <wp:simplePos x="0" y="0"/>
                <wp:positionH relativeFrom="column">
                  <wp:posOffset>2361840</wp:posOffset>
                </wp:positionH>
                <wp:positionV relativeFrom="paragraph">
                  <wp:posOffset>366520</wp:posOffset>
                </wp:positionV>
                <wp:extent cx="1422000" cy="69480"/>
                <wp:effectExtent l="76200" t="152400" r="121285" b="140335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0">
                      <w14:nvContentPartPr>
                        <w14:cNvContentPartPr/>
                      </w14:nvContentPartPr>
                      <w14:xfrm>
                        <a:off x="0" y="0"/>
                        <a:ext cx="14220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182.7pt;margin-top:19.55pt;width:119.7pt;height:21.95pt;z-index:2546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">
                <v:imagedata r:id="rId597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38080" behindDoc="0" locked="0" layoutInCell="1" allowOverlap="1">
                <wp:simplePos x="0" y="0"/>
                <wp:positionH relativeFrom="column">
                  <wp:posOffset>1503960</wp:posOffset>
                </wp:positionH>
                <wp:positionV relativeFrom="paragraph">
                  <wp:posOffset>419080</wp:posOffset>
                </wp:positionV>
                <wp:extent cx="601920" cy="10440"/>
                <wp:effectExtent l="19050" t="133350" r="103505" b="161290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2">
                      <w14:nvContentPartPr>
                        <w14:cNvContentPartPr/>
                      </w14:nvContentPartPr>
                      <w14:xfrm>
                        <a:off x="0" y="0"/>
                        <a:ext cx="601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114.65pt;margin-top:24.05pt;width:55.55pt;height:18.15pt;z-index:2546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">
                <v:imagedata r:id="rId597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37056" behindDoc="0" locked="0" layoutInCell="1" allowOverlap="1">
                <wp:simplePos x="0" y="0"/>
                <wp:positionH relativeFrom="column">
                  <wp:posOffset>1505400</wp:posOffset>
                </wp:positionH>
                <wp:positionV relativeFrom="paragraph">
                  <wp:posOffset>427720</wp:posOffset>
                </wp:positionV>
                <wp:extent cx="18000" cy="1080"/>
                <wp:effectExtent l="76200" t="114300" r="96520" b="132715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4">
                      <w14:nvContentPartPr>
                        <w14:cNvContentPartPr/>
                      </w14:nvContentPartPr>
                      <w14:xfrm>
                        <a:off x="0" y="0"/>
                        <a:ext cx="180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3" o:spid="_x0000_s1026" type="#_x0000_t75" style="position:absolute;margin-left:115.9pt;margin-top:24.85pt;width:6.55pt;height:17.85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">
                <v:imagedata r:id="rId597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36032" behindDoc="0" locked="0" layoutInCell="1" allowOverlap="1">
                <wp:simplePos x="0" y="0"/>
                <wp:positionH relativeFrom="column">
                  <wp:posOffset>1650120</wp:posOffset>
                </wp:positionH>
                <wp:positionV relativeFrom="paragraph">
                  <wp:posOffset>139360</wp:posOffset>
                </wp:positionV>
                <wp:extent cx="320760" cy="25920"/>
                <wp:effectExtent l="76200" t="133350" r="117475" b="165100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6">
                      <w14:nvContentPartPr>
                        <w14:cNvContentPartPr/>
                      </w14:nvContentPartPr>
                      <w14:xfrm>
                        <a:off x="0" y="0"/>
                        <a:ext cx="3207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126pt;margin-top:3pt;width:33.55pt;height:18.4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">
                <v:imagedata r:id="rId597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29888" behindDoc="0" locked="0" layoutInCell="1" allowOverlap="1">
                <wp:simplePos x="0" y="0"/>
                <wp:positionH relativeFrom="column">
                  <wp:posOffset>-6960</wp:posOffset>
                </wp:positionH>
                <wp:positionV relativeFrom="paragraph">
                  <wp:posOffset>433840</wp:posOffset>
                </wp:positionV>
                <wp:extent cx="287280" cy="20880"/>
                <wp:effectExtent l="38100" t="19050" r="36830" b="36830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8">
                      <w14:nvContentPartPr>
                        <w14:cNvContentPartPr/>
                      </w14:nvContentPartPr>
                      <w14:xfrm>
                        <a:off x="0" y="0"/>
                        <a:ext cx="287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-1.1pt;margin-top:33.45pt;width:23.95pt;height:2.8pt;z-index:2546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">
                <v:imagedata r:id="rId597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18624" behindDoc="0" locked="0" layoutInCell="1" allowOverlap="1">
                <wp:simplePos x="0" y="0"/>
                <wp:positionH relativeFrom="column">
                  <wp:posOffset>3807240</wp:posOffset>
                </wp:positionH>
                <wp:positionV relativeFrom="paragraph">
                  <wp:posOffset>-37400</wp:posOffset>
                </wp:positionV>
                <wp:extent cx="529920" cy="213840"/>
                <wp:effectExtent l="38100" t="38100" r="41910" b="34290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0">
                      <w14:nvContentPartPr>
                        <w14:cNvContentPartPr/>
                      </w14:nvContentPartPr>
                      <w14:xfrm>
                        <a:off x="0" y="0"/>
                        <a:ext cx="5299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299.1pt;margin-top:-3.65pt;width:43.15pt;height:18.15pt;z-index:2546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">
                <v:imagedata r:id="rId598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>
                <wp:simplePos x="0" y="0"/>
                <wp:positionH relativeFrom="column">
                  <wp:posOffset>3968880</wp:posOffset>
                </wp:positionH>
                <wp:positionV relativeFrom="paragraph">
                  <wp:posOffset>113080</wp:posOffset>
                </wp:positionV>
                <wp:extent cx="360" cy="360"/>
                <wp:effectExtent l="0" t="0" r="0" b="0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7" o:spid="_x0000_s1026" type="#_x0000_t75" style="position:absolute;margin-left:311.5pt;margin-top:7.9pt;width:2.05pt;height:2.05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8RCa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h/dJfe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">
                <v:imagedata r:id="rId566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567424" behindDoc="0" locked="0" layoutInCell="1" allowOverlap="1">
                <wp:simplePos x="0" y="0"/>
                <wp:positionH relativeFrom="column">
                  <wp:posOffset>3758280</wp:posOffset>
                </wp:positionH>
                <wp:positionV relativeFrom="paragraph">
                  <wp:posOffset>382000</wp:posOffset>
                </wp:positionV>
                <wp:extent cx="33480" cy="11880"/>
                <wp:effectExtent l="38100" t="38100" r="43180" b="45720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3">
                      <w14:nvContentPartPr>
                        <w14:cNvContentPartPr/>
                      </w14:nvContentPartPr>
                      <w14:xfrm>
                        <a:off x="0" y="0"/>
                        <a:ext cx="33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8" o:spid="_x0000_s1026" type="#_x0000_t75" style="position:absolute;margin-left:294.95pt;margin-top:29.1pt;width:4.7pt;height:3.05pt;z-index:2545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">
                <v:imagedata r:id="rId598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559232" behindDoc="0" locked="0" layoutInCell="1" allowOverlap="1">
                <wp:simplePos x="0" y="0"/>
                <wp:positionH relativeFrom="column">
                  <wp:posOffset>6498240</wp:posOffset>
                </wp:positionH>
                <wp:positionV relativeFrom="paragraph">
                  <wp:posOffset>301360</wp:posOffset>
                </wp:positionV>
                <wp:extent cx="473040" cy="108360"/>
                <wp:effectExtent l="38100" t="38100" r="41910" b="44450"/>
                <wp:wrapNone/>
                <wp:docPr id="4500" name="Ink 4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5">
                      <w14:nvContentPartPr>
                        <w14:cNvContentPartPr/>
                      </w14:nvContentPartPr>
                      <w14:xfrm>
                        <a:off x="0" y="0"/>
                        <a:ext cx="473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0" o:spid="_x0000_s1026" type="#_x0000_t75" style="position:absolute;margin-left:510.65pt;margin-top:22.75pt;width:39.3pt;height:10.55pt;z-index:2545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">
                <v:imagedata r:id="rId5986" o:title=""/>
              </v:shape>
            </w:pict>
          </mc:Fallback>
        </mc:AlternateContent>
      </w:r>
      <w:r w:rsidR="004F295D" w:rsidRPr="00682DA7">
        <w:rPr>
          <w:position w:val="-4"/>
        </w:rPr>
        <w:object w:dxaOrig="680" w:dyaOrig="279">
          <v:shape id="_x0000_i1187" type="#_x0000_t75" style="width:34pt;height:13.95pt" o:ole="">
            <v:imagedata r:id="rId5987" o:title=""/>
          </v:shape>
          <o:OLEObject Type="Embed" ProgID="Equation.DSMT4" ShapeID="_x0000_i1187" DrawAspect="Content" ObjectID="_1667909338" r:id="rId5988"/>
        </w:object>
      </w:r>
      <w:r w:rsidR="00F4288D">
        <w:rPr>
          <w:lang w:val="el-GR"/>
        </w:rPr>
        <w:tab/>
      </w:r>
      <w:r w:rsidR="00BC5F40">
        <w:rPr>
          <w:lang w:val="el-GR"/>
        </w:rPr>
        <w:tab/>
      </w:r>
      <w:r w:rsidR="00F4288D">
        <w:rPr>
          <w:lang w:val="el-GR"/>
        </w:rPr>
        <w:tab/>
      </w:r>
      <w:r w:rsidR="004F295D" w:rsidRPr="00682DA7">
        <w:rPr>
          <w:position w:val="-36"/>
        </w:rPr>
        <w:object w:dxaOrig="3900" w:dyaOrig="859">
          <v:shape id="_x0000_i1188" type="#_x0000_t75" style="width:195pt;height:42.95pt" o:ole="">
            <v:imagedata r:id="rId5989" o:title=""/>
          </v:shape>
          <o:OLEObject Type="Embed" ProgID="Equation.DSMT4" ShapeID="_x0000_i1188" DrawAspect="Content" ObjectID="_1667909339" r:id="rId5990"/>
        </w:object>
      </w:r>
    </w:p>
    <w:p w:rsidR="00122190" w:rsidRDefault="002042EB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668800" behindDoc="0" locked="0" layoutInCell="1" allowOverlap="1">
                <wp:simplePos x="0" y="0"/>
                <wp:positionH relativeFrom="column">
                  <wp:posOffset>5623440</wp:posOffset>
                </wp:positionH>
                <wp:positionV relativeFrom="paragraph">
                  <wp:posOffset>-116305</wp:posOffset>
                </wp:positionV>
                <wp:extent cx="90720" cy="227520"/>
                <wp:effectExtent l="38100" t="38100" r="24130" b="39370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1">
                      <w14:nvContentPartPr>
                        <w14:cNvContentPartPr/>
                      </w14:nvContentPartPr>
                      <w14:xfrm>
                        <a:off x="0" y="0"/>
                        <a:ext cx="907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4" o:spid="_x0000_s1026" type="#_x0000_t75" style="position:absolute;margin-left:442.2pt;margin-top:-9.8pt;width:8.45pt;height:19.2pt;z-index:2546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">
                <v:imagedata r:id="rId59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661632" behindDoc="0" locked="0" layoutInCell="1" allowOverlap="1">
                <wp:simplePos x="0" y="0"/>
                <wp:positionH relativeFrom="column">
                  <wp:posOffset>200040</wp:posOffset>
                </wp:positionH>
                <wp:positionV relativeFrom="paragraph">
                  <wp:posOffset>-331585</wp:posOffset>
                </wp:positionV>
                <wp:extent cx="1504800" cy="961920"/>
                <wp:effectExtent l="38100" t="38100" r="38735" b="48260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3">
                      <w14:nvContentPartPr>
                        <w14:cNvContentPartPr/>
                      </w14:nvContentPartPr>
                      <w14:xfrm>
                        <a:off x="0" y="0"/>
                        <a:ext cx="1504800" cy="9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7" o:spid="_x0000_s1026" type="#_x0000_t75" style="position:absolute;margin-left:14.9pt;margin-top:-26.9pt;width:120.25pt;height:77.4pt;z-index:2546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">
                <v:imagedata r:id="rId59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625792" behindDoc="0" locked="0" layoutInCell="1" allowOverlap="1">
                <wp:simplePos x="0" y="0"/>
                <wp:positionH relativeFrom="column">
                  <wp:posOffset>5442720</wp:posOffset>
                </wp:positionH>
                <wp:positionV relativeFrom="paragraph">
                  <wp:posOffset>37055</wp:posOffset>
                </wp:positionV>
                <wp:extent cx="20160" cy="273240"/>
                <wp:effectExtent l="38100" t="38100" r="37465" b="31750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5">
                      <w14:nvContentPartPr>
                        <w14:cNvContentPartPr/>
                      </w14:nvContentPartPr>
                      <w14:xfrm>
                        <a:off x="0" y="0"/>
                        <a:ext cx="2016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427.8pt;margin-top:2.15pt;width:3.1pt;height:22.95pt;z-index:2546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">
                <v:imagedata r:id="rId5996" o:title=""/>
              </v:shape>
            </w:pict>
          </mc:Fallback>
        </mc:AlternateContent>
      </w:r>
    </w:p>
    <w:p w:rsidR="004F295D" w:rsidRPr="00F4288D" w:rsidRDefault="002042EB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707712" behindDoc="0" locked="0" layoutInCell="1" allowOverlap="1">
                <wp:simplePos x="0" y="0"/>
                <wp:positionH relativeFrom="column">
                  <wp:posOffset>3381720</wp:posOffset>
                </wp:positionH>
                <wp:positionV relativeFrom="paragraph">
                  <wp:posOffset>284385</wp:posOffset>
                </wp:positionV>
                <wp:extent cx="14760" cy="6120"/>
                <wp:effectExtent l="19050" t="19050" r="23495" b="32385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7">
                      <w14:nvContentPartPr>
                        <w14:cNvContentPartPr/>
                      </w14:nvContentPartPr>
                      <w14:xfrm>
                        <a:off x="0" y="0"/>
                        <a:ext cx="14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2" o:spid="_x0000_s1026" type="#_x0000_t75" style="position:absolute;margin-left:266pt;margin-top:22.05pt;width:1.8pt;height:1.2pt;z-index:2547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">
                <v:imagedata r:id="rId599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706688" behindDoc="0" locked="0" layoutInCell="1" allowOverlap="1">
                <wp:simplePos x="0" y="0"/>
                <wp:positionH relativeFrom="column">
                  <wp:posOffset>2656320</wp:posOffset>
                </wp:positionH>
                <wp:positionV relativeFrom="paragraph">
                  <wp:posOffset>277905</wp:posOffset>
                </wp:positionV>
                <wp:extent cx="416160" cy="26640"/>
                <wp:effectExtent l="38100" t="38100" r="41275" b="31115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9">
                      <w14:nvContentPartPr>
                        <w14:cNvContentPartPr/>
                      </w14:nvContentPartPr>
                      <w14:xfrm>
                        <a:off x="0" y="0"/>
                        <a:ext cx="416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1" o:spid="_x0000_s1026" type="#_x0000_t75" style="position:absolute;margin-left:208.55pt;margin-top:21.3pt;width:34.05pt;height:3.4pt;z-index:2547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">
                <v:imagedata r:id="rId600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705664" behindDoc="0" locked="0" layoutInCell="1" allowOverlap="1">
                <wp:simplePos x="0" y="0"/>
                <wp:positionH relativeFrom="column">
                  <wp:posOffset>4369200</wp:posOffset>
                </wp:positionH>
                <wp:positionV relativeFrom="paragraph">
                  <wp:posOffset>260985</wp:posOffset>
                </wp:positionV>
                <wp:extent cx="545760" cy="27360"/>
                <wp:effectExtent l="38100" t="38100" r="26035" b="29845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1">
                      <w14:nvContentPartPr>
                        <w14:cNvContentPartPr/>
                      </w14:nvContentPartPr>
                      <w14:xfrm>
                        <a:off x="0" y="0"/>
                        <a:ext cx="545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0" o:spid="_x0000_s1026" type="#_x0000_t75" style="position:absolute;margin-left:343.45pt;margin-top:19.95pt;width:44.2pt;height:3.4pt;z-index:2547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">
                <v:imagedata r:id="rId600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701568" behindDoc="0" locked="0" layoutInCell="1" allowOverlap="1">
                <wp:simplePos x="0" y="0"/>
                <wp:positionH relativeFrom="column">
                  <wp:posOffset>2256000</wp:posOffset>
                </wp:positionH>
                <wp:positionV relativeFrom="paragraph">
                  <wp:posOffset>-148695</wp:posOffset>
                </wp:positionV>
                <wp:extent cx="3025080" cy="478440"/>
                <wp:effectExtent l="38100" t="38100" r="42545" b="36195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3">
                      <w14:nvContentPartPr>
                        <w14:cNvContentPartPr/>
                      </w14:nvContentPartPr>
                      <w14:xfrm>
                        <a:off x="0" y="0"/>
                        <a:ext cx="3025080" cy="47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6" o:spid="_x0000_s1026" type="#_x0000_t75" style="position:absolute;margin-left:176.95pt;margin-top:-12.6pt;width:239.85pt;height:39.3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">
                <v:imagedata r:id="rId600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90304" behindDoc="0" locked="0" layoutInCell="1" allowOverlap="1">
                <wp:simplePos x="0" y="0"/>
                <wp:positionH relativeFrom="column">
                  <wp:posOffset>1362480</wp:posOffset>
                </wp:positionH>
                <wp:positionV relativeFrom="paragraph">
                  <wp:posOffset>273225</wp:posOffset>
                </wp:positionV>
                <wp:extent cx="392400" cy="313920"/>
                <wp:effectExtent l="38100" t="38100" r="27305" b="29210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5">
                      <w14:nvContentPartPr>
                        <w14:cNvContentPartPr/>
                      </w14:nvContentPartPr>
                      <w14:xfrm>
                        <a:off x="0" y="0"/>
                        <a:ext cx="39240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5" o:spid="_x0000_s1026" type="#_x0000_t75" style="position:absolute;margin-left:106.6pt;margin-top:20.7pt;width:32.45pt;height:26pt;z-index:2546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">
                <v:imagedata r:id="rId600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9040" behindDoc="0" locked="0" layoutInCell="1" allowOverlap="1">
                <wp:simplePos x="0" y="0"/>
                <wp:positionH relativeFrom="column">
                  <wp:posOffset>1935600</wp:posOffset>
                </wp:positionH>
                <wp:positionV relativeFrom="paragraph">
                  <wp:posOffset>222105</wp:posOffset>
                </wp:positionV>
                <wp:extent cx="14040" cy="14040"/>
                <wp:effectExtent l="19050" t="19050" r="24130" b="24130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7">
                      <w14:nvContentPartPr>
                        <w14:cNvContentPartPr/>
                      </w14:nvContentPartPr>
                      <w14:xfrm>
                        <a:off x="0" y="0"/>
                        <a:ext cx="14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4" o:spid="_x0000_s1026" type="#_x0000_t75" style="position:absolute;margin-left:151.95pt;margin-top:17.05pt;width:2.05pt;height:2pt;z-index:2546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">
                <v:imagedata r:id="rId600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8016" behindDoc="0" locked="0" layoutInCell="1" allowOverlap="1">
                <wp:simplePos x="0" y="0"/>
                <wp:positionH relativeFrom="column">
                  <wp:posOffset>1908600</wp:posOffset>
                </wp:positionH>
                <wp:positionV relativeFrom="paragraph">
                  <wp:posOffset>209865</wp:posOffset>
                </wp:positionV>
                <wp:extent cx="14040" cy="14400"/>
                <wp:effectExtent l="19050" t="19050" r="24130" b="24130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9">
                      <w14:nvContentPartPr>
                        <w14:cNvContentPartPr/>
                      </w14:nvContentPartPr>
                      <w14:xfrm>
                        <a:off x="0" y="0"/>
                        <a:ext cx="14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3" o:spid="_x0000_s1026" type="#_x0000_t75" style="position:absolute;margin-left:149.8pt;margin-top:16.05pt;width:2.05pt;height:2.1pt;z-index:2546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">
                <v:imagedata r:id="rId601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6992" behindDoc="0" locked="0" layoutInCell="1" allowOverlap="1">
                <wp:simplePos x="0" y="0"/>
                <wp:positionH relativeFrom="column">
                  <wp:posOffset>1969440</wp:posOffset>
                </wp:positionH>
                <wp:positionV relativeFrom="paragraph">
                  <wp:posOffset>210225</wp:posOffset>
                </wp:positionV>
                <wp:extent cx="9360" cy="12600"/>
                <wp:effectExtent l="19050" t="19050" r="29210" b="26035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1">
                      <w14:nvContentPartPr>
                        <w14:cNvContentPartPr/>
                      </w14:nvContentPartPr>
                      <w14:xfrm>
                        <a:off x="0" y="0"/>
                        <a:ext cx="9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2" o:spid="_x0000_s1026" type="#_x0000_t75" style="position:absolute;margin-left:154.65pt;margin-top:16.05pt;width:1.65pt;height:2pt;z-index:2546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">
                <v:imagedata r:id="rId601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5968" behindDoc="0" locked="0" layoutInCell="1" allowOverlap="1">
                <wp:simplePos x="0" y="0"/>
                <wp:positionH relativeFrom="column">
                  <wp:posOffset>2017680</wp:posOffset>
                </wp:positionH>
                <wp:positionV relativeFrom="paragraph">
                  <wp:posOffset>233265</wp:posOffset>
                </wp:positionV>
                <wp:extent cx="1800" cy="3600"/>
                <wp:effectExtent l="19050" t="19050" r="17780" b="15875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3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1" o:spid="_x0000_s1026" type="#_x0000_t75" style="position:absolute;margin-left:158.35pt;margin-top:17.8pt;width:1.25pt;height:1.35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">
                <v:imagedata r:id="rId601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2896" behindDoc="0" locked="0" layoutInCell="1" allowOverlap="1">
                <wp:simplePos x="0" y="0"/>
                <wp:positionH relativeFrom="column">
                  <wp:posOffset>1112280</wp:posOffset>
                </wp:positionH>
                <wp:positionV relativeFrom="paragraph">
                  <wp:posOffset>266745</wp:posOffset>
                </wp:positionV>
                <wp:extent cx="16560" cy="14040"/>
                <wp:effectExtent l="19050" t="19050" r="21590" b="24130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5">
                      <w14:nvContentPartPr>
                        <w14:cNvContentPartPr/>
                      </w14:nvContentPartPr>
                      <w14:xfrm>
                        <a:off x="0" y="0"/>
                        <a:ext cx="16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8" o:spid="_x0000_s1026" type="#_x0000_t75" style="position:absolute;margin-left:87.1pt;margin-top:20.65pt;width:2.15pt;height:1.95pt;z-index:2546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">
                <v:imagedata r:id="rId601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71872" behindDoc="0" locked="0" layoutInCell="1" allowOverlap="1">
                <wp:simplePos x="0" y="0"/>
                <wp:positionH relativeFrom="column">
                  <wp:posOffset>869640</wp:posOffset>
                </wp:positionH>
                <wp:positionV relativeFrom="paragraph">
                  <wp:posOffset>294105</wp:posOffset>
                </wp:positionV>
                <wp:extent cx="15480" cy="12240"/>
                <wp:effectExtent l="19050" t="19050" r="22860" b="26035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7">
                      <w14:nvContentPartPr>
                        <w14:cNvContentPartPr/>
                      </w14:nvContentPartPr>
                      <w14:xfrm>
                        <a:off x="0" y="0"/>
                        <a:ext cx="15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7" o:spid="_x0000_s1026" type="#_x0000_t75" style="position:absolute;margin-left:68.15pt;margin-top:22.75pt;width:2pt;height:1.75pt;z-index:2546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">
                <v:imagedata r:id="rId601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69824" behindDoc="0" locked="0" layoutInCell="1" allowOverlap="1">
                <wp:simplePos x="0" y="0"/>
                <wp:positionH relativeFrom="column">
                  <wp:posOffset>5614440</wp:posOffset>
                </wp:positionH>
                <wp:positionV relativeFrom="paragraph">
                  <wp:posOffset>111585</wp:posOffset>
                </wp:positionV>
                <wp:extent cx="26280" cy="34560"/>
                <wp:effectExtent l="38100" t="38100" r="31115" b="22860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9">
                      <w14:nvContentPartPr>
                        <w14:cNvContentPartPr/>
                      </w14:nvContentPartPr>
                      <w14:xfrm>
                        <a:off x="0" y="0"/>
                        <a:ext cx="262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5" o:spid="_x0000_s1026" type="#_x0000_t75" style="position:absolute;margin-left:441.6pt;margin-top:8.3pt;width:3.2pt;height:3.85pt;z-index:2546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">
                <v:imagedata r:id="rId602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67776" behindDoc="0" locked="0" layoutInCell="1" allowOverlap="1">
                <wp:simplePos x="0" y="0"/>
                <wp:positionH relativeFrom="column">
                  <wp:posOffset>620520</wp:posOffset>
                </wp:positionH>
                <wp:positionV relativeFrom="paragraph">
                  <wp:posOffset>-251655</wp:posOffset>
                </wp:positionV>
                <wp:extent cx="4436640" cy="945720"/>
                <wp:effectExtent l="57150" t="38100" r="40640" b="45085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1">
                      <w14:nvContentPartPr>
                        <w14:cNvContentPartPr/>
                      </w14:nvContentPartPr>
                      <w14:xfrm>
                        <a:off x="0" y="0"/>
                        <a:ext cx="4436640" cy="9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3" o:spid="_x0000_s1026" type="#_x0000_t75" style="position:absolute;margin-left:47.9pt;margin-top:-20.7pt;width:351.3pt;height:76.25pt;z-index:2546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">
                <v:imagedata r:id="rId602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>
                <wp:simplePos x="0" y="0"/>
                <wp:positionH relativeFrom="column">
                  <wp:posOffset>679920</wp:posOffset>
                </wp:positionH>
                <wp:positionV relativeFrom="paragraph">
                  <wp:posOffset>-149775</wp:posOffset>
                </wp:positionV>
                <wp:extent cx="4501800" cy="878040"/>
                <wp:effectExtent l="38100" t="38100" r="32385" b="36830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3">
                      <w14:nvContentPartPr>
                        <w14:cNvContentPartPr/>
                      </w14:nvContentPartPr>
                      <w14:xfrm>
                        <a:off x="0" y="0"/>
                        <a:ext cx="4501800" cy="87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1" o:spid="_x0000_s1026" type="#_x0000_t75" style="position:absolute;margin-left:52.8pt;margin-top:-12.2pt;width:356.15pt;height:70.4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">
                <v:imagedata r:id="rId602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>
                <wp:simplePos x="0" y="0"/>
                <wp:positionH relativeFrom="column">
                  <wp:posOffset>537360</wp:posOffset>
                </wp:positionH>
                <wp:positionV relativeFrom="paragraph">
                  <wp:posOffset>-324375</wp:posOffset>
                </wp:positionV>
                <wp:extent cx="1279440" cy="737280"/>
                <wp:effectExtent l="38100" t="38100" r="35560" b="43815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5">
                      <w14:nvContentPartPr>
                        <w14:cNvContentPartPr/>
                      </w14:nvContentPartPr>
                      <w14:xfrm>
                        <a:off x="0" y="0"/>
                        <a:ext cx="1279440" cy="7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9" o:spid="_x0000_s1026" type="#_x0000_t75" style="position:absolute;margin-left:41.55pt;margin-top:-26.4pt;width:102.4pt;height:59.6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">
                <v:imagedata r:id="rId602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7536" behindDoc="0" locked="0" layoutInCell="1" allowOverlap="1">
                <wp:simplePos x="0" y="0"/>
                <wp:positionH relativeFrom="column">
                  <wp:posOffset>-208200</wp:posOffset>
                </wp:positionH>
                <wp:positionV relativeFrom="paragraph">
                  <wp:posOffset>298785</wp:posOffset>
                </wp:positionV>
                <wp:extent cx="875520" cy="417600"/>
                <wp:effectExtent l="38100" t="38100" r="39370" b="40005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7">
                      <w14:nvContentPartPr>
                        <w14:cNvContentPartPr/>
                      </w14:nvContentPartPr>
                      <w14:xfrm>
                        <a:off x="0" y="0"/>
                        <a:ext cx="87552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3" o:spid="_x0000_s1026" type="#_x0000_t75" style="position:absolute;margin-left:-17.05pt;margin-top:22.8pt;width:70.5pt;height:34.6pt;z-index:2546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">
                <v:imagedata r:id="rId602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6512" behindDoc="0" locked="0" layoutInCell="1" allowOverlap="1">
                <wp:simplePos x="0" y="0"/>
                <wp:positionH relativeFrom="column">
                  <wp:posOffset>-102000</wp:posOffset>
                </wp:positionH>
                <wp:positionV relativeFrom="paragraph">
                  <wp:posOffset>250545</wp:posOffset>
                </wp:positionV>
                <wp:extent cx="835920" cy="374760"/>
                <wp:effectExtent l="38100" t="38100" r="40640" b="44450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9">
                      <w14:nvContentPartPr>
                        <w14:cNvContentPartPr/>
                      </w14:nvContentPartPr>
                      <w14:xfrm>
                        <a:off x="0" y="0"/>
                        <a:ext cx="83592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2" o:spid="_x0000_s1026" type="#_x0000_t75" style="position:absolute;margin-left:-8.65pt;margin-top:19.1pt;width:67.2pt;height:30.95pt;z-index:2546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">
                <v:imagedata r:id="rId603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5488" behindDoc="0" locked="0" layoutInCell="1" allowOverlap="1">
                <wp:simplePos x="0" y="0"/>
                <wp:positionH relativeFrom="column">
                  <wp:posOffset>786120</wp:posOffset>
                </wp:positionH>
                <wp:positionV relativeFrom="paragraph">
                  <wp:posOffset>292665</wp:posOffset>
                </wp:positionV>
                <wp:extent cx="1377000" cy="324360"/>
                <wp:effectExtent l="38100" t="38100" r="33020" b="38100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1">
                      <w14:nvContentPartPr>
                        <w14:cNvContentPartPr/>
                      </w14:nvContentPartPr>
                      <w14:xfrm>
                        <a:off x="0" y="0"/>
                        <a:ext cx="137700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1" o:spid="_x0000_s1026" type="#_x0000_t75" style="position:absolute;margin-left:61.2pt;margin-top:22.35pt;width:110pt;height:27pt;z-index:2546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">
                <v:imagedata r:id="rId603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4464" behindDoc="0" locked="0" layoutInCell="1" allowOverlap="1">
                <wp:simplePos x="0" y="0"/>
                <wp:positionH relativeFrom="column">
                  <wp:posOffset>4076160</wp:posOffset>
                </wp:positionH>
                <wp:positionV relativeFrom="paragraph">
                  <wp:posOffset>386625</wp:posOffset>
                </wp:positionV>
                <wp:extent cx="907560" cy="32040"/>
                <wp:effectExtent l="0" t="133350" r="102235" b="158750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3">
                      <w14:nvContentPartPr>
                        <w14:cNvContentPartPr/>
                      </w14:nvContentPartPr>
                      <w14:xfrm>
                        <a:off x="0" y="0"/>
                        <a:ext cx="907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318.25pt;margin-top:23.1pt;width:77.85pt;height:17.3pt;z-index:2546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">
                <v:imagedata r:id="rId603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3440" behindDoc="0" locked="0" layoutInCell="1" allowOverlap="1">
                <wp:simplePos x="0" y="0"/>
                <wp:positionH relativeFrom="column">
                  <wp:posOffset>3548760</wp:posOffset>
                </wp:positionH>
                <wp:positionV relativeFrom="paragraph">
                  <wp:posOffset>407505</wp:posOffset>
                </wp:positionV>
                <wp:extent cx="97920" cy="38520"/>
                <wp:effectExtent l="76200" t="133350" r="111760" b="133350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5">
                      <w14:nvContentPartPr>
                        <w14:cNvContentPartPr/>
                      </w14:nvContentPartPr>
                      <w14:xfrm>
                        <a:off x="0" y="0"/>
                        <a:ext cx="979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275.7pt;margin-top:24.25pt;width:15.35pt;height:17.75pt;z-index:2546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">
                <v:imagedata r:id="rId603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2416" behindDoc="0" locked="0" layoutInCell="1" allowOverlap="1">
                <wp:simplePos x="0" y="0"/>
                <wp:positionH relativeFrom="column">
                  <wp:posOffset>1573080</wp:posOffset>
                </wp:positionH>
                <wp:positionV relativeFrom="paragraph">
                  <wp:posOffset>412545</wp:posOffset>
                </wp:positionV>
                <wp:extent cx="516960" cy="23040"/>
                <wp:effectExtent l="0" t="133350" r="111760" b="167640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7">
                      <w14:nvContentPartPr>
                        <w14:cNvContentPartPr/>
                      </w14:nvContentPartPr>
                      <w14:xfrm>
                        <a:off x="0" y="0"/>
                        <a:ext cx="516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120pt;margin-top:24pt;width:48.8pt;height:18.7pt;z-index:25465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">
                <v:imagedata r:id="rId603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1392" behindDoc="0" locked="0" layoutInCell="1" allowOverlap="1">
                <wp:simplePos x="0" y="0"/>
                <wp:positionH relativeFrom="column">
                  <wp:posOffset>2629680</wp:posOffset>
                </wp:positionH>
                <wp:positionV relativeFrom="paragraph">
                  <wp:posOffset>408945</wp:posOffset>
                </wp:positionV>
                <wp:extent cx="590400" cy="50760"/>
                <wp:effectExtent l="0" t="133350" r="114935" b="140335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9">
                      <w14:nvContentPartPr>
                        <w14:cNvContentPartPr/>
                      </w14:nvContentPartPr>
                      <w14:xfrm>
                        <a:off x="0" y="0"/>
                        <a:ext cx="5904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204.2pt;margin-top:24.1pt;width:53.4pt;height:19.35pt;z-index:2546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">
                <v:imagedata r:id="rId604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50368" behindDoc="0" locked="0" layoutInCell="1" allowOverlap="1">
                <wp:simplePos x="0" y="0"/>
                <wp:positionH relativeFrom="column">
                  <wp:posOffset>980880</wp:posOffset>
                </wp:positionH>
                <wp:positionV relativeFrom="paragraph">
                  <wp:posOffset>366825</wp:posOffset>
                </wp:positionV>
                <wp:extent cx="171360" cy="52200"/>
                <wp:effectExtent l="38100" t="133350" r="114935" b="157480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1">
                      <w14:nvContentPartPr>
                        <w14:cNvContentPartPr/>
                      </w14:nvContentPartPr>
                      <w14:xfrm>
                        <a:off x="0" y="0"/>
                        <a:ext cx="1713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73.55pt;margin-top:21pt;width:21.5pt;height:20.6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">
                <v:imagedata r:id="rId604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9344" behindDoc="0" locked="0" layoutInCell="1" allowOverlap="1">
                <wp:simplePos x="0" y="0"/>
                <wp:positionH relativeFrom="column">
                  <wp:posOffset>4126200</wp:posOffset>
                </wp:positionH>
                <wp:positionV relativeFrom="paragraph">
                  <wp:posOffset>129225</wp:posOffset>
                </wp:positionV>
                <wp:extent cx="909000" cy="38520"/>
                <wp:effectExtent l="76200" t="133350" r="100965" b="133350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3">
                      <w14:nvContentPartPr>
                        <w14:cNvContentPartPr/>
                      </w14:nvContentPartPr>
                      <w14:xfrm>
                        <a:off x="0" y="0"/>
                        <a:ext cx="9090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321.25pt;margin-top:1.8pt;width:79.35pt;height:18.15pt;z-index:2546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">
                <v:imagedata r:id="rId604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8320" behindDoc="0" locked="0" layoutInCell="1" allowOverlap="1">
                <wp:simplePos x="0" y="0"/>
                <wp:positionH relativeFrom="column">
                  <wp:posOffset>3586920</wp:posOffset>
                </wp:positionH>
                <wp:positionV relativeFrom="paragraph">
                  <wp:posOffset>158025</wp:posOffset>
                </wp:positionV>
                <wp:extent cx="83880" cy="14040"/>
                <wp:effectExtent l="76200" t="133350" r="106680" b="157480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5">
                      <w14:nvContentPartPr>
                        <w14:cNvContentPartPr/>
                      </w14:nvContentPartPr>
                      <w14:xfrm>
                        <a:off x="0" y="0"/>
                        <a:ext cx="83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278.9pt;margin-top:4.65pt;width:13.85pt;height:16.15pt;z-index:2546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">
                <v:imagedata r:id="rId604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7296" behindDoc="0" locked="0" layoutInCell="1" allowOverlap="1">
                <wp:simplePos x="0" y="0"/>
                <wp:positionH relativeFrom="column">
                  <wp:posOffset>3956280</wp:posOffset>
                </wp:positionH>
                <wp:positionV relativeFrom="paragraph">
                  <wp:posOffset>144705</wp:posOffset>
                </wp:positionV>
                <wp:extent cx="65520" cy="9000"/>
                <wp:effectExtent l="76200" t="133350" r="106045" b="143510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7">
                      <w14:nvContentPartPr>
                        <w14:cNvContentPartPr/>
                      </w14:nvContentPartPr>
                      <w14:xfrm>
                        <a:off x="0" y="0"/>
                        <a:ext cx="65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307.6pt;margin-top:3.7pt;width:12.65pt;height:15.7pt;z-index:2546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">
                <v:imagedata r:id="rId604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6272" behindDoc="0" locked="0" layoutInCell="1" allowOverlap="1">
                <wp:simplePos x="0" y="0"/>
                <wp:positionH relativeFrom="column">
                  <wp:posOffset>3381360</wp:posOffset>
                </wp:positionH>
                <wp:positionV relativeFrom="paragraph">
                  <wp:posOffset>150465</wp:posOffset>
                </wp:positionV>
                <wp:extent cx="102240" cy="22320"/>
                <wp:effectExtent l="95250" t="133350" r="88265" b="149225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9">
                      <w14:nvContentPartPr>
                        <w14:cNvContentPartPr/>
                      </w14:nvContentPartPr>
                      <w14:xfrm>
                        <a:off x="0" y="0"/>
                        <a:ext cx="102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262.05pt;margin-top:3.35pt;width:14.8pt;height:17.85pt;z-index:2546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">
                <v:imagedata r:id="rId605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5248" behindDoc="0" locked="0" layoutInCell="1" allowOverlap="1">
                <wp:simplePos x="0" y="0"/>
                <wp:positionH relativeFrom="column">
                  <wp:posOffset>2659560</wp:posOffset>
                </wp:positionH>
                <wp:positionV relativeFrom="paragraph">
                  <wp:posOffset>134265</wp:posOffset>
                </wp:positionV>
                <wp:extent cx="556200" cy="41400"/>
                <wp:effectExtent l="95250" t="114300" r="111125" b="168275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1">
                      <w14:nvContentPartPr>
                        <w14:cNvContentPartPr/>
                      </w14:nvContentPartPr>
                      <w14:xfrm>
                        <a:off x="0" y="0"/>
                        <a:ext cx="5562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1" o:spid="_x0000_s1026" type="#_x0000_t75" style="position:absolute;margin-left:205.45pt;margin-top:3.55pt;width:52.35pt;height:19.15pt;z-index:2546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">
                <v:imagedata r:id="rId605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4224" behindDoc="0" locked="0" layoutInCell="1" allowOverlap="1">
                <wp:simplePos x="0" y="0"/>
                <wp:positionH relativeFrom="column">
                  <wp:posOffset>2384880</wp:posOffset>
                </wp:positionH>
                <wp:positionV relativeFrom="paragraph">
                  <wp:posOffset>91425</wp:posOffset>
                </wp:positionV>
                <wp:extent cx="163800" cy="75240"/>
                <wp:effectExtent l="95250" t="133350" r="84455" b="153670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3">
                      <w14:nvContentPartPr>
                        <w14:cNvContentPartPr/>
                      </w14:nvContentPartPr>
                      <w14:xfrm>
                        <a:off x="0" y="0"/>
                        <a:ext cx="1638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0" o:spid="_x0000_s1026" type="#_x0000_t75" style="position:absolute;margin-left:183.5pt;margin-top:-.3pt;width:20.55pt;height:21.7pt;z-index:2546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">
                <v:imagedata r:id="rId605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1152" behindDoc="0" locked="0" layoutInCell="1" allowOverlap="1">
                <wp:simplePos x="0" y="0"/>
                <wp:positionH relativeFrom="column">
                  <wp:posOffset>1631400</wp:posOffset>
                </wp:positionH>
                <wp:positionV relativeFrom="paragraph">
                  <wp:posOffset>113745</wp:posOffset>
                </wp:positionV>
                <wp:extent cx="421920" cy="28800"/>
                <wp:effectExtent l="76200" t="152400" r="111760" b="161925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5">
                      <w14:nvContentPartPr>
                        <w14:cNvContentPartPr/>
                      </w14:nvContentPartPr>
                      <w14:xfrm>
                        <a:off x="0" y="0"/>
                        <a:ext cx="421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124.2pt;margin-top:-.15pt;width:41.9pt;height:19.15pt;z-index:2546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">
                <v:imagedata r:id="rId605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40128" behindDoc="0" locked="0" layoutInCell="1" allowOverlap="1">
                <wp:simplePos x="0" y="0"/>
                <wp:positionH relativeFrom="column">
                  <wp:posOffset>1439880</wp:posOffset>
                </wp:positionH>
                <wp:positionV relativeFrom="paragraph">
                  <wp:posOffset>131025</wp:posOffset>
                </wp:positionV>
                <wp:extent cx="52560" cy="16920"/>
                <wp:effectExtent l="57150" t="152400" r="119380" b="193040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7">
                      <w14:nvContentPartPr>
                        <w14:cNvContentPartPr/>
                      </w14:nvContentPartPr>
                      <w14:xfrm>
                        <a:off x="0" y="0"/>
                        <a:ext cx="52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109.3pt;margin-top:.35pt;width:13.15pt;height:22.6pt;z-index:2546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">
                <v:imagedata r:id="rId605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39104" behindDoc="0" locked="0" layoutInCell="1" allowOverlap="1">
                <wp:simplePos x="0" y="0"/>
                <wp:positionH relativeFrom="column">
                  <wp:posOffset>1024440</wp:posOffset>
                </wp:positionH>
                <wp:positionV relativeFrom="paragraph">
                  <wp:posOffset>133185</wp:posOffset>
                </wp:positionV>
                <wp:extent cx="154800" cy="30960"/>
                <wp:effectExtent l="95250" t="133350" r="112395" b="160020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9">
                      <w14:nvContentPartPr>
                        <w14:cNvContentPartPr/>
                      </w14:nvContentPartPr>
                      <w14:xfrm>
                        <a:off x="0" y="0"/>
                        <a:ext cx="154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76.55pt;margin-top:2.15pt;width:20.3pt;height:19.05pt;z-index:2546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">
                <v:imagedata r:id="rId606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35008" behindDoc="0" locked="0" layoutInCell="1" allowOverlap="1">
                <wp:simplePos x="0" y="0"/>
                <wp:positionH relativeFrom="column">
                  <wp:posOffset>845160</wp:posOffset>
                </wp:positionH>
                <wp:positionV relativeFrom="paragraph">
                  <wp:posOffset>102225</wp:posOffset>
                </wp:positionV>
                <wp:extent cx="90720" cy="41040"/>
                <wp:effectExtent l="57150" t="152400" r="119380" b="168910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1">
                      <w14:nvContentPartPr>
                        <w14:cNvContentPartPr/>
                      </w14:nvContentPartPr>
                      <w14:xfrm>
                        <a:off x="0" y="0"/>
                        <a:ext cx="907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62.3pt;margin-top:-.8pt;width:15.75pt;height:21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">
                <v:imagedata r:id="rId606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>
                <wp:simplePos x="0" y="0"/>
                <wp:positionH relativeFrom="column">
                  <wp:posOffset>477960</wp:posOffset>
                </wp:positionH>
                <wp:positionV relativeFrom="paragraph">
                  <wp:posOffset>61185</wp:posOffset>
                </wp:positionV>
                <wp:extent cx="100800" cy="77400"/>
                <wp:effectExtent l="76200" t="114300" r="90170" b="170815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3">
                      <w14:nvContentPartPr>
                        <w14:cNvContentPartPr/>
                      </w14:nvContentPartPr>
                      <w14:xfrm>
                        <a:off x="0" y="0"/>
                        <a:ext cx="100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33.75pt;margin-top:-1.65pt;width:16.2pt;height:21.2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">
                <v:imagedata r:id="rId606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30912" behindDoc="0" locked="0" layoutInCell="1" allowOverlap="1">
                <wp:simplePos x="0" y="0"/>
                <wp:positionH relativeFrom="column">
                  <wp:posOffset>140640</wp:posOffset>
                </wp:positionH>
                <wp:positionV relativeFrom="paragraph">
                  <wp:posOffset>117705</wp:posOffset>
                </wp:positionV>
                <wp:extent cx="127440" cy="34200"/>
                <wp:effectExtent l="76200" t="171450" r="82550" b="156845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5">
                      <w14:nvContentPartPr>
                        <w14:cNvContentPartPr/>
                      </w14:nvContentPartPr>
                      <w14:xfrm>
                        <a:off x="0" y="0"/>
                        <a:ext cx="127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7.05pt;margin-top:-1.1pt;width:18.45pt;height:21.75pt;z-index:2546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">
                <v:imagedata r:id="rId606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8864" behindDoc="0" locked="0" layoutInCell="1" allowOverlap="1">
                <wp:simplePos x="0" y="0"/>
                <wp:positionH relativeFrom="column">
                  <wp:posOffset>5773560</wp:posOffset>
                </wp:positionH>
                <wp:positionV relativeFrom="paragraph">
                  <wp:posOffset>164145</wp:posOffset>
                </wp:positionV>
                <wp:extent cx="207720" cy="35640"/>
                <wp:effectExtent l="38100" t="38100" r="40005" b="4064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7">
                      <w14:nvContentPartPr>
                        <w14:cNvContentPartPr/>
                      </w14:nvContentPartPr>
                      <w14:xfrm>
                        <a:off x="0" y="0"/>
                        <a:ext cx="2077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453.9pt;margin-top:12.2pt;width:17.7pt;height:4.05pt;z-index:2546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">
                <v:imagedata r:id="rId606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7840" behindDoc="0" locked="0" layoutInCell="1" allowOverlap="1">
                <wp:simplePos x="0" y="0"/>
                <wp:positionH relativeFrom="column">
                  <wp:posOffset>5835840</wp:posOffset>
                </wp:positionH>
                <wp:positionV relativeFrom="paragraph">
                  <wp:posOffset>484545</wp:posOffset>
                </wp:positionV>
                <wp:extent cx="226080" cy="42840"/>
                <wp:effectExtent l="38100" t="38100" r="40640" b="33655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9">
                      <w14:nvContentPartPr>
                        <w14:cNvContentPartPr/>
                      </w14:nvContentPartPr>
                      <w14:xfrm>
                        <a:off x="0" y="0"/>
                        <a:ext cx="2260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458.9pt;margin-top:37.2pt;width:19.35pt;height:4.8pt;z-index:2546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">
                <v:imagedata r:id="rId607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6816" behindDoc="0" locked="0" layoutInCell="1" allowOverlap="1">
                <wp:simplePos x="0" y="0"/>
                <wp:positionH relativeFrom="column">
                  <wp:posOffset>5879760</wp:posOffset>
                </wp:positionH>
                <wp:positionV relativeFrom="paragraph">
                  <wp:posOffset>143985</wp:posOffset>
                </wp:positionV>
                <wp:extent cx="60480" cy="381600"/>
                <wp:effectExtent l="38100" t="38100" r="34925" b="38100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1">
                      <w14:nvContentPartPr>
                        <w14:cNvContentPartPr/>
                      </w14:nvContentPartPr>
                      <w14:xfrm>
                        <a:off x="0" y="0"/>
                        <a:ext cx="6048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462.2pt;margin-top:10.6pt;width:6.25pt;height:31.45pt;z-index:2546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">
                <v:imagedata r:id="rId607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>
                <wp:simplePos x="0" y="0"/>
                <wp:positionH relativeFrom="column">
                  <wp:posOffset>5441640</wp:posOffset>
                </wp:positionH>
                <wp:positionV relativeFrom="paragraph">
                  <wp:posOffset>220665</wp:posOffset>
                </wp:positionV>
                <wp:extent cx="6120" cy="13320"/>
                <wp:effectExtent l="38100" t="38100" r="32385" b="2540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3">
                      <w14:nvContentPartPr>
                        <w14:cNvContentPartPr/>
                      </w14:nvContentPartPr>
                      <w14:xfrm>
                        <a:off x="0" y="0"/>
                        <a:ext cx="6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427.8pt;margin-top:16.7pt;width:1.85pt;height:2.5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">
                <v:imagedata r:id="rId607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>
                <wp:simplePos x="0" y="0"/>
                <wp:positionH relativeFrom="column">
                  <wp:posOffset>5368560</wp:posOffset>
                </wp:positionH>
                <wp:positionV relativeFrom="paragraph">
                  <wp:posOffset>319305</wp:posOffset>
                </wp:positionV>
                <wp:extent cx="203040" cy="40320"/>
                <wp:effectExtent l="38100" t="38100" r="26035" b="36195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5">
                      <w14:nvContentPartPr>
                        <w14:cNvContentPartPr/>
                      </w14:nvContentPartPr>
                      <w14:xfrm>
                        <a:off x="0" y="0"/>
                        <a:ext cx="2030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422pt;margin-top:24.45pt;width:17.45pt;height:4.45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">
                <v:imagedata r:id="rId607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22720" behindDoc="0" locked="0" layoutInCell="1" allowOverlap="1">
                <wp:simplePos x="0" y="0"/>
                <wp:positionH relativeFrom="column">
                  <wp:posOffset>5350560</wp:posOffset>
                </wp:positionH>
                <wp:positionV relativeFrom="paragraph">
                  <wp:posOffset>264225</wp:posOffset>
                </wp:positionV>
                <wp:extent cx="211320" cy="46080"/>
                <wp:effectExtent l="38100" t="38100" r="36830" b="30480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7">
                      <w14:nvContentPartPr>
                        <w14:cNvContentPartPr/>
                      </w14:nvContentPartPr>
                      <w14:xfrm>
                        <a:off x="0" y="0"/>
                        <a:ext cx="211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420.6pt;margin-top:20.15pt;width:18.05pt;height:4.9pt;z-index:2546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">
                <v:imagedata r:id="rId607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>
                <wp:simplePos x="0" y="0"/>
                <wp:positionH relativeFrom="column">
                  <wp:posOffset>-779520</wp:posOffset>
                </wp:positionH>
                <wp:positionV relativeFrom="paragraph">
                  <wp:posOffset>289425</wp:posOffset>
                </wp:positionV>
                <wp:extent cx="238680" cy="38520"/>
                <wp:effectExtent l="38100" t="38100" r="28575" b="38100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9">
                      <w14:nvContentPartPr>
                        <w14:cNvContentPartPr/>
                      </w14:nvContentPartPr>
                      <w14:xfrm>
                        <a:off x="0" y="0"/>
                        <a:ext cx="2386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-62.05pt;margin-top:22.15pt;width:20.15pt;height:4.35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">
                <v:imagedata r:id="rId608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>
                <wp:simplePos x="0" y="0"/>
                <wp:positionH relativeFrom="column">
                  <wp:posOffset>-740280</wp:posOffset>
                </wp:positionH>
                <wp:positionV relativeFrom="paragraph">
                  <wp:posOffset>83505</wp:posOffset>
                </wp:positionV>
                <wp:extent cx="172440" cy="340560"/>
                <wp:effectExtent l="38100" t="38100" r="37465" b="40640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1">
                      <w14:nvContentPartPr>
                        <w14:cNvContentPartPr/>
                      </w14:nvContentPartPr>
                      <w14:xfrm>
                        <a:off x="0" y="0"/>
                        <a:ext cx="17244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-59pt;margin-top:5.9pt;width:15.05pt;height:28.3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">
                <v:imagedata r:id="rId608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4615552" behindDoc="0" locked="0" layoutInCell="1" allowOverlap="1">
                <wp:simplePos x="0" y="0"/>
                <wp:positionH relativeFrom="column">
                  <wp:posOffset>-131520</wp:posOffset>
                </wp:positionH>
                <wp:positionV relativeFrom="paragraph">
                  <wp:posOffset>-56895</wp:posOffset>
                </wp:positionV>
                <wp:extent cx="874080" cy="739440"/>
                <wp:effectExtent l="38100" t="38100" r="40640" b="4191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3">
                      <w14:nvContentPartPr>
                        <w14:cNvContentPartPr/>
                      </w14:nvContentPartPr>
                      <w14:xfrm>
                        <a:off x="0" y="0"/>
                        <a:ext cx="874080" cy="73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-11pt;margin-top:-5.4pt;width:70.25pt;height:59.8pt;z-index:2546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">
                <v:imagedata r:id="rId6084" o:title=""/>
              </v:shape>
            </w:pict>
          </mc:Fallback>
        </mc:AlternateContent>
      </w:r>
      <w:r w:rsidR="00F4288D" w:rsidRPr="004F295D">
        <w:rPr>
          <w:position w:val="-36"/>
          <w:lang w:val="el-GR"/>
        </w:rPr>
        <w:object w:dxaOrig="1100" w:dyaOrig="859">
          <v:shape id="_x0000_i1189" type="#_x0000_t75" style="width:55pt;height:42.95pt" o:ole="">
            <v:imagedata r:id="rId6085" o:title=""/>
          </v:shape>
          <o:OLEObject Type="Embed" ProgID="Equation.DSMT4" ShapeID="_x0000_i1189" DrawAspect="Content" ObjectID="_1667909340" r:id="rId6086"/>
        </w:object>
      </w:r>
      <w:r w:rsidR="001C0450" w:rsidRPr="00682DA7">
        <w:rPr>
          <w:position w:val="-36"/>
        </w:rPr>
        <w:object w:dxaOrig="6979" w:dyaOrig="859">
          <v:shape id="_x0000_i1190" type="#_x0000_t75" style="width:348.95pt;height:42.95pt" o:ole="">
            <v:imagedata r:id="rId6087" o:title=""/>
          </v:shape>
          <o:OLEObject Type="Embed" ProgID="Equation.DSMT4" ShapeID="_x0000_i1190" DrawAspect="Content" ObjectID="_1667909341" r:id="rId6088"/>
        </w:object>
      </w:r>
    </w:p>
    <w:p w:rsidR="00F4288D" w:rsidRDefault="002042E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9216" behindDoc="0" locked="0" layoutInCell="1" allowOverlap="1">
                <wp:simplePos x="0" y="0"/>
                <wp:positionH relativeFrom="column">
                  <wp:posOffset>3919200</wp:posOffset>
                </wp:positionH>
                <wp:positionV relativeFrom="paragraph">
                  <wp:posOffset>12160</wp:posOffset>
                </wp:positionV>
                <wp:extent cx="214920" cy="26640"/>
                <wp:effectExtent l="19050" t="38100" r="33020" b="3111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9">
                      <w14:nvContentPartPr>
                        <w14:cNvContentPartPr/>
                      </w14:nvContentPartPr>
                      <w14:xfrm>
                        <a:off x="0" y="0"/>
                        <a:ext cx="214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3" o:spid="_x0000_s1026" type="#_x0000_t75" style="position:absolute;margin-left:308.05pt;margin-top:.35pt;width:18pt;height:3.35pt;z-index:2547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">
                <v:imagedata r:id="rId6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>
                <wp:simplePos x="0" y="0"/>
                <wp:positionH relativeFrom="column">
                  <wp:posOffset>3392520</wp:posOffset>
                </wp:positionH>
                <wp:positionV relativeFrom="paragraph">
                  <wp:posOffset>25480</wp:posOffset>
                </wp:positionV>
                <wp:extent cx="194040" cy="20520"/>
                <wp:effectExtent l="19050" t="19050" r="15875" b="17780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1">
                      <w14:nvContentPartPr>
                        <w14:cNvContentPartPr/>
                      </w14:nvContentPartPr>
                      <w14:xfrm>
                        <a:off x="0" y="0"/>
                        <a:ext cx="194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2" o:spid="_x0000_s1026" type="#_x0000_t75" style="position:absolute;margin-left:266.85pt;margin-top:1.6pt;width:16pt;height:2.3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">
                <v:imagedata r:id="rId6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>
                <wp:simplePos x="0" y="0"/>
                <wp:positionH relativeFrom="column">
                  <wp:posOffset>3377040</wp:posOffset>
                </wp:positionH>
                <wp:positionV relativeFrom="paragraph">
                  <wp:posOffset>22600</wp:posOffset>
                </wp:positionV>
                <wp:extent cx="248760" cy="29520"/>
                <wp:effectExtent l="19050" t="19050" r="18415" b="27940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3">
                      <w14:nvContentPartPr>
                        <w14:cNvContentPartPr/>
                      </w14:nvContentPartPr>
                      <w14:xfrm>
                        <a:off x="0" y="0"/>
                        <a:ext cx="248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1" o:spid="_x0000_s1026" type="#_x0000_t75" style="position:absolute;margin-left:265.5pt;margin-top:1.3pt;width:20.45pt;height:3.2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">
                <v:imagedata r:id="rId6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6144" behindDoc="0" locked="0" layoutInCell="1" allowOverlap="1">
                <wp:simplePos x="0" y="0"/>
                <wp:positionH relativeFrom="column">
                  <wp:posOffset>4046280</wp:posOffset>
                </wp:positionH>
                <wp:positionV relativeFrom="paragraph">
                  <wp:posOffset>51040</wp:posOffset>
                </wp:positionV>
                <wp:extent cx="666360" cy="10080"/>
                <wp:effectExtent l="19050" t="19050" r="19685" b="2857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5">
                      <w14:nvContentPartPr>
                        <w14:cNvContentPartPr/>
                      </w14:nvContentPartPr>
                      <w14:xfrm>
                        <a:off x="0" y="0"/>
                        <a:ext cx="666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0" o:spid="_x0000_s1026" type="#_x0000_t75" style="position:absolute;margin-left:318.25pt;margin-top:3.6pt;width:53.4pt;height:1.8pt;z-index:2547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">
                <v:imagedata r:id="rId6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5120" behindDoc="0" locked="0" layoutInCell="1" allowOverlap="1">
                <wp:simplePos x="0" y="0"/>
                <wp:positionH relativeFrom="column">
                  <wp:posOffset>2529240</wp:posOffset>
                </wp:positionH>
                <wp:positionV relativeFrom="paragraph">
                  <wp:posOffset>19000</wp:posOffset>
                </wp:positionV>
                <wp:extent cx="528480" cy="10440"/>
                <wp:effectExtent l="19050" t="19050" r="24130" b="27940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7">
                      <w14:nvContentPartPr>
                        <w14:cNvContentPartPr/>
                      </w14:nvContentPartPr>
                      <w14:xfrm>
                        <a:off x="0" y="0"/>
                        <a:ext cx="528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9" o:spid="_x0000_s1026" type="#_x0000_t75" style="position:absolute;margin-left:198.85pt;margin-top:1.15pt;width:42.25pt;height:1.55pt;z-index:2547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">
                <v:imagedata r:id="rId6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9280" behindDoc="0" locked="0" layoutInCell="1" allowOverlap="1">
                <wp:simplePos x="0" y="0"/>
                <wp:positionH relativeFrom="column">
                  <wp:posOffset>885480</wp:posOffset>
                </wp:positionH>
                <wp:positionV relativeFrom="paragraph">
                  <wp:posOffset>20800</wp:posOffset>
                </wp:positionV>
                <wp:extent cx="270360" cy="47880"/>
                <wp:effectExtent l="38100" t="38100" r="15875" b="2857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9">
                      <w14:nvContentPartPr>
                        <w14:cNvContentPartPr/>
                      </w14:nvContentPartPr>
                      <w14:xfrm>
                        <a:off x="0" y="0"/>
                        <a:ext cx="2703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4" o:spid="_x0000_s1026" type="#_x0000_t75" style="position:absolute;margin-left:69.2pt;margin-top:.9pt;width:22.5pt;height:5.05pt;z-index:2546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">
                <v:imagedata r:id="rId6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8256" behindDoc="0" locked="0" layoutInCell="1" allowOverlap="1">
                <wp:simplePos x="0" y="0"/>
                <wp:positionH relativeFrom="column">
                  <wp:posOffset>888360</wp:posOffset>
                </wp:positionH>
                <wp:positionV relativeFrom="paragraph">
                  <wp:posOffset>71560</wp:posOffset>
                </wp:positionV>
                <wp:extent cx="9360" cy="7920"/>
                <wp:effectExtent l="19050" t="19050" r="29210" b="30480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1">
                      <w14:nvContentPartPr>
                        <w14:cNvContentPartPr/>
                      </w14:nvContentPartPr>
                      <w14:xfrm>
                        <a:off x="0" y="0"/>
                        <a:ext cx="9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3" o:spid="_x0000_s1026" type="#_x0000_t75" style="position:absolute;margin-left:69.5pt;margin-top:5.15pt;width:1.65pt;height:1.5pt;z-index:2546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">
                <v:imagedata r:id="rId6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7232" behindDoc="0" locked="0" layoutInCell="1" allowOverlap="1">
                <wp:simplePos x="0" y="0"/>
                <wp:positionH relativeFrom="column">
                  <wp:posOffset>823920</wp:posOffset>
                </wp:positionH>
                <wp:positionV relativeFrom="paragraph">
                  <wp:posOffset>4240</wp:posOffset>
                </wp:positionV>
                <wp:extent cx="15120" cy="18000"/>
                <wp:effectExtent l="19050" t="19050" r="23495" b="20320"/>
                <wp:wrapNone/>
                <wp:docPr id="4632" name="Ink 4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3">
                      <w14:nvContentPartPr>
                        <w14:cNvContentPartPr/>
                      </w14:nvContentPartPr>
                      <w14:xfrm>
                        <a:off x="0" y="0"/>
                        <a:ext cx="15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2" o:spid="_x0000_s1026" type="#_x0000_t75" style="position:absolute;margin-left:64.5pt;margin-top:-.2pt;width:2.15pt;height:2.35pt;z-index:2546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">
                <v:imagedata r:id="rId6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4704" behindDoc="0" locked="0" layoutInCell="1" allowOverlap="1">
                <wp:simplePos x="0" y="0"/>
                <wp:positionH relativeFrom="column">
                  <wp:posOffset>1441680</wp:posOffset>
                </wp:positionH>
                <wp:positionV relativeFrom="paragraph">
                  <wp:posOffset>23680</wp:posOffset>
                </wp:positionV>
                <wp:extent cx="629280" cy="42840"/>
                <wp:effectExtent l="38100" t="38100" r="38100" b="33655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5">
                      <w14:nvContentPartPr>
                        <w14:cNvContentPartPr/>
                      </w14:nvContentPartPr>
                      <w14:xfrm>
                        <a:off x="0" y="0"/>
                        <a:ext cx="6292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0" o:spid="_x0000_s1026" type="#_x0000_t75" style="position:absolute;margin-left:112.95pt;margin-top:1.1pt;width:51pt;height:4.7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">
                <v:imagedata r:id="rId6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2656" behindDoc="0" locked="0" layoutInCell="1" allowOverlap="1">
                <wp:simplePos x="0" y="0"/>
                <wp:positionH relativeFrom="column">
                  <wp:posOffset>864960</wp:posOffset>
                </wp:positionH>
                <wp:positionV relativeFrom="paragraph">
                  <wp:posOffset>25480</wp:posOffset>
                </wp:positionV>
                <wp:extent cx="316440" cy="25920"/>
                <wp:effectExtent l="38100" t="38100" r="45720" b="50800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7">
                      <w14:nvContentPartPr>
                        <w14:cNvContentPartPr/>
                      </w14:nvContentPartPr>
                      <w14:xfrm>
                        <a:off x="0" y="0"/>
                        <a:ext cx="316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8" o:spid="_x0000_s1026" type="#_x0000_t75" style="position:absolute;margin-left:67.45pt;margin-top:1pt;width:26.5pt;height:3.8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">
                <v:imagedata r:id="rId6108" o:title=""/>
              </v:shape>
            </w:pict>
          </mc:Fallback>
        </mc:AlternateContent>
      </w:r>
    </w:p>
    <w:p w:rsidR="00F4288D" w:rsidRPr="00F4288D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6624" behindDoc="0" locked="0" layoutInCell="1" allowOverlap="1">
                <wp:simplePos x="0" y="0"/>
                <wp:positionH relativeFrom="column">
                  <wp:posOffset>5825400</wp:posOffset>
                </wp:positionH>
                <wp:positionV relativeFrom="paragraph">
                  <wp:posOffset>31250</wp:posOffset>
                </wp:positionV>
                <wp:extent cx="118080" cy="106560"/>
                <wp:effectExtent l="38100" t="38100" r="15875" b="27305"/>
                <wp:wrapNone/>
                <wp:docPr id="4690" name="Ink 4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9">
                      <w14:nvContentPartPr>
                        <w14:cNvContentPartPr/>
                      </w14:nvContentPartPr>
                      <w14:xfrm>
                        <a:off x="0" y="0"/>
                        <a:ext cx="118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0" o:spid="_x0000_s1026" type="#_x0000_t75" style="position:absolute;margin-left:458.1pt;margin-top:1.7pt;width:10.7pt;height:9.8pt;z-index:2547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">
                <v:imagedata r:id="rId611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>
                <wp:simplePos x="0" y="0"/>
                <wp:positionH relativeFrom="column">
                  <wp:posOffset>5329320</wp:posOffset>
                </wp:positionH>
                <wp:positionV relativeFrom="paragraph">
                  <wp:posOffset>100370</wp:posOffset>
                </wp:positionV>
                <wp:extent cx="129600" cy="75960"/>
                <wp:effectExtent l="38100" t="38100" r="22860" b="38735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1">
                      <w14:nvContentPartPr>
                        <w14:cNvContentPartPr/>
                      </w14:nvContentPartPr>
                      <w14:xfrm>
                        <a:off x="0" y="0"/>
                        <a:ext cx="129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9" o:spid="_x0000_s1026" type="#_x0000_t75" style="position:absolute;margin-left:419.15pt;margin-top:7.05pt;width:11.5pt;height:7.4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">
                <v:imagedata r:id="rId611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4576" behindDoc="0" locked="0" layoutInCell="1" allowOverlap="1">
                <wp:simplePos x="0" y="0"/>
                <wp:positionH relativeFrom="column">
                  <wp:posOffset>5112600</wp:posOffset>
                </wp:positionH>
                <wp:positionV relativeFrom="paragraph">
                  <wp:posOffset>421850</wp:posOffset>
                </wp:positionV>
                <wp:extent cx="91440" cy="74520"/>
                <wp:effectExtent l="38100" t="38100" r="22860" b="40005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3">
                      <w14:nvContentPartPr>
                        <w14:cNvContentPartPr/>
                      </w14:nvContentPartPr>
                      <w14:xfrm>
                        <a:off x="0" y="0"/>
                        <a:ext cx="914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8" o:spid="_x0000_s1026" type="#_x0000_t75" style="position:absolute;margin-left:401.8pt;margin-top:32.4pt;width:8.7pt;height:7.5pt;z-index:2547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">
                <v:imagedata r:id="rId611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23072" behindDoc="0" locked="0" layoutInCell="1" allowOverlap="1">
                <wp:simplePos x="0" y="0"/>
                <wp:positionH relativeFrom="column">
                  <wp:posOffset>5744400</wp:posOffset>
                </wp:positionH>
                <wp:positionV relativeFrom="paragraph">
                  <wp:posOffset>255170</wp:posOffset>
                </wp:positionV>
                <wp:extent cx="156240" cy="332640"/>
                <wp:effectExtent l="38100" t="38100" r="34290" b="29845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5">
                      <w14:nvContentPartPr>
                        <w14:cNvContentPartPr/>
                      </w14:nvContentPartPr>
                      <w14:xfrm>
                        <a:off x="0" y="0"/>
                        <a:ext cx="15624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7" o:spid="_x0000_s1026" type="#_x0000_t75" style="position:absolute;margin-left:451.65pt;margin-top:19.35pt;width:13.7pt;height:27.7pt;z-index:2547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">
                <v:imagedata r:id="rId611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12832" behindDoc="0" locked="0" layoutInCell="1" allowOverlap="1">
                <wp:simplePos x="0" y="0"/>
                <wp:positionH relativeFrom="column">
                  <wp:posOffset>1686480</wp:posOffset>
                </wp:positionH>
                <wp:positionV relativeFrom="paragraph">
                  <wp:posOffset>423650</wp:posOffset>
                </wp:positionV>
                <wp:extent cx="627840" cy="48240"/>
                <wp:effectExtent l="38100" t="38100" r="39370" b="28575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7">
                      <w14:nvContentPartPr>
                        <w14:cNvContentPartPr/>
                      </w14:nvContentPartPr>
                      <w14:xfrm>
                        <a:off x="0" y="0"/>
                        <a:ext cx="6278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7" o:spid="_x0000_s1026" type="#_x0000_t75" style="position:absolute;margin-left:132.2pt;margin-top:32.7pt;width:50.7pt;height:5.1pt;z-index:2547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">
                <v:imagedata r:id="rId611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8496" behindDoc="0" locked="0" layoutInCell="1" allowOverlap="1">
                <wp:simplePos x="0" y="0"/>
                <wp:positionH relativeFrom="column">
                  <wp:posOffset>5234640</wp:posOffset>
                </wp:positionH>
                <wp:positionV relativeFrom="paragraph">
                  <wp:posOffset>308810</wp:posOffset>
                </wp:positionV>
                <wp:extent cx="254520" cy="29880"/>
                <wp:effectExtent l="38100" t="38100" r="50800" b="27305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9">
                      <w14:nvContentPartPr>
                        <w14:cNvContentPartPr/>
                      </w14:nvContentPartPr>
                      <w14:xfrm>
                        <a:off x="0" y="0"/>
                        <a:ext cx="254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3" o:spid="_x0000_s1026" type="#_x0000_t75" style="position:absolute;margin-left:411.3pt;margin-top:23.35pt;width:21.95pt;height:3.75pt;z-index:2546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">
                <v:imagedata r:id="rId6120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7472" behindDoc="0" locked="0" layoutInCell="1" allowOverlap="1">
                <wp:simplePos x="0" y="0"/>
                <wp:positionH relativeFrom="column">
                  <wp:posOffset>5267040</wp:posOffset>
                </wp:positionH>
                <wp:positionV relativeFrom="paragraph">
                  <wp:posOffset>321770</wp:posOffset>
                </wp:positionV>
                <wp:extent cx="168840" cy="287640"/>
                <wp:effectExtent l="38100" t="38100" r="3175" b="36830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1">
                      <w14:nvContentPartPr>
                        <w14:cNvContentPartPr/>
                      </w14:nvContentPartPr>
                      <w14:xfrm>
                        <a:off x="0" y="0"/>
                        <a:ext cx="16884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2" o:spid="_x0000_s1026" type="#_x0000_t75" style="position:absolute;margin-left:413.95pt;margin-top:24.6pt;width:14.9pt;height:24.25pt;z-index:2546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">
                <v:imagedata r:id="rId612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6208" behindDoc="0" locked="0" layoutInCell="1" allowOverlap="1">
                <wp:simplePos x="0" y="0"/>
                <wp:positionH relativeFrom="column">
                  <wp:posOffset>3791760</wp:posOffset>
                </wp:positionH>
                <wp:positionV relativeFrom="paragraph">
                  <wp:posOffset>191810</wp:posOffset>
                </wp:positionV>
                <wp:extent cx="240480" cy="203760"/>
                <wp:effectExtent l="38100" t="38100" r="45720" b="44450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3">
                      <w14:nvContentPartPr>
                        <w14:cNvContentPartPr/>
                      </w14:nvContentPartPr>
                      <w14:xfrm>
                        <a:off x="0" y="0"/>
                        <a:ext cx="2404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1" o:spid="_x0000_s1026" type="#_x0000_t75" style="position:absolute;margin-left:297.8pt;margin-top:14.3pt;width:20.55pt;height:17.75pt;z-index:2546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">
                <v:imagedata r:id="rId612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2112" behindDoc="0" locked="0" layoutInCell="1" allowOverlap="1">
                <wp:simplePos x="0" y="0"/>
                <wp:positionH relativeFrom="column">
                  <wp:posOffset>1692240</wp:posOffset>
                </wp:positionH>
                <wp:positionV relativeFrom="paragraph">
                  <wp:posOffset>317450</wp:posOffset>
                </wp:positionV>
                <wp:extent cx="710640" cy="165240"/>
                <wp:effectExtent l="38100" t="38100" r="32385" b="44450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5">
                      <w14:nvContentPartPr>
                        <w14:cNvContentPartPr/>
                      </w14:nvContentPartPr>
                      <w14:xfrm>
                        <a:off x="0" y="0"/>
                        <a:ext cx="7106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7" o:spid="_x0000_s1026" type="#_x0000_t75" style="position:absolute;margin-left:132.55pt;margin-top:24.25pt;width:57.4pt;height:14.45pt;z-index:2546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">
                <v:imagedata r:id="rId612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1088" behindDoc="0" locked="0" layoutInCell="1" allowOverlap="1">
                <wp:simplePos x="0" y="0"/>
                <wp:positionH relativeFrom="column">
                  <wp:posOffset>2650200</wp:posOffset>
                </wp:positionH>
                <wp:positionV relativeFrom="paragraph">
                  <wp:posOffset>423290</wp:posOffset>
                </wp:positionV>
                <wp:extent cx="360" cy="360"/>
                <wp:effectExtent l="0" t="0" r="0" b="0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6" o:spid="_x0000_s1026" type="#_x0000_t75" style="position:absolute;margin-left:208.4pt;margin-top:33.05pt;width:.7pt;height:.7pt;z-index:2546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">
                <v:imagedata r:id="rId612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0064" behindDoc="0" locked="0" layoutInCell="1" allowOverlap="1">
                <wp:simplePos x="0" y="0"/>
                <wp:positionH relativeFrom="column">
                  <wp:posOffset>2644800</wp:posOffset>
                </wp:positionH>
                <wp:positionV relativeFrom="paragraph">
                  <wp:posOffset>425810</wp:posOffset>
                </wp:positionV>
                <wp:extent cx="24120" cy="7200"/>
                <wp:effectExtent l="19050" t="19050" r="33655" b="31115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9">
                      <w14:nvContentPartPr>
                        <w14:cNvContentPartPr/>
                      </w14:nvContentPartPr>
                      <w14:xfrm>
                        <a:off x="0" y="0"/>
                        <a:ext cx="24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5" o:spid="_x0000_s1026" type="#_x0000_t75" style="position:absolute;margin-left:207.9pt;margin-top:33.2pt;width:2.6pt;height:1.25pt;z-index:2546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">
                <v:imagedata r:id="rId6130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74944" behindDoc="0" locked="0" layoutInCell="1" allowOverlap="1">
                <wp:simplePos x="0" y="0"/>
                <wp:positionH relativeFrom="column">
                  <wp:posOffset>2575320</wp:posOffset>
                </wp:positionH>
                <wp:positionV relativeFrom="paragraph">
                  <wp:posOffset>430130</wp:posOffset>
                </wp:positionV>
                <wp:extent cx="120240" cy="40680"/>
                <wp:effectExtent l="19050" t="19050" r="32385" b="16510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1">
                      <w14:nvContentPartPr>
                        <w14:cNvContentPartPr/>
                      </w14:nvContentPartPr>
                      <w14:xfrm>
                        <a:off x="0" y="0"/>
                        <a:ext cx="1202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0" o:spid="_x0000_s1026" type="#_x0000_t75" style="position:absolute;margin-left:202.2pt;margin-top:33.3pt;width:10.65pt;height:4.1pt;z-index:2546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">
                <v:imagedata r:id="rId613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73920" behindDoc="0" locked="0" layoutInCell="1" allowOverlap="1">
                <wp:simplePos x="0" y="0"/>
                <wp:positionH relativeFrom="column">
                  <wp:posOffset>1680720</wp:posOffset>
                </wp:positionH>
                <wp:positionV relativeFrom="paragraph">
                  <wp:posOffset>400970</wp:posOffset>
                </wp:positionV>
                <wp:extent cx="126000" cy="25920"/>
                <wp:effectExtent l="19050" t="19050" r="26670" b="31750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3">
                      <w14:nvContentPartPr>
                        <w14:cNvContentPartPr/>
                      </w14:nvContentPartPr>
                      <w14:xfrm>
                        <a:off x="0" y="0"/>
                        <a:ext cx="1260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9" o:spid="_x0000_s1026" type="#_x0000_t75" style="position:absolute;margin-left:131.85pt;margin-top:31.1pt;width:10.85pt;height:2.9pt;z-index:2546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">
                <v:imagedata r:id="rId6134" o:title=""/>
              </v:shape>
            </w:pict>
          </mc:Fallback>
        </mc:AlternateContent>
      </w:r>
      <w:r w:rsidR="00F4288D" w:rsidRPr="00682DA7">
        <w:rPr>
          <w:position w:val="-4"/>
        </w:rPr>
        <w:object w:dxaOrig="460" w:dyaOrig="279">
          <v:shape id="_x0000_i1191" type="#_x0000_t75" style="width:23pt;height:13.95pt" o:ole="">
            <v:imagedata r:id="rId6135" o:title=""/>
          </v:shape>
          <o:OLEObject Type="Embed" ProgID="Equation.DSMT4" ShapeID="_x0000_i1191" DrawAspect="Content" ObjectID="_1667909342" r:id="rId6136"/>
        </w:object>
      </w:r>
      <w:r w:rsidR="00F4288D" w:rsidRPr="00F4288D">
        <w:rPr>
          <w:lang w:val="el-GR"/>
        </w:rPr>
        <w:t xml:space="preserve"> </w:t>
      </w:r>
      <w:r w:rsidR="00F4288D">
        <w:rPr>
          <w:lang w:val="el-GR"/>
        </w:rPr>
        <w:t xml:space="preserve">Πάνω αριστερά: </w:t>
      </w:r>
      <w:r w:rsidR="00F4288D" w:rsidRPr="00F4288D">
        <w:rPr>
          <w:position w:val="-18"/>
        </w:rPr>
        <w:object w:dxaOrig="3320" w:dyaOrig="499">
          <v:shape id="_x0000_i1192" type="#_x0000_t75" style="width:166pt;height:24.95pt" o:ole="">
            <v:imagedata r:id="rId6137" o:title=""/>
          </v:shape>
          <o:OLEObject Type="Embed" ProgID="Equation.DSMT4" ShapeID="_x0000_i1192" DrawAspect="Content" ObjectID="_1667909343" r:id="rId6138"/>
        </w:object>
      </w:r>
    </w:p>
    <w:p w:rsidR="00F4288D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>
                <wp:simplePos x="0" y="0"/>
                <wp:positionH relativeFrom="column">
                  <wp:posOffset>5590320</wp:posOffset>
                </wp:positionH>
                <wp:positionV relativeFrom="paragraph">
                  <wp:posOffset>115665</wp:posOffset>
                </wp:positionV>
                <wp:extent cx="92520" cy="53280"/>
                <wp:effectExtent l="19050" t="38100" r="22225" b="23495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9">
                      <w14:nvContentPartPr>
                        <w14:cNvContentPartPr/>
                      </w14:nvContentPartPr>
                      <w14:xfrm>
                        <a:off x="0" y="0"/>
                        <a:ext cx="92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3" o:spid="_x0000_s1026" type="#_x0000_t75" style="position:absolute;margin-left:439.75pt;margin-top:8.45pt;width:8.45pt;height:5.4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">
                <v:imagedata r:id="rId614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>
                <wp:simplePos x="0" y="0"/>
                <wp:positionH relativeFrom="column">
                  <wp:posOffset>5559720</wp:posOffset>
                </wp:positionH>
                <wp:positionV relativeFrom="paragraph">
                  <wp:posOffset>119625</wp:posOffset>
                </wp:positionV>
                <wp:extent cx="45720" cy="57600"/>
                <wp:effectExtent l="19050" t="38100" r="30480" b="38100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1">
                      <w14:nvContentPartPr>
                        <w14:cNvContentPartPr/>
                      </w14:nvContentPartPr>
                      <w14:xfrm>
                        <a:off x="0" y="0"/>
                        <a:ext cx="457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2" o:spid="_x0000_s1026" type="#_x0000_t75" style="position:absolute;margin-left:437.2pt;margin-top:8.8pt;width:4.6pt;height:5.75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">
                <v:imagedata r:id="rId614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>
                <wp:simplePos x="0" y="0"/>
                <wp:positionH relativeFrom="column">
                  <wp:posOffset>5557920</wp:posOffset>
                </wp:positionH>
                <wp:positionV relativeFrom="paragraph">
                  <wp:posOffset>113505</wp:posOffset>
                </wp:positionV>
                <wp:extent cx="47160" cy="46080"/>
                <wp:effectExtent l="38100" t="38100" r="29210" b="30480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3">
                      <w14:nvContentPartPr>
                        <w14:cNvContentPartPr/>
                      </w14:nvContentPartPr>
                      <w14:xfrm>
                        <a:off x="0" y="0"/>
                        <a:ext cx="47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1" o:spid="_x0000_s1026" type="#_x0000_t75" style="position:absolute;margin-left:437pt;margin-top:8.35pt;width:5pt;height:4.95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">
                <v:imagedata r:id="rId614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6864" behindDoc="0" locked="0" layoutInCell="1" allowOverlap="1">
                <wp:simplePos x="0" y="0"/>
                <wp:positionH relativeFrom="column">
                  <wp:posOffset>5439480</wp:posOffset>
                </wp:positionH>
                <wp:positionV relativeFrom="paragraph">
                  <wp:posOffset>95145</wp:posOffset>
                </wp:positionV>
                <wp:extent cx="83160" cy="91440"/>
                <wp:effectExtent l="38100" t="38100" r="31750" b="41910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5">
                      <w14:nvContentPartPr>
                        <w14:cNvContentPartPr/>
                      </w14:nvContentPartPr>
                      <w14:xfrm>
                        <a:off x="0" y="0"/>
                        <a:ext cx="83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0" o:spid="_x0000_s1026" type="#_x0000_t75" style="position:absolute;margin-left:427.5pt;margin-top:6.7pt;width:8pt;height:8.6pt;z-index:2547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">
                <v:imagedata r:id="rId614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39456" behindDoc="0" locked="0" layoutInCell="1" allowOverlap="1">
                <wp:simplePos x="0" y="0"/>
                <wp:positionH relativeFrom="column">
                  <wp:posOffset>5752320</wp:posOffset>
                </wp:positionH>
                <wp:positionV relativeFrom="paragraph">
                  <wp:posOffset>225105</wp:posOffset>
                </wp:positionV>
                <wp:extent cx="278280" cy="59760"/>
                <wp:effectExtent l="38100" t="38100" r="45720" b="35560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7">
                      <w14:nvContentPartPr>
                        <w14:cNvContentPartPr/>
                      </w14:nvContentPartPr>
                      <w14:xfrm>
                        <a:off x="0" y="0"/>
                        <a:ext cx="2782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3" o:spid="_x0000_s1026" type="#_x0000_t75" style="position:absolute;margin-left:452.25pt;margin-top:16.9pt;width:23.4pt;height:6pt;z-index:2547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">
                <v:imagedata r:id="rId614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38432" behindDoc="0" locked="0" layoutInCell="1" allowOverlap="1">
                <wp:simplePos x="0" y="0"/>
                <wp:positionH relativeFrom="column">
                  <wp:posOffset>5841960</wp:posOffset>
                </wp:positionH>
                <wp:positionV relativeFrom="paragraph">
                  <wp:posOffset>327345</wp:posOffset>
                </wp:positionV>
                <wp:extent cx="139320" cy="22680"/>
                <wp:effectExtent l="38100" t="38100" r="32385" b="34925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9">
                      <w14:nvContentPartPr>
                        <w14:cNvContentPartPr/>
                      </w14:nvContentPartPr>
                      <w14:xfrm>
                        <a:off x="0" y="0"/>
                        <a:ext cx="139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2" o:spid="_x0000_s1026" type="#_x0000_t75" style="position:absolute;margin-left:459.2pt;margin-top:25.1pt;width:12.5pt;height:3.15pt;z-index:2547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">
                <v:imagedata r:id="rId615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37408" behindDoc="0" locked="0" layoutInCell="1" allowOverlap="1">
                <wp:simplePos x="0" y="0"/>
                <wp:positionH relativeFrom="column">
                  <wp:posOffset>5852400</wp:posOffset>
                </wp:positionH>
                <wp:positionV relativeFrom="paragraph">
                  <wp:posOffset>294945</wp:posOffset>
                </wp:positionV>
                <wp:extent cx="127080" cy="217440"/>
                <wp:effectExtent l="38100" t="38100" r="6350" b="30480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1">
                      <w14:nvContentPartPr>
                        <w14:cNvContentPartPr/>
                      </w14:nvContentPartPr>
                      <w14:xfrm>
                        <a:off x="0" y="0"/>
                        <a:ext cx="1270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1" o:spid="_x0000_s1026" type="#_x0000_t75" style="position:absolute;margin-left:460.05pt;margin-top:22.5pt;width:11.55pt;height:18.55pt;z-index:2547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">
                <v:imagedata r:id="rId615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11808" behindDoc="0" locked="0" layoutInCell="1" allowOverlap="1">
                <wp:simplePos x="0" y="0"/>
                <wp:positionH relativeFrom="column">
                  <wp:posOffset>1724640</wp:posOffset>
                </wp:positionH>
                <wp:positionV relativeFrom="paragraph">
                  <wp:posOffset>1545</wp:posOffset>
                </wp:positionV>
                <wp:extent cx="5760" cy="11520"/>
                <wp:effectExtent l="19050" t="19050" r="32385" b="26670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3">
                      <w14:nvContentPartPr>
                        <w14:cNvContentPartPr/>
                      </w14:nvContentPartPr>
                      <w14:xfrm>
                        <a:off x="0" y="0"/>
                        <a:ext cx="5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6" o:spid="_x0000_s1026" type="#_x0000_t75" style="position:absolute;margin-left:135.45pt;margin-top:-.3pt;width:1.2pt;height:1.65pt;z-index:2547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">
                <v:imagedata r:id="rId615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10784" behindDoc="0" locked="0" layoutInCell="1" allowOverlap="1">
                <wp:simplePos x="0" y="0"/>
                <wp:positionH relativeFrom="column">
                  <wp:posOffset>2209560</wp:posOffset>
                </wp:positionH>
                <wp:positionV relativeFrom="paragraph">
                  <wp:posOffset>33945</wp:posOffset>
                </wp:positionV>
                <wp:extent cx="20520" cy="7920"/>
                <wp:effectExtent l="19050" t="19050" r="17780" b="30480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5">
                      <w14:nvContentPartPr>
                        <w14:cNvContentPartPr/>
                      </w14:nvContentPartPr>
                      <w14:xfrm>
                        <a:off x="0" y="0"/>
                        <a:ext cx="20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5" o:spid="_x0000_s1026" type="#_x0000_t75" style="position:absolute;margin-left:173.5pt;margin-top:2.15pt;width:2.45pt;height:1.5pt;z-index:2547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">
                <v:imagedata r:id="rId615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6448" behindDoc="0" locked="0" layoutInCell="1" allowOverlap="1">
                <wp:simplePos x="0" y="0"/>
                <wp:positionH relativeFrom="column">
                  <wp:posOffset>5678160</wp:posOffset>
                </wp:positionH>
                <wp:positionV relativeFrom="paragraph">
                  <wp:posOffset>-309855</wp:posOffset>
                </wp:positionV>
                <wp:extent cx="74880" cy="866520"/>
                <wp:effectExtent l="38100" t="38100" r="40005" b="29210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7">
                      <w14:nvContentPartPr>
                        <w14:cNvContentPartPr/>
                      </w14:nvContentPartPr>
                      <w14:xfrm>
                        <a:off x="0" y="0"/>
                        <a:ext cx="74880" cy="86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1" o:spid="_x0000_s1026" type="#_x0000_t75" style="position:absolute;margin-left:446.6pt;margin-top:-24.9pt;width:7.25pt;height:69.6pt;z-index:2546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">
                <v:imagedata r:id="rId615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5424" behindDoc="0" locked="0" layoutInCell="1" allowOverlap="1">
                <wp:simplePos x="0" y="0"/>
                <wp:positionH relativeFrom="column">
                  <wp:posOffset>5040600</wp:posOffset>
                </wp:positionH>
                <wp:positionV relativeFrom="paragraph">
                  <wp:posOffset>208545</wp:posOffset>
                </wp:positionV>
                <wp:extent cx="754200" cy="50040"/>
                <wp:effectExtent l="38100" t="38100" r="27305" b="45720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9">
                      <w14:nvContentPartPr>
                        <w14:cNvContentPartPr/>
                      </w14:nvContentPartPr>
                      <w14:xfrm>
                        <a:off x="0" y="0"/>
                        <a:ext cx="7542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0" o:spid="_x0000_s1026" type="#_x0000_t75" style="position:absolute;margin-left:396.2pt;margin-top:15.7pt;width:60.85pt;height:5.45pt;z-index:2546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">
                <v:imagedata r:id="rId6160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4400" behindDoc="0" locked="0" layoutInCell="1" allowOverlap="1">
                <wp:simplePos x="0" y="0"/>
                <wp:positionH relativeFrom="column">
                  <wp:posOffset>4997760</wp:posOffset>
                </wp:positionH>
                <wp:positionV relativeFrom="paragraph">
                  <wp:posOffset>-328935</wp:posOffset>
                </wp:positionV>
                <wp:extent cx="1039680" cy="948960"/>
                <wp:effectExtent l="38100" t="38100" r="46355" b="41910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1">
                      <w14:nvContentPartPr>
                        <w14:cNvContentPartPr/>
                      </w14:nvContentPartPr>
                      <w14:xfrm>
                        <a:off x="0" y="0"/>
                        <a:ext cx="1039680" cy="9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9" o:spid="_x0000_s1026" type="#_x0000_t75" style="position:absolute;margin-left:392.85pt;margin-top:-26.6pt;width:83.35pt;height:76.2pt;z-index:2546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">
                <v:imagedata r:id="rId616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2352" behindDoc="0" locked="0" layoutInCell="1" allowOverlap="1">
                <wp:simplePos x="0" y="0"/>
                <wp:positionH relativeFrom="column">
                  <wp:posOffset>4984080</wp:posOffset>
                </wp:positionH>
                <wp:positionV relativeFrom="paragraph">
                  <wp:posOffset>-273495</wp:posOffset>
                </wp:positionV>
                <wp:extent cx="111600" cy="900720"/>
                <wp:effectExtent l="38100" t="38100" r="41275" b="33020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3">
                      <w14:nvContentPartPr>
                        <w14:cNvContentPartPr/>
                      </w14:nvContentPartPr>
                      <w14:xfrm>
                        <a:off x="0" y="0"/>
                        <a:ext cx="111600" cy="90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7" o:spid="_x0000_s1026" type="#_x0000_t75" style="position:absolute;margin-left:391.75pt;margin-top:-22.25pt;width:10.15pt;height:72.35pt;z-index:2546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">
                <v:imagedata r:id="rId616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1328" behindDoc="0" locked="0" layoutInCell="1" allowOverlap="1">
                <wp:simplePos x="0" y="0"/>
                <wp:positionH relativeFrom="column">
                  <wp:posOffset>2863680</wp:posOffset>
                </wp:positionH>
                <wp:positionV relativeFrom="paragraph">
                  <wp:posOffset>227625</wp:posOffset>
                </wp:positionV>
                <wp:extent cx="244440" cy="159480"/>
                <wp:effectExtent l="38100" t="38100" r="41910" b="50165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5">
                      <w14:nvContentPartPr>
                        <w14:cNvContentPartPr/>
                      </w14:nvContentPartPr>
                      <w14:xfrm>
                        <a:off x="0" y="0"/>
                        <a:ext cx="2444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6" o:spid="_x0000_s1026" type="#_x0000_t75" style="position:absolute;margin-left:224.75pt;margin-top:17pt;width:20.95pt;height:14.3pt;z-index:2546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">
                <v:imagedata r:id="rId616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5184" behindDoc="0" locked="0" layoutInCell="1" allowOverlap="1">
                <wp:simplePos x="0" y="0"/>
                <wp:positionH relativeFrom="column">
                  <wp:posOffset>2284440</wp:posOffset>
                </wp:positionH>
                <wp:positionV relativeFrom="paragraph">
                  <wp:posOffset>101985</wp:posOffset>
                </wp:positionV>
                <wp:extent cx="21600" cy="9000"/>
                <wp:effectExtent l="38100" t="38100" r="35560" b="29210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7">
                      <w14:nvContentPartPr>
                        <w14:cNvContentPartPr/>
                      </w14:nvContentPartPr>
                      <w14:xfrm>
                        <a:off x="0" y="0"/>
                        <a:ext cx="21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0" o:spid="_x0000_s1026" type="#_x0000_t75" style="position:absolute;margin-left:179.35pt;margin-top:7.45pt;width:2.9pt;height:1.85pt;z-index:2546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">
                <v:imagedata r:id="rId616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4160" behindDoc="0" locked="0" layoutInCell="1" allowOverlap="1">
                <wp:simplePos x="0" y="0"/>
                <wp:positionH relativeFrom="column">
                  <wp:posOffset>2131440</wp:posOffset>
                </wp:positionH>
                <wp:positionV relativeFrom="paragraph">
                  <wp:posOffset>67785</wp:posOffset>
                </wp:positionV>
                <wp:extent cx="141120" cy="60480"/>
                <wp:effectExtent l="38100" t="38100" r="30480" b="34925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9">
                      <w14:nvContentPartPr>
                        <w14:cNvContentPartPr/>
                      </w14:nvContentPartPr>
                      <w14:xfrm>
                        <a:off x="0" y="0"/>
                        <a:ext cx="1411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9" o:spid="_x0000_s1026" type="#_x0000_t75" style="position:absolute;margin-left:167.4pt;margin-top:4.9pt;width:12.35pt;height:6pt;z-index:2546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">
                <v:imagedata r:id="rId6170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83136" behindDoc="0" locked="0" layoutInCell="1" allowOverlap="1">
                <wp:simplePos x="0" y="0"/>
                <wp:positionH relativeFrom="column">
                  <wp:posOffset>2115240</wp:posOffset>
                </wp:positionH>
                <wp:positionV relativeFrom="paragraph">
                  <wp:posOffset>-18975</wp:posOffset>
                </wp:positionV>
                <wp:extent cx="125640" cy="172080"/>
                <wp:effectExtent l="38100" t="38100" r="46355" b="38100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1">
                      <w14:nvContentPartPr>
                        <w14:cNvContentPartPr/>
                      </w14:nvContentPartPr>
                      <w14:xfrm>
                        <a:off x="0" y="0"/>
                        <a:ext cx="1256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8" o:spid="_x0000_s1026" type="#_x0000_t75" style="position:absolute;margin-left:165.8pt;margin-top:-2.3pt;width:11.5pt;height:15.15pt;z-index:2546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">
                <v:imagedata r:id="rId617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70848" behindDoc="0" locked="0" layoutInCell="1" allowOverlap="1">
                <wp:simplePos x="0" y="0"/>
                <wp:positionH relativeFrom="column">
                  <wp:posOffset>377160</wp:posOffset>
                </wp:positionH>
                <wp:positionV relativeFrom="paragraph">
                  <wp:posOffset>-11775</wp:posOffset>
                </wp:positionV>
                <wp:extent cx="930240" cy="56880"/>
                <wp:effectExtent l="38100" t="38100" r="41910" b="38735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3">
                      <w14:nvContentPartPr>
                        <w14:cNvContentPartPr/>
                      </w14:nvContentPartPr>
                      <w14:xfrm>
                        <a:off x="0" y="0"/>
                        <a:ext cx="930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6" o:spid="_x0000_s1026" type="#_x0000_t75" style="position:absolute;margin-left:28.95pt;margin-top:-1.35pt;width:75pt;height:5.7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">
                <v:imagedata r:id="rId617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66752" behindDoc="0" locked="0" layoutInCell="1" allowOverlap="1">
                <wp:simplePos x="0" y="0"/>
                <wp:positionH relativeFrom="column">
                  <wp:posOffset>3235200</wp:posOffset>
                </wp:positionH>
                <wp:positionV relativeFrom="paragraph">
                  <wp:posOffset>56985</wp:posOffset>
                </wp:positionV>
                <wp:extent cx="81720" cy="28800"/>
                <wp:effectExtent l="38100" t="38100" r="52070" b="47625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5">
                      <w14:nvContentPartPr>
                        <w14:cNvContentPartPr/>
                      </w14:nvContentPartPr>
                      <w14:xfrm>
                        <a:off x="0" y="0"/>
                        <a:ext cx="81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2" o:spid="_x0000_s1026" type="#_x0000_t75" style="position:absolute;margin-left:253.75pt;margin-top:3.5pt;width:8.5pt;height:4.3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">
                <v:imagedata r:id="rId617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60608" behindDoc="0" locked="0" layoutInCell="1" allowOverlap="1">
                <wp:simplePos x="0" y="0"/>
                <wp:positionH relativeFrom="column">
                  <wp:posOffset>3288120</wp:posOffset>
                </wp:positionH>
                <wp:positionV relativeFrom="paragraph">
                  <wp:posOffset>101265</wp:posOffset>
                </wp:positionV>
                <wp:extent cx="360" cy="360"/>
                <wp:effectExtent l="0" t="0" r="0" b="0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6" o:spid="_x0000_s1026" type="#_x0000_t75" style="position:absolute;margin-left:257.9pt;margin-top:6.95pt;width:2.05pt;height:2.05pt;z-index:2546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">
                <v:imagedata r:id="rId5738" o:title=""/>
              </v:shape>
            </w:pict>
          </mc:Fallback>
        </mc:AlternateContent>
      </w:r>
      <w:r w:rsidR="00F4288D" w:rsidRPr="00682DA7">
        <w:rPr>
          <w:position w:val="-4"/>
        </w:rPr>
        <w:object w:dxaOrig="460" w:dyaOrig="279">
          <v:shape id="_x0000_i1193" type="#_x0000_t75" style="width:23pt;height:13.95pt" o:ole="">
            <v:imagedata r:id="rId6135" o:title=""/>
          </v:shape>
          <o:OLEObject Type="Embed" ProgID="Equation.DSMT4" ShapeID="_x0000_i1193" DrawAspect="Content" ObjectID="_1667909344" r:id="rId6178"/>
        </w:object>
      </w:r>
      <w:r w:rsidR="00F4288D" w:rsidRPr="00F4288D">
        <w:rPr>
          <w:lang w:val="el-GR"/>
        </w:rPr>
        <w:t xml:space="preserve"> </w:t>
      </w:r>
      <w:r w:rsidR="00F4288D">
        <w:rPr>
          <w:lang w:val="el-GR"/>
        </w:rPr>
        <w:t xml:space="preserve">Κάτω αριστερά: </w:t>
      </w:r>
      <w:r w:rsidR="001C0450" w:rsidRPr="00682DA7">
        <w:rPr>
          <w:position w:val="-10"/>
        </w:rPr>
        <w:object w:dxaOrig="1960" w:dyaOrig="400">
          <v:shape id="_x0000_i1194" type="#_x0000_t75" style="width:98pt;height:20pt" o:ole="">
            <v:imagedata r:id="rId6179" o:title=""/>
          </v:shape>
          <o:OLEObject Type="Embed" ProgID="Equation.DSMT4" ShapeID="_x0000_i1194" DrawAspect="Content" ObjectID="_1667909345" r:id="rId6180"/>
        </w:object>
      </w:r>
    </w:p>
    <w:p w:rsidR="001C0450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64032" behindDoc="0" locked="0" layoutInCell="1" allowOverlap="1">
                <wp:simplePos x="0" y="0"/>
                <wp:positionH relativeFrom="column">
                  <wp:posOffset>6204840</wp:posOffset>
                </wp:positionH>
                <wp:positionV relativeFrom="paragraph">
                  <wp:posOffset>137665</wp:posOffset>
                </wp:positionV>
                <wp:extent cx="131040" cy="39240"/>
                <wp:effectExtent l="38100" t="38100" r="21590" b="37465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1">
                      <w14:nvContentPartPr>
                        <w14:cNvContentPartPr/>
                      </w14:nvContentPartPr>
                      <w14:xfrm>
                        <a:off x="0" y="0"/>
                        <a:ext cx="1310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7" o:spid="_x0000_s1026" type="#_x0000_t75" style="position:absolute;margin-left:487.85pt;margin-top:10.05pt;width:12pt;height:4.8pt;z-index:2547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">
                <v:imagedata r:id="rId618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63008" behindDoc="0" locked="0" layoutInCell="1" allowOverlap="1">
                <wp:simplePos x="0" y="0"/>
                <wp:positionH relativeFrom="column">
                  <wp:posOffset>6102600</wp:posOffset>
                </wp:positionH>
                <wp:positionV relativeFrom="paragraph">
                  <wp:posOffset>129745</wp:posOffset>
                </wp:positionV>
                <wp:extent cx="44280" cy="46440"/>
                <wp:effectExtent l="38100" t="38100" r="32385" b="29845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3">
                      <w14:nvContentPartPr>
                        <w14:cNvContentPartPr/>
                      </w14:nvContentPartPr>
                      <w14:xfrm>
                        <a:off x="0" y="0"/>
                        <a:ext cx="442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6" o:spid="_x0000_s1026" type="#_x0000_t75" style="position:absolute;margin-left:479.75pt;margin-top:9.5pt;width:4.9pt;height:5.15pt;z-index:2547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">
                <v:imagedata r:id="rId618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61984" behindDoc="0" locked="0" layoutInCell="1" allowOverlap="1">
                <wp:simplePos x="0" y="0"/>
                <wp:positionH relativeFrom="column">
                  <wp:posOffset>6089280</wp:posOffset>
                </wp:positionH>
                <wp:positionV relativeFrom="paragraph">
                  <wp:posOffset>133705</wp:posOffset>
                </wp:positionV>
                <wp:extent cx="48960" cy="30960"/>
                <wp:effectExtent l="38100" t="38100" r="27305" b="26670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5">
                      <w14:nvContentPartPr>
                        <w14:cNvContentPartPr/>
                      </w14:nvContentPartPr>
                      <w14:xfrm>
                        <a:off x="0" y="0"/>
                        <a:ext cx="48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5" o:spid="_x0000_s1026" type="#_x0000_t75" style="position:absolute;margin-left:478.9pt;margin-top:9.9pt;width:5.05pt;height:3.85pt;z-index:2547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">
                <v:imagedata r:id="rId618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60960" behindDoc="0" locked="0" layoutInCell="1" allowOverlap="1">
                <wp:simplePos x="0" y="0"/>
                <wp:positionH relativeFrom="column">
                  <wp:posOffset>5990280</wp:posOffset>
                </wp:positionH>
                <wp:positionV relativeFrom="paragraph">
                  <wp:posOffset>97705</wp:posOffset>
                </wp:positionV>
                <wp:extent cx="83520" cy="64440"/>
                <wp:effectExtent l="38100" t="38100" r="50165" b="50165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7">
                      <w14:nvContentPartPr>
                        <w14:cNvContentPartPr/>
                      </w14:nvContentPartPr>
                      <w14:xfrm>
                        <a:off x="0" y="0"/>
                        <a:ext cx="835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4" o:spid="_x0000_s1026" type="#_x0000_t75" style="position:absolute;margin-left:470.95pt;margin-top:6.9pt;width:8.25pt;height:6.7pt;z-index:2547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">
                <v:imagedata r:id="rId618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8672" behindDoc="0" locked="0" layoutInCell="1" allowOverlap="1">
                <wp:simplePos x="0" y="0"/>
                <wp:positionH relativeFrom="column">
                  <wp:posOffset>6228960</wp:posOffset>
                </wp:positionH>
                <wp:positionV relativeFrom="paragraph">
                  <wp:posOffset>12745</wp:posOffset>
                </wp:positionV>
                <wp:extent cx="8280" cy="47520"/>
                <wp:effectExtent l="38100" t="38100" r="29845" b="29210"/>
                <wp:wrapNone/>
                <wp:docPr id="4692" name="Ink 4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9">
                      <w14:nvContentPartPr>
                        <w14:cNvContentPartPr/>
                      </w14:nvContentPartPr>
                      <w14:xfrm>
                        <a:off x="0" y="0"/>
                        <a:ext cx="82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2" o:spid="_x0000_s1026" type="#_x0000_t75" style="position:absolute;margin-left:489.7pt;margin-top:.45pt;width:2pt;height:5.1pt;z-index:2547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">
                <v:imagedata r:id="rId619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7648" behindDoc="0" locked="0" layoutInCell="1" allowOverlap="1">
                <wp:simplePos x="0" y="0"/>
                <wp:positionH relativeFrom="column">
                  <wp:posOffset>6085680</wp:posOffset>
                </wp:positionH>
                <wp:positionV relativeFrom="paragraph">
                  <wp:posOffset>-19295</wp:posOffset>
                </wp:positionV>
                <wp:extent cx="127800" cy="55440"/>
                <wp:effectExtent l="38100" t="38100" r="24765" b="40005"/>
                <wp:wrapNone/>
                <wp:docPr id="4691" name="Ink 4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1">
                      <w14:nvContentPartPr>
                        <w14:cNvContentPartPr/>
                      </w14:nvContentPartPr>
                      <w14:xfrm>
                        <a:off x="0" y="0"/>
                        <a:ext cx="1278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1" o:spid="_x0000_s1026" type="#_x0000_t75" style="position:absolute;margin-left:478.65pt;margin-top:-2.35pt;width:11.4pt;height:6.05pt;z-index:2547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">
                <v:imagedata r:id="rId619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1504" behindDoc="0" locked="0" layoutInCell="1" allowOverlap="1">
                <wp:simplePos x="0" y="0"/>
                <wp:positionH relativeFrom="column">
                  <wp:posOffset>5586360</wp:posOffset>
                </wp:positionH>
                <wp:positionV relativeFrom="paragraph">
                  <wp:posOffset>202825</wp:posOffset>
                </wp:positionV>
                <wp:extent cx="17640" cy="393840"/>
                <wp:effectExtent l="38100" t="38100" r="40005" b="25400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3">
                      <w14:nvContentPartPr>
                        <w14:cNvContentPartPr/>
                      </w14:nvContentPartPr>
                      <w14:xfrm>
                        <a:off x="0" y="0"/>
                        <a:ext cx="17640" cy="3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5" o:spid="_x0000_s1026" type="#_x0000_t75" style="position:absolute;margin-left:439pt;margin-top:15.35pt;width:3pt;height:32.35pt;z-index:2547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">
                <v:imagedata r:id="rId619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0480" behindDoc="0" locked="0" layoutInCell="1" allowOverlap="1">
                <wp:simplePos x="0" y="0"/>
                <wp:positionH relativeFrom="column">
                  <wp:posOffset>5515440</wp:posOffset>
                </wp:positionH>
                <wp:positionV relativeFrom="paragraph">
                  <wp:posOffset>231625</wp:posOffset>
                </wp:positionV>
                <wp:extent cx="31320" cy="319680"/>
                <wp:effectExtent l="38100" t="38100" r="26035" b="42545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5">
                      <w14:nvContentPartPr>
                        <w14:cNvContentPartPr/>
                      </w14:nvContentPartPr>
                      <w14:xfrm>
                        <a:off x="0" y="0"/>
                        <a:ext cx="313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4" o:spid="_x0000_s1026" type="#_x0000_t75" style="position:absolute;margin-left:433.8pt;margin-top:17.6pt;width:3.75pt;height:26.6pt;z-index:2547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">
                <v:imagedata r:id="rId619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24096" behindDoc="0" locked="0" layoutInCell="1" allowOverlap="1">
                <wp:simplePos x="0" y="0"/>
                <wp:positionH relativeFrom="column">
                  <wp:posOffset>3882480</wp:posOffset>
                </wp:positionH>
                <wp:positionV relativeFrom="paragraph">
                  <wp:posOffset>-371735</wp:posOffset>
                </wp:positionV>
                <wp:extent cx="2170440" cy="1343160"/>
                <wp:effectExtent l="38100" t="38100" r="39370" b="28575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7">
                      <w14:nvContentPartPr>
                        <w14:cNvContentPartPr/>
                      </w14:nvContentPartPr>
                      <w14:xfrm>
                        <a:off x="0" y="0"/>
                        <a:ext cx="2170440" cy="13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8" o:spid="_x0000_s1026" type="#_x0000_t75" style="position:absolute;margin-left:305.15pt;margin-top:-30.05pt;width:172.2pt;height:107.2pt;z-index:2547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">
                <v:imagedata r:id="rId619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09760" behindDoc="0" locked="0" layoutInCell="1" allowOverlap="1">
                <wp:simplePos x="0" y="0"/>
                <wp:positionH relativeFrom="column">
                  <wp:posOffset>1800240</wp:posOffset>
                </wp:positionH>
                <wp:positionV relativeFrom="paragraph">
                  <wp:posOffset>415225</wp:posOffset>
                </wp:positionV>
                <wp:extent cx="110880" cy="15120"/>
                <wp:effectExtent l="38100" t="38100" r="22860" b="42545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9">
                      <w14:nvContentPartPr>
                        <w14:cNvContentPartPr/>
                      </w14:nvContentPartPr>
                      <w14:xfrm>
                        <a:off x="0" y="0"/>
                        <a:ext cx="110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4" o:spid="_x0000_s1026" type="#_x0000_t75" style="position:absolute;margin-left:141.2pt;margin-top:32.05pt;width:9.9pt;height:2.75pt;z-index:2547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">
                <v:imagedata r:id="rId6200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08736" behindDoc="0" locked="0" layoutInCell="1" allowOverlap="1">
                <wp:simplePos x="0" y="0"/>
                <wp:positionH relativeFrom="column">
                  <wp:posOffset>1779000</wp:posOffset>
                </wp:positionH>
                <wp:positionV relativeFrom="paragraph">
                  <wp:posOffset>360865</wp:posOffset>
                </wp:positionV>
                <wp:extent cx="180360" cy="77040"/>
                <wp:effectExtent l="38100" t="19050" r="29210" b="18415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1">
                      <w14:nvContentPartPr>
                        <w14:cNvContentPartPr/>
                      </w14:nvContentPartPr>
                      <w14:xfrm>
                        <a:off x="0" y="0"/>
                        <a:ext cx="180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3" o:spid="_x0000_s1026" type="#_x0000_t75" style="position:absolute;margin-left:139.4pt;margin-top:27.7pt;width:15.6pt;height:7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">
                <v:imagedata r:id="rId6202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03616" behindDoc="0" locked="0" layoutInCell="1" allowOverlap="1">
                <wp:simplePos x="0" y="0"/>
                <wp:positionH relativeFrom="column">
                  <wp:posOffset>2720040</wp:posOffset>
                </wp:positionH>
                <wp:positionV relativeFrom="paragraph">
                  <wp:posOffset>429985</wp:posOffset>
                </wp:positionV>
                <wp:extent cx="481320" cy="24840"/>
                <wp:effectExtent l="38100" t="38100" r="33655" b="32385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3">
                      <w14:nvContentPartPr>
                        <w14:cNvContentPartPr/>
                      </w14:nvContentPartPr>
                      <w14:xfrm>
                        <a:off x="0" y="0"/>
                        <a:ext cx="481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8" o:spid="_x0000_s1026" type="#_x0000_t75" style="position:absolute;margin-left:213.55pt;margin-top:32.85pt;width:39.45pt;height:3.3pt;z-index:2547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">
                <v:imagedata r:id="rId6204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02592" behindDoc="0" locked="0" layoutInCell="1" allowOverlap="1">
                <wp:simplePos x="0" y="0"/>
                <wp:positionH relativeFrom="column">
                  <wp:posOffset>1193280</wp:posOffset>
                </wp:positionH>
                <wp:positionV relativeFrom="paragraph">
                  <wp:posOffset>63865</wp:posOffset>
                </wp:positionV>
                <wp:extent cx="2412720" cy="471960"/>
                <wp:effectExtent l="38100" t="38100" r="45085" b="42545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5">
                      <w14:nvContentPartPr>
                        <w14:cNvContentPartPr/>
                      </w14:nvContentPartPr>
                      <w14:xfrm>
                        <a:off x="0" y="0"/>
                        <a:ext cx="241272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7" o:spid="_x0000_s1026" type="#_x0000_t75" style="position:absolute;margin-left:93.2pt;margin-top:4.1pt;width:191.65pt;height:38.8pt;z-index:2547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">
                <v:imagedata r:id="rId6206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9520" behindDoc="0" locked="0" layoutInCell="1" allowOverlap="1">
                <wp:simplePos x="0" y="0"/>
                <wp:positionH relativeFrom="column">
                  <wp:posOffset>5262720</wp:posOffset>
                </wp:positionH>
                <wp:positionV relativeFrom="paragraph">
                  <wp:posOffset>-935</wp:posOffset>
                </wp:positionV>
                <wp:extent cx="190440" cy="136800"/>
                <wp:effectExtent l="38100" t="38100" r="38735" b="34925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7">
                      <w14:nvContentPartPr>
                        <w14:cNvContentPartPr/>
                      </w14:nvContentPartPr>
                      <w14:xfrm>
                        <a:off x="0" y="0"/>
                        <a:ext cx="1904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4" o:spid="_x0000_s1026" type="#_x0000_t75" style="position:absolute;margin-left:413.6pt;margin-top:-.8pt;width:16.7pt;height:12.3pt;z-index:2546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">
                <v:imagedata r:id="rId6208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693376" behindDoc="0" locked="0" layoutInCell="1" allowOverlap="1">
                <wp:simplePos x="0" y="0"/>
                <wp:positionH relativeFrom="column">
                  <wp:posOffset>5100720</wp:posOffset>
                </wp:positionH>
                <wp:positionV relativeFrom="paragraph">
                  <wp:posOffset>103105</wp:posOffset>
                </wp:positionV>
                <wp:extent cx="942120" cy="111960"/>
                <wp:effectExtent l="38100" t="38100" r="29845" b="40640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9">
                      <w14:nvContentPartPr>
                        <w14:cNvContentPartPr/>
                      </w14:nvContentPartPr>
                      <w14:xfrm>
                        <a:off x="0" y="0"/>
                        <a:ext cx="942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8" o:spid="_x0000_s1026" type="#_x0000_t75" style="position:absolute;margin-left:401.05pt;margin-top:7.4pt;width:75.55pt;height:10.15pt;z-index:2546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">
                <v:imagedata r:id="rId6210" o:title=""/>
              </v:shape>
            </w:pict>
          </mc:Fallback>
        </mc:AlternateContent>
      </w:r>
      <w:r w:rsidR="001C0450" w:rsidRPr="00682DA7">
        <w:rPr>
          <w:position w:val="-4"/>
        </w:rPr>
        <w:object w:dxaOrig="460" w:dyaOrig="279">
          <v:shape id="_x0000_i1195" type="#_x0000_t75" style="width:23pt;height:13.95pt" o:ole="">
            <v:imagedata r:id="rId6135" o:title=""/>
          </v:shape>
          <o:OLEObject Type="Embed" ProgID="Equation.DSMT4" ShapeID="_x0000_i1195" DrawAspect="Content" ObjectID="_1667909346" r:id="rId6211"/>
        </w:object>
      </w:r>
      <w:r w:rsidR="001C0450" w:rsidRPr="00F4288D">
        <w:rPr>
          <w:lang w:val="el-GR"/>
        </w:rPr>
        <w:t xml:space="preserve"> </w:t>
      </w:r>
      <w:r w:rsidR="001C0450">
        <w:rPr>
          <w:lang w:val="el-GR"/>
        </w:rPr>
        <w:t xml:space="preserve">Πάνω δεξιά: </w:t>
      </w:r>
      <w:r w:rsidR="001C0450" w:rsidRPr="001C0450">
        <w:rPr>
          <w:position w:val="-18"/>
        </w:rPr>
        <w:object w:dxaOrig="3220" w:dyaOrig="499">
          <v:shape id="_x0000_i1196" type="#_x0000_t75" style="width:161pt;height:24.95pt" o:ole="">
            <v:imagedata r:id="rId6212" o:title=""/>
          </v:shape>
          <o:OLEObject Type="Embed" ProgID="Equation.DSMT4" ShapeID="_x0000_i1196" DrawAspect="Content" ObjectID="_1667909347" r:id="rId6213"/>
        </w:object>
      </w:r>
      <w:r w:rsidR="001C0450">
        <w:rPr>
          <w:lang w:val="el-GR"/>
        </w:rPr>
        <w:t>=</w:t>
      </w:r>
    </w:p>
    <w:p w:rsidR="001C0450" w:rsidRPr="001C0450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3552" behindDoc="0" locked="0" layoutInCell="1" allowOverlap="1">
                <wp:simplePos x="0" y="0"/>
                <wp:positionH relativeFrom="column">
                  <wp:posOffset>5395200</wp:posOffset>
                </wp:positionH>
                <wp:positionV relativeFrom="paragraph">
                  <wp:posOffset>290840</wp:posOffset>
                </wp:positionV>
                <wp:extent cx="326520" cy="72000"/>
                <wp:effectExtent l="38100" t="38100" r="35560" b="42545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4">
                      <w14:nvContentPartPr>
                        <w14:cNvContentPartPr/>
                      </w14:nvContentPartPr>
                      <w14:xfrm>
                        <a:off x="0" y="0"/>
                        <a:ext cx="3265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7" o:spid="_x0000_s1026" type="#_x0000_t75" style="position:absolute;margin-left:424.15pt;margin-top:22.05pt;width:27.15pt;height:7.15pt;z-index:2547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">
                <v:imagedata r:id="rId6215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2048" behindDoc="0" locked="0" layoutInCell="1" allowOverlap="1">
                <wp:simplePos x="0" y="0"/>
                <wp:positionH relativeFrom="column">
                  <wp:posOffset>2539680</wp:posOffset>
                </wp:positionH>
                <wp:positionV relativeFrom="paragraph">
                  <wp:posOffset>76640</wp:posOffset>
                </wp:positionV>
                <wp:extent cx="438120" cy="372600"/>
                <wp:effectExtent l="38100" t="38100" r="38735" b="27940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6">
                      <w14:nvContentPartPr>
                        <w14:cNvContentPartPr/>
                      </w14:nvContentPartPr>
                      <w14:xfrm>
                        <a:off x="0" y="0"/>
                        <a:ext cx="43812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6" o:spid="_x0000_s1026" type="#_x0000_t75" style="position:absolute;margin-left:199.35pt;margin-top:5.45pt;width:35.8pt;height:30.5pt;z-index:2547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">
                <v:imagedata r:id="rId6217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1024" behindDoc="0" locked="0" layoutInCell="1" allowOverlap="1">
                <wp:simplePos x="0" y="0"/>
                <wp:positionH relativeFrom="column">
                  <wp:posOffset>1984560</wp:posOffset>
                </wp:positionH>
                <wp:positionV relativeFrom="paragraph">
                  <wp:posOffset>133520</wp:posOffset>
                </wp:positionV>
                <wp:extent cx="466920" cy="292680"/>
                <wp:effectExtent l="19050" t="19050" r="28575" b="31750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8">
                      <w14:nvContentPartPr>
                        <w14:cNvContentPartPr/>
                      </w14:nvContentPartPr>
                      <w14:xfrm>
                        <a:off x="0" y="0"/>
                        <a:ext cx="4669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5" o:spid="_x0000_s1026" type="#_x0000_t75" style="position:absolute;margin-left:155.75pt;margin-top:9.95pt;width:37.8pt;height:24.15pt;z-index:2547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">
                <v:imagedata r:id="rId6219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0000" behindDoc="0" locked="0" layoutInCell="1" allowOverlap="1">
                <wp:simplePos x="0" y="0"/>
                <wp:positionH relativeFrom="column">
                  <wp:posOffset>1331520</wp:posOffset>
                </wp:positionH>
                <wp:positionV relativeFrom="paragraph">
                  <wp:posOffset>195440</wp:posOffset>
                </wp:positionV>
                <wp:extent cx="381240" cy="280800"/>
                <wp:effectExtent l="19050" t="19050" r="19050" b="24130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0">
                      <w14:nvContentPartPr>
                        <w14:cNvContentPartPr/>
                      </w14:nvContentPartPr>
                      <w14:xfrm>
                        <a:off x="0" y="0"/>
                        <a:ext cx="38124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4" o:spid="_x0000_s1026" type="#_x0000_t75" style="position:absolute;margin-left:104.4pt;margin-top:14.85pt;width:31pt;height:23.1pt;z-index:2547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">
                <v:imagedata r:id="rId6221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18976" behindDoc="0" locked="0" layoutInCell="1" allowOverlap="1">
                <wp:simplePos x="0" y="0"/>
                <wp:positionH relativeFrom="column">
                  <wp:posOffset>1023360</wp:posOffset>
                </wp:positionH>
                <wp:positionV relativeFrom="paragraph">
                  <wp:posOffset>199040</wp:posOffset>
                </wp:positionV>
                <wp:extent cx="476640" cy="282240"/>
                <wp:effectExtent l="19050" t="19050" r="19050" b="22860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2">
                      <w14:nvContentPartPr>
                        <w14:cNvContentPartPr/>
                      </w14:nvContentPartPr>
                      <w14:xfrm>
                        <a:off x="0" y="0"/>
                        <a:ext cx="4766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3" o:spid="_x0000_s1026" type="#_x0000_t75" style="position:absolute;margin-left:80.15pt;margin-top:15.1pt;width:38.55pt;height:23.2pt;z-index:2547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">
                <v:imagedata r:id="rId6223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14880" behindDoc="0" locked="0" layoutInCell="1" allowOverlap="1">
                <wp:simplePos x="0" y="0"/>
                <wp:positionH relativeFrom="column">
                  <wp:posOffset>1500000</wp:posOffset>
                </wp:positionH>
                <wp:positionV relativeFrom="paragraph">
                  <wp:posOffset>389840</wp:posOffset>
                </wp:positionV>
                <wp:extent cx="16560" cy="97920"/>
                <wp:effectExtent l="38100" t="38100" r="40640" b="35560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4">
                      <w14:nvContentPartPr>
                        <w14:cNvContentPartPr/>
                      </w14:nvContentPartPr>
                      <w14:xfrm>
                        <a:off x="0" y="0"/>
                        <a:ext cx="165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9" o:spid="_x0000_s1026" type="#_x0000_t75" style="position:absolute;margin-left:117.45pt;margin-top:30.15pt;width:2.55pt;height:8.95pt;z-index:2547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">
                <v:imagedata r:id="rId6225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13856" behindDoc="0" locked="0" layoutInCell="1" allowOverlap="1">
                <wp:simplePos x="0" y="0"/>
                <wp:positionH relativeFrom="column">
                  <wp:posOffset>1530240</wp:posOffset>
                </wp:positionH>
                <wp:positionV relativeFrom="paragraph">
                  <wp:posOffset>386600</wp:posOffset>
                </wp:positionV>
                <wp:extent cx="785880" cy="92160"/>
                <wp:effectExtent l="38100" t="38100" r="33655" b="41275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6">
                      <w14:nvContentPartPr>
                        <w14:cNvContentPartPr/>
                      </w14:nvContentPartPr>
                      <w14:xfrm>
                        <a:off x="0" y="0"/>
                        <a:ext cx="785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8" o:spid="_x0000_s1026" type="#_x0000_t75" style="position:absolute;margin-left:119.9pt;margin-top:29.7pt;width:63.3pt;height:8.75pt;z-index:2547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">
                <v:imagedata r:id="rId6227" o:title=""/>
              </v:shape>
            </w:pict>
          </mc:Fallback>
        </mc:AlternateContent>
      </w:r>
      <w:r w:rsidR="001C0450">
        <w:rPr>
          <w:lang w:val="el-GR"/>
        </w:rPr>
        <w:tab/>
      </w:r>
      <w:r w:rsidR="001C0450">
        <w:rPr>
          <w:lang w:val="el-GR"/>
        </w:rPr>
        <w:tab/>
      </w:r>
      <w:r w:rsidR="001C0450" w:rsidRPr="001C0450">
        <w:rPr>
          <w:position w:val="-18"/>
        </w:rPr>
        <w:object w:dxaOrig="4660" w:dyaOrig="499">
          <v:shape id="_x0000_i1197" type="#_x0000_t75" style="width:233pt;height:24.95pt" o:ole="">
            <v:imagedata r:id="rId6228" o:title=""/>
          </v:shape>
          <o:OLEObject Type="Embed" ProgID="Equation.DSMT4" ShapeID="_x0000_i1197" DrawAspect="Content" ObjectID="_1667909348" r:id="rId6229"/>
        </w:object>
      </w:r>
    </w:p>
    <w:p w:rsidR="00F4288D" w:rsidRDefault="0040176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2528" behindDoc="0" locked="0" layoutInCell="1" allowOverlap="1">
                <wp:simplePos x="0" y="0"/>
                <wp:positionH relativeFrom="column">
                  <wp:posOffset>5453880</wp:posOffset>
                </wp:positionH>
                <wp:positionV relativeFrom="paragraph">
                  <wp:posOffset>-124785</wp:posOffset>
                </wp:positionV>
                <wp:extent cx="168840" cy="573840"/>
                <wp:effectExtent l="38100" t="38100" r="3175" b="36195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0">
                      <w14:nvContentPartPr>
                        <w14:cNvContentPartPr/>
                      </w14:nvContentPartPr>
                      <w14:xfrm>
                        <a:off x="0" y="0"/>
                        <a:ext cx="168840" cy="57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6" o:spid="_x0000_s1026" type="#_x0000_t75" style="position:absolute;margin-left:428.7pt;margin-top:-10.3pt;width:14.8pt;height:46.5pt;z-index:2547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">
                <v:imagedata r:id="rId6231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16928" behindDoc="0" locked="0" layoutInCell="1" allowOverlap="1">
                <wp:simplePos x="0" y="0"/>
                <wp:positionH relativeFrom="column">
                  <wp:posOffset>1866480</wp:posOffset>
                </wp:positionH>
                <wp:positionV relativeFrom="paragraph">
                  <wp:posOffset>117135</wp:posOffset>
                </wp:positionV>
                <wp:extent cx="80280" cy="102600"/>
                <wp:effectExtent l="19050" t="19050" r="34290" b="31115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2">
                      <w14:nvContentPartPr>
                        <w14:cNvContentPartPr/>
                      </w14:nvContentPartPr>
                      <w14:xfrm>
                        <a:off x="0" y="0"/>
                        <a:ext cx="802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1" o:spid="_x0000_s1026" type="#_x0000_t75" style="position:absolute;margin-left:146.55pt;margin-top:8.8pt;width:7.3pt;height:9.1pt;z-index:2547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">
                <v:imagedata r:id="rId6233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15904" behindDoc="0" locked="0" layoutInCell="1" allowOverlap="1">
                <wp:simplePos x="0" y="0"/>
                <wp:positionH relativeFrom="column">
                  <wp:posOffset>1750920</wp:posOffset>
                </wp:positionH>
                <wp:positionV relativeFrom="paragraph">
                  <wp:posOffset>50895</wp:posOffset>
                </wp:positionV>
                <wp:extent cx="166320" cy="163440"/>
                <wp:effectExtent l="38100" t="38100" r="24765" b="27305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4">
                      <w14:nvContentPartPr>
                        <w14:cNvContentPartPr/>
                      </w14:nvContentPartPr>
                      <w14:xfrm>
                        <a:off x="0" y="0"/>
                        <a:ext cx="1663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0" o:spid="_x0000_s1026" type="#_x0000_t75" style="position:absolute;margin-left:137.25pt;margin-top:3.3pt;width:14.5pt;height:14.25pt;z-index:2547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">
                <v:imagedata r:id="rId6235" o:title=""/>
              </v:shape>
            </w:pict>
          </mc:Fallback>
        </mc:AlternateContent>
      </w:r>
      <w:r w:rsidR="002042E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04640" behindDoc="0" locked="0" layoutInCell="1" allowOverlap="1">
                <wp:simplePos x="0" y="0"/>
                <wp:positionH relativeFrom="column">
                  <wp:posOffset>6236880</wp:posOffset>
                </wp:positionH>
                <wp:positionV relativeFrom="paragraph">
                  <wp:posOffset>65655</wp:posOffset>
                </wp:positionV>
                <wp:extent cx="360" cy="360"/>
                <wp:effectExtent l="0" t="0" r="0" b="0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9" o:spid="_x0000_s1026" type="#_x0000_t75" style="position:absolute;margin-left:490.1pt;margin-top:4.15pt;width:2.05pt;height:2.05pt;z-index:2547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gca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/Go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">
                <v:imagedata r:id="rId6237" o:title=""/>
              </v:shape>
            </w:pict>
          </mc:Fallback>
        </mc:AlternateContent>
      </w:r>
    </w:p>
    <w:p w:rsidR="001C0450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5840" behindDoc="0" locked="0" layoutInCell="1" allowOverlap="1">
                <wp:simplePos x="0" y="0"/>
                <wp:positionH relativeFrom="column">
                  <wp:posOffset>7052280</wp:posOffset>
                </wp:positionH>
                <wp:positionV relativeFrom="paragraph">
                  <wp:posOffset>51265</wp:posOffset>
                </wp:positionV>
                <wp:extent cx="360" cy="360"/>
                <wp:effectExtent l="0" t="0" r="0" b="0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9" o:spid="_x0000_s1026" type="#_x0000_t75" style="position:absolute;margin-left:554.3pt;margin-top:3.05pt;width:2.05pt;height:2.05pt;z-index:2547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7JMO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/Gk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">
                <v:imagedata r:id="rId62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4816" behindDoc="0" locked="0" layoutInCell="1" allowOverlap="1">
                <wp:simplePos x="0" y="0"/>
                <wp:positionH relativeFrom="column">
                  <wp:posOffset>5774280</wp:posOffset>
                </wp:positionH>
                <wp:positionV relativeFrom="paragraph">
                  <wp:posOffset>235585</wp:posOffset>
                </wp:positionV>
                <wp:extent cx="131760" cy="19440"/>
                <wp:effectExtent l="38100" t="38100" r="40005" b="38100"/>
                <wp:wrapNone/>
                <wp:docPr id="4698" name="Ink 4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0">
                      <w14:nvContentPartPr>
                        <w14:cNvContentPartPr/>
                      </w14:nvContentPartPr>
                      <w14:xfrm>
                        <a:off x="0" y="0"/>
                        <a:ext cx="131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8" o:spid="_x0000_s1026" type="#_x0000_t75" style="position:absolute;margin-left:453.9pt;margin-top:17.7pt;width:11.95pt;height:3.25pt;z-index:2547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">
                <v:imagedata r:id="rId62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3792" behindDoc="0" locked="0" layoutInCell="1" allowOverlap="1">
                <wp:simplePos x="0" y="0"/>
                <wp:positionH relativeFrom="column">
                  <wp:posOffset>5818560</wp:posOffset>
                </wp:positionH>
                <wp:positionV relativeFrom="paragraph">
                  <wp:posOffset>136585</wp:posOffset>
                </wp:positionV>
                <wp:extent cx="33480" cy="166320"/>
                <wp:effectExtent l="38100" t="38100" r="43180" b="43815"/>
                <wp:wrapNone/>
                <wp:docPr id="4697" name="Ink 4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2">
                      <w14:nvContentPartPr>
                        <w14:cNvContentPartPr/>
                      </w14:nvContentPartPr>
                      <w14:xfrm>
                        <a:off x="0" y="0"/>
                        <a:ext cx="334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7" o:spid="_x0000_s1026" type="#_x0000_t75" style="position:absolute;margin-left:457.65pt;margin-top:9.9pt;width:4.05pt;height:14.85pt;z-index:2547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">
                <v:imagedata r:id="rId624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>
                <wp:simplePos x="0" y="0"/>
                <wp:positionH relativeFrom="column">
                  <wp:posOffset>5931240</wp:posOffset>
                </wp:positionH>
                <wp:positionV relativeFrom="paragraph">
                  <wp:posOffset>197425</wp:posOffset>
                </wp:positionV>
                <wp:extent cx="142560" cy="51480"/>
                <wp:effectExtent l="38100" t="38100" r="10160" b="43815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4">
                      <w14:nvContentPartPr>
                        <w14:cNvContentPartPr/>
                      </w14:nvContentPartPr>
                      <w14:xfrm>
                        <a:off x="0" y="0"/>
                        <a:ext cx="142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6" o:spid="_x0000_s1026" type="#_x0000_t75" style="position:absolute;margin-left:466.35pt;margin-top:14.8pt;width:12.6pt;height:5.55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">
                <v:imagedata r:id="rId62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>
                <wp:simplePos x="0" y="0"/>
                <wp:positionH relativeFrom="column">
                  <wp:posOffset>5827560</wp:posOffset>
                </wp:positionH>
                <wp:positionV relativeFrom="paragraph">
                  <wp:posOffset>188065</wp:posOffset>
                </wp:positionV>
                <wp:extent cx="36720" cy="54360"/>
                <wp:effectExtent l="38100" t="38100" r="40005" b="41275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6">
                      <w14:nvContentPartPr>
                        <w14:cNvContentPartPr/>
                      </w14:nvContentPartPr>
                      <w14:xfrm>
                        <a:off x="0" y="0"/>
                        <a:ext cx="367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5" o:spid="_x0000_s1026" type="#_x0000_t75" style="position:absolute;margin-left:457.9pt;margin-top:14.05pt;width:4.5pt;height:6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">
                <v:imagedata r:id="rId62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50720" behindDoc="0" locked="0" layoutInCell="1" allowOverlap="1">
                <wp:simplePos x="0" y="0"/>
                <wp:positionH relativeFrom="column">
                  <wp:posOffset>5801280</wp:posOffset>
                </wp:positionH>
                <wp:positionV relativeFrom="paragraph">
                  <wp:posOffset>197065</wp:posOffset>
                </wp:positionV>
                <wp:extent cx="76320" cy="44280"/>
                <wp:effectExtent l="38100" t="38100" r="38100" b="32385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8">
                      <w14:nvContentPartPr>
                        <w14:cNvContentPartPr/>
                      </w14:nvContentPartPr>
                      <w14:xfrm>
                        <a:off x="0" y="0"/>
                        <a:ext cx="76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4" o:spid="_x0000_s1026" type="#_x0000_t75" style="position:absolute;margin-left:456.1pt;margin-top:14.75pt;width:7.4pt;height:5pt;z-index:2547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">
                <v:imagedata r:id="rId62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49696" behindDoc="0" locked="0" layoutInCell="1" allowOverlap="1">
                <wp:simplePos x="0" y="0"/>
                <wp:positionH relativeFrom="column">
                  <wp:posOffset>5675280</wp:posOffset>
                </wp:positionH>
                <wp:positionV relativeFrom="paragraph">
                  <wp:posOffset>169705</wp:posOffset>
                </wp:positionV>
                <wp:extent cx="73440" cy="66600"/>
                <wp:effectExtent l="19050" t="38100" r="22225" b="48260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0">
                      <w14:nvContentPartPr>
                        <w14:cNvContentPartPr/>
                      </w14:nvContentPartPr>
                      <w14:xfrm>
                        <a:off x="0" y="0"/>
                        <a:ext cx="734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3" o:spid="_x0000_s1026" type="#_x0000_t75" style="position:absolute;margin-left:446.5pt;margin-top:12.5pt;width:6.9pt;height:6.95pt;z-index:2547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">
                <v:imagedata r:id="rId62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34336" behindDoc="0" locked="0" layoutInCell="1" allowOverlap="1">
                <wp:simplePos x="0" y="0"/>
                <wp:positionH relativeFrom="column">
                  <wp:posOffset>1359240</wp:posOffset>
                </wp:positionH>
                <wp:positionV relativeFrom="paragraph">
                  <wp:posOffset>114985</wp:posOffset>
                </wp:positionV>
                <wp:extent cx="538560" cy="497880"/>
                <wp:effectExtent l="38100" t="19050" r="33020" b="35560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2">
                      <w14:nvContentPartPr>
                        <w14:cNvContentPartPr/>
                      </w14:nvContentPartPr>
                      <w14:xfrm>
                        <a:off x="0" y="0"/>
                        <a:ext cx="538560" cy="49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8" o:spid="_x0000_s1026" type="#_x0000_t75" style="position:absolute;margin-left:106.4pt;margin-top:8.55pt;width:43.55pt;height:40.3pt;z-index:2547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">
                <v:imagedata r:id="rId6253" o:title=""/>
              </v:shape>
            </w:pict>
          </mc:Fallback>
        </mc:AlternateContent>
      </w:r>
      <w:r w:rsidR="002042EB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>
                <wp:simplePos x="0" y="0"/>
                <wp:positionH relativeFrom="column">
                  <wp:posOffset>1999320</wp:posOffset>
                </wp:positionH>
                <wp:positionV relativeFrom="paragraph">
                  <wp:posOffset>31825</wp:posOffset>
                </wp:positionV>
                <wp:extent cx="14760" cy="6120"/>
                <wp:effectExtent l="38100" t="38100" r="23495" b="32385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4">
                      <w14:nvContentPartPr>
                        <w14:cNvContentPartPr/>
                      </w14:nvContentPartPr>
                      <w14:xfrm>
                        <a:off x="0" y="0"/>
                        <a:ext cx="14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2" o:spid="_x0000_s1026" type="#_x0000_t75" style="position:absolute;margin-left:156.8pt;margin-top:1.8pt;width:2.35pt;height:1.9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">
                <v:imagedata r:id="rId6255" o:title=""/>
              </v:shape>
            </w:pict>
          </mc:Fallback>
        </mc:AlternateContent>
      </w:r>
      <w:r w:rsidR="001C0450" w:rsidRPr="00682DA7">
        <w:rPr>
          <w:position w:val="-4"/>
        </w:rPr>
        <w:object w:dxaOrig="460" w:dyaOrig="279">
          <v:shape id="_x0000_i1198" type="#_x0000_t75" style="width:23pt;height:13.95pt" o:ole="">
            <v:imagedata r:id="rId6135" o:title=""/>
          </v:shape>
          <o:OLEObject Type="Embed" ProgID="Equation.DSMT4" ShapeID="_x0000_i1198" DrawAspect="Content" ObjectID="_1667909349" r:id="rId6256"/>
        </w:object>
      </w:r>
      <w:r w:rsidR="001C0450" w:rsidRPr="00F4288D">
        <w:rPr>
          <w:lang w:val="el-GR"/>
        </w:rPr>
        <w:t xml:space="preserve"> </w:t>
      </w:r>
      <w:r w:rsidR="001C0450">
        <w:rPr>
          <w:lang w:val="el-GR"/>
        </w:rPr>
        <w:t xml:space="preserve">Κάτω δεξιά: </w:t>
      </w:r>
      <w:r w:rsidR="00BC5F40" w:rsidRPr="00682DA7">
        <w:rPr>
          <w:position w:val="-10"/>
        </w:rPr>
        <w:object w:dxaOrig="3620" w:dyaOrig="400">
          <v:shape id="_x0000_i1199" type="#_x0000_t75" style="width:181pt;height:20pt" o:ole="">
            <v:imagedata r:id="rId6257" o:title=""/>
          </v:shape>
          <o:OLEObject Type="Embed" ProgID="Equation.DSMT4" ShapeID="_x0000_i1199" DrawAspect="Content" ObjectID="_1667909350" r:id="rId6258"/>
        </w:object>
      </w:r>
    </w:p>
    <w:p w:rsidR="001C0450" w:rsidRPr="00BC5F40" w:rsidRDefault="00401761" w:rsidP="001C0450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>
                <wp:simplePos x="0" y="0"/>
                <wp:positionH relativeFrom="column">
                  <wp:posOffset>7221840</wp:posOffset>
                </wp:positionH>
                <wp:positionV relativeFrom="paragraph">
                  <wp:posOffset>95585</wp:posOffset>
                </wp:positionV>
                <wp:extent cx="360" cy="360"/>
                <wp:effectExtent l="0" t="0" r="0" b="0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0" o:spid="_x0000_s1026" type="#_x0000_t75" style="position:absolute;margin-left:567.65pt;margin-top:6.55pt;width:2.05pt;height:2.0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Dxd+AAQAAMAMAAA4AAABkcnMvZTJvRG9jLnhtbJxSy27CMBC8V+o/&#10;WL6XBIo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ceywkSCC8qF&#10;jcBw2l/XuGWELWgF9Stk5JCoAvAjIi3of0MOpJcgK0t8Dq6gKkSgk/C5KT1nmJgs5bjKhhf+bvd8&#10;UbDBi671boOsfT+eTMkaJyyxIumsy8mg0wLW1wjUiY6tv7AbjbZ1hSizJuWEvm+/nemqCUxS8bG9&#10;B0n1NuhhHv49Tehtn8Ze+dzPW0q9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">
                <v:imagedata r:id="rId6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30240" behindDoc="0" locked="0" layoutInCell="1" allowOverlap="1">
                <wp:simplePos x="0" y="0"/>
                <wp:positionH relativeFrom="column">
                  <wp:posOffset>2264280</wp:posOffset>
                </wp:positionH>
                <wp:positionV relativeFrom="paragraph">
                  <wp:posOffset>15665</wp:posOffset>
                </wp:positionV>
                <wp:extent cx="159120" cy="52560"/>
                <wp:effectExtent l="38100" t="38100" r="31750" b="43180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1">
                      <w14:nvContentPartPr>
                        <w14:cNvContentPartPr/>
                      </w14:nvContentPartPr>
                      <w14:xfrm>
                        <a:off x="0" y="0"/>
                        <a:ext cx="1591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4" o:spid="_x0000_s1026" type="#_x0000_t75" style="position:absolute;margin-left:177.55pt;margin-top:.55pt;width:14pt;height:5.6pt;z-index:2547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">
                <v:imagedata r:id="rId6262" o:title=""/>
              </v:shape>
            </w:pict>
          </mc:Fallback>
        </mc:AlternateContent>
      </w:r>
      <w:r w:rsidR="001C0450">
        <w:rPr>
          <w:lang w:val="el-GR"/>
        </w:rPr>
        <w:tab/>
      </w:r>
      <w:r w:rsidR="001C0450">
        <w:rPr>
          <w:lang w:val="el-GR"/>
        </w:rPr>
        <w:tab/>
      </w:r>
      <w:r w:rsidR="00BC5F40" w:rsidRPr="00682DA7">
        <w:rPr>
          <w:position w:val="-4"/>
        </w:rPr>
        <w:object w:dxaOrig="840" w:dyaOrig="279">
          <v:shape id="_x0000_i1200" type="#_x0000_t75" style="width:42pt;height:13.95pt" o:ole="">
            <v:imagedata r:id="rId6263" o:title=""/>
          </v:shape>
          <o:OLEObject Type="Embed" ProgID="Equation.DSMT4" ShapeID="_x0000_i1200" DrawAspect="Content" ObjectID="_1667909351" r:id="rId6264"/>
        </w:object>
      </w:r>
      <w:r w:rsidR="00BC5F40">
        <w:t xml:space="preserve"> </w:t>
      </w:r>
      <w:r w:rsidR="00BC5F40">
        <w:rPr>
          <w:lang w:val="el-GR"/>
        </w:rPr>
        <w:t>παρομοίως.</w:t>
      </w: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4288D" w:rsidRDefault="00F4288D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 w:rsidRPr="00F4288D">
        <w:rPr>
          <w:lang w:val="el-GR"/>
        </w:rPr>
        <w:br w:type="page"/>
      </w:r>
    </w:p>
    <w:p w:rsidR="008E407A" w:rsidRPr="00FF45CB" w:rsidRDefault="002E5DB6" w:rsidP="008E407A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5089664" behindDoc="0" locked="0" layoutInCell="1" allowOverlap="1">
                <wp:simplePos x="0" y="0"/>
                <wp:positionH relativeFrom="column">
                  <wp:posOffset>3414120</wp:posOffset>
                </wp:positionH>
                <wp:positionV relativeFrom="paragraph">
                  <wp:posOffset>2305900</wp:posOffset>
                </wp:positionV>
                <wp:extent cx="360" cy="360"/>
                <wp:effectExtent l="0" t="0" r="0" b="0"/>
                <wp:wrapNone/>
                <wp:docPr id="5028" name="Ink 5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8" o:spid="_x0000_s1026" type="#_x0000_t75" style="position:absolute;margin-left:267.85pt;margin-top:180.55pt;width:2.05pt;height:2.05pt;z-index:2550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">
                <v:imagedata r:id="rId5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0880" behindDoc="0" locked="0" layoutInCell="1" allowOverlap="1">
                <wp:simplePos x="0" y="0"/>
                <wp:positionH relativeFrom="column">
                  <wp:posOffset>2275800</wp:posOffset>
                </wp:positionH>
                <wp:positionV relativeFrom="paragraph">
                  <wp:posOffset>3449620</wp:posOffset>
                </wp:positionV>
                <wp:extent cx="104760" cy="9360"/>
                <wp:effectExtent l="38100" t="19050" r="29210" b="29210"/>
                <wp:wrapNone/>
                <wp:docPr id="4911" name="Ink 4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6">
                      <w14:nvContentPartPr>
                        <w14:cNvContentPartPr/>
                      </w14:nvContentPartPr>
                      <w14:xfrm>
                        <a:off x="0" y="0"/>
                        <a:ext cx="104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1" o:spid="_x0000_s1026" type="#_x0000_t75" style="position:absolute;margin-left:178.5pt;margin-top:271.2pt;width:9.7pt;height:1.95pt;z-index:2549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">
                <v:imagedata r:id="rId6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9856" behindDoc="0" locked="0" layoutInCell="1" allowOverlap="1">
                <wp:simplePos x="0" y="0"/>
                <wp:positionH relativeFrom="column">
                  <wp:posOffset>1664880</wp:posOffset>
                </wp:positionH>
                <wp:positionV relativeFrom="paragraph">
                  <wp:posOffset>3460420</wp:posOffset>
                </wp:positionV>
                <wp:extent cx="428400" cy="20520"/>
                <wp:effectExtent l="38100" t="38100" r="29210" b="36830"/>
                <wp:wrapNone/>
                <wp:docPr id="4910" name="Ink 4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8">
                      <w14:nvContentPartPr>
                        <w14:cNvContentPartPr/>
                      </w14:nvContentPartPr>
                      <w14:xfrm>
                        <a:off x="0" y="0"/>
                        <a:ext cx="428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0" o:spid="_x0000_s1026" type="#_x0000_t75" style="position:absolute;margin-left:130.6pt;margin-top:271.8pt;width:34.95pt;height:2.85pt;z-index:2549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">
                <v:imagedata r:id="rId6269" o:title=""/>
              </v:shape>
            </w:pict>
          </mc:Fallback>
        </mc:AlternateContent>
      </w:r>
      <w:r w:rsidR="008E407A" w:rsidRPr="00FF45CB">
        <w:t xml:space="preserve">Ανάστροφοι </w:t>
      </w:r>
      <w:bookmarkStart w:id="1" w:name="_GoBack"/>
      <w:r w:rsidR="008E407A" w:rsidRPr="00FF45CB">
        <w:t>πίνακες</w:t>
      </w:r>
    </w:p>
    <w:p w:rsidR="008E407A" w:rsidRPr="00FF45CB" w:rsidRDefault="008E407A" w:rsidP="008E407A">
      <w:pPr>
        <w:rPr>
          <w:lang w:val="el-GR"/>
        </w:rPr>
      </w:pPr>
      <w:r w:rsidRPr="00C861FB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201" type="#_x0000_t75" style="width:13.2pt;height:13.2pt" o:ole="">
            <v:imagedata r:id="rId4472" o:title=""/>
          </v:shape>
          <o:OLEObject Type="Embed" ProgID="Equation.DSMT4" ShapeID="_x0000_i1201" DrawAspect="Content" ObjectID="_1667909352" r:id="rId6270"/>
        </w:object>
      </w:r>
      <w:r w:rsidRPr="00C861FB">
        <w:rPr>
          <w:highlight w:val="yellow"/>
          <w:lang w:val="el-GR"/>
        </w:rPr>
        <w:t xml:space="preserve"> ένας </w:t>
      </w:r>
      <w:r w:rsidRPr="00C861FB">
        <w:rPr>
          <w:position w:val="-6"/>
          <w:highlight w:val="yellow"/>
        </w:rPr>
        <w:object w:dxaOrig="560" w:dyaOrig="220">
          <v:shape id="_x0000_i1202" type="#_x0000_t75" style="width:28pt;height:11.2pt" o:ole="">
            <v:imagedata r:id="rId6271" o:title=""/>
          </v:shape>
          <o:OLEObject Type="Embed" ProgID="Equation.DSMT4" ShapeID="_x0000_i1202" DrawAspect="Content" ObjectID="_1667909353" r:id="rId6272"/>
        </w:object>
      </w:r>
      <w:r w:rsidRPr="00C861FB">
        <w:rPr>
          <w:highlight w:val="yellow"/>
          <w:lang w:val="el-GR"/>
        </w:rPr>
        <w:t xml:space="preserve"> πίνακας, τότε ως </w:t>
      </w:r>
      <w:r w:rsidR="00496A32" w:rsidRPr="00C861FB">
        <w:rPr>
          <w:position w:val="-4"/>
          <w:highlight w:val="yellow"/>
        </w:rPr>
        <w:object w:dxaOrig="360" w:dyaOrig="300">
          <v:shape id="_x0000_i1203" type="#_x0000_t75" style="width:18pt;height:15.2pt" o:ole="">
            <v:imagedata r:id="rId6273" o:title=""/>
          </v:shape>
          <o:OLEObject Type="Embed" ProgID="Equation.DSMT4" ShapeID="_x0000_i1203" DrawAspect="Content" ObjectID="_1667909354" r:id="rId6274"/>
        </w:object>
      </w:r>
      <w:r w:rsidRPr="00C861FB">
        <w:rPr>
          <w:highlight w:val="yellow"/>
          <w:lang w:val="el-GR"/>
        </w:rPr>
        <w:t xml:space="preserve"> ορίζεται ο </w:t>
      </w:r>
      <w:r w:rsidRPr="00C861FB">
        <w:rPr>
          <w:position w:val="-6"/>
          <w:highlight w:val="yellow"/>
        </w:rPr>
        <w:object w:dxaOrig="560" w:dyaOrig="220">
          <v:shape id="_x0000_i1204" type="#_x0000_t75" style="width:28pt;height:11.2pt" o:ole="">
            <v:imagedata r:id="rId6275" o:title=""/>
          </v:shape>
          <o:OLEObject Type="Embed" ProgID="Equation.DSMT4" ShapeID="_x0000_i1204" DrawAspect="Content" ObjectID="_1667909355" r:id="rId6276"/>
        </w:object>
      </w:r>
      <w:r w:rsidRPr="00C861FB">
        <w:rPr>
          <w:highlight w:val="yellow"/>
          <w:lang w:val="el-GR"/>
        </w:rPr>
        <w:t xml:space="preserve"> πίνακας που προκύπτει </w:t>
      </w:r>
      <w:r w:rsidRPr="00C861FB">
        <w:rPr>
          <w:b/>
          <w:color w:val="FF0000"/>
          <w:highlight w:val="yellow"/>
          <w:lang w:val="el-GR"/>
        </w:rPr>
        <w:t xml:space="preserve">αν </w:t>
      </w:r>
      <w:r w:rsidRPr="00C861FB">
        <w:rPr>
          <w:b/>
          <w:color w:val="FF0000"/>
          <w:highlight w:val="yellow"/>
          <w:bdr w:val="single" w:sz="4" w:space="0" w:color="auto"/>
          <w:lang w:val="el-GR"/>
        </w:rPr>
        <w:t xml:space="preserve">στον </w:t>
      </w:r>
      <w:r w:rsidRPr="00C861FB">
        <w:rPr>
          <w:b/>
          <w:color w:val="FF0000"/>
          <w:position w:val="-4"/>
          <w:highlight w:val="yellow"/>
          <w:bdr w:val="single" w:sz="4" w:space="0" w:color="auto"/>
        </w:rPr>
        <w:object w:dxaOrig="240" w:dyaOrig="260">
          <v:shape id="_x0000_i1205" type="#_x0000_t75" style="width:12pt;height:13.2pt" o:ole="">
            <v:imagedata r:id="rId6277" o:title=""/>
          </v:shape>
          <o:OLEObject Type="Embed" ProgID="Equation.DSMT4" ShapeID="_x0000_i1205" DrawAspect="Content" ObjectID="_1667909356" r:id="rId6278"/>
        </w:object>
      </w:r>
      <w:r w:rsidRPr="00C861FB">
        <w:rPr>
          <w:b/>
          <w:color w:val="FF0000"/>
          <w:highlight w:val="yellow"/>
          <w:bdr w:val="single" w:sz="4" w:space="0" w:color="auto"/>
          <w:lang w:val="el-GR"/>
        </w:rPr>
        <w:t xml:space="preserve"> εναλλάξω γραμμές και στήλες</w:t>
      </w:r>
      <w:r w:rsidRPr="00C861FB">
        <w:rPr>
          <w:highlight w:val="yellow"/>
          <w:lang w:val="el-GR"/>
        </w:rPr>
        <w:t>:</w:t>
      </w:r>
    </w:p>
    <w:bookmarkEnd w:id="1"/>
    <w:p w:rsidR="008E407A" w:rsidRPr="00FF45CB" w:rsidRDefault="00401761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3360" behindDoc="0" locked="0" layoutInCell="1" allowOverlap="1">
                <wp:simplePos x="0" y="0"/>
                <wp:positionH relativeFrom="column">
                  <wp:posOffset>5394120</wp:posOffset>
                </wp:positionH>
                <wp:positionV relativeFrom="paragraph">
                  <wp:posOffset>203020</wp:posOffset>
                </wp:positionV>
                <wp:extent cx="108720" cy="149400"/>
                <wp:effectExtent l="19050" t="19050" r="24765" b="22225"/>
                <wp:wrapNone/>
                <wp:docPr id="4806" name="Ink 4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9">
                      <w14:nvContentPartPr>
                        <w14:cNvContentPartPr/>
                      </w14:nvContentPartPr>
                      <w14:xfrm>
                        <a:off x="0" y="0"/>
                        <a:ext cx="108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6" o:spid="_x0000_s1026" type="#_x0000_t75" style="position:absolute;margin-left:424.4pt;margin-top:15.7pt;width:9.15pt;height:12.4pt;z-index:2548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">
                <v:imagedata r:id="rId6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3968" behindDoc="0" locked="0" layoutInCell="1" allowOverlap="1">
                <wp:simplePos x="0" y="0"/>
                <wp:positionH relativeFrom="column">
                  <wp:posOffset>2229720</wp:posOffset>
                </wp:positionH>
                <wp:positionV relativeFrom="paragraph">
                  <wp:posOffset>155140</wp:posOffset>
                </wp:positionV>
                <wp:extent cx="214920" cy="62640"/>
                <wp:effectExtent l="114300" t="171450" r="128270" b="204470"/>
                <wp:wrapNone/>
                <wp:docPr id="4746" name="Ink 4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1">
                      <w14:nvContentPartPr>
                        <w14:cNvContentPartPr/>
                      </w14:nvContentPartPr>
                      <w14:xfrm>
                        <a:off x="0" y="0"/>
                        <a:ext cx="2149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6" o:spid="_x0000_s1026" type="#_x0000_t75" style="position:absolute;margin-left:169.85pt;margin-top:.8pt;width:28.3pt;height:27.8pt;z-index:2548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">
                <v:imagedata r:id="rId6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>
                <wp:simplePos x="0" y="0"/>
                <wp:positionH relativeFrom="column">
                  <wp:posOffset>5258760</wp:posOffset>
                </wp:positionH>
                <wp:positionV relativeFrom="paragraph">
                  <wp:posOffset>395980</wp:posOffset>
                </wp:positionV>
                <wp:extent cx="83160" cy="41760"/>
                <wp:effectExtent l="19050" t="19050" r="31750" b="34925"/>
                <wp:wrapNone/>
                <wp:docPr id="4737" name="Ink 4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3">
                      <w14:nvContentPartPr>
                        <w14:cNvContentPartPr/>
                      </w14:nvContentPartPr>
                      <w14:xfrm>
                        <a:off x="0" y="0"/>
                        <a:ext cx="83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7" o:spid="_x0000_s1026" type="#_x0000_t75" style="position:absolute;margin-left:413.6pt;margin-top:30.65pt;width:7.65pt;height:4.3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">
                <v:imagedata r:id="rId6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9632" behindDoc="0" locked="0" layoutInCell="1" allowOverlap="1">
                <wp:simplePos x="0" y="0"/>
                <wp:positionH relativeFrom="column">
                  <wp:posOffset>4915680</wp:posOffset>
                </wp:positionH>
                <wp:positionV relativeFrom="paragraph">
                  <wp:posOffset>161620</wp:posOffset>
                </wp:positionV>
                <wp:extent cx="751680" cy="24120"/>
                <wp:effectExtent l="76200" t="133350" r="106045" b="167005"/>
                <wp:wrapNone/>
                <wp:docPr id="4732" name="Ink 4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5">
                      <w14:nvContentPartPr>
                        <w14:cNvContentPartPr/>
                      </w14:nvContentPartPr>
                      <w14:xfrm>
                        <a:off x="0" y="0"/>
                        <a:ext cx="751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2" o:spid="_x0000_s1026" type="#_x0000_t75" style="position:absolute;margin-left:383.15pt;margin-top:4.3pt;width:67.6pt;height:20.1pt;z-index:2547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">
                <v:imagedata r:id="rId6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>
                <wp:simplePos x="0" y="0"/>
                <wp:positionH relativeFrom="column">
                  <wp:posOffset>5443080</wp:posOffset>
                </wp:positionH>
                <wp:positionV relativeFrom="paragraph">
                  <wp:posOffset>130300</wp:posOffset>
                </wp:positionV>
                <wp:extent cx="69480" cy="123480"/>
                <wp:effectExtent l="38100" t="38100" r="26035" b="29210"/>
                <wp:wrapNone/>
                <wp:docPr id="4720" name="Ink 4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7">
                      <w14:nvContentPartPr>
                        <w14:cNvContentPartPr/>
                      </w14:nvContentPartPr>
                      <w14:xfrm>
                        <a:off x="0" y="0"/>
                        <a:ext cx="69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0" o:spid="_x0000_s1026" type="#_x0000_t75" style="position:absolute;margin-left:427.95pt;margin-top:9.6pt;width:6.75pt;height:11.05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">
                <v:imagedata r:id="rId6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>
                <wp:simplePos x="0" y="0"/>
                <wp:positionH relativeFrom="column">
                  <wp:posOffset>5232480</wp:posOffset>
                </wp:positionH>
                <wp:positionV relativeFrom="paragraph">
                  <wp:posOffset>129580</wp:posOffset>
                </wp:positionV>
                <wp:extent cx="72360" cy="102240"/>
                <wp:effectExtent l="38100" t="38100" r="42545" b="31115"/>
                <wp:wrapNone/>
                <wp:docPr id="4719" name="Ink 4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9">
                      <w14:nvContentPartPr>
                        <w14:cNvContentPartPr/>
                      </w14:nvContentPartPr>
                      <w14:xfrm>
                        <a:off x="0" y="0"/>
                        <a:ext cx="72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9" o:spid="_x0000_s1026" type="#_x0000_t75" style="position:absolute;margin-left:411.3pt;margin-top:9.5pt;width:7.1pt;height:9.45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">
                <v:imagedata r:id="rId6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5296" behindDoc="0" locked="0" layoutInCell="1" allowOverlap="1">
                <wp:simplePos x="0" y="0"/>
                <wp:positionH relativeFrom="column">
                  <wp:posOffset>5033760</wp:posOffset>
                </wp:positionH>
                <wp:positionV relativeFrom="paragraph">
                  <wp:posOffset>92860</wp:posOffset>
                </wp:positionV>
                <wp:extent cx="74160" cy="156600"/>
                <wp:effectExtent l="38100" t="38100" r="40640" b="34290"/>
                <wp:wrapNone/>
                <wp:docPr id="4718" name="Ink 4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1">
                      <w14:nvContentPartPr>
                        <w14:cNvContentPartPr/>
                      </w14:nvContentPartPr>
                      <w14:xfrm>
                        <a:off x="0" y="0"/>
                        <a:ext cx="741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8" o:spid="_x0000_s1026" type="#_x0000_t75" style="position:absolute;margin-left:395.6pt;margin-top:6.55pt;width:7.45pt;height:13.95pt;z-index:2547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">
                <v:imagedata r:id="rId6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4272" behindDoc="0" locked="0" layoutInCell="1" allowOverlap="1">
                <wp:simplePos x="0" y="0"/>
                <wp:positionH relativeFrom="column">
                  <wp:posOffset>5998200</wp:posOffset>
                </wp:positionH>
                <wp:positionV relativeFrom="paragraph">
                  <wp:posOffset>262060</wp:posOffset>
                </wp:positionV>
                <wp:extent cx="164160" cy="38880"/>
                <wp:effectExtent l="38100" t="38100" r="26670" b="37465"/>
                <wp:wrapNone/>
                <wp:docPr id="4717" name="Ink 4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3">
                      <w14:nvContentPartPr>
                        <w14:cNvContentPartPr/>
                      </w14:nvContentPartPr>
                      <w14:xfrm>
                        <a:off x="0" y="0"/>
                        <a:ext cx="164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7" o:spid="_x0000_s1026" type="#_x0000_t75" style="position:absolute;margin-left:471.6pt;margin-top:19.95pt;width:14.4pt;height:4.35pt;z-index:2547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">
                <v:imagedata r:id="rId6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3248" behindDoc="0" locked="0" layoutInCell="1" allowOverlap="1">
                <wp:simplePos x="0" y="0"/>
                <wp:positionH relativeFrom="column">
                  <wp:posOffset>6024120</wp:posOffset>
                </wp:positionH>
                <wp:positionV relativeFrom="paragraph">
                  <wp:posOffset>44260</wp:posOffset>
                </wp:positionV>
                <wp:extent cx="131400" cy="376560"/>
                <wp:effectExtent l="38100" t="38100" r="40640" b="42545"/>
                <wp:wrapNone/>
                <wp:docPr id="4716" name="Ink 4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5">
                      <w14:nvContentPartPr>
                        <w14:cNvContentPartPr/>
                      </w14:nvContentPartPr>
                      <w14:xfrm>
                        <a:off x="0" y="0"/>
                        <a:ext cx="13140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6" o:spid="_x0000_s1026" type="#_x0000_t75" style="position:absolute;margin-left:473.55pt;margin-top:2.7pt;width:11.95pt;height:31.1pt;z-index:2547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">
                <v:imagedata r:id="rId6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2224" behindDoc="0" locked="0" layoutInCell="1" allowOverlap="1">
                <wp:simplePos x="0" y="0"/>
                <wp:positionH relativeFrom="column">
                  <wp:posOffset>5687880</wp:posOffset>
                </wp:positionH>
                <wp:positionV relativeFrom="paragraph">
                  <wp:posOffset>202300</wp:posOffset>
                </wp:positionV>
                <wp:extent cx="257400" cy="73440"/>
                <wp:effectExtent l="38100" t="38100" r="28575" b="41275"/>
                <wp:wrapNone/>
                <wp:docPr id="4715" name="Ink 4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7">
                      <w14:nvContentPartPr>
                        <w14:cNvContentPartPr/>
                      </w14:nvContentPartPr>
                      <w14:xfrm>
                        <a:off x="0" y="0"/>
                        <a:ext cx="257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5" o:spid="_x0000_s1026" type="#_x0000_t75" style="position:absolute;margin-left:447.1pt;margin-top:15.25pt;width:21.7pt;height:7.3pt;z-index:2547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">
                <v:imagedata r:id="rId6298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Η πρώτη γραμμή του </w:t>
      </w:r>
      <w:r w:rsidR="00496A32" w:rsidRPr="00827B47">
        <w:rPr>
          <w:position w:val="-4"/>
          <w:highlight w:val="yellow"/>
        </w:rPr>
        <w:object w:dxaOrig="260" w:dyaOrig="260">
          <v:shape id="_x0000_i1206" type="#_x0000_t75" style="width:13.2pt;height:13.2pt" o:ole="">
            <v:imagedata r:id="rId4472" o:title=""/>
          </v:shape>
          <o:OLEObject Type="Embed" ProgID="Equation.DSMT4" ShapeID="_x0000_i1206" DrawAspect="Content" ObjectID="_1667909357" r:id="rId6299"/>
        </w:object>
      </w:r>
      <w:r w:rsidR="008E407A" w:rsidRPr="00FF45CB">
        <w:rPr>
          <w:lang w:val="el-GR"/>
        </w:rPr>
        <w:t xml:space="preserve"> γίνεται πρώτη στήλη του </w:t>
      </w:r>
      <w:r w:rsidR="00496A32" w:rsidRPr="00496A32">
        <w:rPr>
          <w:position w:val="-4"/>
        </w:rPr>
        <w:object w:dxaOrig="360" w:dyaOrig="300">
          <v:shape id="_x0000_i1207" type="#_x0000_t75" style="width:18pt;height:15.2pt" o:ole="">
            <v:imagedata r:id="rId6300" o:title=""/>
          </v:shape>
          <o:OLEObject Type="Embed" ProgID="Equation.DSMT4" ShapeID="_x0000_i1207" DrawAspect="Content" ObjectID="_1667909358" r:id="rId6301"/>
        </w:object>
      </w:r>
      <w:r w:rsidR="008E407A" w:rsidRPr="00FF45CB">
        <w:rPr>
          <w:lang w:val="el-GR"/>
        </w:rPr>
        <w:t xml:space="preserve"> κλπ.</w:t>
      </w:r>
    </w:p>
    <w:p w:rsidR="008E407A" w:rsidRPr="00FF45CB" w:rsidRDefault="00401761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6304" behindDoc="0" locked="0" layoutInCell="1" allowOverlap="1">
                <wp:simplePos x="0" y="0"/>
                <wp:positionH relativeFrom="column">
                  <wp:posOffset>2524920</wp:posOffset>
                </wp:positionH>
                <wp:positionV relativeFrom="paragraph">
                  <wp:posOffset>184300</wp:posOffset>
                </wp:positionV>
                <wp:extent cx="360" cy="360"/>
                <wp:effectExtent l="0" t="0" r="0" b="0"/>
                <wp:wrapNone/>
                <wp:docPr id="4887" name="Ink 4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7" o:spid="_x0000_s1026" type="#_x0000_t75" style="position:absolute;margin-left:197.8pt;margin-top:13.5pt;width:2.05pt;height:2.05pt;z-index:2549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">
                <v:imagedata r:id="rId5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5408" behindDoc="0" locked="0" layoutInCell="1" allowOverlap="1">
                <wp:simplePos x="0" y="0"/>
                <wp:positionH relativeFrom="column">
                  <wp:posOffset>5096040</wp:posOffset>
                </wp:positionH>
                <wp:positionV relativeFrom="paragraph">
                  <wp:posOffset>251620</wp:posOffset>
                </wp:positionV>
                <wp:extent cx="64080" cy="67320"/>
                <wp:effectExtent l="38100" t="38100" r="31750" b="27940"/>
                <wp:wrapNone/>
                <wp:docPr id="4808" name="Ink 4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3">
                      <w14:nvContentPartPr>
                        <w14:cNvContentPartPr/>
                      </w14:nvContentPartPr>
                      <w14:xfrm>
                        <a:off x="0" y="0"/>
                        <a:ext cx="640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8" o:spid="_x0000_s1026" type="#_x0000_t75" style="position:absolute;margin-left:400.5pt;margin-top:19.35pt;width:6.55pt;height:6.5pt;z-index:2548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">
                <v:imagedata r:id="rId6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4384" behindDoc="0" locked="0" layoutInCell="1" allowOverlap="1">
                <wp:simplePos x="0" y="0"/>
                <wp:positionH relativeFrom="column">
                  <wp:posOffset>5115480</wp:posOffset>
                </wp:positionH>
                <wp:positionV relativeFrom="paragraph">
                  <wp:posOffset>200860</wp:posOffset>
                </wp:positionV>
                <wp:extent cx="45720" cy="77400"/>
                <wp:effectExtent l="19050" t="19050" r="30480" b="18415"/>
                <wp:wrapNone/>
                <wp:docPr id="4807" name="Ink 4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5">
                      <w14:nvContentPartPr>
                        <w14:cNvContentPartPr/>
                      </w14:nvContentPartPr>
                      <w14:xfrm>
                        <a:off x="0" y="0"/>
                        <a:ext cx="45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7" o:spid="_x0000_s1026" type="#_x0000_t75" style="position:absolute;margin-left:402.25pt;margin-top:15.45pt;width:4.55pt;height:7.05pt;z-index:2548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">
                <v:imagedata r:id="rId6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6192" behindDoc="0" locked="0" layoutInCell="1" allowOverlap="1">
                <wp:simplePos x="0" y="0"/>
                <wp:positionH relativeFrom="column">
                  <wp:posOffset>4966800</wp:posOffset>
                </wp:positionH>
                <wp:positionV relativeFrom="paragraph">
                  <wp:posOffset>-386300</wp:posOffset>
                </wp:positionV>
                <wp:extent cx="842400" cy="896760"/>
                <wp:effectExtent l="38100" t="38100" r="34290" b="36830"/>
                <wp:wrapNone/>
                <wp:docPr id="4799" name="Ink 4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7">
                      <w14:nvContentPartPr>
                        <w14:cNvContentPartPr/>
                      </w14:nvContentPartPr>
                      <w14:xfrm>
                        <a:off x="0" y="0"/>
                        <a:ext cx="842400" cy="89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9" o:spid="_x0000_s1026" type="#_x0000_t75" style="position:absolute;margin-left:390.35pt;margin-top:-30.95pt;width:68.1pt;height:72.15pt;z-index:2548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">
                <v:imagedata r:id="rId6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0352" behindDoc="0" locked="0" layoutInCell="1" allowOverlap="1">
                <wp:simplePos x="0" y="0"/>
                <wp:positionH relativeFrom="column">
                  <wp:posOffset>4209000</wp:posOffset>
                </wp:positionH>
                <wp:positionV relativeFrom="paragraph">
                  <wp:posOffset>376540</wp:posOffset>
                </wp:positionV>
                <wp:extent cx="31320" cy="83880"/>
                <wp:effectExtent l="38100" t="38100" r="26035" b="30480"/>
                <wp:wrapNone/>
                <wp:docPr id="4762" name="Ink 4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9">
                      <w14:nvContentPartPr>
                        <w14:cNvContentPartPr/>
                      </w14:nvContentPartPr>
                      <w14:xfrm>
                        <a:off x="0" y="0"/>
                        <a:ext cx="31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2" o:spid="_x0000_s1026" type="#_x0000_t75" style="position:absolute;margin-left:330.75pt;margin-top:29pt;width:3.85pt;height:8.05pt;z-index:2548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">
                <v:imagedata r:id="rId6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9328" behindDoc="0" locked="0" layoutInCell="1" allowOverlap="1">
                <wp:simplePos x="0" y="0"/>
                <wp:positionH relativeFrom="column">
                  <wp:posOffset>4138800</wp:posOffset>
                </wp:positionH>
                <wp:positionV relativeFrom="paragraph">
                  <wp:posOffset>353500</wp:posOffset>
                </wp:positionV>
                <wp:extent cx="65160" cy="98640"/>
                <wp:effectExtent l="38100" t="38100" r="30480" b="34925"/>
                <wp:wrapNone/>
                <wp:docPr id="4761" name="Ink 4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1">
                      <w14:nvContentPartPr>
                        <w14:cNvContentPartPr/>
                      </w14:nvContentPartPr>
                      <w14:xfrm>
                        <a:off x="0" y="0"/>
                        <a:ext cx="65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1" o:spid="_x0000_s1026" type="#_x0000_t75" style="position:absolute;margin-left:325.25pt;margin-top:27.15pt;width:6.45pt;height:9.15pt;z-index:2548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">
                <v:imagedata r:id="rId6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8304" behindDoc="0" locked="0" layoutInCell="1" allowOverlap="1">
                <wp:simplePos x="0" y="0"/>
                <wp:positionH relativeFrom="column">
                  <wp:posOffset>3970680</wp:posOffset>
                </wp:positionH>
                <wp:positionV relativeFrom="paragraph">
                  <wp:posOffset>223540</wp:posOffset>
                </wp:positionV>
                <wp:extent cx="117360" cy="187560"/>
                <wp:effectExtent l="38100" t="38100" r="35560" b="41275"/>
                <wp:wrapNone/>
                <wp:docPr id="4760" name="Ink 4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3">
                      <w14:nvContentPartPr>
                        <w14:cNvContentPartPr/>
                      </w14:nvContentPartPr>
                      <w14:xfrm>
                        <a:off x="0" y="0"/>
                        <a:ext cx="1173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0" o:spid="_x0000_s1026" type="#_x0000_t75" style="position:absolute;margin-left:311.95pt;margin-top:16.9pt;width:10.65pt;height:16.15pt;z-index:2548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">
                <v:imagedata r:id="rId6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7280" behindDoc="0" locked="0" layoutInCell="1" allowOverlap="1">
                <wp:simplePos x="0" y="0"/>
                <wp:positionH relativeFrom="column">
                  <wp:posOffset>4341840</wp:posOffset>
                </wp:positionH>
                <wp:positionV relativeFrom="paragraph">
                  <wp:posOffset>1060</wp:posOffset>
                </wp:positionV>
                <wp:extent cx="661320" cy="207000"/>
                <wp:effectExtent l="38100" t="38100" r="24765" b="41275"/>
                <wp:wrapNone/>
                <wp:docPr id="4759" name="Ink 4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5">
                      <w14:nvContentPartPr>
                        <w14:cNvContentPartPr/>
                      </w14:nvContentPartPr>
                      <w14:xfrm>
                        <a:off x="0" y="0"/>
                        <a:ext cx="6613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9" o:spid="_x0000_s1026" type="#_x0000_t75" style="position:absolute;margin-left:341.15pt;margin-top:-.6pt;width:53.4pt;height:17.85pt;z-index:2548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">
                <v:imagedata r:id="rId6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6256" behindDoc="0" locked="0" layoutInCell="1" allowOverlap="1">
                <wp:simplePos x="0" y="0"/>
                <wp:positionH relativeFrom="column">
                  <wp:posOffset>4997040</wp:posOffset>
                </wp:positionH>
                <wp:positionV relativeFrom="paragraph">
                  <wp:posOffset>-91460</wp:posOffset>
                </wp:positionV>
                <wp:extent cx="162360" cy="225360"/>
                <wp:effectExtent l="38100" t="38100" r="28575" b="41910"/>
                <wp:wrapNone/>
                <wp:docPr id="4758" name="Ink 4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7">
                      <w14:nvContentPartPr>
                        <w14:cNvContentPartPr/>
                      </w14:nvContentPartPr>
                      <w14:xfrm>
                        <a:off x="0" y="0"/>
                        <a:ext cx="1623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8" o:spid="_x0000_s1026" type="#_x0000_t75" style="position:absolute;margin-left:392.9pt;margin-top:-7.9pt;width:14.05pt;height:19.2pt;z-index:2548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">
                <v:imagedata r:id="rId6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0112" behindDoc="0" locked="0" layoutInCell="1" allowOverlap="1">
                <wp:simplePos x="0" y="0"/>
                <wp:positionH relativeFrom="column">
                  <wp:posOffset>1290840</wp:posOffset>
                </wp:positionH>
                <wp:positionV relativeFrom="paragraph">
                  <wp:posOffset>366460</wp:posOffset>
                </wp:positionV>
                <wp:extent cx="117360" cy="14760"/>
                <wp:effectExtent l="38100" t="38100" r="35560" b="42545"/>
                <wp:wrapNone/>
                <wp:docPr id="4752" name="Ink 4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9">
                      <w14:nvContentPartPr>
                        <w14:cNvContentPartPr/>
                      </w14:nvContentPartPr>
                      <w14:xfrm>
                        <a:off x="0" y="0"/>
                        <a:ext cx="117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2" o:spid="_x0000_s1026" type="#_x0000_t75" style="position:absolute;margin-left:100.9pt;margin-top:28.05pt;width:10.75pt;height:2.65pt;z-index:2548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">
                <v:imagedata r:id="rId6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>
                <wp:simplePos x="0" y="0"/>
                <wp:positionH relativeFrom="column">
                  <wp:posOffset>642840</wp:posOffset>
                </wp:positionH>
                <wp:positionV relativeFrom="paragraph">
                  <wp:posOffset>37060</wp:posOffset>
                </wp:positionV>
                <wp:extent cx="286560" cy="396000"/>
                <wp:effectExtent l="38100" t="38100" r="37465" b="23495"/>
                <wp:wrapNone/>
                <wp:docPr id="4751" name="Ink 4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1">
                      <w14:nvContentPartPr>
                        <w14:cNvContentPartPr/>
                      </w14:nvContentPartPr>
                      <w14:xfrm>
                        <a:off x="0" y="0"/>
                        <a:ext cx="28656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1" o:spid="_x0000_s1026" type="#_x0000_t75" style="position:absolute;margin-left:50pt;margin-top:2.3pt;width:23.85pt;height:32.4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">
                <v:imagedata r:id="rId6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6016" behindDoc="0" locked="0" layoutInCell="1" allowOverlap="1">
                <wp:simplePos x="0" y="0"/>
                <wp:positionH relativeFrom="column">
                  <wp:posOffset>4965000</wp:posOffset>
                </wp:positionH>
                <wp:positionV relativeFrom="paragraph">
                  <wp:posOffset>-405020</wp:posOffset>
                </wp:positionV>
                <wp:extent cx="303840" cy="823680"/>
                <wp:effectExtent l="38100" t="38100" r="39370" b="33655"/>
                <wp:wrapNone/>
                <wp:docPr id="4748" name="Ink 4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3">
                      <w14:nvContentPartPr>
                        <w14:cNvContentPartPr/>
                      </w14:nvContentPartPr>
                      <w14:xfrm>
                        <a:off x="0" y="0"/>
                        <a:ext cx="303840" cy="82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8" o:spid="_x0000_s1026" type="#_x0000_t75" style="position:absolute;margin-left:390.25pt;margin-top:-32.65pt;width:25.5pt;height:66.4pt;z-index:2548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">
                <v:imagedata r:id="rId6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6800" behindDoc="0" locked="0" layoutInCell="1" allowOverlap="1">
                <wp:simplePos x="0" y="0"/>
                <wp:positionH relativeFrom="column">
                  <wp:posOffset>4959960</wp:posOffset>
                </wp:positionH>
                <wp:positionV relativeFrom="paragraph">
                  <wp:posOffset>38860</wp:posOffset>
                </wp:positionV>
                <wp:extent cx="686160" cy="58680"/>
                <wp:effectExtent l="95250" t="171450" r="133350" b="170180"/>
                <wp:wrapNone/>
                <wp:docPr id="4739" name="Ink 4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5">
                      <w14:nvContentPartPr>
                        <w14:cNvContentPartPr/>
                      </w14:nvContentPartPr>
                      <w14:xfrm>
                        <a:off x="0" y="0"/>
                        <a:ext cx="6861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9" o:spid="_x0000_s1026" type="#_x0000_t75" style="position:absolute;margin-left:386.25pt;margin-top:-8pt;width:63.9pt;height:23.8pt;z-index:2547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">
                <v:imagedata r:id="rId6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5776" behindDoc="0" locked="0" layoutInCell="1" allowOverlap="1">
                <wp:simplePos x="0" y="0"/>
                <wp:positionH relativeFrom="column">
                  <wp:posOffset>5461800</wp:posOffset>
                </wp:positionH>
                <wp:positionV relativeFrom="paragraph">
                  <wp:posOffset>-78860</wp:posOffset>
                </wp:positionV>
                <wp:extent cx="79920" cy="160200"/>
                <wp:effectExtent l="38100" t="19050" r="34925" b="30480"/>
                <wp:wrapNone/>
                <wp:docPr id="4738" name="Ink 4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7">
                      <w14:nvContentPartPr>
                        <w14:cNvContentPartPr/>
                      </w14:nvContentPartPr>
                      <w14:xfrm>
                        <a:off x="0" y="0"/>
                        <a:ext cx="799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8" o:spid="_x0000_s1026" type="#_x0000_t75" style="position:absolute;margin-left:429.45pt;margin-top:-6.65pt;width:7.65pt;height:13.65pt;z-index:2547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">
                <v:imagedata r:id="rId6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3728" behindDoc="0" locked="0" layoutInCell="1" allowOverlap="1">
                <wp:simplePos x="0" y="0"/>
                <wp:positionH relativeFrom="column">
                  <wp:posOffset>5250840</wp:posOffset>
                </wp:positionH>
                <wp:positionV relativeFrom="paragraph">
                  <wp:posOffset>-35300</wp:posOffset>
                </wp:positionV>
                <wp:extent cx="35640" cy="129600"/>
                <wp:effectExtent l="38100" t="38100" r="40640" b="22860"/>
                <wp:wrapNone/>
                <wp:docPr id="4736" name="Ink 4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9">
                      <w14:nvContentPartPr>
                        <w14:cNvContentPartPr/>
                      </w14:nvContentPartPr>
                      <w14:xfrm>
                        <a:off x="0" y="0"/>
                        <a:ext cx="35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6" o:spid="_x0000_s1026" type="#_x0000_t75" style="position:absolute;margin-left:412.85pt;margin-top:-3.35pt;width:4.1pt;height:11.45pt;z-index:2547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">
                <v:imagedata r:id="rId6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2704" behindDoc="0" locked="0" layoutInCell="1" allowOverlap="1">
                <wp:simplePos x="0" y="0"/>
                <wp:positionH relativeFrom="column">
                  <wp:posOffset>5108280</wp:posOffset>
                </wp:positionH>
                <wp:positionV relativeFrom="paragraph">
                  <wp:posOffset>-27380</wp:posOffset>
                </wp:positionV>
                <wp:extent cx="22320" cy="139680"/>
                <wp:effectExtent l="19050" t="38100" r="34925" b="32385"/>
                <wp:wrapNone/>
                <wp:docPr id="4735" name="Ink 4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1">
                      <w14:nvContentPartPr>
                        <w14:cNvContentPartPr/>
                      </w14:nvContentPartPr>
                      <w14:xfrm>
                        <a:off x="0" y="0"/>
                        <a:ext cx="22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5" o:spid="_x0000_s1026" type="#_x0000_t75" style="position:absolute;margin-left:401.75pt;margin-top:-2.65pt;width:2.85pt;height:12.2pt;z-index:2547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">
                <v:imagedata r:id="rId6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1680" behindDoc="0" locked="0" layoutInCell="1" allowOverlap="1">
                <wp:simplePos x="0" y="0"/>
                <wp:positionH relativeFrom="column">
                  <wp:posOffset>5044560</wp:posOffset>
                </wp:positionH>
                <wp:positionV relativeFrom="paragraph">
                  <wp:posOffset>-22340</wp:posOffset>
                </wp:positionV>
                <wp:extent cx="106200" cy="86040"/>
                <wp:effectExtent l="38100" t="38100" r="27305" b="28575"/>
                <wp:wrapNone/>
                <wp:docPr id="4734" name="Ink 4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3">
                      <w14:nvContentPartPr>
                        <w14:cNvContentPartPr/>
                      </w14:nvContentPartPr>
                      <w14:xfrm>
                        <a:off x="0" y="0"/>
                        <a:ext cx="106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4" o:spid="_x0000_s1026" type="#_x0000_t75" style="position:absolute;margin-left:396.5pt;margin-top:-2.35pt;width:9.7pt;height:8.1pt;z-index:2547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">
                <v:imagedata r:id="rId6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7104" behindDoc="0" locked="0" layoutInCell="1" allowOverlap="1">
                <wp:simplePos x="0" y="0"/>
                <wp:positionH relativeFrom="column">
                  <wp:posOffset>4795080</wp:posOffset>
                </wp:positionH>
                <wp:positionV relativeFrom="paragraph">
                  <wp:posOffset>-28460</wp:posOffset>
                </wp:positionV>
                <wp:extent cx="177840" cy="98640"/>
                <wp:effectExtent l="38100" t="38100" r="31750" b="34925"/>
                <wp:wrapNone/>
                <wp:docPr id="4710" name="Ink 4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5">
                      <w14:nvContentPartPr>
                        <w14:cNvContentPartPr/>
                      </w14:nvContentPartPr>
                      <w14:xfrm>
                        <a:off x="0" y="0"/>
                        <a:ext cx="177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0" o:spid="_x0000_s1026" type="#_x0000_t75" style="position:absolute;margin-left:376.85pt;margin-top:-3.05pt;width:15.4pt;height:9.15pt;z-index:2547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">
                <v:imagedata r:id="rId6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>
                <wp:simplePos x="0" y="0"/>
                <wp:positionH relativeFrom="column">
                  <wp:posOffset>4844040</wp:posOffset>
                </wp:positionH>
                <wp:positionV relativeFrom="paragraph">
                  <wp:posOffset>-506540</wp:posOffset>
                </wp:positionV>
                <wp:extent cx="857520" cy="1038960"/>
                <wp:effectExtent l="38100" t="38100" r="38100" b="46990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7">
                      <w14:nvContentPartPr>
                        <w14:cNvContentPartPr/>
                      </w14:nvContentPartPr>
                      <w14:xfrm>
                        <a:off x="0" y="0"/>
                        <a:ext cx="857520" cy="10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9" o:spid="_x0000_s1026" type="#_x0000_t75" style="position:absolute;margin-left:380.6pt;margin-top:-40.7pt;width:69.2pt;height:83.5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">
                <v:imagedata r:id="rId6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>
                <wp:simplePos x="0" y="0"/>
                <wp:positionH relativeFrom="column">
                  <wp:posOffset>4935480</wp:posOffset>
                </wp:positionH>
                <wp:positionV relativeFrom="paragraph">
                  <wp:posOffset>-414740</wp:posOffset>
                </wp:positionV>
                <wp:extent cx="759960" cy="903240"/>
                <wp:effectExtent l="38100" t="38100" r="2540" b="30480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9">
                      <w14:nvContentPartPr>
                        <w14:cNvContentPartPr/>
                      </w14:nvContentPartPr>
                      <w14:xfrm>
                        <a:off x="0" y="0"/>
                        <a:ext cx="759960" cy="90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8" o:spid="_x0000_s1026" type="#_x0000_t75" style="position:absolute;margin-left:388pt;margin-top:-33.25pt;width:61.2pt;height:72.5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">
                <v:imagedata r:id="rId6340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Δηλαδή </w:t>
      </w:r>
      <w:r w:rsidR="00496A32" w:rsidRPr="000C58BF">
        <w:rPr>
          <w:position w:val="-20"/>
        </w:rPr>
        <w:object w:dxaOrig="1260" w:dyaOrig="480">
          <v:shape id="_x0000_i1208" type="#_x0000_t75" style="width:63.2pt;height:24pt" o:ole="">
            <v:imagedata r:id="rId6341" o:title=""/>
          </v:shape>
          <o:OLEObject Type="Embed" ProgID="Equation.DSMT4" ShapeID="_x0000_i1208" DrawAspect="Content" ObjectID="_1667909359" r:id="rId6342"/>
        </w:object>
      </w:r>
    </w:p>
    <w:p w:rsidR="008E407A" w:rsidRPr="00FF45CB" w:rsidRDefault="00401761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6432" behindDoc="0" locked="0" layoutInCell="1" allowOverlap="1">
                <wp:simplePos x="0" y="0"/>
                <wp:positionH relativeFrom="column">
                  <wp:posOffset>4925400</wp:posOffset>
                </wp:positionH>
                <wp:positionV relativeFrom="paragraph">
                  <wp:posOffset>459340</wp:posOffset>
                </wp:positionV>
                <wp:extent cx="446040" cy="480960"/>
                <wp:effectExtent l="19050" t="19050" r="30480" b="33655"/>
                <wp:wrapNone/>
                <wp:docPr id="4809" name="Ink 4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3">
                      <w14:nvContentPartPr>
                        <w14:cNvContentPartPr/>
                      </w14:nvContentPartPr>
                      <w14:xfrm>
                        <a:off x="0" y="0"/>
                        <a:ext cx="446040" cy="4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9" o:spid="_x0000_s1026" type="#_x0000_t75" style="position:absolute;margin-left:387.35pt;margin-top:35.8pt;width:35.95pt;height:38.85pt;z-index:2548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">
                <v:imagedata r:id="rId6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2336" behindDoc="0" locked="0" layoutInCell="1" allowOverlap="1">
                <wp:simplePos x="0" y="0"/>
                <wp:positionH relativeFrom="column">
                  <wp:posOffset>4876440</wp:posOffset>
                </wp:positionH>
                <wp:positionV relativeFrom="paragraph">
                  <wp:posOffset>691540</wp:posOffset>
                </wp:positionV>
                <wp:extent cx="52920" cy="74880"/>
                <wp:effectExtent l="38100" t="38100" r="42545" b="40005"/>
                <wp:wrapNone/>
                <wp:docPr id="4805" name="Ink 4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5">
                      <w14:nvContentPartPr>
                        <w14:cNvContentPartPr/>
                      </w14:nvContentPartPr>
                      <w14:xfrm>
                        <a:off x="0" y="0"/>
                        <a:ext cx="52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5" o:spid="_x0000_s1026" type="#_x0000_t75" style="position:absolute;margin-left:383.15pt;margin-top:53.7pt;width:5.8pt;height:7.5pt;z-index:2548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">
                <v:imagedata r:id="rId6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1312" behindDoc="0" locked="0" layoutInCell="1" allowOverlap="1">
                <wp:simplePos x="0" y="0"/>
                <wp:positionH relativeFrom="column">
                  <wp:posOffset>4978320</wp:posOffset>
                </wp:positionH>
                <wp:positionV relativeFrom="paragraph">
                  <wp:posOffset>545020</wp:posOffset>
                </wp:positionV>
                <wp:extent cx="72720" cy="140760"/>
                <wp:effectExtent l="38100" t="38100" r="22860" b="50165"/>
                <wp:wrapNone/>
                <wp:docPr id="4804" name="Ink 4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7">
                      <w14:nvContentPartPr>
                        <w14:cNvContentPartPr/>
                      </w14:nvContentPartPr>
                      <w14:xfrm>
                        <a:off x="0" y="0"/>
                        <a:ext cx="727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4" o:spid="_x0000_s1026" type="#_x0000_t75" style="position:absolute;margin-left:391.25pt;margin-top:42.15pt;width:7.3pt;height:12.8pt;z-index:2548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">
                <v:imagedata r:id="rId6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0288" behindDoc="0" locked="0" layoutInCell="1" allowOverlap="1">
                <wp:simplePos x="0" y="0"/>
                <wp:positionH relativeFrom="column">
                  <wp:posOffset>4975440</wp:posOffset>
                </wp:positionH>
                <wp:positionV relativeFrom="paragraph">
                  <wp:posOffset>536380</wp:posOffset>
                </wp:positionV>
                <wp:extent cx="78840" cy="97920"/>
                <wp:effectExtent l="38100" t="38100" r="35560" b="35560"/>
                <wp:wrapNone/>
                <wp:docPr id="4803" name="Ink 4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9">
                      <w14:nvContentPartPr>
                        <w14:cNvContentPartPr/>
                      </w14:nvContentPartPr>
                      <w14:xfrm>
                        <a:off x="0" y="0"/>
                        <a:ext cx="788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3" o:spid="_x0000_s1026" type="#_x0000_t75" style="position:absolute;margin-left:390.95pt;margin-top:41.45pt;width:7.9pt;height:9.4pt;z-index:2548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">
                <v:imagedata r:id="rId6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>
                <wp:simplePos x="0" y="0"/>
                <wp:positionH relativeFrom="column">
                  <wp:posOffset>4868160</wp:posOffset>
                </wp:positionH>
                <wp:positionV relativeFrom="paragraph">
                  <wp:posOffset>631060</wp:posOffset>
                </wp:positionV>
                <wp:extent cx="57960" cy="120240"/>
                <wp:effectExtent l="38100" t="38100" r="37465" b="32385"/>
                <wp:wrapNone/>
                <wp:docPr id="4802" name="Ink 4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1">
                      <w14:nvContentPartPr>
                        <w14:cNvContentPartPr/>
                      </w14:nvContentPartPr>
                      <w14:xfrm>
                        <a:off x="0" y="0"/>
                        <a:ext cx="57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2" o:spid="_x0000_s1026" type="#_x0000_t75" style="position:absolute;margin-left:382.5pt;margin-top:49pt;width:6.15pt;height:10.9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">
                <v:imagedata r:id="rId6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>
                <wp:simplePos x="0" y="0"/>
                <wp:positionH relativeFrom="column">
                  <wp:posOffset>4893000</wp:posOffset>
                </wp:positionH>
                <wp:positionV relativeFrom="paragraph">
                  <wp:posOffset>545020</wp:posOffset>
                </wp:positionV>
                <wp:extent cx="161640" cy="169200"/>
                <wp:effectExtent l="38100" t="38100" r="48260" b="40640"/>
                <wp:wrapNone/>
                <wp:docPr id="4801" name="Ink 4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3">
                      <w14:nvContentPartPr>
                        <w14:cNvContentPartPr/>
                      </w14:nvContentPartPr>
                      <w14:xfrm>
                        <a:off x="0" y="0"/>
                        <a:ext cx="1616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1" o:spid="_x0000_s1026" type="#_x0000_t75" style="position:absolute;margin-left:384.5pt;margin-top:42.1pt;width:14.4pt;height:14.9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">
                <v:imagedata r:id="rId6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7216" behindDoc="0" locked="0" layoutInCell="1" allowOverlap="1">
                <wp:simplePos x="0" y="0"/>
                <wp:positionH relativeFrom="column">
                  <wp:posOffset>4712280</wp:posOffset>
                </wp:positionH>
                <wp:positionV relativeFrom="paragraph">
                  <wp:posOffset>399580</wp:posOffset>
                </wp:positionV>
                <wp:extent cx="1023480" cy="813240"/>
                <wp:effectExtent l="38100" t="38100" r="43815" b="44450"/>
                <wp:wrapNone/>
                <wp:docPr id="4800" name="Ink 4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5">
                      <w14:nvContentPartPr>
                        <w14:cNvContentPartPr/>
                      </w14:nvContentPartPr>
                      <w14:xfrm>
                        <a:off x="0" y="0"/>
                        <a:ext cx="1023480" cy="81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0" o:spid="_x0000_s1026" type="#_x0000_t75" style="position:absolute;margin-left:370.2pt;margin-top:30.6pt;width:82.55pt;height:66pt;z-index:2548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">
                <v:imagedata r:id="rId6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8544" behindDoc="0" locked="0" layoutInCell="1" allowOverlap="1">
                <wp:simplePos x="0" y="0"/>
                <wp:positionH relativeFrom="column">
                  <wp:posOffset>6127080</wp:posOffset>
                </wp:positionH>
                <wp:positionV relativeFrom="paragraph">
                  <wp:posOffset>399220</wp:posOffset>
                </wp:positionV>
                <wp:extent cx="121680" cy="85680"/>
                <wp:effectExtent l="38100" t="38100" r="31115" b="29210"/>
                <wp:wrapNone/>
                <wp:docPr id="4770" name="Ink 4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7">
                      <w14:nvContentPartPr>
                        <w14:cNvContentPartPr/>
                      </w14:nvContentPartPr>
                      <w14:xfrm>
                        <a:off x="0" y="0"/>
                        <a:ext cx="121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0" o:spid="_x0000_s1026" type="#_x0000_t75" style="position:absolute;margin-left:482pt;margin-top:30.75pt;width:10.8pt;height:8.3pt;z-index:2548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">
                <v:imagedata r:id="rId6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7520" behindDoc="0" locked="0" layoutInCell="1" allowOverlap="1">
                <wp:simplePos x="0" y="0"/>
                <wp:positionH relativeFrom="column">
                  <wp:posOffset>6049680</wp:posOffset>
                </wp:positionH>
                <wp:positionV relativeFrom="paragraph">
                  <wp:posOffset>392020</wp:posOffset>
                </wp:positionV>
                <wp:extent cx="50040" cy="94320"/>
                <wp:effectExtent l="38100" t="38100" r="26670" b="39370"/>
                <wp:wrapNone/>
                <wp:docPr id="4769" name="Ink 4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9">
                      <w14:nvContentPartPr>
                        <w14:cNvContentPartPr/>
                      </w14:nvContentPartPr>
                      <w14:xfrm>
                        <a:off x="0" y="0"/>
                        <a:ext cx="50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9" o:spid="_x0000_s1026" type="#_x0000_t75" style="position:absolute;margin-left:475.7pt;margin-top:30.05pt;width:5.35pt;height:8.85pt;z-index:2548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">
                <v:imagedata r:id="rId6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6496" behindDoc="0" locked="0" layoutInCell="1" allowOverlap="1">
                <wp:simplePos x="0" y="0"/>
                <wp:positionH relativeFrom="column">
                  <wp:posOffset>6006840</wp:posOffset>
                </wp:positionH>
                <wp:positionV relativeFrom="paragraph">
                  <wp:posOffset>-11900</wp:posOffset>
                </wp:positionV>
                <wp:extent cx="69120" cy="390240"/>
                <wp:effectExtent l="38100" t="38100" r="26670" b="29210"/>
                <wp:wrapNone/>
                <wp:docPr id="4768" name="Ink 4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1">
                      <w14:nvContentPartPr>
                        <w14:cNvContentPartPr/>
                      </w14:nvContentPartPr>
                      <w14:xfrm>
                        <a:off x="0" y="0"/>
                        <a:ext cx="6912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8" o:spid="_x0000_s1026" type="#_x0000_t75" style="position:absolute;margin-left:472.4pt;margin-top:-1.55pt;width:6.85pt;height:32.05pt;z-index:2548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">
                <v:imagedata r:id="rId6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5472" behindDoc="0" locked="0" layoutInCell="1" allowOverlap="1">
                <wp:simplePos x="0" y="0"/>
                <wp:positionH relativeFrom="column">
                  <wp:posOffset>5736120</wp:posOffset>
                </wp:positionH>
                <wp:positionV relativeFrom="paragraph">
                  <wp:posOffset>15100</wp:posOffset>
                </wp:positionV>
                <wp:extent cx="112320" cy="538200"/>
                <wp:effectExtent l="38100" t="38100" r="40640" b="33655"/>
                <wp:wrapNone/>
                <wp:docPr id="4767" name="Ink 4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3">
                      <w14:nvContentPartPr>
                        <w14:cNvContentPartPr/>
                      </w14:nvContentPartPr>
                      <w14:xfrm>
                        <a:off x="0" y="0"/>
                        <a:ext cx="112320" cy="5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7" o:spid="_x0000_s1026" type="#_x0000_t75" style="position:absolute;margin-left:450.95pt;margin-top:.65pt;width:10.25pt;height:43.7pt;z-index:2548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">
                <v:imagedata r:id="rId6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4448" behindDoc="0" locked="0" layoutInCell="1" allowOverlap="1">
                <wp:simplePos x="0" y="0"/>
                <wp:positionH relativeFrom="column">
                  <wp:posOffset>5873640</wp:posOffset>
                </wp:positionH>
                <wp:positionV relativeFrom="paragraph">
                  <wp:posOffset>27340</wp:posOffset>
                </wp:positionV>
                <wp:extent cx="121320" cy="41760"/>
                <wp:effectExtent l="38100" t="38100" r="31115" b="34925"/>
                <wp:wrapNone/>
                <wp:docPr id="4766" name="Ink 4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5">
                      <w14:nvContentPartPr>
                        <w14:cNvContentPartPr/>
                      </w14:nvContentPartPr>
                      <w14:xfrm>
                        <a:off x="0" y="0"/>
                        <a:ext cx="121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6" o:spid="_x0000_s1026" type="#_x0000_t75" style="position:absolute;margin-left:461.85pt;margin-top:1.4pt;width:10.9pt;height:4.55pt;z-index:2548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">
                <v:imagedata r:id="rId6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3424" behindDoc="0" locked="0" layoutInCell="1" allowOverlap="1">
                <wp:simplePos x="0" y="0"/>
                <wp:positionH relativeFrom="column">
                  <wp:posOffset>5955360</wp:posOffset>
                </wp:positionH>
                <wp:positionV relativeFrom="paragraph">
                  <wp:posOffset>40660</wp:posOffset>
                </wp:positionV>
                <wp:extent cx="5040" cy="88920"/>
                <wp:effectExtent l="38100" t="38100" r="33655" b="25400"/>
                <wp:wrapNone/>
                <wp:docPr id="4765" name="Ink 4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7">
                      <w14:nvContentPartPr>
                        <w14:cNvContentPartPr/>
                      </w14:nvContentPartPr>
                      <w14:xfrm>
                        <a:off x="0" y="0"/>
                        <a:ext cx="50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5" o:spid="_x0000_s1026" type="#_x0000_t75" style="position:absolute;margin-left:468.35pt;margin-top:2.6pt;width:1.75pt;height:8.3pt;z-index:2548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">
                <v:imagedata r:id="rId6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2400" behindDoc="0" locked="0" layoutInCell="1" allowOverlap="1">
                <wp:simplePos x="0" y="0"/>
                <wp:positionH relativeFrom="column">
                  <wp:posOffset>5766360</wp:posOffset>
                </wp:positionH>
                <wp:positionV relativeFrom="paragraph">
                  <wp:posOffset>241900</wp:posOffset>
                </wp:positionV>
                <wp:extent cx="183960" cy="49320"/>
                <wp:effectExtent l="38100" t="38100" r="26035" b="27305"/>
                <wp:wrapNone/>
                <wp:docPr id="4764" name="Ink 4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9">
                      <w14:nvContentPartPr>
                        <w14:cNvContentPartPr/>
                      </w14:nvContentPartPr>
                      <w14:xfrm>
                        <a:off x="0" y="0"/>
                        <a:ext cx="1839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4" o:spid="_x0000_s1026" type="#_x0000_t75" style="position:absolute;margin-left:453.4pt;margin-top:18.4pt;width:15.85pt;height:5.15pt;z-index:2548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">
                <v:imagedata r:id="rId6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1376" behindDoc="0" locked="0" layoutInCell="1" allowOverlap="1">
                <wp:simplePos x="0" y="0"/>
                <wp:positionH relativeFrom="column">
                  <wp:posOffset>5793000</wp:posOffset>
                </wp:positionH>
                <wp:positionV relativeFrom="paragraph">
                  <wp:posOffset>86380</wp:posOffset>
                </wp:positionV>
                <wp:extent cx="137880" cy="287280"/>
                <wp:effectExtent l="38100" t="38100" r="33655" b="36830"/>
                <wp:wrapNone/>
                <wp:docPr id="4763" name="Ink 4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1">
                      <w14:nvContentPartPr>
                        <w14:cNvContentPartPr/>
                      </w14:nvContentPartPr>
                      <w14:xfrm>
                        <a:off x="0" y="0"/>
                        <a:ext cx="1378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3" o:spid="_x0000_s1026" type="#_x0000_t75" style="position:absolute;margin-left:455.4pt;margin-top:6pt;width:12.4pt;height:24.1pt;z-index:2548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">
                <v:imagedata r:id="rId6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5232" behindDoc="0" locked="0" layoutInCell="1" allowOverlap="1">
                <wp:simplePos x="0" y="0"/>
                <wp:positionH relativeFrom="column">
                  <wp:posOffset>5773920</wp:posOffset>
                </wp:positionH>
                <wp:positionV relativeFrom="paragraph">
                  <wp:posOffset>119500</wp:posOffset>
                </wp:positionV>
                <wp:extent cx="182160" cy="159840"/>
                <wp:effectExtent l="38100" t="38100" r="27940" b="31115"/>
                <wp:wrapNone/>
                <wp:docPr id="4757" name="Ink 4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3">
                      <w14:nvContentPartPr>
                        <w14:cNvContentPartPr/>
                      </w14:nvContentPartPr>
                      <w14:xfrm>
                        <a:off x="0" y="0"/>
                        <a:ext cx="1821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7" o:spid="_x0000_s1026" type="#_x0000_t75" style="position:absolute;margin-left:453.95pt;margin-top:8.65pt;width:15.8pt;height:14.15pt;z-index:2548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">
                <v:imagedata r:id="rId6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4208" behindDoc="0" locked="0" layoutInCell="1" allowOverlap="1">
                <wp:simplePos x="0" y="0"/>
                <wp:positionH relativeFrom="column">
                  <wp:posOffset>5820360</wp:posOffset>
                </wp:positionH>
                <wp:positionV relativeFrom="paragraph">
                  <wp:posOffset>111940</wp:posOffset>
                </wp:positionV>
                <wp:extent cx="25200" cy="33120"/>
                <wp:effectExtent l="38100" t="38100" r="32385" b="24130"/>
                <wp:wrapNone/>
                <wp:docPr id="4756" name="Ink 4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5">
                      <w14:nvContentPartPr>
                        <w14:cNvContentPartPr/>
                      </w14:nvContentPartPr>
                      <w14:xfrm>
                        <a:off x="0" y="0"/>
                        <a:ext cx="252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6" o:spid="_x0000_s1026" type="#_x0000_t75" style="position:absolute;margin-left:457.55pt;margin-top:8.05pt;width:3.2pt;height:3.75pt;z-index:2548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">
                <v:imagedata r:id="rId6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3184" behindDoc="0" locked="0" layoutInCell="1" allowOverlap="1">
                <wp:simplePos x="0" y="0"/>
                <wp:positionH relativeFrom="column">
                  <wp:posOffset>5192520</wp:posOffset>
                </wp:positionH>
                <wp:positionV relativeFrom="paragraph">
                  <wp:posOffset>249460</wp:posOffset>
                </wp:positionV>
                <wp:extent cx="464040" cy="234720"/>
                <wp:effectExtent l="38100" t="38100" r="31750" b="32385"/>
                <wp:wrapNone/>
                <wp:docPr id="4755" name="Ink 4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7">
                      <w14:nvContentPartPr>
                        <w14:cNvContentPartPr/>
                      </w14:nvContentPartPr>
                      <w14:xfrm>
                        <a:off x="0" y="0"/>
                        <a:ext cx="4640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5" o:spid="_x0000_s1026" type="#_x0000_t75" style="position:absolute;margin-left:408.05pt;margin-top:18.9pt;width:38.2pt;height:19.7pt;z-index:2548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">
                <v:imagedata r:id="rId6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2160" behindDoc="0" locked="0" layoutInCell="1" allowOverlap="1">
                <wp:simplePos x="0" y="0"/>
                <wp:positionH relativeFrom="column">
                  <wp:posOffset>5091360</wp:posOffset>
                </wp:positionH>
                <wp:positionV relativeFrom="paragraph">
                  <wp:posOffset>538540</wp:posOffset>
                </wp:positionV>
                <wp:extent cx="14400" cy="14040"/>
                <wp:effectExtent l="19050" t="19050" r="24130" b="24130"/>
                <wp:wrapNone/>
                <wp:docPr id="4754" name="Ink 4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9">
                      <w14:nvContentPartPr>
                        <w14:cNvContentPartPr/>
                      </w14:nvContentPartPr>
                      <w14:xfrm>
                        <a:off x="0" y="0"/>
                        <a:ext cx="14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4" o:spid="_x0000_s1026" type="#_x0000_t75" style="position:absolute;margin-left:400.45pt;margin-top:41.95pt;width:2.25pt;height:2.15pt;z-index:2548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">
                <v:imagedata r:id="rId6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>
                <wp:simplePos x="0" y="0"/>
                <wp:positionH relativeFrom="column">
                  <wp:posOffset>913920</wp:posOffset>
                </wp:positionH>
                <wp:positionV relativeFrom="paragraph">
                  <wp:posOffset>-18020</wp:posOffset>
                </wp:positionV>
                <wp:extent cx="105480" cy="27000"/>
                <wp:effectExtent l="38100" t="38100" r="27940" b="30480"/>
                <wp:wrapNone/>
                <wp:docPr id="4750" name="Ink 4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1">
                      <w14:nvContentPartPr>
                        <w14:cNvContentPartPr/>
                      </w14:nvContentPartPr>
                      <w14:xfrm>
                        <a:off x="0" y="0"/>
                        <a:ext cx="1054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0" o:spid="_x0000_s1026" type="#_x0000_t75" style="position:absolute;margin-left:71.35pt;margin-top:-2.1pt;width:9.55pt;height:3.3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">
                <v:imagedata r:id="rId6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7040" behindDoc="0" locked="0" layoutInCell="1" allowOverlap="1">
                <wp:simplePos x="0" y="0"/>
                <wp:positionH relativeFrom="column">
                  <wp:posOffset>4628400</wp:posOffset>
                </wp:positionH>
                <wp:positionV relativeFrom="paragraph">
                  <wp:posOffset>366820</wp:posOffset>
                </wp:positionV>
                <wp:extent cx="646200" cy="277560"/>
                <wp:effectExtent l="38100" t="38100" r="20955" b="46355"/>
                <wp:wrapNone/>
                <wp:docPr id="4749" name="Ink 4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3">
                      <w14:nvContentPartPr>
                        <w14:cNvContentPartPr/>
                      </w14:nvContentPartPr>
                      <w14:xfrm>
                        <a:off x="0" y="0"/>
                        <a:ext cx="6462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9" o:spid="_x0000_s1026" type="#_x0000_t75" style="position:absolute;margin-left:363.65pt;margin-top:28.1pt;width:52.45pt;height:23.45pt;z-index:2548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">
                <v:imagedata r:id="rId6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4992" behindDoc="0" locked="0" layoutInCell="1" allowOverlap="1">
                <wp:simplePos x="0" y="0"/>
                <wp:positionH relativeFrom="column">
                  <wp:posOffset>7157760</wp:posOffset>
                </wp:positionH>
                <wp:positionV relativeFrom="paragraph">
                  <wp:posOffset>447460</wp:posOffset>
                </wp:positionV>
                <wp:extent cx="10080" cy="86400"/>
                <wp:effectExtent l="38100" t="38100" r="47625" b="46990"/>
                <wp:wrapNone/>
                <wp:docPr id="4747" name="Ink 4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5">
                      <w14:nvContentPartPr>
                        <w14:cNvContentPartPr/>
                      </w14:nvContentPartPr>
                      <w14:xfrm>
                        <a:off x="0" y="0"/>
                        <a:ext cx="10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7" o:spid="_x0000_s1026" type="#_x0000_t75" style="position:absolute;margin-left:562.55pt;margin-top:34.25pt;width:3pt;height:8.8pt;z-index:2548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">
                <v:imagedata r:id="rId6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2944" behindDoc="0" locked="0" layoutInCell="1" allowOverlap="1">
                <wp:simplePos x="0" y="0"/>
                <wp:positionH relativeFrom="column">
                  <wp:posOffset>5080920</wp:posOffset>
                </wp:positionH>
                <wp:positionV relativeFrom="paragraph">
                  <wp:posOffset>362860</wp:posOffset>
                </wp:positionV>
                <wp:extent cx="40320" cy="683640"/>
                <wp:effectExtent l="95250" t="152400" r="112395" b="193040"/>
                <wp:wrapNone/>
                <wp:docPr id="4745" name="Ink 4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7">
                      <w14:nvContentPartPr>
                        <w14:cNvContentPartPr/>
                      </w14:nvContentPartPr>
                      <w14:xfrm>
                        <a:off x="0" y="0"/>
                        <a:ext cx="40320" cy="68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5" o:spid="_x0000_s1026" type="#_x0000_t75" style="position:absolute;margin-left:394.8pt;margin-top:19.25pt;width:12.2pt;height:73.85pt;z-index:2548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">
                <v:imagedata r:id="rId6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0896" behindDoc="0" locked="0" layoutInCell="1" allowOverlap="1">
                <wp:simplePos x="0" y="0"/>
                <wp:positionH relativeFrom="column">
                  <wp:posOffset>5079480</wp:posOffset>
                </wp:positionH>
                <wp:positionV relativeFrom="paragraph">
                  <wp:posOffset>684340</wp:posOffset>
                </wp:positionV>
                <wp:extent cx="72360" cy="38160"/>
                <wp:effectExtent l="19050" t="19050" r="23495" b="19050"/>
                <wp:wrapNone/>
                <wp:docPr id="4743" name="Ink 4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9">
                      <w14:nvContentPartPr>
                        <w14:cNvContentPartPr/>
                      </w14:nvContentPartPr>
                      <w14:xfrm>
                        <a:off x="0" y="0"/>
                        <a:ext cx="72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3" o:spid="_x0000_s1026" type="#_x0000_t75" style="position:absolute;margin-left:399.5pt;margin-top:53.2pt;width:6.8pt;height:4.1pt;z-index:2548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">
                <v:imagedata r:id="rId6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9872" behindDoc="0" locked="0" layoutInCell="1" allowOverlap="1">
                <wp:simplePos x="0" y="0"/>
                <wp:positionH relativeFrom="column">
                  <wp:posOffset>5064360</wp:posOffset>
                </wp:positionH>
                <wp:positionV relativeFrom="paragraph">
                  <wp:posOffset>685420</wp:posOffset>
                </wp:positionV>
                <wp:extent cx="66240" cy="101880"/>
                <wp:effectExtent l="38100" t="38100" r="29210" b="31750"/>
                <wp:wrapNone/>
                <wp:docPr id="4742" name="Ink 4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1">
                      <w14:nvContentPartPr>
                        <w14:cNvContentPartPr/>
                      </w14:nvContentPartPr>
                      <w14:xfrm>
                        <a:off x="0" y="0"/>
                        <a:ext cx="66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2" o:spid="_x0000_s1026" type="#_x0000_t75" style="position:absolute;margin-left:398.2pt;margin-top:53.3pt;width:6.45pt;height:9.25pt;z-index:2547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">
                <v:imagedata r:id="rId6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8848" behindDoc="0" locked="0" layoutInCell="1" allowOverlap="1">
                <wp:simplePos x="0" y="0"/>
                <wp:positionH relativeFrom="column">
                  <wp:posOffset>5069400</wp:posOffset>
                </wp:positionH>
                <wp:positionV relativeFrom="paragraph">
                  <wp:posOffset>443500</wp:posOffset>
                </wp:positionV>
                <wp:extent cx="28080" cy="123840"/>
                <wp:effectExtent l="38100" t="38100" r="29210" b="28575"/>
                <wp:wrapNone/>
                <wp:docPr id="4741" name="Ink 4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3">
                      <w14:nvContentPartPr>
                        <w14:cNvContentPartPr/>
                      </w14:nvContentPartPr>
                      <w14:xfrm>
                        <a:off x="0" y="0"/>
                        <a:ext cx="28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1" o:spid="_x0000_s1026" type="#_x0000_t75" style="position:absolute;margin-left:398.6pt;margin-top:34.35pt;width:3.45pt;height:10.95pt;z-index:2547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">
                <v:imagedata r:id="rId6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7824" behindDoc="0" locked="0" layoutInCell="1" allowOverlap="1">
                <wp:simplePos x="0" y="0"/>
                <wp:positionH relativeFrom="column">
                  <wp:posOffset>5029080</wp:posOffset>
                </wp:positionH>
                <wp:positionV relativeFrom="paragraph">
                  <wp:posOffset>436660</wp:posOffset>
                </wp:positionV>
                <wp:extent cx="110880" cy="79200"/>
                <wp:effectExtent l="38100" t="38100" r="41910" b="35560"/>
                <wp:wrapNone/>
                <wp:docPr id="4740" name="Ink 4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5">
                      <w14:nvContentPartPr>
                        <w14:cNvContentPartPr/>
                      </w14:nvContentPartPr>
                      <w14:xfrm>
                        <a:off x="0" y="0"/>
                        <a:ext cx="110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0" o:spid="_x0000_s1026" type="#_x0000_t75" style="position:absolute;margin-left:395.25pt;margin-top:33.7pt;width:10.2pt;height:7.75pt;z-index:2547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">
                <v:imagedata r:id="rId6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0656" behindDoc="0" locked="0" layoutInCell="1" allowOverlap="1">
                <wp:simplePos x="0" y="0"/>
                <wp:positionH relativeFrom="column">
                  <wp:posOffset>4811280</wp:posOffset>
                </wp:positionH>
                <wp:positionV relativeFrom="paragraph">
                  <wp:posOffset>413980</wp:posOffset>
                </wp:positionV>
                <wp:extent cx="21600" cy="578160"/>
                <wp:effectExtent l="95250" t="152400" r="111760" b="184150"/>
                <wp:wrapNone/>
                <wp:docPr id="4733" name="Ink 4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7">
                      <w14:nvContentPartPr>
                        <w14:cNvContentPartPr/>
                      </w14:nvContentPartPr>
                      <w14:xfrm>
                        <a:off x="0" y="0"/>
                        <a:ext cx="21600" cy="57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3" o:spid="_x0000_s1026" type="#_x0000_t75" style="position:absolute;margin-left:374.25pt;margin-top:23.4pt;width:11.2pt;height:65.05pt;z-index:2547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">
                <v:imagedata r:id="rId6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7584" behindDoc="0" locked="0" layoutInCell="1" allowOverlap="1">
                <wp:simplePos x="0" y="0"/>
                <wp:positionH relativeFrom="column">
                  <wp:posOffset>4784640</wp:posOffset>
                </wp:positionH>
                <wp:positionV relativeFrom="paragraph">
                  <wp:posOffset>691540</wp:posOffset>
                </wp:positionV>
                <wp:extent cx="99720" cy="92160"/>
                <wp:effectExtent l="38100" t="38100" r="33655" b="41275"/>
                <wp:wrapNone/>
                <wp:docPr id="4730" name="Ink 4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9">
                      <w14:nvContentPartPr>
                        <w14:cNvContentPartPr/>
                      </w14:nvContentPartPr>
                      <w14:xfrm>
                        <a:off x="0" y="0"/>
                        <a:ext cx="997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0" o:spid="_x0000_s1026" type="#_x0000_t75" style="position:absolute;margin-left:376.05pt;margin-top:53.7pt;width:9.25pt;height:8.75pt;z-index:2547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">
                <v:imagedata r:id="rId6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>
                <wp:simplePos x="0" y="0"/>
                <wp:positionH relativeFrom="column">
                  <wp:posOffset>4767000</wp:posOffset>
                </wp:positionH>
                <wp:positionV relativeFrom="paragraph">
                  <wp:posOffset>452140</wp:posOffset>
                </wp:positionV>
                <wp:extent cx="68400" cy="137880"/>
                <wp:effectExtent l="38100" t="38100" r="46355" b="33655"/>
                <wp:wrapNone/>
                <wp:docPr id="4729" name="Ink 4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1">
                      <w14:nvContentPartPr>
                        <w14:cNvContentPartPr/>
                      </w14:nvContentPartPr>
                      <w14:xfrm>
                        <a:off x="0" y="0"/>
                        <a:ext cx="684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9" o:spid="_x0000_s1026" type="#_x0000_t75" style="position:absolute;margin-left:374.6pt;margin-top:34.8pt;width:6.9pt;height:12.35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">
                <v:imagedata r:id="rId6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4512" behindDoc="0" locked="0" layoutInCell="1" allowOverlap="1">
                <wp:simplePos x="0" y="0"/>
                <wp:positionH relativeFrom="column">
                  <wp:posOffset>4461720</wp:posOffset>
                </wp:positionH>
                <wp:positionV relativeFrom="paragraph">
                  <wp:posOffset>672820</wp:posOffset>
                </wp:positionV>
                <wp:extent cx="136800" cy="84960"/>
                <wp:effectExtent l="38100" t="38100" r="34925" b="29845"/>
                <wp:wrapNone/>
                <wp:docPr id="4727" name="Ink 4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3">
                      <w14:nvContentPartPr>
                        <w14:cNvContentPartPr/>
                      </w14:nvContentPartPr>
                      <w14:xfrm>
                        <a:off x="0" y="0"/>
                        <a:ext cx="136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7" o:spid="_x0000_s1026" type="#_x0000_t75" style="position:absolute;margin-left:350.5pt;margin-top:52.2pt;width:12.3pt;height:8.3pt;z-index:2547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">
                <v:imagedata r:id="rId6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3488" behindDoc="0" locked="0" layoutInCell="1" allowOverlap="1">
                <wp:simplePos x="0" y="0"/>
                <wp:positionH relativeFrom="column">
                  <wp:posOffset>3639480</wp:posOffset>
                </wp:positionH>
                <wp:positionV relativeFrom="paragraph">
                  <wp:posOffset>323620</wp:posOffset>
                </wp:positionV>
                <wp:extent cx="247680" cy="36360"/>
                <wp:effectExtent l="38100" t="38100" r="38100" b="40005"/>
                <wp:wrapNone/>
                <wp:docPr id="4726" name="Ink 4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5">
                      <w14:nvContentPartPr>
                        <w14:cNvContentPartPr/>
                      </w14:nvContentPartPr>
                      <w14:xfrm>
                        <a:off x="0" y="0"/>
                        <a:ext cx="2476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6" o:spid="_x0000_s1026" type="#_x0000_t75" style="position:absolute;margin-left:285.95pt;margin-top:24.75pt;width:20.85pt;height:4.25pt;z-index:2547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">
                <v:imagedata r:id="rId6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2464" behindDoc="0" locked="0" layoutInCell="1" allowOverlap="1">
                <wp:simplePos x="0" y="0"/>
                <wp:positionH relativeFrom="column">
                  <wp:posOffset>3730920</wp:posOffset>
                </wp:positionH>
                <wp:positionV relativeFrom="paragraph">
                  <wp:posOffset>369700</wp:posOffset>
                </wp:positionV>
                <wp:extent cx="24480" cy="118440"/>
                <wp:effectExtent l="38100" t="38100" r="33020" b="34290"/>
                <wp:wrapNone/>
                <wp:docPr id="4725" name="Ink 4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7">
                      <w14:nvContentPartPr>
                        <w14:cNvContentPartPr/>
                      </w14:nvContentPartPr>
                      <w14:xfrm>
                        <a:off x="0" y="0"/>
                        <a:ext cx="244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5" o:spid="_x0000_s1026" type="#_x0000_t75" style="position:absolute;margin-left:293.15pt;margin-top:28.5pt;width:3.2pt;height:10.6pt;z-index:2547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">
                <v:imagedata r:id="rId6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>
                <wp:simplePos x="0" y="0"/>
                <wp:positionH relativeFrom="column">
                  <wp:posOffset>3572520</wp:posOffset>
                </wp:positionH>
                <wp:positionV relativeFrom="paragraph">
                  <wp:posOffset>717820</wp:posOffset>
                </wp:positionV>
                <wp:extent cx="174960" cy="42480"/>
                <wp:effectExtent l="38100" t="38100" r="34925" b="34290"/>
                <wp:wrapNone/>
                <wp:docPr id="4724" name="Ink 4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9">
                      <w14:nvContentPartPr>
                        <w14:cNvContentPartPr/>
                      </w14:nvContentPartPr>
                      <w14:xfrm>
                        <a:off x="0" y="0"/>
                        <a:ext cx="1749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4" o:spid="_x0000_s1026" type="#_x0000_t75" style="position:absolute;margin-left:280.6pt;margin-top:55.8pt;width:15.2pt;height:4.65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">
                <v:imagedata r:id="rId6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0416" behindDoc="0" locked="0" layoutInCell="1" allowOverlap="1">
                <wp:simplePos x="0" y="0"/>
                <wp:positionH relativeFrom="column">
                  <wp:posOffset>3645600</wp:posOffset>
                </wp:positionH>
                <wp:positionV relativeFrom="paragraph">
                  <wp:posOffset>514060</wp:posOffset>
                </wp:positionV>
                <wp:extent cx="123120" cy="342720"/>
                <wp:effectExtent l="38100" t="38100" r="29845" b="38735"/>
                <wp:wrapNone/>
                <wp:docPr id="4723" name="Ink 4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1">
                      <w14:nvContentPartPr>
                        <w14:cNvContentPartPr/>
                      </w14:nvContentPartPr>
                      <w14:xfrm>
                        <a:off x="0" y="0"/>
                        <a:ext cx="12312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3" o:spid="_x0000_s1026" type="#_x0000_t75" style="position:absolute;margin-left:286.3pt;margin-top:39.75pt;width:11.25pt;height:28.55pt;z-index:2547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">
                <v:imagedata r:id="rId6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9392" behindDoc="0" locked="0" layoutInCell="1" allowOverlap="1">
                <wp:simplePos x="0" y="0"/>
                <wp:positionH relativeFrom="column">
                  <wp:posOffset>4604280</wp:posOffset>
                </wp:positionH>
                <wp:positionV relativeFrom="paragraph">
                  <wp:posOffset>339460</wp:posOffset>
                </wp:positionV>
                <wp:extent cx="1232280" cy="657720"/>
                <wp:effectExtent l="38100" t="38100" r="44450" b="47625"/>
                <wp:wrapNone/>
                <wp:docPr id="4722" name="Ink 4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3">
                      <w14:nvContentPartPr>
                        <w14:cNvContentPartPr/>
                      </w14:nvContentPartPr>
                      <w14:xfrm>
                        <a:off x="0" y="0"/>
                        <a:ext cx="123228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2" o:spid="_x0000_s1026" type="#_x0000_t75" style="position:absolute;margin-left:361.85pt;margin-top:26.05pt;width:98.55pt;height:53.4pt;z-index:2547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">
                <v:imagedata r:id="rId6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8368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435940</wp:posOffset>
                </wp:positionV>
                <wp:extent cx="1094400" cy="624960"/>
                <wp:effectExtent l="38100" t="38100" r="10795" b="41910"/>
                <wp:wrapNone/>
                <wp:docPr id="4721" name="Ink 4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5">
                      <w14:nvContentPartPr>
                        <w14:cNvContentPartPr/>
                      </w14:nvContentPartPr>
                      <w14:xfrm>
                        <a:off x="0" y="0"/>
                        <a:ext cx="1094400" cy="62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1" o:spid="_x0000_s1026" type="#_x0000_t75" style="position:absolute;margin-left:365.4pt;margin-top:33.75pt;width:87.45pt;height:50.55pt;z-index:2547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">
                <v:imagedata r:id="rId6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8128" behindDoc="0" locked="0" layoutInCell="1" allowOverlap="1">
                <wp:simplePos x="0" y="0"/>
                <wp:positionH relativeFrom="column">
                  <wp:posOffset>5335440</wp:posOffset>
                </wp:positionH>
                <wp:positionV relativeFrom="paragraph">
                  <wp:posOffset>-9380</wp:posOffset>
                </wp:positionV>
                <wp:extent cx="180000" cy="89280"/>
                <wp:effectExtent l="38100" t="38100" r="0" b="44450"/>
                <wp:wrapNone/>
                <wp:docPr id="4711" name="Ink 4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7">
                      <w14:nvContentPartPr>
                        <w14:cNvContentPartPr/>
                      </w14:nvContentPartPr>
                      <w14:xfrm>
                        <a:off x="0" y="0"/>
                        <a:ext cx="180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1" o:spid="_x0000_s1026" type="#_x0000_t75" style="position:absolute;margin-left:419.35pt;margin-top:-1.6pt;width:15.65pt;height:8.45pt;z-index:2547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">
                <v:imagedata r:id="rId6418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π.χ. </w:t>
      </w:r>
      <w:r w:rsidR="008E407A" w:rsidRPr="000C58BF">
        <w:rPr>
          <w:position w:val="-50"/>
        </w:rPr>
        <w:object w:dxaOrig="3040" w:dyaOrig="1120">
          <v:shape id="_x0000_i1209" type="#_x0000_t75" style="width:152pt;height:56pt" o:ole="">
            <v:imagedata r:id="rId6419" o:title=""/>
          </v:shape>
          <o:OLEObject Type="Embed" ProgID="Equation.DSMT4" ShapeID="_x0000_i1209" DrawAspect="Content" ObjectID="_1667909360" r:id="rId6420"/>
        </w:object>
      </w:r>
    </w:p>
    <w:p w:rsidR="008E407A" w:rsidRPr="00FF45CB" w:rsidRDefault="00401761" w:rsidP="008E407A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867456" behindDoc="0" locked="0" layoutInCell="1" allowOverlap="1">
                <wp:simplePos x="0" y="0"/>
                <wp:positionH relativeFrom="column">
                  <wp:posOffset>4899120</wp:posOffset>
                </wp:positionH>
                <wp:positionV relativeFrom="paragraph">
                  <wp:posOffset>19460</wp:posOffset>
                </wp:positionV>
                <wp:extent cx="66240" cy="82440"/>
                <wp:effectExtent l="38100" t="19050" r="29210" b="32385"/>
                <wp:wrapNone/>
                <wp:docPr id="4810" name="Ink 4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1">
                      <w14:nvContentPartPr>
                        <w14:cNvContentPartPr/>
                      </w14:nvContentPartPr>
                      <w14:xfrm>
                        <a:off x="0" y="0"/>
                        <a:ext cx="662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0" o:spid="_x0000_s1026" type="#_x0000_t75" style="position:absolute;margin-left:385.05pt;margin-top:1.15pt;width:6.55pt;height:7.65pt;z-index:2548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">
                <v:imagedata r:id="rId642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801920" behindDoc="0" locked="0" layoutInCell="1" allowOverlap="1">
                <wp:simplePos x="0" y="0"/>
                <wp:positionH relativeFrom="column">
                  <wp:posOffset>5064360</wp:posOffset>
                </wp:positionH>
                <wp:positionV relativeFrom="paragraph">
                  <wp:posOffset>1460</wp:posOffset>
                </wp:positionV>
                <wp:extent cx="66600" cy="119520"/>
                <wp:effectExtent l="19050" t="38100" r="29210" b="33020"/>
                <wp:wrapNone/>
                <wp:docPr id="4744" name="Ink 4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3">
                      <w14:nvContentPartPr>
                        <w14:cNvContentPartPr/>
                      </w14:nvContentPartPr>
                      <w14:xfrm>
                        <a:off x="0" y="0"/>
                        <a:ext cx="666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4" o:spid="_x0000_s1026" type="#_x0000_t75" style="position:absolute;margin-left:398.05pt;margin-top:-.45pt;width:6.8pt;height:10.7pt;z-index:2548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">
                <v:imagedata r:id="rId642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788608" behindDoc="0" locked="0" layoutInCell="1" allowOverlap="1">
                <wp:simplePos x="0" y="0"/>
                <wp:positionH relativeFrom="column">
                  <wp:posOffset>4740000</wp:posOffset>
                </wp:positionH>
                <wp:positionV relativeFrom="paragraph">
                  <wp:posOffset>9380</wp:posOffset>
                </wp:positionV>
                <wp:extent cx="129600" cy="125640"/>
                <wp:effectExtent l="38100" t="38100" r="41910" b="46355"/>
                <wp:wrapNone/>
                <wp:docPr id="4731" name="Ink 4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5">
                      <w14:nvContentPartPr>
                        <w14:cNvContentPartPr/>
                      </w14:nvContentPartPr>
                      <w14:xfrm>
                        <a:off x="0" y="0"/>
                        <a:ext cx="129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1" o:spid="_x0000_s1026" type="#_x0000_t75" style="position:absolute;margin-left:372.45pt;margin-top:.05pt;width:11.75pt;height:11.55pt;z-index:2547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">
                <v:imagedata r:id="rId642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785536" behindDoc="0" locked="0" layoutInCell="1" allowOverlap="1">
                <wp:simplePos x="0" y="0"/>
                <wp:positionH relativeFrom="column">
                  <wp:posOffset>5348040</wp:posOffset>
                </wp:positionH>
                <wp:positionV relativeFrom="paragraph">
                  <wp:posOffset>154460</wp:posOffset>
                </wp:positionV>
                <wp:extent cx="191880" cy="113760"/>
                <wp:effectExtent l="38100" t="38100" r="0" b="38735"/>
                <wp:wrapNone/>
                <wp:docPr id="4728" name="Ink 4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7">
                      <w14:nvContentPartPr>
                        <w14:cNvContentPartPr/>
                      </w14:nvContentPartPr>
                      <w14:xfrm>
                        <a:off x="0" y="0"/>
                        <a:ext cx="191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8" o:spid="_x0000_s1026" type="#_x0000_t75" style="position:absolute;margin-left:420.35pt;margin-top:11.4pt;width:16.65pt;height:10.5pt;z-index:2547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">
                <v:imagedata r:id="rId6428" o:title=""/>
              </v:shape>
            </w:pict>
          </mc:Fallback>
        </mc:AlternateContent>
      </w:r>
      <w:r w:rsidR="008E407A" w:rsidRPr="00FF45CB">
        <w:rPr>
          <w:u w:val="single"/>
          <w:lang w:val="el-GR"/>
        </w:rPr>
        <w:t>Επίσης:</w:t>
      </w:r>
      <w:r w:rsidR="008E407A" w:rsidRPr="00FF45CB">
        <w:rPr>
          <w:lang w:val="el-GR"/>
        </w:rPr>
        <w:t xml:space="preserve"> Ο</w:t>
      </w:r>
      <w:r w:rsidR="008E407A" w:rsidRPr="00C861FB">
        <w:rPr>
          <w:b/>
          <w:color w:val="FF0000"/>
          <w:lang w:val="el-GR"/>
        </w:rPr>
        <w:t xml:space="preserve"> </w:t>
      </w:r>
      <w:r w:rsidR="00496A32" w:rsidRPr="00496A32">
        <w:rPr>
          <w:position w:val="-4"/>
        </w:rPr>
        <w:object w:dxaOrig="360" w:dyaOrig="300">
          <v:shape id="_x0000_i1210" type="#_x0000_t75" style="width:18pt;height:15.2pt" o:ole="">
            <v:imagedata r:id="rId6300" o:title=""/>
          </v:shape>
          <o:OLEObject Type="Embed" ProgID="Equation.DSMT4" ShapeID="_x0000_i1210" DrawAspect="Content" ObjectID="_1667909361" r:id="rId6429"/>
        </w:object>
      </w:r>
      <w:r w:rsidR="008E407A" w:rsidRPr="00C861FB">
        <w:rPr>
          <w:b/>
          <w:color w:val="FF0000"/>
          <w:lang w:val="el-GR"/>
        </w:rPr>
        <w:t xml:space="preserve"> προκύπτει αν στον </w:t>
      </w:r>
      <w:r w:rsidR="00496A32" w:rsidRPr="00827B47">
        <w:rPr>
          <w:position w:val="-4"/>
          <w:highlight w:val="yellow"/>
        </w:rPr>
        <w:object w:dxaOrig="260" w:dyaOrig="260">
          <v:shape id="_x0000_i1211" type="#_x0000_t75" style="width:13.2pt;height:13.2pt" o:ole="">
            <v:imagedata r:id="rId4472" o:title=""/>
          </v:shape>
          <o:OLEObject Type="Embed" ProgID="Equation.DSMT4" ShapeID="_x0000_i1211" DrawAspect="Content" ObjectID="_1667909362" r:id="rId6430"/>
        </w:object>
      </w:r>
      <w:r w:rsidR="008E407A" w:rsidRPr="00C861FB">
        <w:rPr>
          <w:b/>
          <w:color w:val="FF0000"/>
          <w:lang w:val="el-GR"/>
        </w:rPr>
        <w:t xml:space="preserve"> καθρεφτίσω τα στοιχεία στην κύρια διαγώνιο</w:t>
      </w:r>
      <w:r w:rsidR="008E407A" w:rsidRPr="00FF45CB">
        <w:rPr>
          <w:lang w:val="el-GR"/>
        </w:rPr>
        <w:t xml:space="preserve"> (</w:t>
      </w:r>
      <w:r w:rsidR="008E407A" w:rsidRPr="00293989">
        <w:rPr>
          <w:position w:val="-12"/>
        </w:rPr>
        <w:object w:dxaOrig="320" w:dyaOrig="360">
          <v:shape id="_x0000_i1212" type="#_x0000_t75" style="width:16pt;height:18pt" o:ole="">
            <v:imagedata r:id="rId6431" o:title=""/>
          </v:shape>
          <o:OLEObject Type="Embed" ProgID="Equation.DSMT4" ShapeID="_x0000_i1212" DrawAspect="Content" ObjectID="_1667909363" r:id="rId6432"/>
        </w:object>
      </w:r>
      <w:r w:rsidR="008E407A" w:rsidRPr="00FF45CB">
        <w:rPr>
          <w:lang w:val="el-GR"/>
        </w:rPr>
        <w:t>,</w:t>
      </w:r>
      <w:r w:rsidR="008E407A" w:rsidRPr="00293989">
        <w:rPr>
          <w:position w:val="-12"/>
        </w:rPr>
        <w:object w:dxaOrig="340" w:dyaOrig="360">
          <v:shape id="_x0000_i1213" type="#_x0000_t75" style="width:17.2pt;height:18pt" o:ole="">
            <v:imagedata r:id="rId6433" o:title=""/>
          </v:shape>
          <o:OLEObject Type="Embed" ProgID="Equation.DSMT4" ShapeID="_x0000_i1213" DrawAspect="Content" ObjectID="_1667909364" r:id="rId6434"/>
        </w:object>
      </w:r>
      <w:r w:rsidR="008E407A" w:rsidRPr="00FF45CB">
        <w:rPr>
          <w:lang w:val="el-GR"/>
        </w:rPr>
        <w:t>,</w:t>
      </w:r>
      <w:r w:rsidR="008E407A" w:rsidRPr="00293989">
        <w:rPr>
          <w:position w:val="-4"/>
        </w:rPr>
        <w:object w:dxaOrig="279" w:dyaOrig="120">
          <v:shape id="_x0000_i1214" type="#_x0000_t75" style="width:14pt;height:6pt" o:ole="">
            <v:imagedata r:id="rId6435" o:title=""/>
          </v:shape>
          <o:OLEObject Type="Embed" ProgID="Equation.DSMT4" ShapeID="_x0000_i1214" DrawAspect="Content" ObjectID="_1667909365" r:id="rId6436"/>
        </w:object>
      </w:r>
      <w:r w:rsidR="008E407A" w:rsidRPr="00FF45CB">
        <w:rPr>
          <w:lang w:val="el-GR"/>
        </w:rPr>
        <w:t>)</w:t>
      </w:r>
    </w:p>
    <w:p w:rsidR="008E407A" w:rsidRDefault="00401761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5280" behindDoc="0" locked="0" layoutInCell="1" allowOverlap="1">
                <wp:simplePos x="0" y="0"/>
                <wp:positionH relativeFrom="column">
                  <wp:posOffset>2482080</wp:posOffset>
                </wp:positionH>
                <wp:positionV relativeFrom="paragraph">
                  <wp:posOffset>658220</wp:posOffset>
                </wp:positionV>
                <wp:extent cx="188640" cy="178920"/>
                <wp:effectExtent l="38100" t="38100" r="40005" b="31115"/>
                <wp:wrapNone/>
                <wp:docPr id="4886" name="Ink 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7">
                      <w14:nvContentPartPr>
                        <w14:cNvContentPartPr/>
                      </w14:nvContentPartPr>
                      <w14:xfrm>
                        <a:off x="0" y="0"/>
                        <a:ext cx="1886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6" o:spid="_x0000_s1026" type="#_x0000_t75" style="position:absolute;margin-left:194.65pt;margin-top:51.05pt;width:16.45pt;height:15.75pt;z-index:2549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">
                <v:imagedata r:id="rId6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4256" behindDoc="0" locked="0" layoutInCell="1" allowOverlap="1">
                <wp:simplePos x="0" y="0"/>
                <wp:positionH relativeFrom="column">
                  <wp:posOffset>2535720</wp:posOffset>
                </wp:positionH>
                <wp:positionV relativeFrom="paragraph">
                  <wp:posOffset>277700</wp:posOffset>
                </wp:positionV>
                <wp:extent cx="171360" cy="337680"/>
                <wp:effectExtent l="38100" t="38100" r="38735" b="43815"/>
                <wp:wrapNone/>
                <wp:docPr id="4885" name="Ink 4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9">
                      <w14:nvContentPartPr>
                        <w14:cNvContentPartPr/>
                      </w14:nvContentPartPr>
                      <w14:xfrm>
                        <a:off x="0" y="0"/>
                        <a:ext cx="17136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5" o:spid="_x0000_s1026" type="#_x0000_t75" style="position:absolute;margin-left:198.85pt;margin-top:21.15pt;width:15pt;height:28.1pt;z-index:2549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">
                <v:imagedata r:id="rId6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3232" behindDoc="0" locked="0" layoutInCell="1" allowOverlap="1">
                <wp:simplePos x="0" y="0"/>
                <wp:positionH relativeFrom="column">
                  <wp:posOffset>2523120</wp:posOffset>
                </wp:positionH>
                <wp:positionV relativeFrom="paragraph">
                  <wp:posOffset>309740</wp:posOffset>
                </wp:positionV>
                <wp:extent cx="195840" cy="234360"/>
                <wp:effectExtent l="38100" t="38100" r="33020" b="32385"/>
                <wp:wrapNone/>
                <wp:docPr id="4884" name="Ink 4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1">
                      <w14:nvContentPartPr>
                        <w14:cNvContentPartPr/>
                      </w14:nvContentPartPr>
                      <w14:xfrm>
                        <a:off x="0" y="0"/>
                        <a:ext cx="1958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4" o:spid="_x0000_s1026" type="#_x0000_t75" style="position:absolute;margin-left:197.9pt;margin-top:23.65pt;width:16.9pt;height:20pt;z-index:2549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">
                <v:imagedata r:id="rId6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>
                <wp:simplePos x="0" y="0"/>
                <wp:positionH relativeFrom="column">
                  <wp:posOffset>5433000</wp:posOffset>
                </wp:positionH>
                <wp:positionV relativeFrom="paragraph">
                  <wp:posOffset>661460</wp:posOffset>
                </wp:positionV>
                <wp:extent cx="24480" cy="31680"/>
                <wp:effectExtent l="38100" t="38100" r="33020" b="26035"/>
                <wp:wrapNone/>
                <wp:docPr id="4881" name="Ink 4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3">
                      <w14:nvContentPartPr>
                        <w14:cNvContentPartPr/>
                      </w14:nvContentPartPr>
                      <w14:xfrm>
                        <a:off x="0" y="0"/>
                        <a:ext cx="24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1" o:spid="_x0000_s1026" type="#_x0000_t75" style="position:absolute;margin-left:427.35pt;margin-top:51.35pt;width:3.2pt;height:3.7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">
                <v:imagedata r:id="rId6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8112" behindDoc="0" locked="0" layoutInCell="1" allowOverlap="1">
                <wp:simplePos x="0" y="0"/>
                <wp:positionH relativeFrom="column">
                  <wp:posOffset>3484680</wp:posOffset>
                </wp:positionH>
                <wp:positionV relativeFrom="paragraph">
                  <wp:posOffset>177260</wp:posOffset>
                </wp:positionV>
                <wp:extent cx="189360" cy="308880"/>
                <wp:effectExtent l="38100" t="38100" r="39370" b="34290"/>
                <wp:wrapNone/>
                <wp:docPr id="4879" name="Ink 4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5">
                      <w14:nvContentPartPr>
                        <w14:cNvContentPartPr/>
                      </w14:nvContentPartPr>
                      <w14:xfrm>
                        <a:off x="0" y="0"/>
                        <a:ext cx="1893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9" o:spid="_x0000_s1026" type="#_x0000_t75" style="position:absolute;margin-left:273.65pt;margin-top:13.2pt;width:16.5pt;height:25.9pt;z-index:2549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">
                <v:imagedata r:id="rId6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7088" behindDoc="0" locked="0" layoutInCell="1" allowOverlap="1">
                <wp:simplePos x="0" y="0"/>
                <wp:positionH relativeFrom="column">
                  <wp:posOffset>3511320</wp:posOffset>
                </wp:positionH>
                <wp:positionV relativeFrom="paragraph">
                  <wp:posOffset>157460</wp:posOffset>
                </wp:positionV>
                <wp:extent cx="170280" cy="324720"/>
                <wp:effectExtent l="38100" t="38100" r="39370" b="37465"/>
                <wp:wrapNone/>
                <wp:docPr id="4878" name="Ink 4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7">
                      <w14:nvContentPartPr>
                        <w14:cNvContentPartPr/>
                      </w14:nvContentPartPr>
                      <w14:xfrm>
                        <a:off x="0" y="0"/>
                        <a:ext cx="1702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8" o:spid="_x0000_s1026" type="#_x0000_t75" style="position:absolute;margin-left:275.7pt;margin-top:11.8pt;width:14.85pt;height:27pt;z-index:2549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">
                <v:imagedata r:id="rId6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6064" behindDoc="0" locked="0" layoutInCell="1" allowOverlap="1">
                <wp:simplePos x="0" y="0"/>
                <wp:positionH relativeFrom="column">
                  <wp:posOffset>3498360</wp:posOffset>
                </wp:positionH>
                <wp:positionV relativeFrom="paragraph">
                  <wp:posOffset>171140</wp:posOffset>
                </wp:positionV>
                <wp:extent cx="155160" cy="245160"/>
                <wp:effectExtent l="38100" t="38100" r="35560" b="40640"/>
                <wp:wrapNone/>
                <wp:docPr id="4877" name="Ink 4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9">
                      <w14:nvContentPartPr>
                        <w14:cNvContentPartPr/>
                      </w14:nvContentPartPr>
                      <w14:xfrm>
                        <a:off x="0" y="0"/>
                        <a:ext cx="1551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7" o:spid="_x0000_s1026" type="#_x0000_t75" style="position:absolute;margin-left:274.7pt;margin-top:12.7pt;width:13.85pt;height:21pt;z-index:2549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">
                <v:imagedata r:id="rId6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4016" behindDoc="0" locked="0" layoutInCell="1" allowOverlap="1">
                <wp:simplePos x="0" y="0"/>
                <wp:positionH relativeFrom="column">
                  <wp:posOffset>5168040</wp:posOffset>
                </wp:positionH>
                <wp:positionV relativeFrom="paragraph">
                  <wp:posOffset>210020</wp:posOffset>
                </wp:positionV>
                <wp:extent cx="147600" cy="100800"/>
                <wp:effectExtent l="38100" t="38100" r="43180" b="52070"/>
                <wp:wrapNone/>
                <wp:docPr id="4875" name="Ink 4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1">
                      <w14:nvContentPartPr>
                        <w14:cNvContentPartPr/>
                      </w14:nvContentPartPr>
                      <w14:xfrm>
                        <a:off x="0" y="0"/>
                        <a:ext cx="147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5" o:spid="_x0000_s1026" type="#_x0000_t75" style="position:absolute;margin-left:406.2pt;margin-top:15.65pt;width:13.4pt;height:9.9pt;z-index:2549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">
                <v:imagedata r:id="rId6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2992" behindDoc="0" locked="0" layoutInCell="1" allowOverlap="1">
                <wp:simplePos x="0" y="0"/>
                <wp:positionH relativeFrom="column">
                  <wp:posOffset>4927200</wp:posOffset>
                </wp:positionH>
                <wp:positionV relativeFrom="paragraph">
                  <wp:posOffset>240260</wp:posOffset>
                </wp:positionV>
                <wp:extent cx="267120" cy="401400"/>
                <wp:effectExtent l="38100" t="38100" r="38100" b="36830"/>
                <wp:wrapNone/>
                <wp:docPr id="4874" name="Ink 4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3">
                      <w14:nvContentPartPr>
                        <w14:cNvContentPartPr/>
                      </w14:nvContentPartPr>
                      <w14:xfrm>
                        <a:off x="0" y="0"/>
                        <a:ext cx="26712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4" o:spid="_x0000_s1026" type="#_x0000_t75" style="position:absolute;margin-left:387.4pt;margin-top:18.1pt;width:22.35pt;height:33.2pt;z-index:2549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">
                <v:imagedata r:id="rId6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>
                <wp:simplePos x="0" y="0"/>
                <wp:positionH relativeFrom="column">
                  <wp:posOffset>4968600</wp:posOffset>
                </wp:positionH>
                <wp:positionV relativeFrom="paragraph">
                  <wp:posOffset>236300</wp:posOffset>
                </wp:positionV>
                <wp:extent cx="24840" cy="473760"/>
                <wp:effectExtent l="38100" t="38100" r="32385" b="40640"/>
                <wp:wrapNone/>
                <wp:docPr id="4873" name="Ink 4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5">
                      <w14:nvContentPartPr>
                        <w14:cNvContentPartPr/>
                      </w14:nvContentPartPr>
                      <w14:xfrm>
                        <a:off x="0" y="0"/>
                        <a:ext cx="2484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3" o:spid="_x0000_s1026" type="#_x0000_t75" style="position:absolute;margin-left:390.5pt;margin-top:17.9pt;width:3.55pt;height:38.7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">
                <v:imagedata r:id="rId6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>
                <wp:simplePos x="0" y="0"/>
                <wp:positionH relativeFrom="column">
                  <wp:posOffset>4926480</wp:posOffset>
                </wp:positionH>
                <wp:positionV relativeFrom="paragraph">
                  <wp:posOffset>198860</wp:posOffset>
                </wp:positionV>
                <wp:extent cx="45720" cy="521640"/>
                <wp:effectExtent l="38100" t="38100" r="30480" b="31115"/>
                <wp:wrapNone/>
                <wp:docPr id="4872" name="Ink 4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7">
                      <w14:nvContentPartPr>
                        <w14:cNvContentPartPr/>
                      </w14:nvContentPartPr>
                      <w14:xfrm>
                        <a:off x="0" y="0"/>
                        <a:ext cx="4572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2" o:spid="_x0000_s1026" type="#_x0000_t75" style="position:absolute;margin-left:387.25pt;margin-top:15.1pt;width:4.9pt;height:42.3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">
                <v:imagedata r:id="rId6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9920" behindDoc="0" locked="0" layoutInCell="1" allowOverlap="1">
                <wp:simplePos x="0" y="0"/>
                <wp:positionH relativeFrom="column">
                  <wp:posOffset>4720560</wp:posOffset>
                </wp:positionH>
                <wp:positionV relativeFrom="paragraph">
                  <wp:posOffset>523220</wp:posOffset>
                </wp:positionV>
                <wp:extent cx="106200" cy="33480"/>
                <wp:effectExtent l="38100" t="38100" r="27305" b="43180"/>
                <wp:wrapNone/>
                <wp:docPr id="4871" name="Ink 4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9">
                      <w14:nvContentPartPr>
                        <w14:cNvContentPartPr/>
                      </w14:nvContentPartPr>
                      <w14:xfrm>
                        <a:off x="0" y="0"/>
                        <a:ext cx="1062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1" o:spid="_x0000_s1026" type="#_x0000_t75" style="position:absolute;margin-left:371pt;margin-top:40.5pt;width:9.8pt;height:4.15pt;z-index:2549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">
                <v:imagedata r:id="rId6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>
                <wp:simplePos x="0" y="0"/>
                <wp:positionH relativeFrom="column">
                  <wp:posOffset>4745400</wp:posOffset>
                </wp:positionH>
                <wp:positionV relativeFrom="paragraph">
                  <wp:posOffset>329900</wp:posOffset>
                </wp:positionV>
                <wp:extent cx="68760" cy="284760"/>
                <wp:effectExtent l="38100" t="38100" r="45720" b="39370"/>
                <wp:wrapNone/>
                <wp:docPr id="4870" name="Ink 4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1">
                      <w14:nvContentPartPr>
                        <w14:cNvContentPartPr/>
                      </w14:nvContentPartPr>
                      <w14:xfrm>
                        <a:off x="0" y="0"/>
                        <a:ext cx="6876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0" o:spid="_x0000_s1026" type="#_x0000_t75" style="position:absolute;margin-left:372.75pt;margin-top:25.3pt;width:6.95pt;height:23.85pt;z-index:2549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">
                <v:imagedata r:id="rId6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7872" behindDoc="0" locked="0" layoutInCell="1" allowOverlap="1">
                <wp:simplePos x="0" y="0"/>
                <wp:positionH relativeFrom="column">
                  <wp:posOffset>4407000</wp:posOffset>
                </wp:positionH>
                <wp:positionV relativeFrom="paragraph">
                  <wp:posOffset>-130900</wp:posOffset>
                </wp:positionV>
                <wp:extent cx="201240" cy="1246320"/>
                <wp:effectExtent l="38100" t="38100" r="46990" b="49530"/>
                <wp:wrapNone/>
                <wp:docPr id="4869" name="Ink 4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3">
                      <w14:nvContentPartPr>
                        <w14:cNvContentPartPr/>
                      </w14:nvContentPartPr>
                      <w14:xfrm>
                        <a:off x="0" y="0"/>
                        <a:ext cx="201240" cy="12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9" o:spid="_x0000_s1026" type="#_x0000_t75" style="position:absolute;margin-left:346.35pt;margin-top:-10.9pt;width:17.5pt;height:99.75pt;z-index:2549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">
                <v:imagedata r:id="rId6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6848" behindDoc="0" locked="0" layoutInCell="1" allowOverlap="1">
                <wp:simplePos x="0" y="0"/>
                <wp:positionH relativeFrom="column">
                  <wp:posOffset>3944760</wp:posOffset>
                </wp:positionH>
                <wp:positionV relativeFrom="paragraph">
                  <wp:posOffset>-105700</wp:posOffset>
                </wp:positionV>
                <wp:extent cx="125280" cy="1415880"/>
                <wp:effectExtent l="38100" t="38100" r="46355" b="32385"/>
                <wp:wrapNone/>
                <wp:docPr id="4868" name="Ink 4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5">
                      <w14:nvContentPartPr>
                        <w14:cNvContentPartPr/>
                      </w14:nvContentPartPr>
                      <w14:xfrm>
                        <a:off x="0" y="0"/>
                        <a:ext cx="125280" cy="14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8" o:spid="_x0000_s1026" type="#_x0000_t75" style="position:absolute;margin-left:309.8pt;margin-top:-9pt;width:11.4pt;height:113pt;z-index:2549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">
                <v:imagedata r:id="rId6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1728" behindDoc="0" locked="0" layoutInCell="1" allowOverlap="1">
                <wp:simplePos x="0" y="0"/>
                <wp:positionH relativeFrom="column">
                  <wp:posOffset>4210080</wp:posOffset>
                </wp:positionH>
                <wp:positionV relativeFrom="paragraph">
                  <wp:posOffset>568220</wp:posOffset>
                </wp:positionV>
                <wp:extent cx="75600" cy="141480"/>
                <wp:effectExtent l="19050" t="19050" r="19685" b="30480"/>
                <wp:wrapNone/>
                <wp:docPr id="4863" name="Ink 4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7">
                      <w14:nvContentPartPr>
                        <w14:cNvContentPartPr/>
                      </w14:nvContentPartPr>
                      <w14:xfrm>
                        <a:off x="0" y="0"/>
                        <a:ext cx="756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3" o:spid="_x0000_s1026" type="#_x0000_t75" style="position:absolute;margin-left:331pt;margin-top:44.25pt;width:7.05pt;height:12.25pt;z-index:2549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">
                <v:imagedata r:id="rId6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0704" behindDoc="0" locked="0" layoutInCell="1" allowOverlap="1">
                <wp:simplePos x="0" y="0"/>
                <wp:positionH relativeFrom="column">
                  <wp:posOffset>4160040</wp:posOffset>
                </wp:positionH>
                <wp:positionV relativeFrom="paragraph">
                  <wp:posOffset>341420</wp:posOffset>
                </wp:positionV>
                <wp:extent cx="10800" cy="24480"/>
                <wp:effectExtent l="38100" t="38100" r="46355" b="33020"/>
                <wp:wrapNone/>
                <wp:docPr id="4862" name="Ink 4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9">
                      <w14:nvContentPartPr>
                        <w14:cNvContentPartPr/>
                      </w14:nvContentPartPr>
                      <w14:xfrm>
                        <a:off x="0" y="0"/>
                        <a:ext cx="10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2" o:spid="_x0000_s1026" type="#_x0000_t75" style="position:absolute;margin-left:326.8pt;margin-top:26.15pt;width:2.3pt;height:3.45pt;z-index:2549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">
                <v:imagedata r:id="rId6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9680" behindDoc="0" locked="0" layoutInCell="1" allowOverlap="1">
                <wp:simplePos x="0" y="0"/>
                <wp:positionH relativeFrom="column">
                  <wp:posOffset>4253280</wp:posOffset>
                </wp:positionH>
                <wp:positionV relativeFrom="paragraph">
                  <wp:posOffset>33260</wp:posOffset>
                </wp:positionV>
                <wp:extent cx="25920" cy="144000"/>
                <wp:effectExtent l="38100" t="38100" r="31750" b="27940"/>
                <wp:wrapNone/>
                <wp:docPr id="4861" name="Ink 4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1">
                      <w14:nvContentPartPr>
                        <w14:cNvContentPartPr/>
                      </w14:nvContentPartPr>
                      <w14:xfrm>
                        <a:off x="0" y="0"/>
                        <a:ext cx="259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1" o:spid="_x0000_s1026" type="#_x0000_t75" style="position:absolute;margin-left:334.35pt;margin-top:1.9pt;width:3.35pt;height:12.65pt;z-index:2549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">
                <v:imagedata r:id="rId6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8656" behindDoc="0" locked="0" layoutInCell="1" allowOverlap="1">
                <wp:simplePos x="0" y="0"/>
                <wp:positionH relativeFrom="column">
                  <wp:posOffset>4119000</wp:posOffset>
                </wp:positionH>
                <wp:positionV relativeFrom="paragraph">
                  <wp:posOffset>-79420</wp:posOffset>
                </wp:positionV>
                <wp:extent cx="103320" cy="220320"/>
                <wp:effectExtent l="38100" t="38100" r="30480" b="27940"/>
                <wp:wrapNone/>
                <wp:docPr id="4860" name="Ink 4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3">
                      <w14:nvContentPartPr>
                        <w14:cNvContentPartPr/>
                      </w14:nvContentPartPr>
                      <w14:xfrm>
                        <a:off x="0" y="0"/>
                        <a:ext cx="103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0" o:spid="_x0000_s1026" type="#_x0000_t75" style="position:absolute;margin-left:323.7pt;margin-top:-6.75pt;width:9.3pt;height:18.55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">
                <v:imagedata r:id="rId6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7632" behindDoc="0" locked="0" layoutInCell="1" allowOverlap="1">
                <wp:simplePos x="0" y="0"/>
                <wp:positionH relativeFrom="column">
                  <wp:posOffset>4054560</wp:posOffset>
                </wp:positionH>
                <wp:positionV relativeFrom="paragraph">
                  <wp:posOffset>5900</wp:posOffset>
                </wp:positionV>
                <wp:extent cx="158040" cy="173520"/>
                <wp:effectExtent l="38100" t="38100" r="33020" b="36195"/>
                <wp:wrapNone/>
                <wp:docPr id="4859" name="Ink 4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5">
                      <w14:nvContentPartPr>
                        <w14:cNvContentPartPr/>
                      </w14:nvContentPartPr>
                      <w14:xfrm>
                        <a:off x="0" y="0"/>
                        <a:ext cx="1580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9" o:spid="_x0000_s1026" type="#_x0000_t75" style="position:absolute;margin-left:318.55pt;margin-top:-.25pt;width:14.1pt;height:15.3pt;z-index:2549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">
                <v:imagedata r:id="rId6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6608" behindDoc="0" locked="0" layoutInCell="1" allowOverlap="1">
                <wp:simplePos x="0" y="0"/>
                <wp:positionH relativeFrom="column">
                  <wp:posOffset>3761880</wp:posOffset>
                </wp:positionH>
                <wp:positionV relativeFrom="paragraph">
                  <wp:posOffset>295340</wp:posOffset>
                </wp:positionV>
                <wp:extent cx="108000" cy="31320"/>
                <wp:effectExtent l="38100" t="38100" r="44450" b="26035"/>
                <wp:wrapNone/>
                <wp:docPr id="4858" name="Ink 4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7">
                      <w14:nvContentPartPr>
                        <w14:cNvContentPartPr/>
                      </w14:nvContentPartPr>
                      <w14:xfrm>
                        <a:off x="0" y="0"/>
                        <a:ext cx="1080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8" o:spid="_x0000_s1026" type="#_x0000_t75" style="position:absolute;margin-left:295.5pt;margin-top:22.55pt;width:9.9pt;height:3.85pt;z-index:2549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">
                <v:imagedata r:id="rId6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5584" behindDoc="0" locked="0" layoutInCell="1" allowOverlap="1">
                <wp:simplePos x="0" y="0"/>
                <wp:positionH relativeFrom="column">
                  <wp:posOffset>3763680</wp:posOffset>
                </wp:positionH>
                <wp:positionV relativeFrom="paragraph">
                  <wp:posOffset>229460</wp:posOffset>
                </wp:positionV>
                <wp:extent cx="143640" cy="29880"/>
                <wp:effectExtent l="38100" t="38100" r="27940" b="27305"/>
                <wp:wrapNone/>
                <wp:docPr id="4857" name="Ink 4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9">
                      <w14:nvContentPartPr>
                        <w14:cNvContentPartPr/>
                      </w14:nvContentPartPr>
                      <w14:xfrm>
                        <a:off x="0" y="0"/>
                        <a:ext cx="1436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7" o:spid="_x0000_s1026" type="#_x0000_t75" style="position:absolute;margin-left:295.8pt;margin-top:17.35pt;width:12.55pt;height:3.75pt;z-index:2549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">
                <v:imagedata r:id="rId6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4560" behindDoc="0" locked="0" layoutInCell="1" allowOverlap="1">
                <wp:simplePos x="0" y="0"/>
                <wp:positionH relativeFrom="column">
                  <wp:posOffset>3513120</wp:posOffset>
                </wp:positionH>
                <wp:positionV relativeFrom="paragraph">
                  <wp:posOffset>170420</wp:posOffset>
                </wp:positionV>
                <wp:extent cx="158040" cy="294120"/>
                <wp:effectExtent l="38100" t="38100" r="33020" b="29845"/>
                <wp:wrapNone/>
                <wp:docPr id="4856" name="Ink 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1">
                      <w14:nvContentPartPr>
                        <w14:cNvContentPartPr/>
                      </w14:nvContentPartPr>
                      <w14:xfrm>
                        <a:off x="0" y="0"/>
                        <a:ext cx="15804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6" o:spid="_x0000_s1026" type="#_x0000_t75" style="position:absolute;margin-left:275.85pt;margin-top:12.75pt;width:13.8pt;height:24.55pt;z-index:2549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">
                <v:imagedata r:id="rId6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3536" behindDoc="0" locked="0" layoutInCell="1" allowOverlap="1">
                <wp:simplePos x="0" y="0"/>
                <wp:positionH relativeFrom="column">
                  <wp:posOffset>3525360</wp:posOffset>
                </wp:positionH>
                <wp:positionV relativeFrom="paragraph">
                  <wp:posOffset>175100</wp:posOffset>
                </wp:positionV>
                <wp:extent cx="153720" cy="279000"/>
                <wp:effectExtent l="38100" t="38100" r="36830" b="45085"/>
                <wp:wrapNone/>
                <wp:docPr id="4855" name="Ink 4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3">
                      <w14:nvContentPartPr>
                        <w14:cNvContentPartPr/>
                      </w14:nvContentPartPr>
                      <w14:xfrm>
                        <a:off x="0" y="0"/>
                        <a:ext cx="1537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5" o:spid="_x0000_s1026" type="#_x0000_t75" style="position:absolute;margin-left:276.85pt;margin-top:13.05pt;width:13.6pt;height:23.4pt;z-index:2549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">
                <v:imagedata r:id="rId6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5168" behindDoc="0" locked="0" layoutInCell="1" allowOverlap="1">
                <wp:simplePos x="0" y="0"/>
                <wp:positionH relativeFrom="column">
                  <wp:posOffset>1599000</wp:posOffset>
                </wp:positionH>
                <wp:positionV relativeFrom="paragraph">
                  <wp:posOffset>600620</wp:posOffset>
                </wp:positionV>
                <wp:extent cx="13680" cy="131400"/>
                <wp:effectExtent l="38100" t="38100" r="24765" b="40640"/>
                <wp:wrapNone/>
                <wp:docPr id="4798" name="Ink 4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5">
                      <w14:nvContentPartPr>
                        <w14:cNvContentPartPr/>
                      </w14:nvContentPartPr>
                      <w14:xfrm>
                        <a:off x="0" y="0"/>
                        <a:ext cx="13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8" o:spid="_x0000_s1026" type="#_x0000_t75" style="position:absolute;margin-left:125.15pt;margin-top:46.8pt;width:2.4pt;height:11.65pt;z-index:2548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">
                <v:imagedata r:id="rId6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>
                <wp:simplePos x="0" y="0"/>
                <wp:positionH relativeFrom="column">
                  <wp:posOffset>1558680</wp:posOffset>
                </wp:positionH>
                <wp:positionV relativeFrom="paragraph">
                  <wp:posOffset>613940</wp:posOffset>
                </wp:positionV>
                <wp:extent cx="66240" cy="86760"/>
                <wp:effectExtent l="38100" t="38100" r="29210" b="27940"/>
                <wp:wrapNone/>
                <wp:docPr id="4797" name="Ink 4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7">
                      <w14:nvContentPartPr>
                        <w14:cNvContentPartPr/>
                      </w14:nvContentPartPr>
                      <w14:xfrm>
                        <a:off x="0" y="0"/>
                        <a:ext cx="662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7" o:spid="_x0000_s1026" type="#_x0000_t75" style="position:absolute;margin-left:122.1pt;margin-top:47.75pt;width:6.45pt;height:8.1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">
                <v:imagedata r:id="rId6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3120" behindDoc="0" locked="0" layoutInCell="1" allowOverlap="1">
                <wp:simplePos x="0" y="0"/>
                <wp:positionH relativeFrom="column">
                  <wp:posOffset>1527000</wp:posOffset>
                </wp:positionH>
                <wp:positionV relativeFrom="paragraph">
                  <wp:posOffset>545180</wp:posOffset>
                </wp:positionV>
                <wp:extent cx="151560" cy="242280"/>
                <wp:effectExtent l="38100" t="38100" r="39370" b="43815"/>
                <wp:wrapNone/>
                <wp:docPr id="4796" name="Ink 4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9">
                      <w14:nvContentPartPr>
                        <w14:cNvContentPartPr/>
                      </w14:nvContentPartPr>
                      <w14:xfrm>
                        <a:off x="0" y="0"/>
                        <a:ext cx="1515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6" o:spid="_x0000_s1026" type="#_x0000_t75" style="position:absolute;margin-left:119.6pt;margin-top:42.15pt;width:13.4pt;height:20.55pt;z-index:2548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">
                <v:imagedata r:id="rId6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1072" behindDoc="0" locked="0" layoutInCell="1" allowOverlap="1">
                <wp:simplePos x="0" y="0"/>
                <wp:positionH relativeFrom="column">
                  <wp:posOffset>217680</wp:posOffset>
                </wp:positionH>
                <wp:positionV relativeFrom="paragraph">
                  <wp:posOffset>361940</wp:posOffset>
                </wp:positionV>
                <wp:extent cx="625320" cy="706320"/>
                <wp:effectExtent l="38100" t="38100" r="41910" b="36830"/>
                <wp:wrapNone/>
                <wp:docPr id="4794" name="Ink 4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1">
                      <w14:nvContentPartPr>
                        <w14:cNvContentPartPr/>
                      </w14:nvContentPartPr>
                      <w14:xfrm>
                        <a:off x="0" y="0"/>
                        <a:ext cx="625320" cy="70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4" o:spid="_x0000_s1026" type="#_x0000_t75" style="position:absolute;margin-left:16.45pt;margin-top:27.95pt;width:50.55pt;height:56.9pt;z-index:2548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">
                <v:imagedata r:id="rId6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0048" behindDoc="0" locked="0" layoutInCell="1" allowOverlap="1">
                <wp:simplePos x="0" y="0"/>
                <wp:positionH relativeFrom="column">
                  <wp:posOffset>840480</wp:posOffset>
                </wp:positionH>
                <wp:positionV relativeFrom="paragraph">
                  <wp:posOffset>370580</wp:posOffset>
                </wp:positionV>
                <wp:extent cx="7200" cy="1440"/>
                <wp:effectExtent l="19050" t="19050" r="31115" b="17780"/>
                <wp:wrapNone/>
                <wp:docPr id="4793" name="Ink 4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3">
                      <w14:nvContentPartPr>
                        <w14:cNvContentPartPr/>
                      </w14:nvContentPartPr>
                      <w14:xfrm>
                        <a:off x="0" y="0"/>
                        <a:ext cx="7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3" o:spid="_x0000_s1026" type="#_x0000_t75" style="position:absolute;margin-left:65.9pt;margin-top:28.85pt;width:1.15pt;height:.8pt;z-index:2548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">
                <v:imagedata r:id="rId6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9024" behindDoc="0" locked="0" layoutInCell="1" allowOverlap="1">
                <wp:simplePos x="0" y="0"/>
                <wp:positionH relativeFrom="column">
                  <wp:posOffset>844800</wp:posOffset>
                </wp:positionH>
                <wp:positionV relativeFrom="paragraph">
                  <wp:posOffset>381740</wp:posOffset>
                </wp:positionV>
                <wp:extent cx="20880" cy="24480"/>
                <wp:effectExtent l="19050" t="19050" r="17780" b="33020"/>
                <wp:wrapNone/>
                <wp:docPr id="4792" name="Ink 4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5">
                      <w14:nvContentPartPr>
                        <w14:cNvContentPartPr/>
                      </w14:nvContentPartPr>
                      <w14:xfrm>
                        <a:off x="0" y="0"/>
                        <a:ext cx="20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2" o:spid="_x0000_s1026" type="#_x0000_t75" style="position:absolute;margin-left:66.15pt;margin-top:29.5pt;width:2.55pt;height:2.85pt;z-index:2548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">
                <v:imagedata r:id="rId6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8000" behindDoc="0" locked="0" layoutInCell="1" allowOverlap="1">
                <wp:simplePos x="0" y="0"/>
                <wp:positionH relativeFrom="column">
                  <wp:posOffset>886200</wp:posOffset>
                </wp:positionH>
                <wp:positionV relativeFrom="paragraph">
                  <wp:posOffset>205340</wp:posOffset>
                </wp:positionV>
                <wp:extent cx="5040" cy="235800"/>
                <wp:effectExtent l="38100" t="38100" r="33655" b="31115"/>
                <wp:wrapNone/>
                <wp:docPr id="4791" name="Ink 4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7">
                      <w14:nvContentPartPr>
                        <w14:cNvContentPartPr/>
                      </w14:nvContentPartPr>
                      <w14:xfrm>
                        <a:off x="0" y="0"/>
                        <a:ext cx="50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1" o:spid="_x0000_s1026" type="#_x0000_t75" style="position:absolute;margin-left:69.05pt;margin-top:15.45pt;width:2pt;height:20pt;z-index:2548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">
                <v:imagedata r:id="rId6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6976" behindDoc="0" locked="0" layoutInCell="1" allowOverlap="1">
                <wp:simplePos x="0" y="0"/>
                <wp:positionH relativeFrom="column">
                  <wp:posOffset>781800</wp:posOffset>
                </wp:positionH>
                <wp:positionV relativeFrom="paragraph">
                  <wp:posOffset>174740</wp:posOffset>
                </wp:positionV>
                <wp:extent cx="129960" cy="181080"/>
                <wp:effectExtent l="38100" t="38100" r="22860" b="47625"/>
                <wp:wrapNone/>
                <wp:docPr id="4790" name="Ink 4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9">
                      <w14:nvContentPartPr>
                        <w14:cNvContentPartPr/>
                      </w14:nvContentPartPr>
                      <w14:xfrm>
                        <a:off x="0" y="0"/>
                        <a:ext cx="1299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0" o:spid="_x0000_s1026" type="#_x0000_t75" style="position:absolute;margin-left:60.8pt;margin-top:13pt;width:11.5pt;height:15.8pt;z-index:2548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">
                <v:imagedata r:id="rId6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5952" behindDoc="0" locked="0" layoutInCell="1" allowOverlap="1">
                <wp:simplePos x="0" y="0"/>
                <wp:positionH relativeFrom="column">
                  <wp:posOffset>859560</wp:posOffset>
                </wp:positionH>
                <wp:positionV relativeFrom="paragraph">
                  <wp:posOffset>213980</wp:posOffset>
                </wp:positionV>
                <wp:extent cx="2520" cy="47880"/>
                <wp:effectExtent l="38100" t="19050" r="36195" b="28575"/>
                <wp:wrapNone/>
                <wp:docPr id="4789" name="Ink 4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1">
                      <w14:nvContentPartPr>
                        <w14:cNvContentPartPr/>
                      </w14:nvContentPartPr>
                      <w14:xfrm>
                        <a:off x="0" y="0"/>
                        <a:ext cx="25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9" o:spid="_x0000_s1026" type="#_x0000_t75" style="position:absolute;margin-left:66.7pt;margin-top:16.05pt;width:2.35pt;height:4.85pt;z-index:2548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">
                <v:imagedata r:id="rId6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4928" behindDoc="0" locked="0" layoutInCell="1" allowOverlap="1">
                <wp:simplePos x="0" y="0"/>
                <wp:positionH relativeFrom="column">
                  <wp:posOffset>1541040</wp:posOffset>
                </wp:positionH>
                <wp:positionV relativeFrom="paragraph">
                  <wp:posOffset>458060</wp:posOffset>
                </wp:positionV>
                <wp:extent cx="66240" cy="116640"/>
                <wp:effectExtent l="38100" t="38100" r="48260" b="36195"/>
                <wp:wrapNone/>
                <wp:docPr id="4788" name="Ink 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3">
                      <w14:nvContentPartPr>
                        <w14:cNvContentPartPr/>
                      </w14:nvContentPartPr>
                      <w14:xfrm>
                        <a:off x="0" y="0"/>
                        <a:ext cx="66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8" o:spid="_x0000_s1026" type="#_x0000_t75" style="position:absolute;margin-left:120.5pt;margin-top:35.25pt;width:7pt;height:11pt;z-index:2548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">
                <v:imagedata r:id="rId6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3904" behindDoc="0" locked="0" layoutInCell="1" allowOverlap="1">
                <wp:simplePos x="0" y="0"/>
                <wp:positionH relativeFrom="column">
                  <wp:posOffset>1498920</wp:posOffset>
                </wp:positionH>
                <wp:positionV relativeFrom="paragraph">
                  <wp:posOffset>277340</wp:posOffset>
                </wp:positionV>
                <wp:extent cx="226800" cy="313560"/>
                <wp:effectExtent l="38100" t="38100" r="40005" b="48895"/>
                <wp:wrapNone/>
                <wp:docPr id="4787" name="Ink 4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5">
                      <w14:nvContentPartPr>
                        <w14:cNvContentPartPr/>
                      </w14:nvContentPartPr>
                      <w14:xfrm>
                        <a:off x="0" y="0"/>
                        <a:ext cx="22680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7" o:spid="_x0000_s1026" type="#_x0000_t75" style="position:absolute;margin-left:117.05pt;margin-top:21.15pt;width:19.55pt;height:26.4pt;z-index:2548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">
                <v:imagedata r:id="rId6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2880" behindDoc="0" locked="0" layoutInCell="1" allowOverlap="1">
                <wp:simplePos x="0" y="0"/>
                <wp:positionH relativeFrom="column">
                  <wp:posOffset>1511520</wp:posOffset>
                </wp:positionH>
                <wp:positionV relativeFrom="paragraph">
                  <wp:posOffset>300020</wp:posOffset>
                </wp:positionV>
                <wp:extent cx="120240" cy="262080"/>
                <wp:effectExtent l="38100" t="38100" r="32385" b="43180"/>
                <wp:wrapNone/>
                <wp:docPr id="4786" name="Ink 4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7">
                      <w14:nvContentPartPr>
                        <w14:cNvContentPartPr/>
                      </w14:nvContentPartPr>
                      <w14:xfrm>
                        <a:off x="0" y="0"/>
                        <a:ext cx="1202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6" o:spid="_x0000_s1026" type="#_x0000_t75" style="position:absolute;margin-left:118.1pt;margin-top:22.65pt;width:11.3pt;height:22.6pt;z-index:2548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">
                <v:imagedata r:id="rId6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1856" behindDoc="0" locked="0" layoutInCell="1" allowOverlap="1">
                <wp:simplePos x="0" y="0"/>
                <wp:positionH relativeFrom="column">
                  <wp:posOffset>334320</wp:posOffset>
                </wp:positionH>
                <wp:positionV relativeFrom="paragraph">
                  <wp:posOffset>426380</wp:posOffset>
                </wp:positionV>
                <wp:extent cx="48600" cy="60480"/>
                <wp:effectExtent l="38100" t="38100" r="46990" b="34925"/>
                <wp:wrapNone/>
                <wp:docPr id="4785" name="Ink 4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9">
                      <w14:nvContentPartPr>
                        <w14:cNvContentPartPr/>
                      </w14:nvContentPartPr>
                      <w14:xfrm>
                        <a:off x="0" y="0"/>
                        <a:ext cx="48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5" o:spid="_x0000_s1026" type="#_x0000_t75" style="position:absolute;margin-left:25.5pt;margin-top:32.8pt;width:5.55pt;height:6.3pt;z-index:2548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">
                <v:imagedata r:id="rId6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>
                <wp:simplePos x="0" y="0"/>
                <wp:positionH relativeFrom="column">
                  <wp:posOffset>329280</wp:posOffset>
                </wp:positionH>
                <wp:positionV relativeFrom="paragraph">
                  <wp:posOffset>369500</wp:posOffset>
                </wp:positionV>
                <wp:extent cx="149040" cy="101520"/>
                <wp:effectExtent l="38100" t="38100" r="41910" b="32385"/>
                <wp:wrapNone/>
                <wp:docPr id="4784" name="Ink 4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1">
                      <w14:nvContentPartPr>
                        <w14:cNvContentPartPr/>
                      </w14:nvContentPartPr>
                      <w14:xfrm>
                        <a:off x="0" y="0"/>
                        <a:ext cx="1490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4" o:spid="_x0000_s1026" type="#_x0000_t75" style="position:absolute;margin-left:25pt;margin-top:28.5pt;width:13.3pt;height:9.6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">
                <v:imagedata r:id="rId6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>
                <wp:simplePos x="0" y="0"/>
                <wp:positionH relativeFrom="column">
                  <wp:posOffset>367440</wp:posOffset>
                </wp:positionH>
                <wp:positionV relativeFrom="paragraph">
                  <wp:posOffset>294620</wp:posOffset>
                </wp:positionV>
                <wp:extent cx="214200" cy="146160"/>
                <wp:effectExtent l="38100" t="38100" r="52705" b="44450"/>
                <wp:wrapNone/>
                <wp:docPr id="4783" name="Ink 4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3">
                      <w14:nvContentPartPr>
                        <w14:cNvContentPartPr/>
                      </w14:nvContentPartPr>
                      <w14:xfrm>
                        <a:off x="0" y="0"/>
                        <a:ext cx="2142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3" o:spid="_x0000_s1026" type="#_x0000_t75" style="position:absolute;margin-left:27.95pt;margin-top:22.25pt;width:18.7pt;height:13.45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">
                <v:imagedata r:id="rId6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8784" behindDoc="0" locked="0" layoutInCell="1" allowOverlap="1">
                <wp:simplePos x="0" y="0"/>
                <wp:positionH relativeFrom="column">
                  <wp:posOffset>589920</wp:posOffset>
                </wp:positionH>
                <wp:positionV relativeFrom="paragraph">
                  <wp:posOffset>117500</wp:posOffset>
                </wp:positionV>
                <wp:extent cx="66600" cy="274680"/>
                <wp:effectExtent l="38100" t="38100" r="48260" b="49530"/>
                <wp:wrapNone/>
                <wp:docPr id="4782" name="Ink 4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5">
                      <w14:nvContentPartPr>
                        <w14:cNvContentPartPr/>
                      </w14:nvContentPartPr>
                      <w14:xfrm>
                        <a:off x="0" y="0"/>
                        <a:ext cx="6660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2" o:spid="_x0000_s1026" type="#_x0000_t75" style="position:absolute;margin-left:45.65pt;margin-top:8.45pt;width:6.95pt;height:23.35pt;z-index:2548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">
                <v:imagedata r:id="rId6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7760" behindDoc="0" locked="0" layoutInCell="1" allowOverlap="1">
                <wp:simplePos x="0" y="0"/>
                <wp:positionH relativeFrom="column">
                  <wp:posOffset>1790160</wp:posOffset>
                </wp:positionH>
                <wp:positionV relativeFrom="paragraph">
                  <wp:posOffset>359420</wp:posOffset>
                </wp:positionV>
                <wp:extent cx="91080" cy="199080"/>
                <wp:effectExtent l="19050" t="38100" r="42545" b="29845"/>
                <wp:wrapNone/>
                <wp:docPr id="4781" name="Ink 4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7">
                      <w14:nvContentPartPr>
                        <w14:cNvContentPartPr/>
                      </w14:nvContentPartPr>
                      <w14:xfrm>
                        <a:off x="0" y="0"/>
                        <a:ext cx="91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1" o:spid="_x0000_s1026" type="#_x0000_t75" style="position:absolute;margin-left:140.2pt;margin-top:27.6pt;width:8.7pt;height:17.2pt;z-index:2548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">
                <v:imagedata r:id="rId6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6736" behindDoc="0" locked="0" layoutInCell="1" allowOverlap="1">
                <wp:simplePos x="0" y="0"/>
                <wp:positionH relativeFrom="column">
                  <wp:posOffset>1526280</wp:posOffset>
                </wp:positionH>
                <wp:positionV relativeFrom="paragraph">
                  <wp:posOffset>63140</wp:posOffset>
                </wp:positionV>
                <wp:extent cx="163080" cy="256320"/>
                <wp:effectExtent l="38100" t="38100" r="27940" b="48895"/>
                <wp:wrapNone/>
                <wp:docPr id="4780" name="Ink 4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9">
                      <w14:nvContentPartPr>
                        <w14:cNvContentPartPr/>
                      </w14:nvContentPartPr>
                      <w14:xfrm>
                        <a:off x="0" y="0"/>
                        <a:ext cx="163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0" o:spid="_x0000_s1026" type="#_x0000_t75" style="position:absolute;margin-left:119.45pt;margin-top:4.15pt;width:14.35pt;height:21.8pt;z-index:2548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">
                <v:imagedata r:id="rId6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5712" behindDoc="0" locked="0" layoutInCell="1" allowOverlap="1">
                <wp:simplePos x="0" y="0"/>
                <wp:positionH relativeFrom="column">
                  <wp:posOffset>595680</wp:posOffset>
                </wp:positionH>
                <wp:positionV relativeFrom="paragraph">
                  <wp:posOffset>451940</wp:posOffset>
                </wp:positionV>
                <wp:extent cx="86400" cy="191520"/>
                <wp:effectExtent l="38100" t="38100" r="8890" b="37465"/>
                <wp:wrapNone/>
                <wp:docPr id="4779" name="Ink 4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1">
                      <w14:nvContentPartPr>
                        <w14:cNvContentPartPr/>
                      </w14:nvContentPartPr>
                      <w14:xfrm>
                        <a:off x="0" y="0"/>
                        <a:ext cx="864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9" o:spid="_x0000_s1026" type="#_x0000_t75" style="position:absolute;margin-left:46.2pt;margin-top:34.9pt;width:8.3pt;height:16.55pt;z-index:2548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">
                <v:imagedata r:id="rId6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4688" behindDoc="0" locked="0" layoutInCell="1" allowOverlap="1">
                <wp:simplePos x="0" y="0"/>
                <wp:positionH relativeFrom="column">
                  <wp:posOffset>334320</wp:posOffset>
                </wp:positionH>
                <wp:positionV relativeFrom="paragraph">
                  <wp:posOffset>203180</wp:posOffset>
                </wp:positionV>
                <wp:extent cx="124200" cy="234000"/>
                <wp:effectExtent l="38100" t="38100" r="9525" b="33020"/>
                <wp:wrapNone/>
                <wp:docPr id="4778" name="Ink 4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3">
                      <w14:nvContentPartPr>
                        <w14:cNvContentPartPr/>
                      </w14:nvContentPartPr>
                      <w14:xfrm>
                        <a:off x="0" y="0"/>
                        <a:ext cx="1242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8" o:spid="_x0000_s1026" type="#_x0000_t75" style="position:absolute;margin-left:25.55pt;margin-top:15.25pt;width:11.25pt;height:19.95pt;z-index:2548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">
                <v:imagedata r:id="rId6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3664" behindDoc="0" locked="0" layoutInCell="1" allowOverlap="1">
                <wp:simplePos x="0" y="0"/>
                <wp:positionH relativeFrom="column">
                  <wp:posOffset>184920</wp:posOffset>
                </wp:positionH>
                <wp:positionV relativeFrom="paragraph">
                  <wp:posOffset>153140</wp:posOffset>
                </wp:positionV>
                <wp:extent cx="1046160" cy="965160"/>
                <wp:effectExtent l="38100" t="38100" r="40005" b="45085"/>
                <wp:wrapNone/>
                <wp:docPr id="4777" name="Ink 4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5">
                      <w14:nvContentPartPr>
                        <w14:cNvContentPartPr/>
                      </w14:nvContentPartPr>
                      <w14:xfrm>
                        <a:off x="0" y="0"/>
                        <a:ext cx="1046160" cy="9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7" o:spid="_x0000_s1026" type="#_x0000_t75" style="position:absolute;margin-left:13.85pt;margin-top:11.3pt;width:83.95pt;height:77.7pt;z-index:2548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">
                <v:imagedata r:id="rId6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2640" behindDoc="0" locked="0" layoutInCell="1" allowOverlap="1">
                <wp:simplePos x="0" y="0"/>
                <wp:positionH relativeFrom="column">
                  <wp:posOffset>1489560</wp:posOffset>
                </wp:positionH>
                <wp:positionV relativeFrom="paragraph">
                  <wp:posOffset>91220</wp:posOffset>
                </wp:positionV>
                <wp:extent cx="763920" cy="643680"/>
                <wp:effectExtent l="57150" t="38100" r="55245" b="42545"/>
                <wp:wrapNone/>
                <wp:docPr id="4774" name="Ink 4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7">
                      <w14:nvContentPartPr>
                        <w14:cNvContentPartPr/>
                      </w14:nvContentPartPr>
                      <w14:xfrm>
                        <a:off x="0" y="0"/>
                        <a:ext cx="763920" cy="64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4" o:spid="_x0000_s1026" type="#_x0000_t75" style="position:absolute;margin-left:116.35pt;margin-top:6.25pt;width:62.2pt;height:52.8pt;z-index:2548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">
                <v:imagedata r:id="rId6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0592" behindDoc="0" locked="0" layoutInCell="1" allowOverlap="1">
                <wp:simplePos x="0" y="0"/>
                <wp:positionH relativeFrom="column">
                  <wp:posOffset>2812200</wp:posOffset>
                </wp:positionH>
                <wp:positionV relativeFrom="paragraph">
                  <wp:posOffset>737420</wp:posOffset>
                </wp:positionV>
                <wp:extent cx="360" cy="360"/>
                <wp:effectExtent l="0" t="0" r="0" b="0"/>
                <wp:wrapNone/>
                <wp:docPr id="4772" name="Ink 4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2" o:spid="_x0000_s1026" type="#_x0000_t75" style="position:absolute;margin-left:220.45pt;margin-top:57.05pt;width:2.05pt;height:2.05pt;z-index:2548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">
                <v:imagedata r:id="rId6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1136" behindDoc="0" locked="0" layoutInCell="1" allowOverlap="1">
                <wp:simplePos x="0" y="0"/>
                <wp:positionH relativeFrom="column">
                  <wp:posOffset>7210680</wp:posOffset>
                </wp:positionH>
                <wp:positionV relativeFrom="paragraph">
                  <wp:posOffset>95180</wp:posOffset>
                </wp:positionV>
                <wp:extent cx="360" cy="360"/>
                <wp:effectExtent l="0" t="0" r="0" b="0"/>
                <wp:wrapNone/>
                <wp:docPr id="4753" name="Ink 4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3" o:spid="_x0000_s1026" type="#_x0000_t75" style="position:absolute;margin-left:566.75pt;margin-top:6.5pt;width:2.05pt;height:2.05pt;z-index:2548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1200" behindDoc="0" locked="0" layoutInCell="1" allowOverlap="1">
                <wp:simplePos x="0" y="0"/>
                <wp:positionH relativeFrom="column">
                  <wp:posOffset>6765000</wp:posOffset>
                </wp:positionH>
                <wp:positionV relativeFrom="paragraph">
                  <wp:posOffset>366980</wp:posOffset>
                </wp:positionV>
                <wp:extent cx="360" cy="360"/>
                <wp:effectExtent l="0" t="0" r="0" b="0"/>
                <wp:wrapNone/>
                <wp:docPr id="4714" name="Ink 4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4" o:spid="_x0000_s1026" type="#_x0000_t75" style="position:absolute;margin-left:531.7pt;margin-top:27.9pt;width:2.05pt;height:2.05pt;z-index:2547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5qAm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48ekh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">
                <v:imagedata r:id="rId4975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F401E62" wp14:editId="49DA5704">
                <wp:simplePos x="0" y="0"/>
                <wp:positionH relativeFrom="column">
                  <wp:posOffset>1514475</wp:posOffset>
                </wp:positionH>
                <wp:positionV relativeFrom="paragraph">
                  <wp:posOffset>255905</wp:posOffset>
                </wp:positionV>
                <wp:extent cx="266700" cy="304800"/>
                <wp:effectExtent l="47625" t="8255" r="9525" b="48895"/>
                <wp:wrapNone/>
                <wp:docPr id="1230" name="AutoShape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2" o:spid="_x0000_s1026" type="#_x0000_t32" style="position:absolute;margin-left:119.25pt;margin-top:20.15pt;width:21pt;height:24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">
                <v:stroke dashstyle="1 1"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848FDE2" wp14:editId="0340A13F">
                <wp:simplePos x="0" y="0"/>
                <wp:positionH relativeFrom="column">
                  <wp:posOffset>1657350</wp:posOffset>
                </wp:positionH>
                <wp:positionV relativeFrom="paragraph">
                  <wp:posOffset>417830</wp:posOffset>
                </wp:positionV>
                <wp:extent cx="266700" cy="304800"/>
                <wp:effectExtent l="47625" t="8255" r="9525" b="48895"/>
                <wp:wrapNone/>
                <wp:docPr id="1229" name="AutoShape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3" o:spid="_x0000_s1026" type="#_x0000_t32" style="position:absolute;margin-left:130.5pt;margin-top:32.9pt;width:21pt;height:24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">
                <v:stroke dashstyle="1 1"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1768EB4" wp14:editId="1C4D7EAA">
                <wp:simplePos x="0" y="0"/>
                <wp:positionH relativeFrom="column">
                  <wp:posOffset>1411605</wp:posOffset>
                </wp:positionH>
                <wp:positionV relativeFrom="paragraph">
                  <wp:posOffset>8255</wp:posOffset>
                </wp:positionV>
                <wp:extent cx="571500" cy="419100"/>
                <wp:effectExtent l="11430" t="8255" r="7620" b="10795"/>
                <wp:wrapNone/>
                <wp:docPr id="1228" name="AutoShap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1" o:spid="_x0000_s1026" type="#_x0000_t32" style="position:absolute;margin-left:111.15pt;margin-top:.65pt;width:45pt;height:3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401001F" wp14:editId="156E803A">
                <wp:simplePos x="0" y="0"/>
                <wp:positionH relativeFrom="column">
                  <wp:posOffset>600075</wp:posOffset>
                </wp:positionH>
                <wp:positionV relativeFrom="paragraph">
                  <wp:posOffset>417830</wp:posOffset>
                </wp:positionV>
                <wp:extent cx="266700" cy="304800"/>
                <wp:effectExtent l="47625" t="8255" r="9525" b="48895"/>
                <wp:wrapNone/>
                <wp:docPr id="1227" name="AutoShap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0" o:spid="_x0000_s1026" type="#_x0000_t32" style="position:absolute;margin-left:47.25pt;margin-top:32.9pt;width:21pt;height:24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">
                <v:stroke dashstyle="1 1"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B39F82D" wp14:editId="09F2BEA7">
                <wp:simplePos x="0" y="0"/>
                <wp:positionH relativeFrom="column">
                  <wp:posOffset>295275</wp:posOffset>
                </wp:positionH>
                <wp:positionV relativeFrom="paragraph">
                  <wp:posOffset>151130</wp:posOffset>
                </wp:positionV>
                <wp:extent cx="571500" cy="419100"/>
                <wp:effectExtent l="9525" t="8255" r="9525" b="10795"/>
                <wp:wrapNone/>
                <wp:docPr id="1226" name="AutoShape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7" o:spid="_x0000_s1026" type="#_x0000_t32" style="position:absolute;margin-left:23.25pt;margin-top:11.9pt;width:45pt;height:3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">
                <v:stroke dashstyle="1 1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088BA26" wp14:editId="585A2775">
                <wp:simplePos x="0" y="0"/>
                <wp:positionH relativeFrom="column">
                  <wp:posOffset>521970</wp:posOffset>
                </wp:positionH>
                <wp:positionV relativeFrom="paragraph">
                  <wp:posOffset>265430</wp:posOffset>
                </wp:positionV>
                <wp:extent cx="266700" cy="304800"/>
                <wp:effectExtent l="55245" t="8255" r="11430" b="48895"/>
                <wp:wrapNone/>
                <wp:docPr id="1225" name="AutoShape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9" o:spid="_x0000_s1026" type="#_x0000_t32" style="position:absolute;margin-left:41.1pt;margin-top:20.9pt;width:21pt;height:24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">
                <v:stroke dashstyle="1 1"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5A8A3AD" wp14:editId="019BD41B">
                <wp:simplePos x="0" y="0"/>
                <wp:positionH relativeFrom="column">
                  <wp:posOffset>381000</wp:posOffset>
                </wp:positionH>
                <wp:positionV relativeFrom="paragraph">
                  <wp:posOffset>265430</wp:posOffset>
                </wp:positionV>
                <wp:extent cx="209550" cy="161925"/>
                <wp:effectExtent l="47625" t="55880" r="47625" b="48895"/>
                <wp:wrapNone/>
                <wp:docPr id="1224" name="AutoShape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8" o:spid="_x0000_s1026" type="#_x0000_t32" style="position:absolute;margin-left:30pt;margin-top:20.9pt;width:16.5pt;height:12.75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">
                <v:stroke startarrow="block" endarrow="block"/>
              </v:shape>
            </w:pict>
          </mc:Fallback>
        </mc:AlternateContent>
      </w:r>
      <w:r w:rsidR="00496A32" w:rsidRPr="000C58BF">
        <w:rPr>
          <w:position w:val="-50"/>
        </w:rPr>
        <w:object w:dxaOrig="3060" w:dyaOrig="1120">
          <v:shape id="_x0000_i1215" type="#_x0000_t75" style="width:153.15pt;height:56pt" o:ole="">
            <v:imagedata r:id="rId6533" o:title=""/>
          </v:shape>
          <o:OLEObject Type="Embed" ProgID="Equation.DSMT4" ShapeID="_x0000_i1215" DrawAspect="Content" ObjectID="_1667909366" r:id="rId6534"/>
        </w:object>
      </w:r>
    </w:p>
    <w:p w:rsidR="008E407A" w:rsidRDefault="00401761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5824" behindDoc="0" locked="0" layoutInCell="1" allowOverlap="1">
                <wp:simplePos x="0" y="0"/>
                <wp:positionH relativeFrom="column">
                  <wp:posOffset>4269480</wp:posOffset>
                </wp:positionH>
                <wp:positionV relativeFrom="paragraph">
                  <wp:posOffset>168660</wp:posOffset>
                </wp:positionV>
                <wp:extent cx="132120" cy="61560"/>
                <wp:effectExtent l="38100" t="38100" r="1270" b="34290"/>
                <wp:wrapNone/>
                <wp:docPr id="4867" name="Ink 4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5">
                      <w14:nvContentPartPr>
                        <w14:cNvContentPartPr/>
                      </w14:nvContentPartPr>
                      <w14:xfrm>
                        <a:off x="0" y="0"/>
                        <a:ext cx="1321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7" o:spid="_x0000_s1026" type="#_x0000_t75" style="position:absolute;margin-left:335.75pt;margin-top:12.6pt;width:11.55pt;height:6.35pt;z-index:2549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">
                <v:imagedata r:id="rId6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4800" behindDoc="0" locked="0" layoutInCell="1" allowOverlap="1">
                <wp:simplePos x="0" y="0"/>
                <wp:positionH relativeFrom="column">
                  <wp:posOffset>4158600</wp:posOffset>
                </wp:positionH>
                <wp:positionV relativeFrom="paragraph">
                  <wp:posOffset>77580</wp:posOffset>
                </wp:positionV>
                <wp:extent cx="88200" cy="161640"/>
                <wp:effectExtent l="38100" t="38100" r="26670" b="29210"/>
                <wp:wrapNone/>
                <wp:docPr id="4866" name="Ink 4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7">
                      <w14:nvContentPartPr>
                        <w14:cNvContentPartPr/>
                      </w14:nvContentPartPr>
                      <w14:xfrm>
                        <a:off x="0" y="0"/>
                        <a:ext cx="88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6" o:spid="_x0000_s1026" type="#_x0000_t75" style="position:absolute;margin-left:326.7pt;margin-top:5.55pt;width:8.3pt;height:14.1pt;z-index:2549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">
                <v:imagedata r:id="rId6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3776" behindDoc="0" locked="0" layoutInCell="1" allowOverlap="1">
                <wp:simplePos x="0" y="0"/>
                <wp:positionH relativeFrom="column">
                  <wp:posOffset>4122960</wp:posOffset>
                </wp:positionH>
                <wp:positionV relativeFrom="paragraph">
                  <wp:posOffset>11340</wp:posOffset>
                </wp:positionV>
                <wp:extent cx="144720" cy="221400"/>
                <wp:effectExtent l="38100" t="38100" r="46355" b="45720"/>
                <wp:wrapNone/>
                <wp:docPr id="4865" name="Ink 4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9">
                      <w14:nvContentPartPr>
                        <w14:cNvContentPartPr/>
                      </w14:nvContentPartPr>
                      <w14:xfrm>
                        <a:off x="0" y="0"/>
                        <a:ext cx="1447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5" o:spid="_x0000_s1026" type="#_x0000_t75" style="position:absolute;margin-left:323.9pt;margin-top:.15pt;width:13.25pt;height:19.3pt;z-index:2549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">
                <v:imagedata r:id="rId6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2752" behindDoc="0" locked="0" layoutInCell="1" allowOverlap="1">
                <wp:simplePos x="0" y="0"/>
                <wp:positionH relativeFrom="column">
                  <wp:posOffset>4362720</wp:posOffset>
                </wp:positionH>
                <wp:positionV relativeFrom="paragraph">
                  <wp:posOffset>-39060</wp:posOffset>
                </wp:positionV>
                <wp:extent cx="23760" cy="92880"/>
                <wp:effectExtent l="19050" t="19050" r="33655" b="21590"/>
                <wp:wrapNone/>
                <wp:docPr id="4864" name="Ink 4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1">
                      <w14:nvContentPartPr>
                        <w14:cNvContentPartPr/>
                      </w14:nvContentPartPr>
                      <w14:xfrm>
                        <a:off x="0" y="0"/>
                        <a:ext cx="23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4" o:spid="_x0000_s1026" type="#_x0000_t75" style="position:absolute;margin-left:343.05pt;margin-top:-3.55pt;width:2.9pt;height:8.35pt;z-index:2549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">
                <v:imagedata r:id="rId6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2096" behindDoc="0" locked="0" layoutInCell="1" allowOverlap="1">
                <wp:simplePos x="0" y="0"/>
                <wp:positionH relativeFrom="column">
                  <wp:posOffset>255120</wp:posOffset>
                </wp:positionH>
                <wp:positionV relativeFrom="paragraph">
                  <wp:posOffset>83340</wp:posOffset>
                </wp:positionV>
                <wp:extent cx="62640" cy="67680"/>
                <wp:effectExtent l="19050" t="19050" r="33020" b="27940"/>
                <wp:wrapNone/>
                <wp:docPr id="4795" name="Ink 4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3">
                      <w14:nvContentPartPr>
                        <w14:cNvContentPartPr/>
                      </w14:nvContentPartPr>
                      <w14:xfrm>
                        <a:off x="0" y="0"/>
                        <a:ext cx="62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5" o:spid="_x0000_s1026" type="#_x0000_t75" style="position:absolute;margin-left:19.65pt;margin-top:6.05pt;width:5.95pt;height:6.35pt;z-index:2548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">
                <v:imagedata r:id="rId6544" o:title=""/>
              </v:shape>
            </w:pict>
          </mc:Fallback>
        </mc:AlternateContent>
      </w:r>
    </w:p>
    <w:p w:rsidR="008E407A" w:rsidRPr="007D3293" w:rsidRDefault="00401761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2208" behindDoc="0" locked="0" layoutInCell="1" allowOverlap="1">
                <wp:simplePos x="0" y="0"/>
                <wp:positionH relativeFrom="column">
                  <wp:posOffset>4403760</wp:posOffset>
                </wp:positionH>
                <wp:positionV relativeFrom="paragraph">
                  <wp:posOffset>532260</wp:posOffset>
                </wp:positionV>
                <wp:extent cx="360" cy="360"/>
                <wp:effectExtent l="0" t="0" r="0" b="0"/>
                <wp:wrapNone/>
                <wp:docPr id="4883" name="Ink 4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3" o:spid="_x0000_s1026" type="#_x0000_t75" style="position:absolute;margin-left:345.75pt;margin-top:40.9pt;width:2.05pt;height:2.05pt;z-index:2549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1184" behindDoc="0" locked="0" layoutInCell="1" allowOverlap="1">
                <wp:simplePos x="0" y="0"/>
                <wp:positionH relativeFrom="column">
                  <wp:posOffset>6489600</wp:posOffset>
                </wp:positionH>
                <wp:positionV relativeFrom="paragraph">
                  <wp:posOffset>918180</wp:posOffset>
                </wp:positionV>
                <wp:extent cx="360" cy="360"/>
                <wp:effectExtent l="0" t="0" r="0" b="0"/>
                <wp:wrapNone/>
                <wp:docPr id="4882" name="Ink 4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2" o:spid="_x0000_s1026" type="#_x0000_t75" style="position:absolute;margin-left:510pt;margin-top:71.3pt;width:2.05pt;height:2.05pt;z-index:2549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wRKBAQAAMAMAAA4AAABkcnMvZTJvRG9jLnhtbJxSy27CMBC8V+o/&#10;WL6XJBQ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ZCQ3mEpwQbmw&#10;EhhO++sat4ywFa2geYWCHBKbAPyISAv635AD6TnIjSU+B1dQVSLQSfjS1J4zTE2RcVwUyYW/2z5f&#10;FKzwomu5XSFr348mkyF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">
                <v:imagedata r:id="rId6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>
                <wp:simplePos x="0" y="0"/>
                <wp:positionH relativeFrom="column">
                  <wp:posOffset>6864360</wp:posOffset>
                </wp:positionH>
                <wp:positionV relativeFrom="paragraph">
                  <wp:posOffset>1077660</wp:posOffset>
                </wp:positionV>
                <wp:extent cx="360" cy="360"/>
                <wp:effectExtent l="0" t="0" r="0" b="0"/>
                <wp:wrapNone/>
                <wp:docPr id="4880" name="Ink 4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0" o:spid="_x0000_s1026" type="#_x0000_t75" style="position:absolute;margin-left:539.5pt;margin-top:83.85pt;width:2.05pt;height:2.0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5040" behindDoc="0" locked="0" layoutInCell="1" allowOverlap="1">
                <wp:simplePos x="0" y="0"/>
                <wp:positionH relativeFrom="column">
                  <wp:posOffset>5384760</wp:posOffset>
                </wp:positionH>
                <wp:positionV relativeFrom="paragraph">
                  <wp:posOffset>276660</wp:posOffset>
                </wp:positionV>
                <wp:extent cx="360" cy="360"/>
                <wp:effectExtent l="0" t="0" r="0" b="0"/>
                <wp:wrapNone/>
                <wp:docPr id="4876" name="Ink 4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6" o:spid="_x0000_s1026" type="#_x0000_t75" style="position:absolute;margin-left:423pt;margin-top:20.8pt;width:2.05pt;height:2.05pt;z-index:2549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+oiu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8eH8acOWGJFUlnXU4GHRewuESgTnRo/YW91WhbV4gy22acjN+13850tQ1MUvG+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">
                <v:imagedata r:id="rId5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2512" behindDoc="0" locked="0" layoutInCell="1" allowOverlap="1">
                <wp:simplePos x="0" y="0"/>
                <wp:positionH relativeFrom="column">
                  <wp:posOffset>5707320</wp:posOffset>
                </wp:positionH>
                <wp:positionV relativeFrom="paragraph">
                  <wp:posOffset>209340</wp:posOffset>
                </wp:positionV>
                <wp:extent cx="137520" cy="830520"/>
                <wp:effectExtent l="38100" t="38100" r="34290" b="46355"/>
                <wp:wrapNone/>
                <wp:docPr id="4854" name="Ink 4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0">
                      <w14:nvContentPartPr>
                        <w14:cNvContentPartPr/>
                      </w14:nvContentPartPr>
                      <w14:xfrm>
                        <a:off x="0" y="0"/>
                        <a:ext cx="137520" cy="83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4" o:spid="_x0000_s1026" type="#_x0000_t75" style="position:absolute;margin-left:448.75pt;margin-top:15.95pt;width:12.55pt;height:66.9pt;z-index:2549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">
                <v:imagedata r:id="rId6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1488" behindDoc="0" locked="0" layoutInCell="1" allowOverlap="1">
                <wp:simplePos x="0" y="0"/>
                <wp:positionH relativeFrom="column">
                  <wp:posOffset>5676360</wp:posOffset>
                </wp:positionH>
                <wp:positionV relativeFrom="paragraph">
                  <wp:posOffset>680940</wp:posOffset>
                </wp:positionV>
                <wp:extent cx="94320" cy="110520"/>
                <wp:effectExtent l="38100" t="38100" r="39370" b="41910"/>
                <wp:wrapNone/>
                <wp:docPr id="4853" name="Ink 4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2">
                      <w14:nvContentPartPr>
                        <w14:cNvContentPartPr/>
                      </w14:nvContentPartPr>
                      <w14:xfrm>
                        <a:off x="0" y="0"/>
                        <a:ext cx="94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3" o:spid="_x0000_s1026" type="#_x0000_t75" style="position:absolute;margin-left:446.15pt;margin-top:52.95pt;width:8.85pt;height:10.05pt;z-index:2549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">
                <v:imagedata r:id="rId6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0464" behindDoc="0" locked="0" layoutInCell="1" allowOverlap="1">
                <wp:simplePos x="0" y="0"/>
                <wp:positionH relativeFrom="column">
                  <wp:posOffset>5489880</wp:posOffset>
                </wp:positionH>
                <wp:positionV relativeFrom="paragraph">
                  <wp:posOffset>463140</wp:posOffset>
                </wp:positionV>
                <wp:extent cx="183600" cy="344160"/>
                <wp:effectExtent l="38100" t="38100" r="26035" b="37465"/>
                <wp:wrapNone/>
                <wp:docPr id="4852" name="Ink 4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4">
                      <w14:nvContentPartPr>
                        <w14:cNvContentPartPr/>
                      </w14:nvContentPartPr>
                      <w14:xfrm>
                        <a:off x="0" y="0"/>
                        <a:ext cx="1836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2" o:spid="_x0000_s1026" type="#_x0000_t75" style="position:absolute;margin-left:431.5pt;margin-top:35.9pt;width:15.75pt;height:28.45pt;z-index:2549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">
                <v:imagedata r:id="rId6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9440" behindDoc="0" locked="0" layoutInCell="1" allowOverlap="1">
                <wp:simplePos x="0" y="0"/>
                <wp:positionH relativeFrom="column">
                  <wp:posOffset>5481600</wp:posOffset>
                </wp:positionH>
                <wp:positionV relativeFrom="paragraph">
                  <wp:posOffset>462420</wp:posOffset>
                </wp:positionV>
                <wp:extent cx="200880" cy="273240"/>
                <wp:effectExtent l="38100" t="38100" r="46990" b="31750"/>
                <wp:wrapNone/>
                <wp:docPr id="4851" name="Ink 4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6">
                      <w14:nvContentPartPr>
                        <w14:cNvContentPartPr/>
                      </w14:nvContentPartPr>
                      <w14:xfrm>
                        <a:off x="0" y="0"/>
                        <a:ext cx="20088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1" o:spid="_x0000_s1026" type="#_x0000_t75" style="position:absolute;margin-left:430.95pt;margin-top:35.8pt;width:17.5pt;height:23.05pt;z-index:2549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">
                <v:imagedata r:id="rId6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8416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727740</wp:posOffset>
                </wp:positionV>
                <wp:extent cx="31680" cy="11520"/>
                <wp:effectExtent l="38100" t="38100" r="26035" b="26670"/>
                <wp:wrapNone/>
                <wp:docPr id="4850" name="Ink 4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8">
                      <w14:nvContentPartPr>
                        <w14:cNvContentPartPr/>
                      </w14:nvContentPartPr>
                      <w14:xfrm>
                        <a:off x="0" y="0"/>
                        <a:ext cx="31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0" o:spid="_x0000_s1026" type="#_x0000_t75" style="position:absolute;margin-left:416.8pt;margin-top:56.7pt;width:3.75pt;height:2.2pt;z-index:2549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">
                <v:imagedata r:id="rId6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7392" behindDoc="0" locked="0" layoutInCell="1" allowOverlap="1">
                <wp:simplePos x="0" y="0"/>
                <wp:positionH relativeFrom="column">
                  <wp:posOffset>5031240</wp:posOffset>
                </wp:positionH>
                <wp:positionV relativeFrom="paragraph">
                  <wp:posOffset>741420</wp:posOffset>
                </wp:positionV>
                <wp:extent cx="29520" cy="20160"/>
                <wp:effectExtent l="38100" t="38100" r="27940" b="37465"/>
                <wp:wrapNone/>
                <wp:docPr id="4849" name="Ink 4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0">
                      <w14:nvContentPartPr>
                        <w14:cNvContentPartPr/>
                      </w14:nvContentPartPr>
                      <w14:xfrm>
                        <a:off x="0" y="0"/>
                        <a:ext cx="29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9" o:spid="_x0000_s1026" type="#_x0000_t75" style="position:absolute;margin-left:395.6pt;margin-top:57.85pt;width:3.65pt;height:3pt;z-index:2549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">
                <v:imagedata r:id="rId6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6368" behindDoc="0" locked="0" layoutInCell="1" allowOverlap="1">
                <wp:simplePos x="0" y="0"/>
                <wp:positionH relativeFrom="column">
                  <wp:posOffset>4726320</wp:posOffset>
                </wp:positionH>
                <wp:positionV relativeFrom="paragraph">
                  <wp:posOffset>767340</wp:posOffset>
                </wp:positionV>
                <wp:extent cx="10440" cy="720"/>
                <wp:effectExtent l="38100" t="38100" r="27940" b="37465"/>
                <wp:wrapNone/>
                <wp:docPr id="4848" name="Ink 4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2">
                      <w14:nvContentPartPr>
                        <w14:cNvContentPartPr/>
                      </w14:nvContentPartPr>
                      <w14:xfrm>
                        <a:off x="0" y="0"/>
                        <a:ext cx="10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8" o:spid="_x0000_s1026" type="#_x0000_t75" style="position:absolute;margin-left:371.5pt;margin-top:59.7pt;width:2.15pt;height:1.45pt;z-index:2549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">
                <v:imagedata r:id="rId6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5344" behindDoc="0" locked="0" layoutInCell="1" allowOverlap="1">
                <wp:simplePos x="0" y="0"/>
                <wp:positionH relativeFrom="column">
                  <wp:posOffset>4349040</wp:posOffset>
                </wp:positionH>
                <wp:positionV relativeFrom="paragraph">
                  <wp:posOffset>703620</wp:posOffset>
                </wp:positionV>
                <wp:extent cx="135000" cy="125640"/>
                <wp:effectExtent l="19050" t="38100" r="36830" b="46355"/>
                <wp:wrapNone/>
                <wp:docPr id="4847" name="Ink 4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4">
                      <w14:nvContentPartPr>
                        <w14:cNvContentPartPr/>
                      </w14:nvContentPartPr>
                      <w14:xfrm>
                        <a:off x="0" y="0"/>
                        <a:ext cx="135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7" o:spid="_x0000_s1026" type="#_x0000_t75" style="position:absolute;margin-left:341.95pt;margin-top:54.55pt;width:11.85pt;height:11.55pt;z-index:2549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">
                <v:imagedata r:id="rId6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4320" behindDoc="0" locked="0" layoutInCell="1" allowOverlap="1">
                <wp:simplePos x="0" y="0"/>
                <wp:positionH relativeFrom="column">
                  <wp:posOffset>4213320</wp:posOffset>
                </wp:positionH>
                <wp:positionV relativeFrom="paragraph">
                  <wp:posOffset>492300</wp:posOffset>
                </wp:positionV>
                <wp:extent cx="142560" cy="279360"/>
                <wp:effectExtent l="38100" t="38100" r="29210" b="26035"/>
                <wp:wrapNone/>
                <wp:docPr id="4846" name="Ink 4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6">
                      <w14:nvContentPartPr>
                        <w14:cNvContentPartPr/>
                      </w14:nvContentPartPr>
                      <w14:xfrm>
                        <a:off x="0" y="0"/>
                        <a:ext cx="1425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6" o:spid="_x0000_s1026" type="#_x0000_t75" style="position:absolute;margin-left:331pt;margin-top:38.2pt;width:12.7pt;height:23.4pt;z-index:2549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">
                <v:imagedata r:id="rId6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3296" behindDoc="0" locked="0" layoutInCell="1" allowOverlap="1">
                <wp:simplePos x="0" y="0"/>
                <wp:positionH relativeFrom="column">
                  <wp:posOffset>4214760</wp:posOffset>
                </wp:positionH>
                <wp:positionV relativeFrom="paragraph">
                  <wp:posOffset>503100</wp:posOffset>
                </wp:positionV>
                <wp:extent cx="133200" cy="254520"/>
                <wp:effectExtent l="38100" t="38100" r="38735" b="31750"/>
                <wp:wrapNone/>
                <wp:docPr id="4845" name="Ink 4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8">
                      <w14:nvContentPartPr>
                        <w14:cNvContentPartPr/>
                      </w14:nvContentPartPr>
                      <w14:xfrm>
                        <a:off x="0" y="0"/>
                        <a:ext cx="1332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5" o:spid="_x0000_s1026" type="#_x0000_t75" style="position:absolute;margin-left:331.1pt;margin-top:38.85pt;width:12.15pt;height:21.65pt;z-index:2549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">
                <v:imagedata r:id="rId6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>
                <wp:simplePos x="0" y="0"/>
                <wp:positionH relativeFrom="column">
                  <wp:posOffset>3685920</wp:posOffset>
                </wp:positionH>
                <wp:positionV relativeFrom="paragraph">
                  <wp:posOffset>672300</wp:posOffset>
                </wp:positionV>
                <wp:extent cx="140040" cy="198720"/>
                <wp:effectExtent l="38100" t="38100" r="12700" b="49530"/>
                <wp:wrapNone/>
                <wp:docPr id="4844" name="Ink 4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0">
                      <w14:nvContentPartPr>
                        <w14:cNvContentPartPr/>
                      </w14:nvContentPartPr>
                      <w14:xfrm>
                        <a:off x="0" y="0"/>
                        <a:ext cx="140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4" o:spid="_x0000_s1026" type="#_x0000_t75" style="position:absolute;margin-left:289.45pt;margin-top:52.15pt;width:12.6pt;height:17.3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">
                <v:imagedata r:id="rId6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>
                <wp:simplePos x="0" y="0"/>
                <wp:positionH relativeFrom="column">
                  <wp:posOffset>3512760</wp:posOffset>
                </wp:positionH>
                <wp:positionV relativeFrom="paragraph">
                  <wp:posOffset>514620</wp:posOffset>
                </wp:positionV>
                <wp:extent cx="139320" cy="304560"/>
                <wp:effectExtent l="38100" t="38100" r="32385" b="38735"/>
                <wp:wrapNone/>
                <wp:docPr id="4843" name="Ink 4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2">
                      <w14:nvContentPartPr>
                        <w14:cNvContentPartPr/>
                      </w14:nvContentPartPr>
                      <w14:xfrm>
                        <a:off x="0" y="0"/>
                        <a:ext cx="13932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3" o:spid="_x0000_s1026" type="#_x0000_t75" style="position:absolute;margin-left:275.85pt;margin-top:39.9pt;width:12.4pt;height:25.4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">
                <v:imagedata r:id="rId6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>
                <wp:simplePos x="0" y="0"/>
                <wp:positionH relativeFrom="column">
                  <wp:posOffset>3506640</wp:posOffset>
                </wp:positionH>
                <wp:positionV relativeFrom="paragraph">
                  <wp:posOffset>558180</wp:posOffset>
                </wp:positionV>
                <wp:extent cx="191880" cy="213840"/>
                <wp:effectExtent l="38100" t="38100" r="36830" b="34290"/>
                <wp:wrapNone/>
                <wp:docPr id="4842" name="Ink 4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4">
                      <w14:nvContentPartPr>
                        <w14:cNvContentPartPr/>
                      </w14:nvContentPartPr>
                      <w14:xfrm>
                        <a:off x="0" y="0"/>
                        <a:ext cx="1918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2" o:spid="_x0000_s1026" type="#_x0000_t75" style="position:absolute;margin-left:275.5pt;margin-top:43.2pt;width:16.55pt;height:18.4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">
                <v:imagedata r:id="rId6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>
                <wp:simplePos x="0" y="0"/>
                <wp:positionH relativeFrom="column">
                  <wp:posOffset>3379560</wp:posOffset>
                </wp:positionH>
                <wp:positionV relativeFrom="paragraph">
                  <wp:posOffset>291060</wp:posOffset>
                </wp:positionV>
                <wp:extent cx="163800" cy="640080"/>
                <wp:effectExtent l="38100" t="38100" r="27305" b="45720"/>
                <wp:wrapNone/>
                <wp:docPr id="4841" name="Ink 4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6">
                      <w14:nvContentPartPr>
                        <w14:cNvContentPartPr/>
                      </w14:nvContentPartPr>
                      <w14:xfrm>
                        <a:off x="0" y="0"/>
                        <a:ext cx="163800" cy="64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1" o:spid="_x0000_s1026" type="#_x0000_t75" style="position:absolute;margin-left:265.25pt;margin-top:22.2pt;width:14.35pt;height:52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">
                <v:imagedata r:id="rId6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8176" behindDoc="0" locked="0" layoutInCell="1" allowOverlap="1">
                <wp:simplePos x="0" y="0"/>
                <wp:positionH relativeFrom="column">
                  <wp:posOffset>1437720</wp:posOffset>
                </wp:positionH>
                <wp:positionV relativeFrom="paragraph">
                  <wp:posOffset>151020</wp:posOffset>
                </wp:positionV>
                <wp:extent cx="157680" cy="211320"/>
                <wp:effectExtent l="38100" t="38100" r="52070" b="36830"/>
                <wp:wrapNone/>
                <wp:docPr id="4840" name="Ink 4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8">
                      <w14:nvContentPartPr>
                        <w14:cNvContentPartPr/>
                      </w14:nvContentPartPr>
                      <w14:xfrm>
                        <a:off x="0" y="0"/>
                        <a:ext cx="1576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0" o:spid="_x0000_s1026" type="#_x0000_t75" style="position:absolute;margin-left:112.25pt;margin-top:11.1pt;width:14.15pt;height:18.5pt;z-index:2548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">
                <v:imagedata r:id="rId6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7152" behindDoc="0" locked="0" layoutInCell="1" allowOverlap="1">
                <wp:simplePos x="0" y="0"/>
                <wp:positionH relativeFrom="column">
                  <wp:posOffset>1459680</wp:posOffset>
                </wp:positionH>
                <wp:positionV relativeFrom="paragraph">
                  <wp:posOffset>136620</wp:posOffset>
                </wp:positionV>
                <wp:extent cx="132120" cy="162000"/>
                <wp:effectExtent l="38100" t="38100" r="39370" b="47625"/>
                <wp:wrapNone/>
                <wp:docPr id="4839" name="Ink 4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0">
                      <w14:nvContentPartPr>
                        <w14:cNvContentPartPr/>
                      </w14:nvContentPartPr>
                      <w14:xfrm>
                        <a:off x="0" y="0"/>
                        <a:ext cx="1321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9" o:spid="_x0000_s1026" type="#_x0000_t75" style="position:absolute;margin-left:114.15pt;margin-top:9.95pt;width:12.1pt;height:14.45pt;z-index:2548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">
                <v:imagedata r:id="rId6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6128" behindDoc="0" locked="0" layoutInCell="1" allowOverlap="1">
                <wp:simplePos x="0" y="0"/>
                <wp:positionH relativeFrom="column">
                  <wp:posOffset>3006240</wp:posOffset>
                </wp:positionH>
                <wp:positionV relativeFrom="paragraph">
                  <wp:posOffset>718380</wp:posOffset>
                </wp:positionV>
                <wp:extent cx="118080" cy="14400"/>
                <wp:effectExtent l="38100" t="38100" r="34925" b="43180"/>
                <wp:wrapNone/>
                <wp:docPr id="4838" name="Ink 4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2">
                      <w14:nvContentPartPr>
                        <w14:cNvContentPartPr/>
                      </w14:nvContentPartPr>
                      <w14:xfrm>
                        <a:off x="0" y="0"/>
                        <a:ext cx="118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8" o:spid="_x0000_s1026" type="#_x0000_t75" style="position:absolute;margin-left:236.05pt;margin-top:55.9pt;width:10.75pt;height:2.55pt;z-index:2548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">
                <v:imagedata r:id="rId6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5104" behindDoc="0" locked="0" layoutInCell="1" allowOverlap="1">
                <wp:simplePos x="0" y="0"/>
                <wp:positionH relativeFrom="column">
                  <wp:posOffset>3015960</wp:posOffset>
                </wp:positionH>
                <wp:positionV relativeFrom="paragraph">
                  <wp:posOffset>646740</wp:posOffset>
                </wp:positionV>
                <wp:extent cx="84600" cy="9360"/>
                <wp:effectExtent l="38100" t="38100" r="29845" b="29210"/>
                <wp:wrapNone/>
                <wp:docPr id="4837" name="Ink 4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4">
                      <w14:nvContentPartPr>
                        <w14:cNvContentPartPr/>
                      </w14:nvContentPartPr>
                      <w14:xfrm>
                        <a:off x="0" y="0"/>
                        <a:ext cx="84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7" o:spid="_x0000_s1026" type="#_x0000_t75" style="position:absolute;margin-left:236.75pt;margin-top:50.2pt;width:8.1pt;height:2.3pt;z-index:2548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">
                <v:imagedata r:id="rId6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4080" behindDoc="0" locked="0" layoutInCell="1" allowOverlap="1">
                <wp:simplePos x="0" y="0"/>
                <wp:positionH relativeFrom="column">
                  <wp:posOffset>2789160</wp:posOffset>
                </wp:positionH>
                <wp:positionV relativeFrom="paragraph">
                  <wp:posOffset>375660</wp:posOffset>
                </wp:positionV>
                <wp:extent cx="292320" cy="22320"/>
                <wp:effectExtent l="38100" t="38100" r="50800" b="53975"/>
                <wp:wrapNone/>
                <wp:docPr id="4836" name="Ink 4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6">
                      <w14:nvContentPartPr>
                        <w14:cNvContentPartPr/>
                      </w14:nvContentPartPr>
                      <w14:xfrm>
                        <a:off x="0" y="0"/>
                        <a:ext cx="292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6" o:spid="_x0000_s1026" type="#_x0000_t75" style="position:absolute;margin-left:218.8pt;margin-top:28.65pt;width:24.85pt;height:3.7pt;z-index:2548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">
                <v:imagedata r:id="rId6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3056" behindDoc="0" locked="0" layoutInCell="1" allowOverlap="1">
                <wp:simplePos x="0" y="0"/>
                <wp:positionH relativeFrom="column">
                  <wp:posOffset>2918400</wp:posOffset>
                </wp:positionH>
                <wp:positionV relativeFrom="paragraph">
                  <wp:posOffset>390420</wp:posOffset>
                </wp:positionV>
                <wp:extent cx="9360" cy="144360"/>
                <wp:effectExtent l="38100" t="38100" r="48260" b="46355"/>
                <wp:wrapNone/>
                <wp:docPr id="4835" name="Ink 4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8">
                      <w14:nvContentPartPr>
                        <w14:cNvContentPartPr/>
                      </w14:nvContentPartPr>
                      <w14:xfrm>
                        <a:off x="0" y="0"/>
                        <a:ext cx="93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5" o:spid="_x0000_s1026" type="#_x0000_t75" style="position:absolute;margin-left:229pt;margin-top:29.95pt;width:2.55pt;height:13.1pt;z-index:2548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">
                <v:imagedata r:id="rId6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2032" behindDoc="0" locked="0" layoutInCell="1" allowOverlap="1">
                <wp:simplePos x="0" y="0"/>
                <wp:positionH relativeFrom="column">
                  <wp:posOffset>2719320</wp:posOffset>
                </wp:positionH>
                <wp:positionV relativeFrom="paragraph">
                  <wp:posOffset>581580</wp:posOffset>
                </wp:positionV>
                <wp:extent cx="136440" cy="230760"/>
                <wp:effectExtent l="38100" t="38100" r="35560" b="36195"/>
                <wp:wrapNone/>
                <wp:docPr id="4834" name="Ink 4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0">
                      <w14:nvContentPartPr>
                        <w14:cNvContentPartPr/>
                      </w14:nvContentPartPr>
                      <w14:xfrm>
                        <a:off x="0" y="0"/>
                        <a:ext cx="1364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4" o:spid="_x0000_s1026" type="#_x0000_t75" style="position:absolute;margin-left:213.3pt;margin-top:45pt;width:12.3pt;height:19.8pt;z-index:2548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">
                <v:imagedata r:id="rId6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1008" behindDoc="0" locked="0" layoutInCell="1" allowOverlap="1">
                <wp:simplePos x="0" y="0"/>
                <wp:positionH relativeFrom="column">
                  <wp:posOffset>2742000</wp:posOffset>
                </wp:positionH>
                <wp:positionV relativeFrom="paragraph">
                  <wp:posOffset>624420</wp:posOffset>
                </wp:positionV>
                <wp:extent cx="182160" cy="170280"/>
                <wp:effectExtent l="38100" t="38100" r="46990" b="39370"/>
                <wp:wrapNone/>
                <wp:docPr id="4833" name="Ink 4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2">
                      <w14:nvContentPartPr>
                        <w14:cNvContentPartPr/>
                      </w14:nvContentPartPr>
                      <w14:xfrm>
                        <a:off x="0" y="0"/>
                        <a:ext cx="182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3" o:spid="_x0000_s1026" type="#_x0000_t75" style="position:absolute;margin-left:215pt;margin-top:48.25pt;width:16.15pt;height:15.15pt;z-index:2548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">
                <v:imagedata r:id="rId6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9984" behindDoc="0" locked="0" layoutInCell="1" allowOverlap="1">
                <wp:simplePos x="0" y="0"/>
                <wp:positionH relativeFrom="column">
                  <wp:posOffset>1867200</wp:posOffset>
                </wp:positionH>
                <wp:positionV relativeFrom="paragraph">
                  <wp:posOffset>77580</wp:posOffset>
                </wp:positionV>
                <wp:extent cx="116280" cy="1569240"/>
                <wp:effectExtent l="38100" t="38100" r="36195" b="31115"/>
                <wp:wrapNone/>
                <wp:docPr id="4832" name="Ink 4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4">
                      <w14:nvContentPartPr>
                        <w14:cNvContentPartPr/>
                      </w14:nvContentPartPr>
                      <w14:xfrm>
                        <a:off x="0" y="0"/>
                        <a:ext cx="116280" cy="15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2" o:spid="_x0000_s1026" type="#_x0000_t75" style="position:absolute;margin-left:146.35pt;margin-top:5.45pt;width:10.7pt;height:125.1pt;z-index:2548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">
                <v:imagedata r:id="rId6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8960" behindDoc="0" locked="0" layoutInCell="1" allowOverlap="1">
                <wp:simplePos x="0" y="0"/>
                <wp:positionH relativeFrom="column">
                  <wp:posOffset>1272120</wp:posOffset>
                </wp:positionH>
                <wp:positionV relativeFrom="paragraph">
                  <wp:posOffset>89100</wp:posOffset>
                </wp:positionV>
                <wp:extent cx="213120" cy="1587240"/>
                <wp:effectExtent l="19050" t="38100" r="34925" b="32385"/>
                <wp:wrapNone/>
                <wp:docPr id="4831" name="Ink 4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6">
                      <w14:nvContentPartPr>
                        <w14:cNvContentPartPr/>
                      </w14:nvContentPartPr>
                      <w14:xfrm>
                        <a:off x="0" y="0"/>
                        <a:ext cx="213120" cy="158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1" o:spid="_x0000_s1026" type="#_x0000_t75" style="position:absolute;margin-left:99.4pt;margin-top:6.45pt;width:18.35pt;height:126.35pt;z-index:2548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">
                <v:imagedata r:id="rId6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7936" behindDoc="0" locked="0" layoutInCell="1" allowOverlap="1">
                <wp:simplePos x="0" y="0"/>
                <wp:positionH relativeFrom="column">
                  <wp:posOffset>1608000</wp:posOffset>
                </wp:positionH>
                <wp:positionV relativeFrom="paragraph">
                  <wp:posOffset>1422900</wp:posOffset>
                </wp:positionV>
                <wp:extent cx="89640" cy="83160"/>
                <wp:effectExtent l="38100" t="38100" r="24765" b="31750"/>
                <wp:wrapNone/>
                <wp:docPr id="4830" name="Ink 4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8">
                      <w14:nvContentPartPr>
                        <w14:cNvContentPartPr/>
                      </w14:nvContentPartPr>
                      <w14:xfrm>
                        <a:off x="0" y="0"/>
                        <a:ext cx="89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0" o:spid="_x0000_s1026" type="#_x0000_t75" style="position:absolute;margin-left:126.1pt;margin-top:111.4pt;width:8.3pt;height:7.95pt;z-index:2548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">
                <v:imagedata r:id="rId6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>
                <wp:simplePos x="0" y="0"/>
                <wp:positionH relativeFrom="column">
                  <wp:posOffset>1507200</wp:posOffset>
                </wp:positionH>
                <wp:positionV relativeFrom="paragraph">
                  <wp:posOffset>1322100</wp:posOffset>
                </wp:positionV>
                <wp:extent cx="86400" cy="157320"/>
                <wp:effectExtent l="38100" t="38100" r="27940" b="33655"/>
                <wp:wrapNone/>
                <wp:docPr id="4829" name="Ink 4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0">
                      <w14:nvContentPartPr>
                        <w14:cNvContentPartPr/>
                      </w14:nvContentPartPr>
                      <w14:xfrm>
                        <a:off x="0" y="0"/>
                        <a:ext cx="864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9" o:spid="_x0000_s1026" type="#_x0000_t75" style="position:absolute;margin-left:118pt;margin-top:103.55pt;width:8pt;height:13.65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">
                <v:imagedata r:id="rId6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5888" behindDoc="0" locked="0" layoutInCell="1" allowOverlap="1">
                <wp:simplePos x="0" y="0"/>
                <wp:positionH relativeFrom="column">
                  <wp:posOffset>1510440</wp:posOffset>
                </wp:positionH>
                <wp:positionV relativeFrom="paragraph">
                  <wp:posOffset>1299060</wp:posOffset>
                </wp:positionV>
                <wp:extent cx="91800" cy="159840"/>
                <wp:effectExtent l="38100" t="38100" r="41910" b="31115"/>
                <wp:wrapNone/>
                <wp:docPr id="4828" name="Ink 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2">
                      <w14:nvContentPartPr>
                        <w14:cNvContentPartPr/>
                      </w14:nvContentPartPr>
                      <w14:xfrm>
                        <a:off x="0" y="0"/>
                        <a:ext cx="918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8" o:spid="_x0000_s1026" type="#_x0000_t75" style="position:absolute;margin-left:118.25pt;margin-top:101.7pt;width:8.55pt;height:13.8pt;z-index:2548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">
                <v:imagedata r:id="rId6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4864" behindDoc="0" locked="0" layoutInCell="1" allowOverlap="1">
                <wp:simplePos x="0" y="0"/>
                <wp:positionH relativeFrom="column">
                  <wp:posOffset>1574880</wp:posOffset>
                </wp:positionH>
                <wp:positionV relativeFrom="paragraph">
                  <wp:posOffset>1309860</wp:posOffset>
                </wp:positionV>
                <wp:extent cx="2520" cy="14760"/>
                <wp:effectExtent l="19050" t="19050" r="17145" b="23495"/>
                <wp:wrapNone/>
                <wp:docPr id="4827" name="Ink 4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4">
                      <w14:nvContentPartPr>
                        <w14:cNvContentPartPr/>
                      </w14:nvContentPartPr>
                      <w14:xfrm>
                        <a:off x="0" y="0"/>
                        <a:ext cx="2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7" o:spid="_x0000_s1026" type="#_x0000_t75" style="position:absolute;margin-left:123.4pt;margin-top:102.7pt;width:1.55pt;height:2.05pt;z-index:2548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">
                <v:imagedata r:id="rId6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3840" behindDoc="0" locked="0" layoutInCell="1" allowOverlap="1">
                <wp:simplePos x="0" y="0"/>
                <wp:positionH relativeFrom="column">
                  <wp:posOffset>1536000</wp:posOffset>
                </wp:positionH>
                <wp:positionV relativeFrom="paragraph">
                  <wp:posOffset>1189980</wp:posOffset>
                </wp:positionV>
                <wp:extent cx="8280" cy="31680"/>
                <wp:effectExtent l="38100" t="38100" r="29845" b="26035"/>
                <wp:wrapNone/>
                <wp:docPr id="4826" name="Ink 4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6">
                      <w14:nvContentPartPr>
                        <w14:cNvContentPartPr/>
                      </w14:nvContentPartPr>
                      <w14:xfrm>
                        <a:off x="0" y="0"/>
                        <a:ext cx="82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6" o:spid="_x0000_s1026" type="#_x0000_t75" style="position:absolute;margin-left:120.3pt;margin-top:93.2pt;width:1.95pt;height:3.7pt;z-index:2548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">
                <v:imagedata r:id="rId6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2816" behindDoc="0" locked="0" layoutInCell="1" allowOverlap="1">
                <wp:simplePos x="0" y="0"/>
                <wp:positionH relativeFrom="column">
                  <wp:posOffset>1547880</wp:posOffset>
                </wp:positionH>
                <wp:positionV relativeFrom="paragraph">
                  <wp:posOffset>1029060</wp:posOffset>
                </wp:positionV>
                <wp:extent cx="6120" cy="15480"/>
                <wp:effectExtent l="38100" t="38100" r="32385" b="41910"/>
                <wp:wrapNone/>
                <wp:docPr id="4825" name="Ink 4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8">
                      <w14:nvContentPartPr>
                        <w14:cNvContentPartPr/>
                      </w14:nvContentPartPr>
                      <w14:xfrm>
                        <a:off x="0" y="0"/>
                        <a:ext cx="6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5" o:spid="_x0000_s1026" type="#_x0000_t75" style="position:absolute;margin-left:121.1pt;margin-top:80.25pt;width:2.15pt;height:2.75pt;z-index:2548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">
                <v:imagedata r:id="rId6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>
                <wp:simplePos x="0" y="0"/>
                <wp:positionH relativeFrom="column">
                  <wp:posOffset>1612680</wp:posOffset>
                </wp:positionH>
                <wp:positionV relativeFrom="paragraph">
                  <wp:posOffset>771660</wp:posOffset>
                </wp:positionV>
                <wp:extent cx="79920" cy="124560"/>
                <wp:effectExtent l="38100" t="38100" r="34925" b="27940"/>
                <wp:wrapNone/>
                <wp:docPr id="4824" name="Ink 4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0">
                      <w14:nvContentPartPr>
                        <w14:cNvContentPartPr/>
                      </w14:nvContentPartPr>
                      <w14:xfrm>
                        <a:off x="0" y="0"/>
                        <a:ext cx="79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4" o:spid="_x0000_s1026" type="#_x0000_t75" style="position:absolute;margin-left:126.5pt;margin-top:60pt;width:7.55pt;height:11.25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">
                <v:imagedata r:id="rId6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>
                <wp:simplePos x="0" y="0"/>
                <wp:positionH relativeFrom="column">
                  <wp:posOffset>1495320</wp:posOffset>
                </wp:positionH>
                <wp:positionV relativeFrom="paragraph">
                  <wp:posOffset>657540</wp:posOffset>
                </wp:positionV>
                <wp:extent cx="110520" cy="139680"/>
                <wp:effectExtent l="38100" t="38100" r="22860" b="32385"/>
                <wp:wrapNone/>
                <wp:docPr id="4823" name="Ink 4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2">
                      <w14:nvContentPartPr>
                        <w14:cNvContentPartPr/>
                      </w14:nvContentPartPr>
                      <w14:xfrm>
                        <a:off x="0" y="0"/>
                        <a:ext cx="1105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3" o:spid="_x0000_s1026" type="#_x0000_t75" style="position:absolute;margin-left:117.05pt;margin-top:51.25pt;width:9.9pt;height:12.25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">
                <v:imagedata r:id="rId6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9744" behindDoc="0" locked="0" layoutInCell="1" allowOverlap="1">
                <wp:simplePos x="0" y="0"/>
                <wp:positionH relativeFrom="column">
                  <wp:posOffset>1515480</wp:posOffset>
                </wp:positionH>
                <wp:positionV relativeFrom="paragraph">
                  <wp:posOffset>675540</wp:posOffset>
                </wp:positionV>
                <wp:extent cx="131400" cy="121320"/>
                <wp:effectExtent l="38100" t="38100" r="40640" b="31115"/>
                <wp:wrapNone/>
                <wp:docPr id="4822" name="Ink 4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4">
                      <w14:nvContentPartPr>
                        <w14:cNvContentPartPr/>
                      </w14:nvContentPartPr>
                      <w14:xfrm>
                        <a:off x="0" y="0"/>
                        <a:ext cx="131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2" o:spid="_x0000_s1026" type="#_x0000_t75" style="position:absolute;margin-left:118.65pt;margin-top:52.65pt;width:11.8pt;height:10.9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">
                <v:imagedata r:id="rId6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8720" behindDoc="0" locked="0" layoutInCell="1" allowOverlap="1">
                <wp:simplePos x="0" y="0"/>
                <wp:positionH relativeFrom="column">
                  <wp:posOffset>1570920</wp:posOffset>
                </wp:positionH>
                <wp:positionV relativeFrom="paragraph">
                  <wp:posOffset>876060</wp:posOffset>
                </wp:positionV>
                <wp:extent cx="6840" cy="92160"/>
                <wp:effectExtent l="19050" t="19050" r="31750" b="22225"/>
                <wp:wrapNone/>
                <wp:docPr id="4821" name="Ink 4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6">
                      <w14:nvContentPartPr>
                        <w14:cNvContentPartPr/>
                      </w14:nvContentPartPr>
                      <w14:xfrm>
                        <a:off x="0" y="0"/>
                        <a:ext cx="68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1" o:spid="_x0000_s1026" type="#_x0000_t75" style="position:absolute;margin-left:123.1pt;margin-top:68.6pt;width:1.6pt;height:8.15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">
                <v:imagedata r:id="rId6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7696" behindDoc="0" locked="0" layoutInCell="1" allowOverlap="1">
                <wp:simplePos x="0" y="0"/>
                <wp:positionH relativeFrom="column">
                  <wp:posOffset>1541040</wp:posOffset>
                </wp:positionH>
                <wp:positionV relativeFrom="paragraph">
                  <wp:posOffset>733500</wp:posOffset>
                </wp:positionV>
                <wp:extent cx="11520" cy="37440"/>
                <wp:effectExtent l="19050" t="19050" r="26670" b="20320"/>
                <wp:wrapNone/>
                <wp:docPr id="4820" name="Ink 4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8">
                      <w14:nvContentPartPr>
                        <w14:cNvContentPartPr/>
                      </w14:nvContentPartPr>
                      <w14:xfrm>
                        <a:off x="0" y="0"/>
                        <a:ext cx="11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0" o:spid="_x0000_s1026" type="#_x0000_t75" style="position:absolute;margin-left:120.85pt;margin-top:57.3pt;width:1.85pt;height:3.9pt;z-index:2548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">
                <v:imagedata r:id="rId6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6672" behindDoc="0" locked="0" layoutInCell="1" allowOverlap="1">
                <wp:simplePos x="0" y="0"/>
                <wp:positionH relativeFrom="column">
                  <wp:posOffset>1554000</wp:posOffset>
                </wp:positionH>
                <wp:positionV relativeFrom="paragraph">
                  <wp:posOffset>525780</wp:posOffset>
                </wp:positionV>
                <wp:extent cx="2520" cy="6120"/>
                <wp:effectExtent l="38100" t="38100" r="36195" b="32385"/>
                <wp:wrapNone/>
                <wp:docPr id="4819" name="Ink 4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0">
                      <w14:nvContentPartPr>
                        <w14:cNvContentPartPr/>
                      </w14:nvContentPartPr>
                      <w14:xfrm>
                        <a:off x="0" y="0"/>
                        <a:ext cx="2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9" o:spid="_x0000_s1026" type="#_x0000_t75" style="position:absolute;margin-left:121.5pt;margin-top:40.6pt;width:1.9pt;height:2.05pt;z-index:2548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">
                <v:imagedata r:id="rId6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5648" behindDoc="0" locked="0" layoutInCell="1" allowOverlap="1">
                <wp:simplePos x="0" y="0"/>
                <wp:positionH relativeFrom="column">
                  <wp:posOffset>1595760</wp:posOffset>
                </wp:positionH>
                <wp:positionV relativeFrom="paragraph">
                  <wp:posOffset>269460</wp:posOffset>
                </wp:positionV>
                <wp:extent cx="37800" cy="164520"/>
                <wp:effectExtent l="38100" t="38100" r="38735" b="45085"/>
                <wp:wrapNone/>
                <wp:docPr id="4818" name="Ink 4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2">
                      <w14:nvContentPartPr>
                        <w14:cNvContentPartPr/>
                      </w14:nvContentPartPr>
                      <w14:xfrm>
                        <a:off x="0" y="0"/>
                        <a:ext cx="37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8" o:spid="_x0000_s1026" type="#_x0000_t75" style="position:absolute;margin-left:125.15pt;margin-top:20.45pt;width:4.2pt;height:14.35pt;z-index:2548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">
                <v:imagedata r:id="rId6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4624" behindDoc="0" locked="0" layoutInCell="1" allowOverlap="1">
                <wp:simplePos x="0" y="0"/>
                <wp:positionH relativeFrom="column">
                  <wp:posOffset>1472640</wp:posOffset>
                </wp:positionH>
                <wp:positionV relativeFrom="paragraph">
                  <wp:posOffset>194940</wp:posOffset>
                </wp:positionV>
                <wp:extent cx="114840" cy="163440"/>
                <wp:effectExtent l="38100" t="38100" r="38100" b="27305"/>
                <wp:wrapNone/>
                <wp:docPr id="4817" name="Ink 4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4">
                      <w14:nvContentPartPr>
                        <w14:cNvContentPartPr/>
                      </w14:nvContentPartPr>
                      <w14:xfrm>
                        <a:off x="0" y="0"/>
                        <a:ext cx="1148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7" o:spid="_x0000_s1026" type="#_x0000_t75" style="position:absolute;margin-left:115.15pt;margin-top:14.7pt;width:10.35pt;height:14.3pt;z-index:2548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">
                <v:imagedata r:id="rId6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3600" behindDoc="0" locked="0" layoutInCell="1" allowOverlap="1">
                <wp:simplePos x="0" y="0"/>
                <wp:positionH relativeFrom="column">
                  <wp:posOffset>1516920</wp:posOffset>
                </wp:positionH>
                <wp:positionV relativeFrom="paragraph">
                  <wp:posOffset>139140</wp:posOffset>
                </wp:positionV>
                <wp:extent cx="56160" cy="210240"/>
                <wp:effectExtent l="38100" t="38100" r="39370" b="37465"/>
                <wp:wrapNone/>
                <wp:docPr id="4816" name="Ink 4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6">
                      <w14:nvContentPartPr>
                        <w14:cNvContentPartPr/>
                      </w14:nvContentPartPr>
                      <w14:xfrm>
                        <a:off x="0" y="0"/>
                        <a:ext cx="561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6" o:spid="_x0000_s1026" type="#_x0000_t75" style="position:absolute;margin-left:118.7pt;margin-top:10.1pt;width:6.2pt;height:18.25pt;z-index:2548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">
                <v:imagedata r:id="rId6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2576" behindDoc="0" locked="0" layoutInCell="1" allowOverlap="1">
                <wp:simplePos x="0" y="0"/>
                <wp:positionH relativeFrom="column">
                  <wp:posOffset>1039560</wp:posOffset>
                </wp:positionH>
                <wp:positionV relativeFrom="paragraph">
                  <wp:posOffset>654300</wp:posOffset>
                </wp:positionV>
                <wp:extent cx="136440" cy="15480"/>
                <wp:effectExtent l="38100" t="38100" r="35560" b="22860"/>
                <wp:wrapNone/>
                <wp:docPr id="4815" name="Ink 4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8">
                      <w14:nvContentPartPr>
                        <w14:cNvContentPartPr/>
                      </w14:nvContentPartPr>
                      <w14:xfrm>
                        <a:off x="0" y="0"/>
                        <a:ext cx="136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5" o:spid="_x0000_s1026" type="#_x0000_t75" style="position:absolute;margin-left:81.25pt;margin-top:50.9pt;width:11.95pt;height:2.45pt;z-index:2548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">
                <v:imagedata r:id="rId6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1552" behindDoc="0" locked="0" layoutInCell="1" allowOverlap="1">
                <wp:simplePos x="0" y="0"/>
                <wp:positionH relativeFrom="column">
                  <wp:posOffset>1019040</wp:posOffset>
                </wp:positionH>
                <wp:positionV relativeFrom="paragraph">
                  <wp:posOffset>585900</wp:posOffset>
                </wp:positionV>
                <wp:extent cx="142560" cy="21960"/>
                <wp:effectExtent l="38100" t="38100" r="48260" b="35560"/>
                <wp:wrapNone/>
                <wp:docPr id="4814" name="Ink 4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0">
                      <w14:nvContentPartPr>
                        <w14:cNvContentPartPr/>
                      </w14:nvContentPartPr>
                      <w14:xfrm>
                        <a:off x="0" y="0"/>
                        <a:ext cx="142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4" o:spid="_x0000_s1026" type="#_x0000_t75" style="position:absolute;margin-left:79.55pt;margin-top:45.65pt;width:12.8pt;height:3pt;z-index:2548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">
                <v:imagedata r:id="rId6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0528" behindDoc="0" locked="0" layoutInCell="1" allowOverlap="1">
                <wp:simplePos x="0" y="0"/>
                <wp:positionH relativeFrom="column">
                  <wp:posOffset>740040</wp:posOffset>
                </wp:positionH>
                <wp:positionV relativeFrom="paragraph">
                  <wp:posOffset>545940</wp:posOffset>
                </wp:positionV>
                <wp:extent cx="103680" cy="247680"/>
                <wp:effectExtent l="38100" t="38100" r="48895" b="38100"/>
                <wp:wrapNone/>
                <wp:docPr id="4813" name="Ink 4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2">
                      <w14:nvContentPartPr>
                        <w14:cNvContentPartPr/>
                      </w14:nvContentPartPr>
                      <w14:xfrm>
                        <a:off x="0" y="0"/>
                        <a:ext cx="1036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3" o:spid="_x0000_s1026" type="#_x0000_t75" style="position:absolute;margin-left:57.4pt;margin-top:42.25pt;width:9.75pt;height:21.05pt;z-index:2548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">
                <v:imagedata r:id="rId6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9504" behindDoc="0" locked="0" layoutInCell="1" allowOverlap="1">
                <wp:simplePos x="0" y="0"/>
                <wp:positionH relativeFrom="column">
                  <wp:posOffset>752280</wp:posOffset>
                </wp:positionH>
                <wp:positionV relativeFrom="paragraph">
                  <wp:posOffset>501660</wp:posOffset>
                </wp:positionV>
                <wp:extent cx="156600" cy="278280"/>
                <wp:effectExtent l="38100" t="38100" r="34290" b="45720"/>
                <wp:wrapNone/>
                <wp:docPr id="4812" name="Ink 4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4">
                      <w14:nvContentPartPr>
                        <w14:cNvContentPartPr/>
                      </w14:nvContentPartPr>
                      <w14:xfrm>
                        <a:off x="0" y="0"/>
                        <a:ext cx="15660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2" o:spid="_x0000_s1026" type="#_x0000_t75" style="position:absolute;margin-left:58.5pt;margin-top:38.75pt;width:13.95pt;height:23.45pt;z-index:2548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">
                <v:imagedata r:id="rId6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8480" behindDoc="0" locked="0" layoutInCell="1" allowOverlap="1">
                <wp:simplePos x="0" y="0"/>
                <wp:positionH relativeFrom="column">
                  <wp:posOffset>643920</wp:posOffset>
                </wp:positionH>
                <wp:positionV relativeFrom="paragraph">
                  <wp:posOffset>557460</wp:posOffset>
                </wp:positionV>
                <wp:extent cx="2520" cy="2880"/>
                <wp:effectExtent l="19050" t="19050" r="17145" b="16510"/>
                <wp:wrapNone/>
                <wp:docPr id="4811" name="Ink 4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6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1" o:spid="_x0000_s1026" type="#_x0000_t75" style="position:absolute;margin-left:50.3pt;margin-top:43.6pt;width:1.05pt;height:.9pt;z-index:2548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">
                <v:imagedata r:id="rId6637" o:title=""/>
              </v:shape>
            </w:pict>
          </mc:Fallback>
        </mc:AlternateContent>
      </w:r>
      <w:r w:rsidR="008E407A">
        <w:rPr>
          <w:lang w:val="el-GR"/>
        </w:rPr>
        <w:br w:type="page"/>
      </w:r>
      <w:r w:rsidR="008E407A" w:rsidRPr="007D3293">
        <w:rPr>
          <w:lang w:val="el-GR"/>
        </w:rPr>
        <w:lastRenderedPageBreak/>
        <w:t xml:space="preserve">Ισχύουν οι εξής </w:t>
      </w:r>
      <w:r w:rsidR="008E407A" w:rsidRPr="009B3979">
        <w:rPr>
          <w:b/>
          <w:lang w:val="el-GR"/>
        </w:rPr>
        <w:t>κανόνες</w:t>
      </w:r>
      <w:r w:rsidR="008E407A" w:rsidRPr="007D3293">
        <w:rPr>
          <w:lang w:val="el-GR"/>
        </w:rPr>
        <w:t>:</w:t>
      </w:r>
    </w:p>
    <w:p w:rsidR="008E407A" w:rsidRPr="00C861FB" w:rsidRDefault="00401761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49376" behindDoc="0" locked="0" layoutInCell="1" allowOverlap="1">
                <wp:simplePos x="0" y="0"/>
                <wp:positionH relativeFrom="column">
                  <wp:posOffset>1155840</wp:posOffset>
                </wp:positionH>
                <wp:positionV relativeFrom="paragraph">
                  <wp:posOffset>194140</wp:posOffset>
                </wp:positionV>
                <wp:extent cx="16920" cy="15480"/>
                <wp:effectExtent l="38100" t="38100" r="40640" b="41910"/>
                <wp:wrapNone/>
                <wp:docPr id="4890" name="Ink 4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8">
                      <w14:nvContentPartPr>
                        <w14:cNvContentPartPr/>
                      </w14:nvContentPartPr>
                      <w14:xfrm>
                        <a:off x="0" y="0"/>
                        <a:ext cx="16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0" o:spid="_x0000_s1026" type="#_x0000_t75" style="position:absolute;margin-left:90.4pt;margin-top:14.5pt;width:2.8pt;height:2.6pt;z-index:2549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">
                <v:imagedata r:id="rId663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48352" behindDoc="0" locked="0" layoutInCell="1" allowOverlap="1">
                <wp:simplePos x="0" y="0"/>
                <wp:positionH relativeFrom="column">
                  <wp:posOffset>570120</wp:posOffset>
                </wp:positionH>
                <wp:positionV relativeFrom="paragraph">
                  <wp:posOffset>-94580</wp:posOffset>
                </wp:positionV>
                <wp:extent cx="428760" cy="411840"/>
                <wp:effectExtent l="38100" t="38100" r="9525" b="26670"/>
                <wp:wrapNone/>
                <wp:docPr id="4889" name="Ink 4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0">
                      <w14:nvContentPartPr>
                        <w14:cNvContentPartPr/>
                      </w14:nvContentPartPr>
                      <w14:xfrm>
                        <a:off x="0" y="0"/>
                        <a:ext cx="42876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9" o:spid="_x0000_s1026" type="#_x0000_t75" style="position:absolute;margin-left:44.2pt;margin-top:-8.2pt;width:35.2pt;height:33.9pt;z-index:2549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">
                <v:imagedata r:id="rId664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47328" behindDoc="0" locked="0" layoutInCell="1" allowOverlap="1">
                <wp:simplePos x="0" y="0"/>
                <wp:positionH relativeFrom="column">
                  <wp:posOffset>614040</wp:posOffset>
                </wp:positionH>
                <wp:positionV relativeFrom="paragraph">
                  <wp:posOffset>-27980</wp:posOffset>
                </wp:positionV>
                <wp:extent cx="154800" cy="215640"/>
                <wp:effectExtent l="38100" t="38100" r="36195" b="32385"/>
                <wp:wrapNone/>
                <wp:docPr id="4888" name="Ink 4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2">
                      <w14:nvContentPartPr>
                        <w14:cNvContentPartPr/>
                      </w14:nvContentPartPr>
                      <w14:xfrm>
                        <a:off x="0" y="0"/>
                        <a:ext cx="1548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8" o:spid="_x0000_s1026" type="#_x0000_t75" style="position:absolute;margin-left:47.65pt;margin-top:-2.95pt;width:13.7pt;height:18.5pt;z-index:2549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">
                <v:imagedata r:id="rId6643" o:title=""/>
              </v:shape>
            </w:pict>
          </mc:Fallback>
        </mc:AlternateContent>
      </w:r>
      <w:r w:rsidR="00496A32" w:rsidRPr="00C861FB">
        <w:rPr>
          <w:position w:val="-10"/>
          <w:highlight w:val="yellow"/>
        </w:rPr>
        <w:object w:dxaOrig="1080" w:dyaOrig="360">
          <v:shape id="_x0000_i1216" type="#_x0000_t75" style="width:54pt;height:18pt" o:ole="">
            <v:imagedata r:id="rId6644" o:title=""/>
          </v:shape>
          <o:OLEObject Type="Embed" ProgID="Equation.DSMT4" ShapeID="_x0000_i1216" DrawAspect="Content" ObjectID="_1667909367" r:id="rId6645"/>
        </w:object>
      </w:r>
      <w:r w:rsidR="008E407A" w:rsidRPr="00C861FB">
        <w:rPr>
          <w:highlight w:val="yellow"/>
          <w:lang w:val="el-GR"/>
        </w:rPr>
        <w:t xml:space="preserve"> (προφανές)</w:t>
      </w:r>
    </w:p>
    <w:p w:rsidR="008E407A" w:rsidRPr="00C861FB" w:rsidRDefault="00496A32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 w:rsidRPr="00C861FB">
        <w:rPr>
          <w:position w:val="-10"/>
          <w:highlight w:val="yellow"/>
        </w:rPr>
        <w:object w:dxaOrig="1939" w:dyaOrig="360">
          <v:shape id="_x0000_i1217" type="#_x0000_t75" style="width:96.75pt;height:18pt" o:ole="">
            <v:imagedata r:id="rId6646" o:title=""/>
          </v:shape>
          <o:OLEObject Type="Embed" ProgID="Equation.DSMT4" ShapeID="_x0000_i1217" DrawAspect="Content" ObjectID="_1667909368" r:id="rId6647"/>
        </w:object>
      </w:r>
      <w:r w:rsidR="008E407A" w:rsidRPr="00C861FB">
        <w:rPr>
          <w:highlight w:val="yellow"/>
          <w:lang w:val="el-GR"/>
        </w:rPr>
        <w:t xml:space="preserve"> (εύκολο...)</w:t>
      </w:r>
    </w:p>
    <w:p w:rsidR="008E407A" w:rsidRPr="00C861FB" w:rsidRDefault="00401761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54496" behindDoc="0" locked="0" layoutInCell="1" allowOverlap="1">
                <wp:simplePos x="0" y="0"/>
                <wp:positionH relativeFrom="column">
                  <wp:posOffset>1320720</wp:posOffset>
                </wp:positionH>
                <wp:positionV relativeFrom="paragraph">
                  <wp:posOffset>175745</wp:posOffset>
                </wp:positionV>
                <wp:extent cx="150840" cy="12240"/>
                <wp:effectExtent l="38100" t="19050" r="40005" b="26035"/>
                <wp:wrapNone/>
                <wp:docPr id="4895" name="Ink 4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8">
                      <w14:nvContentPartPr>
                        <w14:cNvContentPartPr/>
                      </w14:nvContentPartPr>
                      <w14:xfrm>
                        <a:off x="0" y="0"/>
                        <a:ext cx="150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5" o:spid="_x0000_s1026" type="#_x0000_t75" style="position:absolute;margin-left:103.3pt;margin-top:13.15pt;width:13.35pt;height:2.05pt;z-index:2549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">
                <v:imagedata r:id="rId664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53472" behindDoc="0" locked="0" layoutInCell="1" allowOverlap="1">
                <wp:simplePos x="0" y="0"/>
                <wp:positionH relativeFrom="column">
                  <wp:posOffset>1090680</wp:posOffset>
                </wp:positionH>
                <wp:positionV relativeFrom="paragraph">
                  <wp:posOffset>166385</wp:posOffset>
                </wp:positionV>
                <wp:extent cx="159480" cy="7560"/>
                <wp:effectExtent l="38100" t="38100" r="31115" b="31115"/>
                <wp:wrapNone/>
                <wp:docPr id="4894" name="Ink 4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0">
                      <w14:nvContentPartPr>
                        <w14:cNvContentPartPr/>
                      </w14:nvContentPartPr>
                      <w14:xfrm>
                        <a:off x="0" y="0"/>
                        <a:ext cx="159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4" o:spid="_x0000_s1026" type="#_x0000_t75" style="position:absolute;margin-left:85.2pt;margin-top:12.3pt;width:14pt;height:2.25pt;z-index:2549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">
                <v:imagedata r:id="rId665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4952448" behindDoc="0" locked="0" layoutInCell="1" allowOverlap="1">
                <wp:simplePos x="0" y="0"/>
                <wp:positionH relativeFrom="column">
                  <wp:posOffset>540240</wp:posOffset>
                </wp:positionH>
                <wp:positionV relativeFrom="paragraph">
                  <wp:posOffset>179705</wp:posOffset>
                </wp:positionV>
                <wp:extent cx="317880" cy="19440"/>
                <wp:effectExtent l="38100" t="38100" r="44450" b="38100"/>
                <wp:wrapNone/>
                <wp:docPr id="4893" name="Ink 4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2">
                      <w14:nvContentPartPr>
                        <w14:cNvContentPartPr/>
                      </w14:nvContentPartPr>
                      <w14:xfrm>
                        <a:off x="0" y="0"/>
                        <a:ext cx="317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3" o:spid="_x0000_s1026" type="#_x0000_t75" style="position:absolute;margin-left:41.85pt;margin-top:13.4pt;width:26.55pt;height:3.05pt;z-index:2549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">
                <v:imagedata r:id="rId6653" o:title=""/>
              </v:shape>
            </w:pict>
          </mc:Fallback>
        </mc:AlternateContent>
      </w:r>
      <w:r w:rsidR="00EB49A0" w:rsidRPr="00C861FB">
        <w:rPr>
          <w:position w:val="-10"/>
          <w:highlight w:val="yellow"/>
        </w:rPr>
        <w:object w:dxaOrig="1480" w:dyaOrig="360">
          <v:shape id="_x0000_i1218" type="#_x0000_t75" style="width:74pt;height:18pt" o:ole="">
            <v:imagedata r:id="rId6654" o:title=""/>
          </v:shape>
          <o:OLEObject Type="Embed" ProgID="Equation.DSMT4" ShapeID="_x0000_i1218" DrawAspect="Content" ObjectID="_1667909369" r:id="rId6655"/>
        </w:object>
      </w:r>
      <w:r w:rsidR="008E407A" w:rsidRPr="00C861FB">
        <w:rPr>
          <w:highlight w:val="yellow"/>
          <w:lang w:val="el-GR"/>
        </w:rPr>
        <w:t xml:space="preserve"> (θέλει λίγη δουλίτσα, αλλά μόνο ορισμοί...)</w:t>
      </w:r>
    </w:p>
    <w:p w:rsidR="008E407A" w:rsidRPr="00C861FB" w:rsidRDefault="002E5DB6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5116288" behindDoc="0" locked="0" layoutInCell="1" allowOverlap="1">
                <wp:simplePos x="0" y="0"/>
                <wp:positionH relativeFrom="column">
                  <wp:posOffset>1969800</wp:posOffset>
                </wp:positionH>
                <wp:positionV relativeFrom="paragraph">
                  <wp:posOffset>-46545</wp:posOffset>
                </wp:positionV>
                <wp:extent cx="16920" cy="162000"/>
                <wp:effectExtent l="38100" t="38100" r="59690" b="47625"/>
                <wp:wrapNone/>
                <wp:docPr id="5055" name="Ink 5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6">
                      <w14:nvContentPartPr>
                        <w14:cNvContentPartPr/>
                      </w14:nvContentPartPr>
                      <w14:xfrm>
                        <a:off x="0" y="0"/>
                        <a:ext cx="169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5" o:spid="_x0000_s1026" type="#_x0000_t75" style="position:absolute;margin-left:154.1pt;margin-top:-4.65pt;width:3.4pt;height:14.75pt;z-index:2551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">
                <v:imagedata r:id="rId6657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5115264" behindDoc="0" locked="0" layoutInCell="1" allowOverlap="1">
                <wp:simplePos x="0" y="0"/>
                <wp:positionH relativeFrom="column">
                  <wp:posOffset>1605120</wp:posOffset>
                </wp:positionH>
                <wp:positionV relativeFrom="paragraph">
                  <wp:posOffset>99615</wp:posOffset>
                </wp:positionV>
                <wp:extent cx="360" cy="360"/>
                <wp:effectExtent l="0" t="0" r="0" b="0"/>
                <wp:wrapNone/>
                <wp:docPr id="5054" name="Ink 5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4" o:spid="_x0000_s1026" type="#_x0000_t75" style="position:absolute;margin-left:125.4pt;margin-top:6.85pt;width:2.05pt;height:2.05pt;z-index:2551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pIFKBAQAAMAMAAA4AAABkcnMvZTJvRG9jLnhtbJxSy27CMBC8V+o/&#10;WL6XJBRQ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kBlMJLigX&#10;VgLDaX9d45oRtqIVNC9QkENiE4AfEWlB/xtyID0HubHE5+AKqkoEOglfmtpzhqkpMo6LIjnzd9un&#10;s4IVnnUttytk7ftxPB5x5oQlViSddTkZdFrA8hKBOtGx9Rf2TqNtXSHKbJdxMn7ffjvT1S4wScX7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">
                <v:imagedata r:id="rId6659" o:title=""/>
              </v:shape>
            </w:pict>
          </mc:Fallback>
        </mc:AlternateContent>
      </w:r>
      <w:r w:rsidR="00496A32" w:rsidRPr="00C861FB">
        <w:rPr>
          <w:position w:val="-10"/>
          <w:highlight w:val="yellow"/>
        </w:rPr>
        <w:object w:dxaOrig="1500" w:dyaOrig="360">
          <v:shape id="_x0000_i1219" type="#_x0000_t75" style="width:75.2pt;height:18pt" o:ole="">
            <v:imagedata r:id="rId6660" o:title=""/>
          </v:shape>
          <o:OLEObject Type="Embed" ProgID="Equation.DSMT4" ShapeID="_x0000_i1219" DrawAspect="Content" ObjectID="_1667909370" r:id="rId6661"/>
        </w:object>
      </w:r>
    </w:p>
    <w:p w:rsidR="008E407A" w:rsidRDefault="00401761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5520" behindDoc="0" locked="0" layoutInCell="1" allowOverlap="1">
                <wp:simplePos x="0" y="0"/>
                <wp:positionH relativeFrom="column">
                  <wp:posOffset>567600</wp:posOffset>
                </wp:positionH>
                <wp:positionV relativeFrom="paragraph">
                  <wp:posOffset>-93210</wp:posOffset>
                </wp:positionV>
                <wp:extent cx="297720" cy="33120"/>
                <wp:effectExtent l="38100" t="19050" r="26670" b="24130"/>
                <wp:wrapNone/>
                <wp:docPr id="4896" name="Ink 4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2">
                      <w14:nvContentPartPr>
                        <w14:cNvContentPartPr/>
                      </w14:nvContentPartPr>
                      <w14:xfrm>
                        <a:off x="0" y="0"/>
                        <a:ext cx="2977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6" o:spid="_x0000_s1026" type="#_x0000_t75" style="position:absolute;margin-left:44.05pt;margin-top:-7.95pt;width:24.75pt;height:3.65pt;z-index:2549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">
                <v:imagedata r:id="rId6663" o:title=""/>
              </v:shape>
            </w:pict>
          </mc:Fallback>
        </mc:AlternateContent>
      </w:r>
    </w:p>
    <w:p w:rsidR="008E407A" w:rsidRPr="007D3293" w:rsidRDefault="00401761" w:rsidP="008E407A">
      <w:pPr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5760" behindDoc="0" locked="0" layoutInCell="1" allowOverlap="1">
                <wp:simplePos x="0" y="0"/>
                <wp:positionH relativeFrom="column">
                  <wp:posOffset>3450120</wp:posOffset>
                </wp:positionH>
                <wp:positionV relativeFrom="paragraph">
                  <wp:posOffset>250230</wp:posOffset>
                </wp:positionV>
                <wp:extent cx="20880" cy="185400"/>
                <wp:effectExtent l="38100" t="38100" r="36830" b="43815"/>
                <wp:wrapNone/>
                <wp:docPr id="4906" name="Ink 4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4">
                      <w14:nvContentPartPr>
                        <w14:cNvContentPartPr/>
                      </w14:nvContentPartPr>
                      <w14:xfrm>
                        <a:off x="0" y="0"/>
                        <a:ext cx="208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6" o:spid="_x0000_s1026" type="#_x0000_t75" style="position:absolute;margin-left:270.95pt;margin-top:19pt;width:3.15pt;height:16.05pt;z-index:2549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">
                <v:imagedata r:id="rId666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4736" behindDoc="0" locked="0" layoutInCell="1" allowOverlap="1">
                <wp:simplePos x="0" y="0"/>
                <wp:positionH relativeFrom="column">
                  <wp:posOffset>3329520</wp:posOffset>
                </wp:positionH>
                <wp:positionV relativeFrom="paragraph">
                  <wp:posOffset>333750</wp:posOffset>
                </wp:positionV>
                <wp:extent cx="95400" cy="9720"/>
                <wp:effectExtent l="19050" t="19050" r="19050" b="28575"/>
                <wp:wrapNone/>
                <wp:docPr id="4905" name="Ink 4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6">
                      <w14:nvContentPartPr>
                        <w14:cNvContentPartPr/>
                      </w14:nvContentPartPr>
                      <w14:xfrm>
                        <a:off x="0" y="0"/>
                        <a:ext cx="95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5" o:spid="_x0000_s1026" type="#_x0000_t75" style="position:absolute;margin-left:261.5pt;margin-top:25.65pt;width:8.6pt;height:1.85pt;z-index:2549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">
                <v:imagedata r:id="rId6667" o:title=""/>
              </v:shape>
            </w:pict>
          </mc:Fallback>
        </mc:AlternateContent>
      </w:r>
      <w:r w:rsidR="008E407A" w:rsidRPr="009B3979">
        <w:rPr>
          <w:b/>
          <w:lang w:val="el-GR"/>
        </w:rPr>
        <w:t xml:space="preserve">Απόδειξη </w:t>
      </w:r>
      <w:r w:rsidR="008E407A" w:rsidRPr="007D3293">
        <w:rPr>
          <w:lang w:val="el-GR"/>
        </w:rPr>
        <w:t>του τελευταίου:</w:t>
      </w:r>
    </w:p>
    <w:p w:rsidR="008E407A" w:rsidRPr="00FF45CB" w:rsidRDefault="00401761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7808" behindDoc="0" locked="0" layoutInCell="1" allowOverlap="1">
                <wp:simplePos x="0" y="0"/>
                <wp:positionH relativeFrom="column">
                  <wp:posOffset>1264560</wp:posOffset>
                </wp:positionH>
                <wp:positionV relativeFrom="paragraph">
                  <wp:posOffset>322230</wp:posOffset>
                </wp:positionV>
                <wp:extent cx="306360" cy="38160"/>
                <wp:effectExtent l="38100" t="38100" r="36830" b="38100"/>
                <wp:wrapNone/>
                <wp:docPr id="4908" name="Ink 4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8">
                      <w14:nvContentPartPr>
                        <w14:cNvContentPartPr/>
                      </w14:nvContentPartPr>
                      <w14:xfrm>
                        <a:off x="0" y="0"/>
                        <a:ext cx="306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8" o:spid="_x0000_s1026" type="#_x0000_t75" style="position:absolute;margin-left:98.95pt;margin-top:24.65pt;width:25.45pt;height:4.4pt;z-index:2549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">
                <v:imagedata r:id="rId6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6784" behindDoc="0" locked="0" layoutInCell="1" allowOverlap="1">
                <wp:simplePos x="0" y="0"/>
                <wp:positionH relativeFrom="column">
                  <wp:posOffset>589200</wp:posOffset>
                </wp:positionH>
                <wp:positionV relativeFrom="paragraph">
                  <wp:posOffset>342750</wp:posOffset>
                </wp:positionV>
                <wp:extent cx="381960" cy="50760"/>
                <wp:effectExtent l="38100" t="38100" r="37465" b="26035"/>
                <wp:wrapNone/>
                <wp:docPr id="4907" name="Ink 4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0">
                      <w14:nvContentPartPr>
                        <w14:cNvContentPartPr/>
                      </w14:nvContentPartPr>
                      <w14:xfrm>
                        <a:off x="0" y="0"/>
                        <a:ext cx="3819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7" o:spid="_x0000_s1026" type="#_x0000_t75" style="position:absolute;margin-left:45.9pt;margin-top:26.3pt;width:31.3pt;height:5.35pt;z-index:2549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">
                <v:imagedata r:id="rId6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3712" behindDoc="0" locked="0" layoutInCell="1" allowOverlap="1">
                <wp:simplePos x="0" y="0"/>
                <wp:positionH relativeFrom="column">
                  <wp:posOffset>3225840</wp:posOffset>
                </wp:positionH>
                <wp:positionV relativeFrom="paragraph">
                  <wp:posOffset>128910</wp:posOffset>
                </wp:positionV>
                <wp:extent cx="143640" cy="35640"/>
                <wp:effectExtent l="38100" t="38100" r="27940" b="40640"/>
                <wp:wrapNone/>
                <wp:docPr id="4904" name="Ink 4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2">
                      <w14:nvContentPartPr>
                        <w14:cNvContentPartPr/>
                      </w14:nvContentPartPr>
                      <w14:xfrm>
                        <a:off x="0" y="0"/>
                        <a:ext cx="143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4" o:spid="_x0000_s1026" type="#_x0000_t75" style="position:absolute;margin-left:253.5pt;margin-top:9.45pt;width:12.5pt;height:4.1pt;z-index:2549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">
                <v:imagedata r:id="rId6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2688" behindDoc="0" locked="0" layoutInCell="1" allowOverlap="1">
                <wp:simplePos x="0" y="0"/>
                <wp:positionH relativeFrom="column">
                  <wp:posOffset>3220800</wp:posOffset>
                </wp:positionH>
                <wp:positionV relativeFrom="paragraph">
                  <wp:posOffset>-23370</wp:posOffset>
                </wp:positionV>
                <wp:extent cx="125640" cy="274320"/>
                <wp:effectExtent l="38100" t="38100" r="46355" b="30480"/>
                <wp:wrapNone/>
                <wp:docPr id="4903" name="Ink 4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4">
                      <w14:nvContentPartPr>
                        <w14:cNvContentPartPr/>
                      </w14:nvContentPartPr>
                      <w14:xfrm>
                        <a:off x="0" y="0"/>
                        <a:ext cx="12564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3" o:spid="_x0000_s1026" type="#_x0000_t75" style="position:absolute;margin-left:252.8pt;margin-top:-2.6pt;width:11.45pt;height:23.15pt;z-index:2549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">
                <v:imagedata r:id="rId6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1664" behindDoc="0" locked="0" layoutInCell="1" allowOverlap="1">
                <wp:simplePos x="0" y="0"/>
                <wp:positionH relativeFrom="column">
                  <wp:posOffset>2816160</wp:posOffset>
                </wp:positionH>
                <wp:positionV relativeFrom="paragraph">
                  <wp:posOffset>178590</wp:posOffset>
                </wp:positionV>
                <wp:extent cx="123480" cy="104760"/>
                <wp:effectExtent l="38100" t="38100" r="29210" b="29210"/>
                <wp:wrapNone/>
                <wp:docPr id="4902" name="Ink 4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6">
                      <w14:nvContentPartPr>
                        <w14:cNvContentPartPr/>
                      </w14:nvContentPartPr>
                      <w14:xfrm>
                        <a:off x="0" y="0"/>
                        <a:ext cx="123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2" o:spid="_x0000_s1026" type="#_x0000_t75" style="position:absolute;margin-left:221.25pt;margin-top:13.3pt;width:10.95pt;height:9.8pt;z-index:2549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">
                <v:imagedata r:id="rId6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0640" behindDoc="0" locked="0" layoutInCell="1" allowOverlap="1">
                <wp:simplePos x="0" y="0"/>
                <wp:positionH relativeFrom="column">
                  <wp:posOffset>2693760</wp:posOffset>
                </wp:positionH>
                <wp:positionV relativeFrom="paragraph">
                  <wp:posOffset>51150</wp:posOffset>
                </wp:positionV>
                <wp:extent cx="22320" cy="335160"/>
                <wp:effectExtent l="38100" t="19050" r="34925" b="27305"/>
                <wp:wrapNone/>
                <wp:docPr id="4901" name="Ink 4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8">
                      <w14:nvContentPartPr>
                        <w14:cNvContentPartPr/>
                      </w14:nvContentPartPr>
                      <w14:xfrm>
                        <a:off x="0" y="0"/>
                        <a:ext cx="223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1" o:spid="_x0000_s1026" type="#_x0000_t75" style="position:absolute;margin-left:211.4pt;margin-top:3.55pt;width:2.95pt;height:27.5pt;z-index:2549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">
                <v:imagedata r:id="rId6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9616" behindDoc="0" locked="0" layoutInCell="1" allowOverlap="1">
                <wp:simplePos x="0" y="0"/>
                <wp:positionH relativeFrom="column">
                  <wp:posOffset>2553000</wp:posOffset>
                </wp:positionH>
                <wp:positionV relativeFrom="paragraph">
                  <wp:posOffset>153750</wp:posOffset>
                </wp:positionV>
                <wp:extent cx="276840" cy="95400"/>
                <wp:effectExtent l="38100" t="38100" r="28575" b="38100"/>
                <wp:wrapNone/>
                <wp:docPr id="4900" name="Ink 4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0">
                      <w14:nvContentPartPr>
                        <w14:cNvContentPartPr/>
                      </w14:nvContentPartPr>
                      <w14:xfrm>
                        <a:off x="0" y="0"/>
                        <a:ext cx="276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0" o:spid="_x0000_s1026" type="#_x0000_t75" style="position:absolute;margin-left:200.25pt;margin-top:11.4pt;width:23.3pt;height:8.85pt;z-index:2549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">
                <v:imagedata r:id="rId6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8592" behindDoc="0" locked="0" layoutInCell="1" allowOverlap="1">
                <wp:simplePos x="0" y="0"/>
                <wp:positionH relativeFrom="column">
                  <wp:posOffset>2452200</wp:posOffset>
                </wp:positionH>
                <wp:positionV relativeFrom="paragraph">
                  <wp:posOffset>164550</wp:posOffset>
                </wp:positionV>
                <wp:extent cx="27000" cy="87840"/>
                <wp:effectExtent l="38100" t="38100" r="30480" b="26670"/>
                <wp:wrapNone/>
                <wp:docPr id="4899" name="Ink 4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2">
                      <w14:nvContentPartPr>
                        <w14:cNvContentPartPr/>
                      </w14:nvContentPartPr>
                      <w14:xfrm>
                        <a:off x="0" y="0"/>
                        <a:ext cx="270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9" o:spid="_x0000_s1026" type="#_x0000_t75" style="position:absolute;margin-left:192.6pt;margin-top:12.45pt;width:3.35pt;height:8.1pt;z-index:2549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">
                <v:imagedata r:id="rId6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>
                <wp:simplePos x="0" y="0"/>
                <wp:positionH relativeFrom="column">
                  <wp:posOffset>2330160</wp:posOffset>
                </wp:positionH>
                <wp:positionV relativeFrom="paragraph">
                  <wp:posOffset>156990</wp:posOffset>
                </wp:positionV>
                <wp:extent cx="85320" cy="249120"/>
                <wp:effectExtent l="38100" t="38100" r="29210" b="36830"/>
                <wp:wrapNone/>
                <wp:docPr id="4898" name="Ink 4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4">
                      <w14:nvContentPartPr>
                        <w14:cNvContentPartPr/>
                      </w14:nvContentPartPr>
                      <w14:xfrm>
                        <a:off x="0" y="0"/>
                        <a:ext cx="8532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8" o:spid="_x0000_s1026" type="#_x0000_t75" style="position:absolute;margin-left:182.8pt;margin-top:11.65pt;width:8.1pt;height:21pt;z-index:2549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">
                <v:imagedata r:id="rId6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6544" behindDoc="0" locked="0" layoutInCell="1" allowOverlap="1">
                <wp:simplePos x="0" y="0"/>
                <wp:positionH relativeFrom="column">
                  <wp:posOffset>2228640</wp:posOffset>
                </wp:positionH>
                <wp:positionV relativeFrom="paragraph">
                  <wp:posOffset>151590</wp:posOffset>
                </wp:positionV>
                <wp:extent cx="66600" cy="120960"/>
                <wp:effectExtent l="19050" t="38100" r="29210" b="31750"/>
                <wp:wrapNone/>
                <wp:docPr id="4897" name="Ink 4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6">
                      <w14:nvContentPartPr>
                        <w14:cNvContentPartPr/>
                      </w14:nvContentPartPr>
                      <w14:xfrm>
                        <a:off x="0" y="0"/>
                        <a:ext cx="66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7" o:spid="_x0000_s1026" type="#_x0000_t75" style="position:absolute;margin-left:174.85pt;margin-top:11.25pt;width:6.65pt;height:10.9pt;z-index:2549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">
                <v:imagedata r:id="rId6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1424" behindDoc="0" locked="0" layoutInCell="1" allowOverlap="1">
                <wp:simplePos x="0" y="0"/>
                <wp:positionH relativeFrom="column">
                  <wp:posOffset>2771160</wp:posOffset>
                </wp:positionH>
                <wp:positionV relativeFrom="paragraph">
                  <wp:posOffset>212070</wp:posOffset>
                </wp:positionV>
                <wp:extent cx="360" cy="360"/>
                <wp:effectExtent l="0" t="0" r="0" b="0"/>
                <wp:wrapNone/>
                <wp:docPr id="4892" name="Ink 4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2" o:spid="_x0000_s1026" type="#_x0000_t75" style="position:absolute;margin-left:217.2pt;margin-top:15.7pt;width:2.05pt;height:2.05pt;z-index:2549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LG6AAQAAMAMAAA4AAABkcnMvZTJvRG9jLnhtbJxSy07DMBC8I/EP&#10;lu80Sam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RrLGVIILyoW1&#10;wHDcX9+4ZYQtaQXNK+TkkKgD8AMiLeh/Q/akFyBrS3z2rqAqRaCT8IWpPGeYmjzjuMyTM3+3fT4r&#10;WONZ12q7Rta9H02ehpw5YYkVSWd9TgYdF7C6RqBOdGj9hd1qtJ0rRJm1GSfjd923N121gUkqPnb3&#10;IKneBReY+3+PEy62T2OvfL7MO0oXhz7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0400" behindDoc="0" locked="0" layoutInCell="1" allowOverlap="1">
                <wp:simplePos x="0" y="0"/>
                <wp:positionH relativeFrom="column">
                  <wp:posOffset>3090840</wp:posOffset>
                </wp:positionH>
                <wp:positionV relativeFrom="paragraph">
                  <wp:posOffset>50430</wp:posOffset>
                </wp:positionV>
                <wp:extent cx="360" cy="360"/>
                <wp:effectExtent l="0" t="0" r="0" b="0"/>
                <wp:wrapNone/>
                <wp:docPr id="4891" name="Ink 4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1" o:spid="_x0000_s1026" type="#_x0000_t75" style="position:absolute;margin-left:242.35pt;margin-top:2.95pt;width:2.05pt;height:2.05pt;z-index:2549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">
                <v:imagedata r:id="rId5664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Έχουμε </w:t>
      </w:r>
      <w:r w:rsidR="00496A32" w:rsidRPr="00524E99">
        <w:rPr>
          <w:position w:val="-4"/>
        </w:rPr>
        <w:object w:dxaOrig="1640" w:dyaOrig="300">
          <v:shape id="_x0000_i1220" type="#_x0000_t75" style="width:82pt;height:15.2pt" o:ole="">
            <v:imagedata r:id="rId6690" o:title=""/>
          </v:shape>
          <o:OLEObject Type="Embed" ProgID="Equation.DSMT4" ShapeID="_x0000_i1220" DrawAspect="Content" ObjectID="_1667909371" r:id="rId6691"/>
        </w:objec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4192" behindDoc="0" locked="0" layoutInCell="1" allowOverlap="1">
                <wp:simplePos x="0" y="0"/>
                <wp:positionH relativeFrom="column">
                  <wp:posOffset>2554800</wp:posOffset>
                </wp:positionH>
                <wp:positionV relativeFrom="paragraph">
                  <wp:posOffset>275790</wp:posOffset>
                </wp:positionV>
                <wp:extent cx="360" cy="360"/>
                <wp:effectExtent l="0" t="0" r="0" b="0"/>
                <wp:wrapNone/>
                <wp:docPr id="4924" name="Ink 4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4" o:spid="_x0000_s1026" type="#_x0000_t75" style="position:absolute;margin-left:200.85pt;margin-top:21.4pt;width:.7pt;height:.7pt;z-index:2549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">
                <v:imagedata r:id="rId6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>
                <wp:simplePos x="0" y="0"/>
                <wp:positionH relativeFrom="column">
                  <wp:posOffset>2684040</wp:posOffset>
                </wp:positionH>
                <wp:positionV relativeFrom="paragraph">
                  <wp:posOffset>96510</wp:posOffset>
                </wp:positionV>
                <wp:extent cx="239400" cy="228960"/>
                <wp:effectExtent l="38100" t="38100" r="8255" b="38100"/>
                <wp:wrapNone/>
                <wp:docPr id="4921" name="Ink 4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4">
                      <w14:nvContentPartPr>
                        <w14:cNvContentPartPr/>
                      </w14:nvContentPartPr>
                      <w14:xfrm>
                        <a:off x="0" y="0"/>
                        <a:ext cx="2394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1" o:spid="_x0000_s1026" type="#_x0000_t75" style="position:absolute;margin-left:210.8pt;margin-top:6.9pt;width:20.05pt;height:19.3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">
                <v:imagedata r:id="rId6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8048" behindDoc="0" locked="0" layoutInCell="1" allowOverlap="1">
                <wp:simplePos x="0" y="0"/>
                <wp:positionH relativeFrom="column">
                  <wp:posOffset>1674960</wp:posOffset>
                </wp:positionH>
                <wp:positionV relativeFrom="paragraph">
                  <wp:posOffset>86430</wp:posOffset>
                </wp:positionV>
                <wp:extent cx="209880" cy="216000"/>
                <wp:effectExtent l="38100" t="38100" r="38100" b="31750"/>
                <wp:wrapNone/>
                <wp:docPr id="4918" name="Ink 4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6">
                      <w14:nvContentPartPr>
                        <w14:cNvContentPartPr/>
                      </w14:nvContentPartPr>
                      <w14:xfrm>
                        <a:off x="0" y="0"/>
                        <a:ext cx="2098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8" o:spid="_x0000_s1026" type="#_x0000_t75" style="position:absolute;margin-left:131.3pt;margin-top:6.15pt;width:17.85pt;height:18.25pt;z-index:2549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">
                <v:imagedata r:id="rId6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4976" behindDoc="0" locked="0" layoutInCell="1" allowOverlap="1">
                <wp:simplePos x="0" y="0"/>
                <wp:positionH relativeFrom="column">
                  <wp:posOffset>2091120</wp:posOffset>
                </wp:positionH>
                <wp:positionV relativeFrom="paragraph">
                  <wp:posOffset>174270</wp:posOffset>
                </wp:positionV>
                <wp:extent cx="15840" cy="15480"/>
                <wp:effectExtent l="19050" t="19050" r="22860" b="22860"/>
                <wp:wrapNone/>
                <wp:docPr id="4915" name="Ink 4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8">
                      <w14:nvContentPartPr>
                        <w14:cNvContentPartPr/>
                      </w14:nvContentPartPr>
                      <w14:xfrm>
                        <a:off x="0" y="0"/>
                        <a:ext cx="15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5" o:spid="_x0000_s1026" type="#_x0000_t75" style="position:absolute;margin-left:164.25pt;margin-top:13.15pt;width:2.2pt;height:2.3pt;z-index:2549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">
                <v:imagedata r:id="rId6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3952" behindDoc="0" locked="0" layoutInCell="1" allowOverlap="1">
                <wp:simplePos x="0" y="0"/>
                <wp:positionH relativeFrom="column">
                  <wp:posOffset>1968360</wp:posOffset>
                </wp:positionH>
                <wp:positionV relativeFrom="paragraph">
                  <wp:posOffset>249150</wp:posOffset>
                </wp:positionV>
                <wp:extent cx="15480" cy="10440"/>
                <wp:effectExtent l="19050" t="19050" r="22860" b="27940"/>
                <wp:wrapNone/>
                <wp:docPr id="4914" name="Ink 4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0">
                      <w14:nvContentPartPr>
                        <w14:cNvContentPartPr/>
                      </w14:nvContentPartPr>
                      <w14:xfrm>
                        <a:off x="0" y="0"/>
                        <a:ext cx="15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4" o:spid="_x0000_s1026" type="#_x0000_t75" style="position:absolute;margin-left:154.5pt;margin-top:19.3pt;width:2pt;height:1.6pt;z-index:2549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">
                <v:imagedata r:id="rId6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2928" behindDoc="0" locked="0" layoutInCell="1" allowOverlap="1">
                <wp:simplePos x="0" y="0"/>
                <wp:positionH relativeFrom="column">
                  <wp:posOffset>1620240</wp:posOffset>
                </wp:positionH>
                <wp:positionV relativeFrom="paragraph">
                  <wp:posOffset>292710</wp:posOffset>
                </wp:positionV>
                <wp:extent cx="501480" cy="64800"/>
                <wp:effectExtent l="38100" t="38100" r="32385" b="30480"/>
                <wp:wrapNone/>
                <wp:docPr id="4913" name="Ink 4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2">
                      <w14:nvContentPartPr>
                        <w14:cNvContentPartPr/>
                      </w14:nvContentPartPr>
                      <w14:xfrm>
                        <a:off x="0" y="0"/>
                        <a:ext cx="5014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3" o:spid="_x0000_s1026" type="#_x0000_t75" style="position:absolute;margin-left:127pt;margin-top:22.35pt;width:40.8pt;height:6.4pt;z-index:2549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">
                <v:imagedata r:id="rId6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1904" behindDoc="0" locked="0" layoutInCell="1" allowOverlap="1">
                <wp:simplePos x="0" y="0"/>
                <wp:positionH relativeFrom="column">
                  <wp:posOffset>2543640</wp:posOffset>
                </wp:positionH>
                <wp:positionV relativeFrom="paragraph">
                  <wp:posOffset>307110</wp:posOffset>
                </wp:positionV>
                <wp:extent cx="448200" cy="30960"/>
                <wp:effectExtent l="38100" t="38100" r="47625" b="26670"/>
                <wp:wrapNone/>
                <wp:docPr id="4912" name="Ink 4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4">
                      <w14:nvContentPartPr>
                        <w14:cNvContentPartPr/>
                      </w14:nvContentPartPr>
                      <w14:xfrm>
                        <a:off x="0" y="0"/>
                        <a:ext cx="4482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2" o:spid="_x0000_s1026" type="#_x0000_t75" style="position:absolute;margin-left:199.6pt;margin-top:23.4pt;width:36.85pt;height:3.75pt;z-index:2549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">
                <v:imagedata r:id="rId6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8832" behindDoc="0" locked="0" layoutInCell="1" allowOverlap="1">
                <wp:simplePos x="0" y="0"/>
                <wp:positionH relativeFrom="column">
                  <wp:posOffset>753720</wp:posOffset>
                </wp:positionH>
                <wp:positionV relativeFrom="paragraph">
                  <wp:posOffset>341670</wp:posOffset>
                </wp:positionV>
                <wp:extent cx="646200" cy="20520"/>
                <wp:effectExtent l="38100" t="38100" r="40005" b="36830"/>
                <wp:wrapNone/>
                <wp:docPr id="4909" name="Ink 4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6">
                      <w14:nvContentPartPr>
                        <w14:cNvContentPartPr/>
                      </w14:nvContentPartPr>
                      <w14:xfrm>
                        <a:off x="0" y="0"/>
                        <a:ext cx="646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9" o:spid="_x0000_s1026" type="#_x0000_t75" style="position:absolute;margin-left:58.75pt;margin-top:26.2pt;width:52.3pt;height:3pt;z-index:2549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">
                <v:imagedata r:id="rId6707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παίρνουμε ανάστροφα </w:t>
      </w:r>
      <w:r w:rsidR="00496A32" w:rsidRPr="00524E99">
        <w:rPr>
          <w:position w:val="-10"/>
        </w:rPr>
        <w:object w:dxaOrig="2180" w:dyaOrig="360">
          <v:shape id="_x0000_i1221" type="#_x0000_t75" style="width:109.2pt;height:18pt" o:ole="">
            <v:imagedata r:id="rId6708" o:title=""/>
          </v:shape>
          <o:OLEObject Type="Embed" ProgID="Equation.DSMT4" ShapeID="_x0000_i1221" DrawAspect="Content" ObjectID="_1667909372" r:id="rId6709"/>
        </w:objec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8944" behindDoc="0" locked="0" layoutInCell="1" allowOverlap="1">
                <wp:simplePos x="0" y="0"/>
                <wp:positionH relativeFrom="column">
                  <wp:posOffset>2766120</wp:posOffset>
                </wp:positionH>
                <wp:positionV relativeFrom="paragraph">
                  <wp:posOffset>127110</wp:posOffset>
                </wp:positionV>
                <wp:extent cx="278640" cy="64080"/>
                <wp:effectExtent l="76200" t="133350" r="102870" b="146050"/>
                <wp:wrapNone/>
                <wp:docPr id="4998" name="Ink 4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0">
                      <w14:nvContentPartPr>
                        <w14:cNvContentPartPr/>
                      </w14:nvContentPartPr>
                      <w14:xfrm>
                        <a:off x="0" y="0"/>
                        <a:ext cx="278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8" o:spid="_x0000_s1026" type="#_x0000_t75" style="position:absolute;margin-left:214.1pt;margin-top:1.95pt;width:29.5pt;height:20.85pt;z-index:2550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">
                <v:imagedata r:id="rId6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>
                <wp:simplePos x="0" y="0"/>
                <wp:positionH relativeFrom="column">
                  <wp:posOffset>1992120</wp:posOffset>
                </wp:positionH>
                <wp:positionV relativeFrom="paragraph">
                  <wp:posOffset>46470</wp:posOffset>
                </wp:positionV>
                <wp:extent cx="314280" cy="249840"/>
                <wp:effectExtent l="95250" t="133350" r="105410" b="150495"/>
                <wp:wrapNone/>
                <wp:docPr id="4994" name="Ink 4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2">
                      <w14:nvContentPartPr>
                        <w14:cNvContentPartPr/>
                      </w14:nvContentPartPr>
                      <w14:xfrm>
                        <a:off x="0" y="0"/>
                        <a:ext cx="31428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4" o:spid="_x0000_s1026" type="#_x0000_t75" style="position:absolute;margin-left:152.9pt;margin-top:-4.35pt;width:32.7pt;height:35.5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">
                <v:imagedata r:id="rId6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2800" behindDoc="0" locked="0" layoutInCell="1" allowOverlap="1">
                <wp:simplePos x="0" y="0"/>
                <wp:positionH relativeFrom="column">
                  <wp:posOffset>1768560</wp:posOffset>
                </wp:positionH>
                <wp:positionV relativeFrom="paragraph">
                  <wp:posOffset>150510</wp:posOffset>
                </wp:positionV>
                <wp:extent cx="544320" cy="55800"/>
                <wp:effectExtent l="0" t="114300" r="103505" b="154305"/>
                <wp:wrapNone/>
                <wp:docPr id="4991" name="Ink 4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4">
                      <w14:nvContentPartPr>
                        <w14:cNvContentPartPr/>
                      </w14:nvContentPartPr>
                      <w14:xfrm>
                        <a:off x="0" y="0"/>
                        <a:ext cx="544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1" o:spid="_x0000_s1026" type="#_x0000_t75" style="position:absolute;margin-left:136.15pt;margin-top:5.6pt;width:50.25pt;height:18.5pt;z-index:2550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">
                <v:imagedata r:id="rId6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5216" behindDoc="0" locked="0" layoutInCell="1" allowOverlap="1">
                <wp:simplePos x="0" y="0"/>
                <wp:positionH relativeFrom="column">
                  <wp:posOffset>3226920</wp:posOffset>
                </wp:positionH>
                <wp:positionV relativeFrom="paragraph">
                  <wp:posOffset>258870</wp:posOffset>
                </wp:positionV>
                <wp:extent cx="5040" cy="360"/>
                <wp:effectExtent l="0" t="0" r="0" b="0"/>
                <wp:wrapNone/>
                <wp:docPr id="4925" name="Ink 4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6">
                      <w14:nvContentPartPr>
                        <w14:cNvContentPartPr/>
                      </w14:nvContentPartPr>
                      <w14:xfrm>
                        <a:off x="0" y="0"/>
                        <a:ext cx="5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5" o:spid="_x0000_s1026" type="#_x0000_t75" style="position:absolute;margin-left:253.55pt;margin-top:19.85pt;width:1.5pt;height:1.15pt;z-index:2549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">
                <v:imagedata r:id="rId6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3168" behindDoc="0" locked="0" layoutInCell="1" allowOverlap="1">
                <wp:simplePos x="0" y="0"/>
                <wp:positionH relativeFrom="column">
                  <wp:posOffset>3077520</wp:posOffset>
                </wp:positionH>
                <wp:positionV relativeFrom="paragraph">
                  <wp:posOffset>170310</wp:posOffset>
                </wp:positionV>
                <wp:extent cx="10080" cy="13680"/>
                <wp:effectExtent l="19050" t="19050" r="28575" b="24765"/>
                <wp:wrapNone/>
                <wp:docPr id="4923" name="Ink 4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8">
                      <w14:nvContentPartPr>
                        <w14:cNvContentPartPr/>
                      </w14:nvContentPartPr>
                      <w14:xfrm>
                        <a:off x="0" y="0"/>
                        <a:ext cx="10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3" o:spid="_x0000_s1026" type="#_x0000_t75" style="position:absolute;margin-left:241.95pt;margin-top:13pt;width:1.6pt;height:1.85pt;z-index:2549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">
                <v:imagedata r:id="rId6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2144" behindDoc="0" locked="0" layoutInCell="1" allowOverlap="1">
                <wp:simplePos x="0" y="0"/>
                <wp:positionH relativeFrom="column">
                  <wp:posOffset>2739840</wp:posOffset>
                </wp:positionH>
                <wp:positionV relativeFrom="paragraph">
                  <wp:posOffset>74550</wp:posOffset>
                </wp:positionV>
                <wp:extent cx="200520" cy="259560"/>
                <wp:effectExtent l="38100" t="38100" r="9525" b="26670"/>
                <wp:wrapNone/>
                <wp:docPr id="4922" name="Ink 4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0">
                      <w14:nvContentPartPr>
                        <w14:cNvContentPartPr/>
                      </w14:nvContentPartPr>
                      <w14:xfrm>
                        <a:off x="0" y="0"/>
                        <a:ext cx="20052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2" o:spid="_x0000_s1026" type="#_x0000_t75" style="position:absolute;margin-left:215.15pt;margin-top:5.3pt;width:17.15pt;height:21.65pt;z-index:2549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">
                <v:imagedata r:id="rId6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9072" behindDoc="0" locked="0" layoutInCell="1" allowOverlap="1">
                <wp:simplePos x="0" y="0"/>
                <wp:positionH relativeFrom="column">
                  <wp:posOffset>1951440</wp:posOffset>
                </wp:positionH>
                <wp:positionV relativeFrom="paragraph">
                  <wp:posOffset>61230</wp:posOffset>
                </wp:positionV>
                <wp:extent cx="215280" cy="261360"/>
                <wp:effectExtent l="19050" t="19050" r="32385" b="24765"/>
                <wp:wrapNone/>
                <wp:docPr id="4919" name="Ink 4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2">
                      <w14:nvContentPartPr>
                        <w14:cNvContentPartPr/>
                      </w14:nvContentPartPr>
                      <w14:xfrm>
                        <a:off x="0" y="0"/>
                        <a:ext cx="2152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9" o:spid="_x0000_s1026" type="#_x0000_t75" style="position:absolute;margin-left:153.2pt;margin-top:4.1pt;width:18.05pt;height:21.75pt;z-index:2549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">
                <v:imagedata r:id="rId6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7024" behindDoc="0" locked="0" layoutInCell="1" allowOverlap="1">
                <wp:simplePos x="0" y="0"/>
                <wp:positionH relativeFrom="column">
                  <wp:posOffset>2229720</wp:posOffset>
                </wp:positionH>
                <wp:positionV relativeFrom="paragraph">
                  <wp:posOffset>70230</wp:posOffset>
                </wp:positionV>
                <wp:extent cx="99720" cy="127800"/>
                <wp:effectExtent l="19050" t="19050" r="33655" b="24765"/>
                <wp:wrapNone/>
                <wp:docPr id="4917" name="Ink 4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4">
                      <w14:nvContentPartPr>
                        <w14:cNvContentPartPr/>
                      </w14:nvContentPartPr>
                      <w14:xfrm>
                        <a:off x="0" y="0"/>
                        <a:ext cx="997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7" o:spid="_x0000_s1026" type="#_x0000_t75" style="position:absolute;margin-left:175.2pt;margin-top:4.95pt;width:8.65pt;height:10.9pt;z-index:2549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">
                <v:imagedata r:id="rId6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6000" behindDoc="0" locked="0" layoutInCell="1" allowOverlap="1">
                <wp:simplePos x="0" y="0"/>
                <wp:positionH relativeFrom="column">
                  <wp:posOffset>1884480</wp:posOffset>
                </wp:positionH>
                <wp:positionV relativeFrom="paragraph">
                  <wp:posOffset>233310</wp:posOffset>
                </wp:positionV>
                <wp:extent cx="14760" cy="5400"/>
                <wp:effectExtent l="19050" t="19050" r="23495" b="33020"/>
                <wp:wrapNone/>
                <wp:docPr id="4916" name="Ink 4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6">
                      <w14:nvContentPartPr>
                        <w14:cNvContentPartPr/>
                      </w14:nvContentPartPr>
                      <w14:xfrm>
                        <a:off x="0" y="0"/>
                        <a:ext cx="14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6" o:spid="_x0000_s1026" type="#_x0000_t75" style="position:absolute;margin-left:148.05pt;margin-top:17.75pt;width:1.95pt;height:1.6pt;z-index:2549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">
                <v:imagedata r:id="rId6727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κανόνας </w:t>
      </w:r>
      <w:r w:rsidR="00496A32" w:rsidRPr="00524E99">
        <w:rPr>
          <w:position w:val="-10"/>
        </w:rPr>
        <w:object w:dxaOrig="1620" w:dyaOrig="360">
          <v:shape id="_x0000_i1222" type="#_x0000_t75" style="width:81.15pt;height:18pt" o:ole="">
            <v:imagedata r:id="rId6728" o:title=""/>
          </v:shape>
          <o:OLEObject Type="Embed" ProgID="Equation.DSMT4" ShapeID="_x0000_i1222" DrawAspect="Content" ObjectID="_1667909373" r:id="rId6729"/>
        </w:object>
      </w:r>
      <w:r w:rsidR="008E407A" w:rsidRPr="00FF45CB">
        <w:rPr>
          <w:lang w:val="el-GR"/>
        </w:rPr>
        <w:t xml:space="preserve"> </w:t>
      </w:r>
      <w:r w:rsidR="00496A32" w:rsidRPr="00524E99">
        <w:rPr>
          <w:position w:val="-10"/>
        </w:rPr>
        <w:object w:dxaOrig="2460" w:dyaOrig="360">
          <v:shape id="_x0000_i1223" type="#_x0000_t75" style="width:123.25pt;height:18pt" o:ole="">
            <v:imagedata r:id="rId6730" o:title=""/>
          </v:shape>
          <o:OLEObject Type="Embed" ProgID="Equation.DSMT4" ShapeID="_x0000_i1223" DrawAspect="Content" ObjectID="_1667909374" r:id="rId6731"/>
        </w:objec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9968" behindDoc="0" locked="0" layoutInCell="1" allowOverlap="1">
                <wp:simplePos x="0" y="0"/>
                <wp:positionH relativeFrom="column">
                  <wp:posOffset>5473680</wp:posOffset>
                </wp:positionH>
                <wp:positionV relativeFrom="paragraph">
                  <wp:posOffset>577470</wp:posOffset>
                </wp:positionV>
                <wp:extent cx="241200" cy="189720"/>
                <wp:effectExtent l="19050" t="133350" r="102235" b="153670"/>
                <wp:wrapNone/>
                <wp:docPr id="4999" name="Ink 4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2">
                      <w14:nvContentPartPr>
                        <w14:cNvContentPartPr/>
                      </w14:nvContentPartPr>
                      <w14:xfrm>
                        <a:off x="0" y="0"/>
                        <a:ext cx="241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9" o:spid="_x0000_s1026" type="#_x0000_t75" style="position:absolute;margin-left:427.2pt;margin-top:37.4pt;width:26.95pt;height:30.9pt;z-index:2550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">
                <v:imagedata r:id="rId6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>
                <wp:simplePos x="0" y="0"/>
                <wp:positionH relativeFrom="column">
                  <wp:posOffset>4616880</wp:posOffset>
                </wp:positionH>
                <wp:positionV relativeFrom="paragraph">
                  <wp:posOffset>532830</wp:posOffset>
                </wp:positionV>
                <wp:extent cx="117720" cy="171720"/>
                <wp:effectExtent l="76200" t="133350" r="111125" b="152400"/>
                <wp:wrapNone/>
                <wp:docPr id="4995" name="Ink 4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4">
                      <w14:nvContentPartPr>
                        <w14:cNvContentPartPr/>
                      </w14:nvContentPartPr>
                      <w14:xfrm>
                        <a:off x="0" y="0"/>
                        <a:ext cx="1177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5" o:spid="_x0000_s1026" type="#_x0000_t75" style="position:absolute;margin-left:359.65pt;margin-top:34.1pt;width:17.2pt;height:29.05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">
                <v:imagedata r:id="rId6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1776" behindDoc="0" locked="0" layoutInCell="1" allowOverlap="1">
                <wp:simplePos x="0" y="0"/>
                <wp:positionH relativeFrom="column">
                  <wp:posOffset>4431480</wp:posOffset>
                </wp:positionH>
                <wp:positionV relativeFrom="paragraph">
                  <wp:posOffset>419430</wp:posOffset>
                </wp:positionV>
                <wp:extent cx="738360" cy="353160"/>
                <wp:effectExtent l="76200" t="133350" r="119380" b="161290"/>
                <wp:wrapNone/>
                <wp:docPr id="4990" name="Ink 4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6">
                      <w14:nvContentPartPr>
                        <w14:cNvContentPartPr/>
                      </w14:nvContentPartPr>
                      <w14:xfrm>
                        <a:off x="0" y="0"/>
                        <a:ext cx="73836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0" o:spid="_x0000_s1026" type="#_x0000_t75" style="position:absolute;margin-left:345.05pt;margin-top:25.75pt;width:65.45pt;height:42.8pt;z-index:2550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">
                <v:imagedata r:id="rId6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3344" behindDoc="0" locked="0" layoutInCell="1" allowOverlap="1">
                <wp:simplePos x="0" y="0"/>
                <wp:positionH relativeFrom="column">
                  <wp:posOffset>5934840</wp:posOffset>
                </wp:positionH>
                <wp:positionV relativeFrom="paragraph">
                  <wp:posOffset>437070</wp:posOffset>
                </wp:positionV>
                <wp:extent cx="137520" cy="18720"/>
                <wp:effectExtent l="38100" t="38100" r="34290" b="38735"/>
                <wp:wrapNone/>
                <wp:docPr id="4972" name="Ink 4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8">
                      <w14:nvContentPartPr>
                        <w14:cNvContentPartPr/>
                      </w14:nvContentPartPr>
                      <w14:xfrm>
                        <a:off x="0" y="0"/>
                        <a:ext cx="137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2" o:spid="_x0000_s1026" type="#_x0000_t75" style="position:absolute;margin-left:466.65pt;margin-top:33.55pt;width:12.35pt;height:2.85pt;z-index:2550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">
                <v:imagedata r:id="rId6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2320" behindDoc="0" locked="0" layoutInCell="1" allowOverlap="1">
                <wp:simplePos x="0" y="0"/>
                <wp:positionH relativeFrom="column">
                  <wp:posOffset>5987760</wp:posOffset>
                </wp:positionH>
                <wp:positionV relativeFrom="paragraph">
                  <wp:posOffset>438510</wp:posOffset>
                </wp:positionV>
                <wp:extent cx="18720" cy="90360"/>
                <wp:effectExtent l="38100" t="38100" r="38735" b="43180"/>
                <wp:wrapNone/>
                <wp:docPr id="4971" name="Ink 4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0">
                      <w14:nvContentPartPr>
                        <w14:cNvContentPartPr/>
                      </w14:nvContentPartPr>
                      <w14:xfrm>
                        <a:off x="0" y="0"/>
                        <a:ext cx="18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1" o:spid="_x0000_s1026" type="#_x0000_t75" style="position:absolute;margin-left:470.9pt;margin-top:33.85pt;width:2.85pt;height:8.55pt;z-index:2550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">
                <v:imagedata r:id="rId6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1296" behindDoc="0" locked="0" layoutInCell="1" allowOverlap="1">
                <wp:simplePos x="0" y="0"/>
                <wp:positionH relativeFrom="column">
                  <wp:posOffset>5856720</wp:posOffset>
                </wp:positionH>
                <wp:positionV relativeFrom="paragraph">
                  <wp:posOffset>644430</wp:posOffset>
                </wp:positionV>
                <wp:extent cx="122760" cy="25560"/>
                <wp:effectExtent l="38100" t="38100" r="29845" b="31750"/>
                <wp:wrapNone/>
                <wp:docPr id="4970" name="Ink 4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2">
                      <w14:nvContentPartPr>
                        <w14:cNvContentPartPr/>
                      </w14:nvContentPartPr>
                      <w14:xfrm>
                        <a:off x="0" y="0"/>
                        <a:ext cx="122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0" o:spid="_x0000_s1026" type="#_x0000_t75" style="position:absolute;margin-left:460.45pt;margin-top:50.1pt;width:11.05pt;height:3.15pt;z-index:2550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">
                <v:imagedata r:id="rId6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0272" behindDoc="0" locked="0" layoutInCell="1" allowOverlap="1">
                <wp:simplePos x="0" y="0"/>
                <wp:positionH relativeFrom="column">
                  <wp:posOffset>5873640</wp:posOffset>
                </wp:positionH>
                <wp:positionV relativeFrom="paragraph">
                  <wp:posOffset>495390</wp:posOffset>
                </wp:positionV>
                <wp:extent cx="102960" cy="271080"/>
                <wp:effectExtent l="38100" t="38100" r="30480" b="34290"/>
                <wp:wrapNone/>
                <wp:docPr id="4969" name="Ink 4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4">
                      <w14:nvContentPartPr>
                        <w14:cNvContentPartPr/>
                      </w14:nvContentPartPr>
                      <w14:xfrm>
                        <a:off x="0" y="0"/>
                        <a:ext cx="10296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9" o:spid="_x0000_s1026" type="#_x0000_t75" style="position:absolute;margin-left:461.75pt;margin-top:38.2pt;width:9.65pt;height:22.85pt;z-index:2550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">
                <v:imagedata r:id="rId6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9248" behindDoc="0" locked="0" layoutInCell="1" allowOverlap="1">
                <wp:simplePos x="0" y="0"/>
                <wp:positionH relativeFrom="column">
                  <wp:posOffset>5713440</wp:posOffset>
                </wp:positionH>
                <wp:positionV relativeFrom="paragraph">
                  <wp:posOffset>639030</wp:posOffset>
                </wp:positionV>
                <wp:extent cx="4680" cy="2520"/>
                <wp:effectExtent l="38100" t="38100" r="33655" b="36195"/>
                <wp:wrapNone/>
                <wp:docPr id="4968" name="Ink 4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6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8" o:spid="_x0000_s1026" type="#_x0000_t75" style="position:absolute;margin-left:449.05pt;margin-top:49.25pt;width:1.85pt;height:2.35pt;z-index:2550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">
                <v:imagedata r:id="rId6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>
                <wp:simplePos x="0" y="0"/>
                <wp:positionH relativeFrom="column">
                  <wp:posOffset>5476920</wp:posOffset>
                </wp:positionH>
                <wp:positionV relativeFrom="paragraph">
                  <wp:posOffset>495750</wp:posOffset>
                </wp:positionV>
                <wp:extent cx="183600" cy="225000"/>
                <wp:effectExtent l="38100" t="38100" r="26035" b="41910"/>
                <wp:wrapNone/>
                <wp:docPr id="4966" name="Ink 4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8">
                      <w14:nvContentPartPr>
                        <w14:cNvContentPartPr/>
                      </w14:nvContentPartPr>
                      <w14:xfrm>
                        <a:off x="0" y="0"/>
                        <a:ext cx="1836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6" o:spid="_x0000_s1026" type="#_x0000_t75" style="position:absolute;margin-left:430.65pt;margin-top:38.35pt;width:15.75pt;height:19.05pt;z-index:2550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">
                <v:imagedata r:id="rId6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6176" behindDoc="0" locked="0" layoutInCell="1" allowOverlap="1">
                <wp:simplePos x="0" y="0"/>
                <wp:positionH relativeFrom="column">
                  <wp:posOffset>5280000</wp:posOffset>
                </wp:positionH>
                <wp:positionV relativeFrom="paragraph">
                  <wp:posOffset>640110</wp:posOffset>
                </wp:positionV>
                <wp:extent cx="90360" cy="6480"/>
                <wp:effectExtent l="38100" t="38100" r="24130" b="31750"/>
                <wp:wrapNone/>
                <wp:docPr id="4965" name="Ink 4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0">
                      <w14:nvContentPartPr>
                        <w14:cNvContentPartPr/>
                      </w14:nvContentPartPr>
                      <w14:xfrm>
                        <a:off x="0" y="0"/>
                        <a:ext cx="90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5" o:spid="_x0000_s1026" type="#_x0000_t75" style="position:absolute;margin-left:415.1pt;margin-top:49.8pt;width:8.35pt;height:1.8pt;z-index:2550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">
                <v:imagedata r:id="rId6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5152" behindDoc="0" locked="0" layoutInCell="1" allowOverlap="1">
                <wp:simplePos x="0" y="0"/>
                <wp:positionH relativeFrom="column">
                  <wp:posOffset>5308080</wp:posOffset>
                </wp:positionH>
                <wp:positionV relativeFrom="paragraph">
                  <wp:posOffset>592590</wp:posOffset>
                </wp:positionV>
                <wp:extent cx="109080" cy="11160"/>
                <wp:effectExtent l="38100" t="38100" r="24765" b="27305"/>
                <wp:wrapNone/>
                <wp:docPr id="4964" name="Ink 4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2">
                      <w14:nvContentPartPr>
                        <w14:cNvContentPartPr/>
                      </w14:nvContentPartPr>
                      <w14:xfrm>
                        <a:off x="0" y="0"/>
                        <a:ext cx="109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4" o:spid="_x0000_s1026" type="#_x0000_t75" style="position:absolute;margin-left:417.25pt;margin-top:46pt;width:10pt;height:2.35pt;z-index:2550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">
                <v:imagedata r:id="rId6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4128" behindDoc="0" locked="0" layoutInCell="1" allowOverlap="1">
                <wp:simplePos x="0" y="0"/>
                <wp:positionH relativeFrom="column">
                  <wp:posOffset>5027280</wp:posOffset>
                </wp:positionH>
                <wp:positionV relativeFrom="paragraph">
                  <wp:posOffset>531030</wp:posOffset>
                </wp:positionV>
                <wp:extent cx="149760" cy="7920"/>
                <wp:effectExtent l="38100" t="38100" r="41275" b="30480"/>
                <wp:wrapNone/>
                <wp:docPr id="4963" name="Ink 4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4">
                      <w14:nvContentPartPr>
                        <w14:cNvContentPartPr/>
                      </w14:nvContentPartPr>
                      <w14:xfrm>
                        <a:off x="0" y="0"/>
                        <a:ext cx="149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3" o:spid="_x0000_s1026" type="#_x0000_t75" style="position:absolute;margin-left:395.15pt;margin-top:41.1pt;width:13.2pt;height:1.95pt;z-index:2550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">
                <v:imagedata r:id="rId6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2080" behindDoc="0" locked="0" layoutInCell="1" allowOverlap="1">
                <wp:simplePos x="0" y="0"/>
                <wp:positionH relativeFrom="column">
                  <wp:posOffset>5080560</wp:posOffset>
                </wp:positionH>
                <wp:positionV relativeFrom="paragraph">
                  <wp:posOffset>536430</wp:posOffset>
                </wp:positionV>
                <wp:extent cx="21960" cy="204480"/>
                <wp:effectExtent l="38100" t="38100" r="35560" b="24130"/>
                <wp:wrapNone/>
                <wp:docPr id="4961" name="Ink 4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6">
                      <w14:nvContentPartPr>
                        <w14:cNvContentPartPr/>
                      </w14:nvContentPartPr>
                      <w14:xfrm>
                        <a:off x="0" y="0"/>
                        <a:ext cx="219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1" o:spid="_x0000_s1026" type="#_x0000_t75" style="position:absolute;margin-left:399.35pt;margin-top:41.55pt;width:3.2pt;height:17.4pt;z-index:2550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">
                <v:imagedata r:id="rId6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1056" behindDoc="0" locked="0" layoutInCell="1" allowOverlap="1">
                <wp:simplePos x="0" y="0"/>
                <wp:positionH relativeFrom="column">
                  <wp:posOffset>4871040</wp:posOffset>
                </wp:positionH>
                <wp:positionV relativeFrom="paragraph">
                  <wp:posOffset>649470</wp:posOffset>
                </wp:positionV>
                <wp:extent cx="54360" cy="2160"/>
                <wp:effectExtent l="38100" t="38100" r="41275" b="36195"/>
                <wp:wrapNone/>
                <wp:docPr id="4960" name="Ink 4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8">
                      <w14:nvContentPartPr>
                        <w14:cNvContentPartPr/>
                      </w14:nvContentPartPr>
                      <w14:xfrm>
                        <a:off x="0" y="0"/>
                        <a:ext cx="54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0" o:spid="_x0000_s1026" type="#_x0000_t75" style="position:absolute;margin-left:382.85pt;margin-top:50.35pt;width:5.65pt;height:1.75pt;z-index:2550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">
                <v:imagedata r:id="rId6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0032" behindDoc="0" locked="0" layoutInCell="1" allowOverlap="1">
                <wp:simplePos x="0" y="0"/>
                <wp:positionH relativeFrom="column">
                  <wp:posOffset>4870320</wp:posOffset>
                </wp:positionH>
                <wp:positionV relativeFrom="paragraph">
                  <wp:posOffset>604470</wp:posOffset>
                </wp:positionV>
                <wp:extent cx="102600" cy="20160"/>
                <wp:effectExtent l="38100" t="38100" r="31115" b="37465"/>
                <wp:wrapNone/>
                <wp:docPr id="4959" name="Ink 4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0">
                      <w14:nvContentPartPr>
                        <w14:cNvContentPartPr/>
                      </w14:nvContentPartPr>
                      <w14:xfrm>
                        <a:off x="0" y="0"/>
                        <a:ext cx="102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9" o:spid="_x0000_s1026" type="#_x0000_t75" style="position:absolute;margin-left:382.75pt;margin-top:47pt;width:9.5pt;height:2.9pt;z-index:2550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">
                <v:imagedata r:id="rId6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9008" behindDoc="0" locked="0" layoutInCell="1" allowOverlap="1">
                <wp:simplePos x="0" y="0"/>
                <wp:positionH relativeFrom="column">
                  <wp:posOffset>4552440</wp:posOffset>
                </wp:positionH>
                <wp:positionV relativeFrom="paragraph">
                  <wp:posOffset>610230</wp:posOffset>
                </wp:positionV>
                <wp:extent cx="18000" cy="31680"/>
                <wp:effectExtent l="38100" t="38100" r="39370" b="26035"/>
                <wp:wrapNone/>
                <wp:docPr id="4958" name="Ink 4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2">
                      <w14:nvContentPartPr>
                        <w14:cNvContentPartPr/>
                      </w14:nvContentPartPr>
                      <w14:xfrm>
                        <a:off x="0" y="0"/>
                        <a:ext cx="18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8" o:spid="_x0000_s1026" type="#_x0000_t75" style="position:absolute;margin-left:357.7pt;margin-top:47.55pt;width:2.9pt;height:3.8pt;z-index:2550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">
                <v:imagedata r:id="rId6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7984" behindDoc="0" locked="0" layoutInCell="1" allowOverlap="1">
                <wp:simplePos x="0" y="0"/>
                <wp:positionH relativeFrom="column">
                  <wp:posOffset>4440480</wp:posOffset>
                </wp:positionH>
                <wp:positionV relativeFrom="paragraph">
                  <wp:posOffset>340230</wp:posOffset>
                </wp:positionV>
                <wp:extent cx="138960" cy="33840"/>
                <wp:effectExtent l="38100" t="38100" r="33020" b="23495"/>
                <wp:wrapNone/>
                <wp:docPr id="4957" name="Ink 4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4">
                      <w14:nvContentPartPr>
                        <w14:cNvContentPartPr/>
                      </w14:nvContentPartPr>
                      <w14:xfrm>
                        <a:off x="0" y="0"/>
                        <a:ext cx="1389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7" o:spid="_x0000_s1026" type="#_x0000_t75" style="position:absolute;margin-left:349pt;margin-top:26.1pt;width:12.3pt;height:3.85pt;z-index:2550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">
                <v:imagedata r:id="rId6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6960" behindDoc="0" locked="0" layoutInCell="1" allowOverlap="1">
                <wp:simplePos x="0" y="0"/>
                <wp:positionH relativeFrom="column">
                  <wp:posOffset>4493040</wp:posOffset>
                </wp:positionH>
                <wp:positionV relativeFrom="paragraph">
                  <wp:posOffset>370470</wp:posOffset>
                </wp:positionV>
                <wp:extent cx="20880" cy="108000"/>
                <wp:effectExtent l="38100" t="38100" r="36830" b="25400"/>
                <wp:wrapNone/>
                <wp:docPr id="4956" name="Ink 4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6">
                      <w14:nvContentPartPr>
                        <w14:cNvContentPartPr/>
                      </w14:nvContentPartPr>
                      <w14:xfrm>
                        <a:off x="0" y="0"/>
                        <a:ext cx="20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6" o:spid="_x0000_s1026" type="#_x0000_t75" style="position:absolute;margin-left:353.2pt;margin-top:28.55pt;width:3pt;height:9.7pt;z-index:2550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">
                <v:imagedata r:id="rId6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5936" behindDoc="0" locked="0" layoutInCell="1" allowOverlap="1">
                <wp:simplePos x="0" y="0"/>
                <wp:positionH relativeFrom="column">
                  <wp:posOffset>4360200</wp:posOffset>
                </wp:positionH>
                <wp:positionV relativeFrom="paragraph">
                  <wp:posOffset>633270</wp:posOffset>
                </wp:positionV>
                <wp:extent cx="160200" cy="32400"/>
                <wp:effectExtent l="38100" t="38100" r="30480" b="43815"/>
                <wp:wrapNone/>
                <wp:docPr id="4955" name="Ink 4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8">
                      <w14:nvContentPartPr>
                        <w14:cNvContentPartPr/>
                      </w14:nvContentPartPr>
                      <w14:xfrm>
                        <a:off x="0" y="0"/>
                        <a:ext cx="160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5" o:spid="_x0000_s1026" type="#_x0000_t75" style="position:absolute;margin-left:342.75pt;margin-top:48.95pt;width:14.05pt;height:3.95pt;z-index:2550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">
                <v:imagedata r:id="rId6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4912" behindDoc="0" locked="0" layoutInCell="1" allowOverlap="1">
                <wp:simplePos x="0" y="0"/>
                <wp:positionH relativeFrom="column">
                  <wp:posOffset>4375680</wp:posOffset>
                </wp:positionH>
                <wp:positionV relativeFrom="paragraph">
                  <wp:posOffset>454710</wp:posOffset>
                </wp:positionV>
                <wp:extent cx="108720" cy="344520"/>
                <wp:effectExtent l="38100" t="38100" r="43815" b="36830"/>
                <wp:wrapNone/>
                <wp:docPr id="4954" name="Ink 4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0">
                      <w14:nvContentPartPr>
                        <w14:cNvContentPartPr/>
                      </w14:nvContentPartPr>
                      <w14:xfrm>
                        <a:off x="0" y="0"/>
                        <a:ext cx="10872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4" o:spid="_x0000_s1026" type="#_x0000_t75" style="position:absolute;margin-left:343.8pt;margin-top:35.05pt;width:10.1pt;height:28.65pt;z-index:2550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">
                <v:imagedata r:id="rId6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2864" behindDoc="0" locked="0" layoutInCell="1" allowOverlap="1">
                <wp:simplePos x="0" y="0"/>
                <wp:positionH relativeFrom="column">
                  <wp:posOffset>4588440</wp:posOffset>
                </wp:positionH>
                <wp:positionV relativeFrom="paragraph">
                  <wp:posOffset>476310</wp:posOffset>
                </wp:positionV>
                <wp:extent cx="171000" cy="225000"/>
                <wp:effectExtent l="38100" t="38100" r="38735" b="41910"/>
                <wp:wrapNone/>
                <wp:docPr id="4952" name="Ink 4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2">
                      <w14:nvContentPartPr>
                        <w14:cNvContentPartPr/>
                      </w14:nvContentPartPr>
                      <w14:xfrm>
                        <a:off x="0" y="0"/>
                        <a:ext cx="1710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2" o:spid="_x0000_s1026" type="#_x0000_t75" style="position:absolute;margin-left:360.7pt;margin-top:36.75pt;width:14.85pt;height:19.35pt;z-index:2550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">
                <v:imagedata r:id="rId6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1840" behindDoc="0" locked="0" layoutInCell="1" allowOverlap="1">
                <wp:simplePos x="0" y="0"/>
                <wp:positionH relativeFrom="column">
                  <wp:posOffset>4629120</wp:posOffset>
                </wp:positionH>
                <wp:positionV relativeFrom="paragraph">
                  <wp:posOffset>490710</wp:posOffset>
                </wp:positionV>
                <wp:extent cx="10800" cy="206280"/>
                <wp:effectExtent l="38100" t="38100" r="46355" b="41910"/>
                <wp:wrapNone/>
                <wp:docPr id="4951" name="Ink 4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4">
                      <w14:nvContentPartPr>
                        <w14:cNvContentPartPr/>
                      </w14:nvContentPartPr>
                      <w14:xfrm>
                        <a:off x="0" y="0"/>
                        <a:ext cx="108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1" o:spid="_x0000_s1026" type="#_x0000_t75" style="position:absolute;margin-left:363.8pt;margin-top:37.95pt;width:2.3pt;height:17.7pt;z-index:2550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">
                <v:imagedata r:id="rId6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0816" behindDoc="0" locked="0" layoutInCell="1" allowOverlap="1">
                <wp:simplePos x="0" y="0"/>
                <wp:positionH relativeFrom="column">
                  <wp:posOffset>4287120</wp:posOffset>
                </wp:positionH>
                <wp:positionV relativeFrom="paragraph">
                  <wp:posOffset>500430</wp:posOffset>
                </wp:positionV>
                <wp:extent cx="3600" cy="2160"/>
                <wp:effectExtent l="38100" t="38100" r="34925" b="36195"/>
                <wp:wrapNone/>
                <wp:docPr id="4950" name="Ink 4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6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0" o:spid="_x0000_s1026" type="#_x0000_t75" style="position:absolute;margin-left:336.65pt;margin-top:38.6pt;width:1.95pt;height:1.7pt;z-index:2550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">
                <v:imagedata r:id="rId6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9792" behindDoc="0" locked="0" layoutInCell="1" allowOverlap="1">
                <wp:simplePos x="0" y="0"/>
                <wp:positionH relativeFrom="column">
                  <wp:posOffset>4281360</wp:posOffset>
                </wp:positionH>
                <wp:positionV relativeFrom="paragraph">
                  <wp:posOffset>609150</wp:posOffset>
                </wp:positionV>
                <wp:extent cx="20880" cy="4680"/>
                <wp:effectExtent l="38100" t="38100" r="36830" b="33655"/>
                <wp:wrapNone/>
                <wp:docPr id="4949" name="Ink 4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8">
                      <w14:nvContentPartPr>
                        <w14:cNvContentPartPr/>
                      </w14:nvContentPartPr>
                      <w14:xfrm>
                        <a:off x="0" y="0"/>
                        <a:ext cx="20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9" o:spid="_x0000_s1026" type="#_x0000_t75" style="position:absolute;margin-left:336.2pt;margin-top:47.05pt;width:3.2pt;height:1.95pt;z-index:2550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">
                <v:imagedata r:id="rId6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8768" behindDoc="0" locked="0" layoutInCell="1" allowOverlap="1">
                <wp:simplePos x="0" y="0"/>
                <wp:positionH relativeFrom="column">
                  <wp:posOffset>4277040</wp:posOffset>
                </wp:positionH>
                <wp:positionV relativeFrom="paragraph">
                  <wp:posOffset>552990</wp:posOffset>
                </wp:positionV>
                <wp:extent cx="2880" cy="1080"/>
                <wp:effectExtent l="38100" t="38100" r="35560" b="37465"/>
                <wp:wrapNone/>
                <wp:docPr id="4948" name="Ink 4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0">
                      <w14:nvContentPartPr>
                        <w14:cNvContentPartPr/>
                      </w14:nvContentPartPr>
                      <w14:xfrm>
                        <a:off x="0" y="0"/>
                        <a:ext cx="2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8" o:spid="_x0000_s1026" type="#_x0000_t75" style="position:absolute;margin-left:336.05pt;margin-top:41.4pt;width:1.6pt;height:4.4pt;z-index:2550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">
                <v:imagedata r:id="rId6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7744" behindDoc="0" locked="0" layoutInCell="1" allowOverlap="1">
                <wp:simplePos x="0" y="0"/>
                <wp:positionH relativeFrom="column">
                  <wp:posOffset>4071480</wp:posOffset>
                </wp:positionH>
                <wp:positionV relativeFrom="paragraph">
                  <wp:posOffset>469830</wp:posOffset>
                </wp:positionV>
                <wp:extent cx="133560" cy="174600"/>
                <wp:effectExtent l="19050" t="38100" r="38100" b="35560"/>
                <wp:wrapNone/>
                <wp:docPr id="4947" name="Ink 4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2">
                      <w14:nvContentPartPr>
                        <w14:cNvContentPartPr/>
                      </w14:nvContentPartPr>
                      <w14:xfrm>
                        <a:off x="0" y="0"/>
                        <a:ext cx="133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7" o:spid="_x0000_s1026" type="#_x0000_t75" style="position:absolute;margin-left:320pt;margin-top:36.3pt;width:11.85pt;height:15.35pt;z-index:2550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">
                <v:imagedata r:id="rId6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6720" behindDoc="0" locked="0" layoutInCell="1" allowOverlap="1">
                <wp:simplePos x="0" y="0"/>
                <wp:positionH relativeFrom="column">
                  <wp:posOffset>4122240</wp:posOffset>
                </wp:positionH>
                <wp:positionV relativeFrom="paragraph">
                  <wp:posOffset>435270</wp:posOffset>
                </wp:positionV>
                <wp:extent cx="11880" cy="211320"/>
                <wp:effectExtent l="38100" t="38100" r="26670" b="36830"/>
                <wp:wrapNone/>
                <wp:docPr id="4946" name="Ink 4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4">
                      <w14:nvContentPartPr>
                        <w14:cNvContentPartPr/>
                      </w14:nvContentPartPr>
                      <w14:xfrm>
                        <a:off x="0" y="0"/>
                        <a:ext cx="118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6" o:spid="_x0000_s1026" type="#_x0000_t75" style="position:absolute;margin-left:323.95pt;margin-top:33.65pt;width:2.4pt;height:17.95pt;z-index:2550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">
                <v:imagedata r:id="rId6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5696" behindDoc="0" locked="0" layoutInCell="1" allowOverlap="1">
                <wp:simplePos x="0" y="0"/>
                <wp:positionH relativeFrom="column">
                  <wp:posOffset>3882840</wp:posOffset>
                </wp:positionH>
                <wp:positionV relativeFrom="paragraph">
                  <wp:posOffset>561270</wp:posOffset>
                </wp:positionV>
                <wp:extent cx="105840" cy="5040"/>
                <wp:effectExtent l="38100" t="38100" r="27940" b="33655"/>
                <wp:wrapNone/>
                <wp:docPr id="4945" name="Ink 4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6">
                      <w14:nvContentPartPr>
                        <w14:cNvContentPartPr/>
                      </w14:nvContentPartPr>
                      <w14:xfrm>
                        <a:off x="0" y="0"/>
                        <a:ext cx="105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5" o:spid="_x0000_s1026" type="#_x0000_t75" style="position:absolute;margin-left:305.05pt;margin-top:43.4pt;width:9.75pt;height:2.1pt;z-index:2550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">
                <v:imagedata r:id="rId6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4672" behindDoc="0" locked="0" layoutInCell="1" allowOverlap="1">
                <wp:simplePos x="0" y="0"/>
                <wp:positionH relativeFrom="column">
                  <wp:posOffset>3836040</wp:posOffset>
                </wp:positionH>
                <wp:positionV relativeFrom="paragraph">
                  <wp:posOffset>371190</wp:posOffset>
                </wp:positionV>
                <wp:extent cx="142200" cy="328320"/>
                <wp:effectExtent l="38100" t="38100" r="48895" b="33655"/>
                <wp:wrapNone/>
                <wp:docPr id="4944" name="Ink 4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8">
                      <w14:nvContentPartPr>
                        <w14:cNvContentPartPr/>
                      </w14:nvContentPartPr>
                      <w14:xfrm>
                        <a:off x="0" y="0"/>
                        <a:ext cx="14220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4" o:spid="_x0000_s1026" type="#_x0000_t75" style="position:absolute;margin-left:301.2pt;margin-top:28.5pt;width:12.85pt;height:27.35pt;z-index:2550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">
                <v:imagedata r:id="rId6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>
                <wp:simplePos x="0" y="0"/>
                <wp:positionH relativeFrom="column">
                  <wp:posOffset>3633360</wp:posOffset>
                </wp:positionH>
                <wp:positionV relativeFrom="paragraph">
                  <wp:posOffset>628230</wp:posOffset>
                </wp:positionV>
                <wp:extent cx="4320" cy="14760"/>
                <wp:effectExtent l="38100" t="38100" r="34290" b="23495"/>
                <wp:wrapNone/>
                <wp:docPr id="4943" name="Ink 4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0">
                      <w14:nvContentPartPr>
                        <w14:cNvContentPartPr/>
                      </w14:nvContentPartPr>
                      <w14:xfrm>
                        <a:off x="0" y="0"/>
                        <a:ext cx="4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3" o:spid="_x0000_s1026" type="#_x0000_t75" style="position:absolute;margin-left:285.35pt;margin-top:48.85pt;width:1.85pt;height:2.4pt;z-index:2550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">
                <v:imagedata r:id="rId6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2624" behindDoc="0" locked="0" layoutInCell="1" allowOverlap="1">
                <wp:simplePos x="0" y="0"/>
                <wp:positionH relativeFrom="column">
                  <wp:posOffset>3628320</wp:posOffset>
                </wp:positionH>
                <wp:positionV relativeFrom="paragraph">
                  <wp:posOffset>536430</wp:posOffset>
                </wp:positionV>
                <wp:extent cx="10080" cy="6120"/>
                <wp:effectExtent l="38100" t="38100" r="28575" b="32385"/>
                <wp:wrapNone/>
                <wp:docPr id="4942" name="Ink 4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2">
                      <w14:nvContentPartPr>
                        <w14:cNvContentPartPr/>
                      </w14:nvContentPartPr>
                      <w14:xfrm>
                        <a:off x="0" y="0"/>
                        <a:ext cx="10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2" o:spid="_x0000_s1026" type="#_x0000_t75" style="position:absolute;margin-left:284.9pt;margin-top:41.45pt;width:2.35pt;height:2pt;z-index:2550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">
                <v:imagedata r:id="rId6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1600" behindDoc="0" locked="0" layoutInCell="1" allowOverlap="1">
                <wp:simplePos x="0" y="0"/>
                <wp:positionH relativeFrom="column">
                  <wp:posOffset>3391800</wp:posOffset>
                </wp:positionH>
                <wp:positionV relativeFrom="paragraph">
                  <wp:posOffset>331950</wp:posOffset>
                </wp:positionV>
                <wp:extent cx="76320" cy="108360"/>
                <wp:effectExtent l="38100" t="38100" r="38100" b="44450"/>
                <wp:wrapNone/>
                <wp:docPr id="4941" name="Ink 4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4">
                      <w14:nvContentPartPr>
                        <w14:cNvContentPartPr/>
                      </w14:nvContentPartPr>
                      <w14:xfrm>
                        <a:off x="0" y="0"/>
                        <a:ext cx="76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1" o:spid="_x0000_s1026" type="#_x0000_t75" style="position:absolute;margin-left:266.3pt;margin-top:25.45pt;width:7.5pt;height:10.05pt;z-index:2550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">
                <v:imagedata r:id="rId6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0576" behindDoc="0" locked="0" layoutInCell="1" allowOverlap="1">
                <wp:simplePos x="0" y="0"/>
                <wp:positionH relativeFrom="column">
                  <wp:posOffset>3316920</wp:posOffset>
                </wp:positionH>
                <wp:positionV relativeFrom="paragraph">
                  <wp:posOffset>356070</wp:posOffset>
                </wp:positionV>
                <wp:extent cx="57600" cy="4680"/>
                <wp:effectExtent l="38100" t="38100" r="38100" b="33655"/>
                <wp:wrapNone/>
                <wp:docPr id="4940" name="Ink 4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6">
                      <w14:nvContentPartPr>
                        <w14:cNvContentPartPr/>
                      </w14:nvContentPartPr>
                      <w14:xfrm>
                        <a:off x="0" y="0"/>
                        <a:ext cx="57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0" o:spid="_x0000_s1026" type="#_x0000_t75" style="position:absolute;margin-left:260.4pt;margin-top:27.2pt;width:6.05pt;height:1.95pt;z-index:2550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">
                <v:imagedata r:id="rId6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9552" behindDoc="0" locked="0" layoutInCell="1" allowOverlap="1">
                <wp:simplePos x="0" y="0"/>
                <wp:positionH relativeFrom="column">
                  <wp:posOffset>3234480</wp:posOffset>
                </wp:positionH>
                <wp:positionV relativeFrom="paragraph">
                  <wp:posOffset>305670</wp:posOffset>
                </wp:positionV>
                <wp:extent cx="114120" cy="473760"/>
                <wp:effectExtent l="38100" t="38100" r="38735" b="40640"/>
                <wp:wrapNone/>
                <wp:docPr id="4939" name="Ink 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8">
                      <w14:nvContentPartPr>
                        <w14:cNvContentPartPr/>
                      </w14:nvContentPartPr>
                      <w14:xfrm>
                        <a:off x="0" y="0"/>
                        <a:ext cx="11412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9" o:spid="_x0000_s1026" type="#_x0000_t75" style="position:absolute;margin-left:254pt;margin-top:23.45pt;width:10.5pt;height:38.65pt;z-index:2549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">
                <v:imagedata r:id="rId6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8528" behindDoc="0" locked="0" layoutInCell="1" allowOverlap="1">
                <wp:simplePos x="0" y="0"/>
                <wp:positionH relativeFrom="column">
                  <wp:posOffset>2942520</wp:posOffset>
                </wp:positionH>
                <wp:positionV relativeFrom="paragraph">
                  <wp:posOffset>322230</wp:posOffset>
                </wp:positionV>
                <wp:extent cx="154440" cy="505800"/>
                <wp:effectExtent l="38100" t="38100" r="36195" b="27940"/>
                <wp:wrapNone/>
                <wp:docPr id="4938" name="Ink 4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0">
                      <w14:nvContentPartPr>
                        <w14:cNvContentPartPr/>
                      </w14:nvContentPartPr>
                      <w14:xfrm>
                        <a:off x="0" y="0"/>
                        <a:ext cx="15444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8" o:spid="_x0000_s1026" type="#_x0000_t75" style="position:absolute;margin-left:230.95pt;margin-top:24.75pt;width:13.35pt;height:41.1pt;z-index:2549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">
                <v:imagedata r:id="rId6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7504" behindDoc="0" locked="0" layoutInCell="1" allowOverlap="1">
                <wp:simplePos x="0" y="0"/>
                <wp:positionH relativeFrom="column">
                  <wp:posOffset>3124680</wp:posOffset>
                </wp:positionH>
                <wp:positionV relativeFrom="paragraph">
                  <wp:posOffset>414390</wp:posOffset>
                </wp:positionV>
                <wp:extent cx="134280" cy="4320"/>
                <wp:effectExtent l="38100" t="38100" r="37465" b="34290"/>
                <wp:wrapNone/>
                <wp:docPr id="4937" name="Ink 4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2">
                      <w14:nvContentPartPr>
                        <w14:cNvContentPartPr/>
                      </w14:nvContentPartPr>
                      <w14:xfrm>
                        <a:off x="0" y="0"/>
                        <a:ext cx="134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7" o:spid="_x0000_s1026" type="#_x0000_t75" style="position:absolute;margin-left:245.45pt;margin-top:31.95pt;width:11.8pt;height:1.85pt;z-index:2549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">
                <v:imagedata r:id="rId6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6480" behindDoc="0" locked="0" layoutInCell="1" allowOverlap="1">
                <wp:simplePos x="0" y="0"/>
                <wp:positionH relativeFrom="column">
                  <wp:posOffset>3176520</wp:posOffset>
                </wp:positionH>
                <wp:positionV relativeFrom="paragraph">
                  <wp:posOffset>400350</wp:posOffset>
                </wp:positionV>
                <wp:extent cx="9000" cy="98280"/>
                <wp:effectExtent l="38100" t="38100" r="29210" b="35560"/>
                <wp:wrapNone/>
                <wp:docPr id="4936" name="Ink 4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4">
                      <w14:nvContentPartPr>
                        <w14:cNvContentPartPr/>
                      </w14:nvContentPartPr>
                      <w14:xfrm>
                        <a:off x="0" y="0"/>
                        <a:ext cx="9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6" o:spid="_x0000_s1026" type="#_x0000_t75" style="position:absolute;margin-left:249.5pt;margin-top:30.95pt;width:1.85pt;height:8.95pt;z-index:2549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">
                <v:imagedata r:id="rId6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>
                <wp:simplePos x="0" y="0"/>
                <wp:positionH relativeFrom="column">
                  <wp:posOffset>3052680</wp:posOffset>
                </wp:positionH>
                <wp:positionV relativeFrom="paragraph">
                  <wp:posOffset>600510</wp:posOffset>
                </wp:positionV>
                <wp:extent cx="108360" cy="15480"/>
                <wp:effectExtent l="38100" t="38100" r="25400" b="22860"/>
                <wp:wrapNone/>
                <wp:docPr id="4935" name="Ink 4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6">
                      <w14:nvContentPartPr>
                        <w14:cNvContentPartPr/>
                      </w14:nvContentPartPr>
                      <w14:xfrm>
                        <a:off x="0" y="0"/>
                        <a:ext cx="108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5" o:spid="_x0000_s1026" type="#_x0000_t75" style="position:absolute;margin-left:239.7pt;margin-top:46.6pt;width:9.9pt;height:2.45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">
                <v:imagedata r:id="rId6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4432" behindDoc="0" locked="0" layoutInCell="1" allowOverlap="1">
                <wp:simplePos x="0" y="0"/>
                <wp:positionH relativeFrom="column">
                  <wp:posOffset>3054840</wp:posOffset>
                </wp:positionH>
                <wp:positionV relativeFrom="paragraph">
                  <wp:posOffset>450750</wp:posOffset>
                </wp:positionV>
                <wp:extent cx="91440" cy="217080"/>
                <wp:effectExtent l="38100" t="38100" r="41910" b="31115"/>
                <wp:wrapNone/>
                <wp:docPr id="4934" name="Ink 4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8">
                      <w14:nvContentPartPr>
                        <w14:cNvContentPartPr/>
                      </w14:nvContentPartPr>
                      <w14:xfrm>
                        <a:off x="0" y="0"/>
                        <a:ext cx="914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4" o:spid="_x0000_s1026" type="#_x0000_t75" style="position:absolute;margin-left:239.8pt;margin-top:34.75pt;width:8.7pt;height:18.6pt;z-index:2549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">
                <v:imagedata r:id="rId6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2596200</wp:posOffset>
                </wp:positionH>
                <wp:positionV relativeFrom="paragraph">
                  <wp:posOffset>497550</wp:posOffset>
                </wp:positionV>
                <wp:extent cx="170280" cy="110520"/>
                <wp:effectExtent l="38100" t="38100" r="39370" b="41910"/>
                <wp:wrapNone/>
                <wp:docPr id="4933" name="Ink 4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0">
                      <w14:nvContentPartPr>
                        <w14:cNvContentPartPr/>
                      </w14:nvContentPartPr>
                      <w14:xfrm>
                        <a:off x="0" y="0"/>
                        <a:ext cx="170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3" o:spid="_x0000_s1026" type="#_x0000_t75" style="position:absolute;margin-left:203.85pt;margin-top:38.5pt;width:14.7pt;height:10.05pt;z-index:2549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">
                <v:imagedata r:id="rId6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2384" behindDoc="0" locked="0" layoutInCell="1" allowOverlap="1">
                <wp:simplePos x="0" y="0"/>
                <wp:positionH relativeFrom="column">
                  <wp:posOffset>2344920</wp:posOffset>
                </wp:positionH>
                <wp:positionV relativeFrom="paragraph">
                  <wp:posOffset>541470</wp:posOffset>
                </wp:positionV>
                <wp:extent cx="105840" cy="84600"/>
                <wp:effectExtent l="38100" t="38100" r="27940" b="29845"/>
                <wp:wrapNone/>
                <wp:docPr id="4932" name="Ink 4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2">
                      <w14:nvContentPartPr>
                        <w14:cNvContentPartPr/>
                      </w14:nvContentPartPr>
                      <w14:xfrm>
                        <a:off x="0" y="0"/>
                        <a:ext cx="105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2" o:spid="_x0000_s1026" type="#_x0000_t75" style="position:absolute;margin-left:184pt;margin-top:41.95pt;width:9.75pt;height:8.1pt;z-index:2549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">
                <v:imagedata r:id="rId6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1360" behindDoc="0" locked="0" layoutInCell="1" allowOverlap="1">
                <wp:simplePos x="0" y="0"/>
                <wp:positionH relativeFrom="column">
                  <wp:posOffset>2254920</wp:posOffset>
                </wp:positionH>
                <wp:positionV relativeFrom="paragraph">
                  <wp:posOffset>449310</wp:posOffset>
                </wp:positionV>
                <wp:extent cx="6120" cy="257040"/>
                <wp:effectExtent l="38100" t="38100" r="32385" b="29210"/>
                <wp:wrapNone/>
                <wp:docPr id="4931" name="Ink 4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4">
                      <w14:nvContentPartPr>
                        <w14:cNvContentPartPr/>
                      </w14:nvContentPartPr>
                      <w14:xfrm>
                        <a:off x="0" y="0"/>
                        <a:ext cx="61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1" o:spid="_x0000_s1026" type="#_x0000_t75" style="position:absolute;margin-left:176.85pt;margin-top:34.9pt;width:2pt;height:21.5pt;z-index:2549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">
                <v:imagedata r:id="rId6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0336" behindDoc="0" locked="0" layoutInCell="1" allowOverlap="1">
                <wp:simplePos x="0" y="0"/>
                <wp:positionH relativeFrom="column">
                  <wp:posOffset>2186160</wp:posOffset>
                </wp:positionH>
                <wp:positionV relativeFrom="paragraph">
                  <wp:posOffset>516630</wp:posOffset>
                </wp:positionV>
                <wp:extent cx="156240" cy="86400"/>
                <wp:effectExtent l="38100" t="19050" r="34290" b="27940"/>
                <wp:wrapNone/>
                <wp:docPr id="4930" name="Ink 4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6">
                      <w14:nvContentPartPr>
                        <w14:cNvContentPartPr/>
                      </w14:nvContentPartPr>
                      <w14:xfrm>
                        <a:off x="0" y="0"/>
                        <a:ext cx="156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0" o:spid="_x0000_s1026" type="#_x0000_t75" style="position:absolute;margin-left:171.55pt;margin-top:40.25pt;width:13.55pt;height:7.9pt;z-index:2549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">
                <v:imagedata r:id="rId6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9312" behindDoc="0" locked="0" layoutInCell="1" allowOverlap="1">
                <wp:simplePos x="0" y="0"/>
                <wp:positionH relativeFrom="column">
                  <wp:posOffset>2105160</wp:posOffset>
                </wp:positionH>
                <wp:positionV relativeFrom="paragraph">
                  <wp:posOffset>532110</wp:posOffset>
                </wp:positionV>
                <wp:extent cx="28440" cy="59400"/>
                <wp:effectExtent l="38100" t="38100" r="29210" b="36195"/>
                <wp:wrapNone/>
                <wp:docPr id="4929" name="Ink 4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8">
                      <w14:nvContentPartPr>
                        <w14:cNvContentPartPr/>
                      </w14:nvContentPartPr>
                      <w14:xfrm>
                        <a:off x="0" y="0"/>
                        <a:ext cx="28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9" o:spid="_x0000_s1026" type="#_x0000_t75" style="position:absolute;margin-left:165.15pt;margin-top:41.35pt;width:3.55pt;height:5.85pt;z-index:2549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">
                <v:imagedata r:id="rId6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8288" behindDoc="0" locked="0" layoutInCell="1" allowOverlap="1">
                <wp:simplePos x="0" y="0"/>
                <wp:positionH relativeFrom="column">
                  <wp:posOffset>2004360</wp:posOffset>
                </wp:positionH>
                <wp:positionV relativeFrom="paragraph">
                  <wp:posOffset>499350</wp:posOffset>
                </wp:positionV>
                <wp:extent cx="71280" cy="204120"/>
                <wp:effectExtent l="38100" t="38100" r="43180" b="43815"/>
                <wp:wrapNone/>
                <wp:docPr id="4928" name="Ink 4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0">
                      <w14:nvContentPartPr>
                        <w14:cNvContentPartPr/>
                      </w14:nvContentPartPr>
                      <w14:xfrm>
                        <a:off x="0" y="0"/>
                        <a:ext cx="71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8" o:spid="_x0000_s1026" type="#_x0000_t75" style="position:absolute;margin-left:157.1pt;margin-top:38.6pt;width:7.05pt;height:17.45pt;z-index:2549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">
                <v:imagedata r:id="rId6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>
                <wp:simplePos x="0" y="0"/>
                <wp:positionH relativeFrom="column">
                  <wp:posOffset>1854240</wp:posOffset>
                </wp:positionH>
                <wp:positionV relativeFrom="paragraph">
                  <wp:posOffset>491430</wp:posOffset>
                </wp:positionV>
                <wp:extent cx="116640" cy="102600"/>
                <wp:effectExtent l="38100" t="38100" r="36195" b="31115"/>
                <wp:wrapNone/>
                <wp:docPr id="4927" name="Ink 4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2">
                      <w14:nvContentPartPr>
                        <w14:cNvContentPartPr/>
                      </w14:nvContentPartPr>
                      <w14:xfrm>
                        <a:off x="0" y="0"/>
                        <a:ext cx="116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7" o:spid="_x0000_s1026" type="#_x0000_t75" style="position:absolute;margin-left:145.4pt;margin-top:37.95pt;width:10.55pt;height:9.55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">
                <v:imagedata r:id="rId6823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Αυτός είναι ορισμός του αντιστρόφου του </w:t>
      </w:r>
      <w:r w:rsidR="00496A32" w:rsidRPr="00524E99">
        <w:rPr>
          <w:position w:val="-4"/>
        </w:rPr>
        <w:object w:dxaOrig="360" w:dyaOrig="300">
          <v:shape id="_x0000_i1224" type="#_x0000_t75" style="width:18pt;height:15.2pt" o:ole="">
            <v:imagedata r:id="rId6824" o:title=""/>
          </v:shape>
          <o:OLEObject Type="Embed" ProgID="Equation.DSMT4" ShapeID="_x0000_i1224" DrawAspect="Content" ObjectID="_1667909375" r:id="rId6825"/>
        </w:object>
      </w:r>
      <w:r w:rsidR="008E407A" w:rsidRPr="00FF45CB">
        <w:rPr>
          <w:lang w:val="el-GR"/>
        </w:rPr>
        <w:t xml:space="preserve">: ένας πίνακας </w:t>
      </w:r>
      <w:r w:rsidR="00496A32" w:rsidRPr="00524E99">
        <w:rPr>
          <w:position w:val="-4"/>
        </w:rPr>
        <w:object w:dxaOrig="240" w:dyaOrig="260">
          <v:shape id="_x0000_i1225" type="#_x0000_t75" style="width:12pt;height:13.2pt" o:ole="">
            <v:imagedata r:id="rId6826" o:title=""/>
          </v:shape>
          <o:OLEObject Type="Embed" ProgID="Equation.DSMT4" ShapeID="_x0000_i1225" DrawAspect="Content" ObjectID="_1667909376" r:id="rId6827"/>
        </w:object>
      </w:r>
      <w:r w:rsidR="008E407A" w:rsidRPr="00FF45CB">
        <w:rPr>
          <w:lang w:val="el-GR"/>
        </w:rPr>
        <w:t xml:space="preserve"> με </w:t>
      </w:r>
      <w:r w:rsidR="00496A32" w:rsidRPr="00524E99">
        <w:rPr>
          <w:position w:val="-4"/>
        </w:rPr>
        <w:object w:dxaOrig="1560" w:dyaOrig="300">
          <v:shape id="_x0000_i1226" type="#_x0000_t75" style="width:78pt;height:15.2pt" o:ole="">
            <v:imagedata r:id="rId6828" o:title=""/>
          </v:shape>
          <o:OLEObject Type="Embed" ProgID="Equation.DSMT4" ShapeID="_x0000_i1226" DrawAspect="Content" ObjectID="_1667909377" r:id="rId6829"/>
        </w:object>
      </w:r>
      <w:r w:rsidR="008E407A" w:rsidRPr="00FF45CB">
        <w:rPr>
          <w:lang w:val="el-GR"/>
        </w:rPr>
        <w:t>.</w: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7920" behindDoc="0" locked="0" layoutInCell="1" allowOverlap="1">
                <wp:simplePos x="0" y="0"/>
                <wp:positionH relativeFrom="column">
                  <wp:posOffset>525120</wp:posOffset>
                </wp:positionH>
                <wp:positionV relativeFrom="paragraph">
                  <wp:posOffset>79350</wp:posOffset>
                </wp:positionV>
                <wp:extent cx="232920" cy="253800"/>
                <wp:effectExtent l="95250" t="133350" r="110490" b="146685"/>
                <wp:wrapNone/>
                <wp:docPr id="4997" name="Ink 4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0">
                      <w14:nvContentPartPr>
                        <w14:cNvContentPartPr/>
                      </w14:nvContentPartPr>
                      <w14:xfrm>
                        <a:off x="0" y="0"/>
                        <a:ext cx="2329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7" o:spid="_x0000_s1026" type="#_x0000_t75" style="position:absolute;margin-left:37pt;margin-top:-2pt;width:26.8pt;height:36.1pt;z-index:2550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">
                <v:imagedata r:id="rId6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6896" behindDoc="0" locked="0" layoutInCell="1" allowOverlap="1">
                <wp:simplePos x="0" y="0"/>
                <wp:positionH relativeFrom="column">
                  <wp:posOffset>1504320</wp:posOffset>
                </wp:positionH>
                <wp:positionV relativeFrom="paragraph">
                  <wp:posOffset>130110</wp:posOffset>
                </wp:positionV>
                <wp:extent cx="82080" cy="144720"/>
                <wp:effectExtent l="57150" t="133350" r="108585" b="141605"/>
                <wp:wrapNone/>
                <wp:docPr id="4996" name="Ink 4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2">
                      <w14:nvContentPartPr>
                        <w14:cNvContentPartPr/>
                      </w14:nvContentPartPr>
                      <w14:xfrm>
                        <a:off x="0" y="0"/>
                        <a:ext cx="82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6" o:spid="_x0000_s1026" type="#_x0000_t75" style="position:absolute;margin-left:114.3pt;margin-top:1.85pt;width:14.55pt;height:26.8pt;z-index:2550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">
                <v:imagedata r:id="rId6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3824" behindDoc="0" locked="0" layoutInCell="1" allowOverlap="1">
                <wp:simplePos x="0" y="0"/>
                <wp:positionH relativeFrom="column">
                  <wp:posOffset>390120</wp:posOffset>
                </wp:positionH>
                <wp:positionV relativeFrom="paragraph">
                  <wp:posOffset>188430</wp:posOffset>
                </wp:positionV>
                <wp:extent cx="1310760" cy="35640"/>
                <wp:effectExtent l="95250" t="152400" r="118110" b="173990"/>
                <wp:wrapNone/>
                <wp:docPr id="4993" name="Ink 4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4">
                      <w14:nvContentPartPr>
                        <w14:cNvContentPartPr/>
                      </w14:nvContentPartPr>
                      <w14:xfrm>
                        <a:off x="0" y="0"/>
                        <a:ext cx="1310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3" o:spid="_x0000_s1026" type="#_x0000_t75" style="position:absolute;margin-left:25.9pt;margin-top:4.8pt;width:113.05pt;height:22.75pt;z-index:2550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">
                <v:imagedata r:id="rId6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0752" behindDoc="0" locked="0" layoutInCell="1" allowOverlap="1">
                <wp:simplePos x="0" y="0"/>
                <wp:positionH relativeFrom="column">
                  <wp:posOffset>5421840</wp:posOffset>
                </wp:positionH>
                <wp:positionV relativeFrom="paragraph">
                  <wp:posOffset>185550</wp:posOffset>
                </wp:positionV>
                <wp:extent cx="12600" cy="162360"/>
                <wp:effectExtent l="38100" t="38100" r="45085" b="47625"/>
                <wp:wrapNone/>
                <wp:docPr id="4989" name="Ink 4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6">
                      <w14:nvContentPartPr>
                        <w14:cNvContentPartPr/>
                      </w14:nvContentPartPr>
                      <w14:xfrm>
                        <a:off x="0" y="0"/>
                        <a:ext cx="126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9" o:spid="_x0000_s1026" type="#_x0000_t75" style="position:absolute;margin-left:425.85pt;margin-top:13.85pt;width:2.95pt;height:14.6pt;z-index:2550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">
                <v:imagedata r:id="rId6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9728" behindDoc="0" locked="0" layoutInCell="1" allowOverlap="1">
                <wp:simplePos x="0" y="0"/>
                <wp:positionH relativeFrom="column">
                  <wp:posOffset>5298000</wp:posOffset>
                </wp:positionH>
                <wp:positionV relativeFrom="paragraph">
                  <wp:posOffset>240630</wp:posOffset>
                </wp:positionV>
                <wp:extent cx="107640" cy="15120"/>
                <wp:effectExtent l="38100" t="38100" r="45085" b="42545"/>
                <wp:wrapNone/>
                <wp:docPr id="4988" name="Ink 4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8">
                      <w14:nvContentPartPr>
                        <w14:cNvContentPartPr/>
                      </w14:nvContentPartPr>
                      <w14:xfrm>
                        <a:off x="0" y="0"/>
                        <a:ext cx="107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8" o:spid="_x0000_s1026" type="#_x0000_t75" style="position:absolute;margin-left:416.35pt;margin-top:18.1pt;width:10.05pt;height:2.7pt;z-index:2550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">
                <v:imagedata r:id="rId6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6656" behindDoc="0" locked="0" layoutInCell="1" allowOverlap="1">
                <wp:simplePos x="0" y="0"/>
                <wp:positionH relativeFrom="column">
                  <wp:posOffset>5046000</wp:posOffset>
                </wp:positionH>
                <wp:positionV relativeFrom="paragraph">
                  <wp:posOffset>282390</wp:posOffset>
                </wp:positionV>
                <wp:extent cx="145800" cy="11880"/>
                <wp:effectExtent l="38100" t="38100" r="26035" b="26670"/>
                <wp:wrapNone/>
                <wp:docPr id="4985" name="Ink 4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0">
                      <w14:nvContentPartPr>
                        <w14:cNvContentPartPr/>
                      </w14:nvContentPartPr>
                      <w14:xfrm>
                        <a:off x="0" y="0"/>
                        <a:ext cx="145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5" o:spid="_x0000_s1026" type="#_x0000_t75" style="position:absolute;margin-left:396.65pt;margin-top:21.55pt;width:12.85pt;height:2.3pt;z-index:2550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">
                <v:imagedata r:id="rId6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5632" behindDoc="0" locked="0" layoutInCell="1" allowOverlap="1">
                <wp:simplePos x="0" y="0"/>
                <wp:positionH relativeFrom="column">
                  <wp:posOffset>5125920</wp:posOffset>
                </wp:positionH>
                <wp:positionV relativeFrom="paragraph">
                  <wp:posOffset>286710</wp:posOffset>
                </wp:positionV>
                <wp:extent cx="6480" cy="104400"/>
                <wp:effectExtent l="38100" t="19050" r="31750" b="29210"/>
                <wp:wrapNone/>
                <wp:docPr id="4984" name="Ink 4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2">
                      <w14:nvContentPartPr>
                        <w14:cNvContentPartPr/>
                      </w14:nvContentPartPr>
                      <w14:xfrm>
                        <a:off x="0" y="0"/>
                        <a:ext cx="6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4" o:spid="_x0000_s1026" type="#_x0000_t75" style="position:absolute;margin-left:402.9pt;margin-top:22pt;width:1.8pt;height:9.35pt;z-index:2550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">
                <v:imagedata r:id="rId6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8464" behindDoc="0" locked="0" layoutInCell="1" allowOverlap="1">
                <wp:simplePos x="0" y="0"/>
                <wp:positionH relativeFrom="column">
                  <wp:posOffset>4067160</wp:posOffset>
                </wp:positionH>
                <wp:positionV relativeFrom="paragraph">
                  <wp:posOffset>342150</wp:posOffset>
                </wp:positionV>
                <wp:extent cx="64800" cy="42480"/>
                <wp:effectExtent l="38100" t="38100" r="30480" b="34290"/>
                <wp:wrapNone/>
                <wp:docPr id="4977" name="Ink 4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4">
                      <w14:nvContentPartPr>
                        <w14:cNvContentPartPr/>
                      </w14:nvContentPartPr>
                      <w14:xfrm>
                        <a:off x="0" y="0"/>
                        <a:ext cx="648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7" o:spid="_x0000_s1026" type="#_x0000_t75" style="position:absolute;margin-left:319.55pt;margin-top:26.25pt;width:6.5pt;height:4.6pt;z-index:2550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">
                <v:imagedata r:id="rId6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7440" behindDoc="0" locked="0" layoutInCell="1" allowOverlap="1">
                <wp:simplePos x="0" y="0"/>
                <wp:positionH relativeFrom="column">
                  <wp:posOffset>4002360</wp:posOffset>
                </wp:positionH>
                <wp:positionV relativeFrom="paragraph">
                  <wp:posOffset>283110</wp:posOffset>
                </wp:positionV>
                <wp:extent cx="93240" cy="124200"/>
                <wp:effectExtent l="19050" t="38100" r="40640" b="28575"/>
                <wp:wrapNone/>
                <wp:docPr id="4976" name="Ink 4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6">
                      <w14:nvContentPartPr>
                        <w14:cNvContentPartPr/>
                      </w14:nvContentPartPr>
                      <w14:xfrm>
                        <a:off x="0" y="0"/>
                        <a:ext cx="93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6" o:spid="_x0000_s1026" type="#_x0000_t75" style="position:absolute;margin-left:314.45pt;margin-top:21.55pt;width:8.7pt;height:11.3pt;z-index:2550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">
                <v:imagedata r:id="rId6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6416" behindDoc="0" locked="0" layoutInCell="1" allowOverlap="1">
                <wp:simplePos x="0" y="0"/>
                <wp:positionH relativeFrom="column">
                  <wp:posOffset>3935040</wp:posOffset>
                </wp:positionH>
                <wp:positionV relativeFrom="paragraph">
                  <wp:posOffset>177270</wp:posOffset>
                </wp:positionV>
                <wp:extent cx="10080" cy="42480"/>
                <wp:effectExtent l="38100" t="38100" r="28575" b="34290"/>
                <wp:wrapNone/>
                <wp:docPr id="4975" name="Ink 4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8">
                      <w14:nvContentPartPr>
                        <w14:cNvContentPartPr/>
                      </w14:nvContentPartPr>
                      <w14:xfrm>
                        <a:off x="0" y="0"/>
                        <a:ext cx="100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5" o:spid="_x0000_s1026" type="#_x0000_t75" style="position:absolute;margin-left:309.1pt;margin-top:13.25pt;width:2.3pt;height:4.6pt;z-index:2550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">
                <v:imagedata r:id="rId6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5392" behindDoc="0" locked="0" layoutInCell="1" allowOverlap="1">
                <wp:simplePos x="0" y="0"/>
                <wp:positionH relativeFrom="column">
                  <wp:posOffset>3788880</wp:posOffset>
                </wp:positionH>
                <wp:positionV relativeFrom="paragraph">
                  <wp:posOffset>256830</wp:posOffset>
                </wp:positionV>
                <wp:extent cx="185400" cy="102240"/>
                <wp:effectExtent l="38100" t="38100" r="43815" b="31115"/>
                <wp:wrapNone/>
                <wp:docPr id="4974" name="Ink 4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0">
                      <w14:nvContentPartPr>
                        <w14:cNvContentPartPr/>
                      </w14:nvContentPartPr>
                      <w14:xfrm>
                        <a:off x="0" y="0"/>
                        <a:ext cx="185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4" o:spid="_x0000_s1026" type="#_x0000_t75" style="position:absolute;margin-left:297.7pt;margin-top:19.5pt;width:16.15pt;height:9.5pt;z-index:2550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">
                <v:imagedata r:id="rId6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4368" behindDoc="0" locked="0" layoutInCell="1" allowOverlap="1">
                <wp:simplePos x="0" y="0"/>
                <wp:positionH relativeFrom="column">
                  <wp:posOffset>3874560</wp:posOffset>
                </wp:positionH>
                <wp:positionV relativeFrom="paragraph">
                  <wp:posOffset>237750</wp:posOffset>
                </wp:positionV>
                <wp:extent cx="3240" cy="127800"/>
                <wp:effectExtent l="38100" t="38100" r="34925" b="24765"/>
                <wp:wrapNone/>
                <wp:docPr id="4973" name="Ink 4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2">
                      <w14:nvContentPartPr>
                        <w14:cNvContentPartPr/>
                      </w14:nvContentPartPr>
                      <w14:xfrm>
                        <a:off x="0" y="0"/>
                        <a:ext cx="3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3" o:spid="_x0000_s1026" type="#_x0000_t75" style="position:absolute;margin-left:304.4pt;margin-top:18.15pt;width:1.55pt;height:11.25pt;z-index:2550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">
                <v:imagedata r:id="rId6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>
                <wp:simplePos x="0" y="0"/>
                <wp:positionH relativeFrom="column">
                  <wp:posOffset>5458200</wp:posOffset>
                </wp:positionH>
                <wp:positionV relativeFrom="paragraph">
                  <wp:posOffset>-124410</wp:posOffset>
                </wp:positionV>
                <wp:extent cx="206280" cy="138960"/>
                <wp:effectExtent l="19050" t="38100" r="3810" b="33020"/>
                <wp:wrapNone/>
                <wp:docPr id="4967" name="Ink 4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4">
                      <w14:nvContentPartPr>
                        <w14:cNvContentPartPr/>
                      </w14:nvContentPartPr>
                      <w14:xfrm>
                        <a:off x="0" y="0"/>
                        <a:ext cx="206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7" o:spid="_x0000_s1026" type="#_x0000_t75" style="position:absolute;margin-left:429pt;margin-top:-10.45pt;width:17.75pt;height:12.4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">
                <v:imagedata r:id="rId6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>
                <wp:simplePos x="0" y="0"/>
                <wp:positionH relativeFrom="column">
                  <wp:posOffset>5025120</wp:posOffset>
                </wp:positionH>
                <wp:positionV relativeFrom="paragraph">
                  <wp:posOffset>-39450</wp:posOffset>
                </wp:positionV>
                <wp:extent cx="130320" cy="29160"/>
                <wp:effectExtent l="38100" t="38100" r="22225" b="28575"/>
                <wp:wrapNone/>
                <wp:docPr id="4962" name="Ink 4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6">
                      <w14:nvContentPartPr>
                        <w14:cNvContentPartPr/>
                      </w14:nvContentPartPr>
                      <w14:xfrm>
                        <a:off x="0" y="0"/>
                        <a:ext cx="130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2" o:spid="_x0000_s1026" type="#_x0000_t75" style="position:absolute;margin-left:395.2pt;margin-top:-3.75pt;width:11.4pt;height:3.6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">
                <v:imagedata r:id="rId6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>
                <wp:simplePos x="0" y="0"/>
                <wp:positionH relativeFrom="column">
                  <wp:posOffset>4875000</wp:posOffset>
                </wp:positionH>
                <wp:positionV relativeFrom="paragraph">
                  <wp:posOffset>48390</wp:posOffset>
                </wp:positionV>
                <wp:extent cx="360" cy="360"/>
                <wp:effectExtent l="0" t="0" r="0" b="0"/>
                <wp:wrapNone/>
                <wp:docPr id="4920" name="Ink 4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0" o:spid="_x0000_s1026" type="#_x0000_t75" style="position:absolute;margin-left:382.85pt;margin-top:2.8pt;width:2.05pt;height:2.05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CeaA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48mCVnjhCVWJJ11ORl0WsDqGoE60bH1F/ZOo21dIcpsl3FC37ffznS1C0xS8bG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">
                <v:imagedata r:id="rId5664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Άρα ο </w:t>
      </w:r>
      <w:r w:rsidR="00496A32" w:rsidRPr="00524E99">
        <w:rPr>
          <w:position w:val="-10"/>
        </w:rPr>
        <w:object w:dxaOrig="660" w:dyaOrig="360">
          <v:shape id="_x0000_i1227" type="#_x0000_t75" style="width:33.2pt;height:18pt" o:ole="">
            <v:imagedata r:id="rId6859" o:title=""/>
          </v:shape>
          <o:OLEObject Type="Embed" ProgID="Equation.DSMT4" ShapeID="_x0000_i1227" DrawAspect="Content" ObjectID="_1667909378" r:id="rId6860"/>
        </w:object>
      </w:r>
      <w:r w:rsidR="008E407A" w:rsidRPr="00FF45CB">
        <w:rPr>
          <w:lang w:val="el-GR"/>
        </w:rPr>
        <w:t xml:space="preserve"> είναι ο </w:t>
      </w:r>
      <w:r w:rsidR="00496A32" w:rsidRPr="00524E99">
        <w:rPr>
          <w:position w:val="-4"/>
        </w:rPr>
        <w:object w:dxaOrig="240" w:dyaOrig="260">
          <v:shape id="_x0000_i1228" type="#_x0000_t75" style="width:12pt;height:13.2pt" o:ole="">
            <v:imagedata r:id="rId6861" o:title=""/>
          </v:shape>
          <o:OLEObject Type="Embed" ProgID="Equation.DSMT4" ShapeID="_x0000_i1228" DrawAspect="Content" ObjectID="_1667909379" r:id="rId6862"/>
        </w:object>
      </w:r>
      <w:r w:rsidR="008E407A" w:rsidRPr="00FF45CB">
        <w:rPr>
          <w:lang w:val="el-GR"/>
        </w:rPr>
        <w:t xml:space="preserve"> δηλαδή ο </w:t>
      </w:r>
      <w:r w:rsidR="00496A32" w:rsidRPr="00524E99">
        <w:rPr>
          <w:position w:val="-10"/>
        </w:rPr>
        <w:object w:dxaOrig="660" w:dyaOrig="360">
          <v:shape id="_x0000_i1229" type="#_x0000_t75" style="width:33.2pt;height:18pt" o:ole="">
            <v:imagedata r:id="rId6863" o:title=""/>
          </v:shape>
          <o:OLEObject Type="Embed" ProgID="Equation.DSMT4" ShapeID="_x0000_i1229" DrawAspect="Content" ObjectID="_1667909380" r:id="rId6864"/>
        </w:object>
      </w:r>
      <w:r w:rsidR="008E407A" w:rsidRPr="00FF45CB">
        <w:rPr>
          <w:lang w:val="el-GR"/>
        </w:rPr>
        <w:t>.</w: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8704" behindDoc="0" locked="0" layoutInCell="1" allowOverlap="1">
                <wp:simplePos x="0" y="0"/>
                <wp:positionH relativeFrom="column">
                  <wp:posOffset>5184600</wp:posOffset>
                </wp:positionH>
                <wp:positionV relativeFrom="paragraph">
                  <wp:posOffset>-230250</wp:posOffset>
                </wp:positionV>
                <wp:extent cx="112680" cy="494280"/>
                <wp:effectExtent l="38100" t="38100" r="40005" b="39370"/>
                <wp:wrapNone/>
                <wp:docPr id="4987" name="Ink 4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5">
                      <w14:nvContentPartPr>
                        <w14:cNvContentPartPr/>
                      </w14:nvContentPartPr>
                      <w14:xfrm>
                        <a:off x="0" y="0"/>
                        <a:ext cx="112680" cy="49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7" o:spid="_x0000_s1026" type="#_x0000_t75" style="position:absolute;margin-left:407.6pt;margin-top:-18.8pt;width:10.45pt;height:40.4pt;z-index:2550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">
                <v:imagedata r:id="rId6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7680" behindDoc="0" locked="0" layoutInCell="1" allowOverlap="1">
                <wp:simplePos x="0" y="0"/>
                <wp:positionH relativeFrom="column">
                  <wp:posOffset>4803000</wp:posOffset>
                </wp:positionH>
                <wp:positionV relativeFrom="paragraph">
                  <wp:posOffset>-260490</wp:posOffset>
                </wp:positionV>
                <wp:extent cx="124200" cy="645120"/>
                <wp:effectExtent l="38100" t="38100" r="28575" b="41275"/>
                <wp:wrapNone/>
                <wp:docPr id="4986" name="Ink 4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7">
                      <w14:nvContentPartPr>
                        <w14:cNvContentPartPr/>
                      </w14:nvContentPartPr>
                      <w14:xfrm>
                        <a:off x="0" y="0"/>
                        <a:ext cx="124200" cy="64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6" o:spid="_x0000_s1026" type="#_x0000_t75" style="position:absolute;margin-left:377.45pt;margin-top:-21.05pt;width:11.15pt;height:52.1pt;z-index:2550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">
                <v:imagedata r:id="rId6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4608" behindDoc="0" locked="0" layoutInCell="1" allowOverlap="1">
                <wp:simplePos x="0" y="0"/>
                <wp:positionH relativeFrom="column">
                  <wp:posOffset>4940160</wp:posOffset>
                </wp:positionH>
                <wp:positionV relativeFrom="paragraph">
                  <wp:posOffset>24270</wp:posOffset>
                </wp:positionV>
                <wp:extent cx="151920" cy="33120"/>
                <wp:effectExtent l="38100" t="38100" r="38735" b="43180"/>
                <wp:wrapNone/>
                <wp:docPr id="4983" name="Ink 4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9">
                      <w14:nvContentPartPr>
                        <w14:cNvContentPartPr/>
                      </w14:nvContentPartPr>
                      <w14:xfrm>
                        <a:off x="0" y="0"/>
                        <a:ext cx="151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3" o:spid="_x0000_s1026" type="#_x0000_t75" style="position:absolute;margin-left:388.3pt;margin-top:.9pt;width:13.65pt;height:4.15pt;z-index:2550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">
                <v:imagedata r:id="rId6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3584" behindDoc="0" locked="0" layoutInCell="1" allowOverlap="1">
                <wp:simplePos x="0" y="0"/>
                <wp:positionH relativeFrom="column">
                  <wp:posOffset>4923600</wp:posOffset>
                </wp:positionH>
                <wp:positionV relativeFrom="paragraph">
                  <wp:posOffset>-146010</wp:posOffset>
                </wp:positionV>
                <wp:extent cx="162360" cy="356040"/>
                <wp:effectExtent l="38100" t="38100" r="47625" b="44450"/>
                <wp:wrapNone/>
                <wp:docPr id="4982" name="Ink 4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1">
                      <w14:nvContentPartPr>
                        <w14:cNvContentPartPr/>
                      </w14:nvContentPartPr>
                      <w14:xfrm>
                        <a:off x="0" y="0"/>
                        <a:ext cx="16236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2" o:spid="_x0000_s1026" type="#_x0000_t75" style="position:absolute;margin-left:386.9pt;margin-top:-12.3pt;width:14.5pt;height:29.65pt;z-index:2550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">
                <v:imagedata r:id="rId6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2560" behindDoc="0" locked="0" layoutInCell="1" allowOverlap="1">
                <wp:simplePos x="0" y="0"/>
                <wp:positionH relativeFrom="column">
                  <wp:posOffset>4590240</wp:posOffset>
                </wp:positionH>
                <wp:positionV relativeFrom="paragraph">
                  <wp:posOffset>53070</wp:posOffset>
                </wp:positionV>
                <wp:extent cx="134280" cy="10080"/>
                <wp:effectExtent l="38100" t="38100" r="37465" b="28575"/>
                <wp:wrapNone/>
                <wp:docPr id="4981" name="Ink 4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3">
                      <w14:nvContentPartPr>
                        <w14:cNvContentPartPr/>
                      </w14:nvContentPartPr>
                      <w14:xfrm>
                        <a:off x="0" y="0"/>
                        <a:ext cx="134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1" o:spid="_x0000_s1026" type="#_x0000_t75" style="position:absolute;margin-left:360.75pt;margin-top:3.4pt;width:12.2pt;height:2.45pt;z-index:2550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">
                <v:imagedata r:id="rId6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1536" behindDoc="0" locked="0" layoutInCell="1" allowOverlap="1">
                <wp:simplePos x="0" y="0"/>
                <wp:positionH relativeFrom="column">
                  <wp:posOffset>4585920</wp:posOffset>
                </wp:positionH>
                <wp:positionV relativeFrom="paragraph">
                  <wp:posOffset>3750</wp:posOffset>
                </wp:positionV>
                <wp:extent cx="119880" cy="15120"/>
                <wp:effectExtent l="38100" t="38100" r="33020" b="23495"/>
                <wp:wrapNone/>
                <wp:docPr id="4980" name="Ink 4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5">
                      <w14:nvContentPartPr>
                        <w14:cNvContentPartPr/>
                      </w14:nvContentPartPr>
                      <w14:xfrm>
                        <a:off x="0" y="0"/>
                        <a:ext cx="119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0" o:spid="_x0000_s1026" type="#_x0000_t75" style="position:absolute;margin-left:360.55pt;margin-top:-.45pt;width:10.7pt;height:2.55pt;z-index:2550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">
                <v:imagedata r:id="rId6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0512" behindDoc="0" locked="0" layoutInCell="1" allowOverlap="1">
                <wp:simplePos x="0" y="0"/>
                <wp:positionH relativeFrom="column">
                  <wp:posOffset>4402320</wp:posOffset>
                </wp:positionH>
                <wp:positionV relativeFrom="paragraph">
                  <wp:posOffset>-108570</wp:posOffset>
                </wp:positionV>
                <wp:extent cx="203040" cy="248400"/>
                <wp:effectExtent l="38100" t="38100" r="26035" b="37465"/>
                <wp:wrapNone/>
                <wp:docPr id="4979" name="Ink 4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7">
                      <w14:nvContentPartPr>
                        <w14:cNvContentPartPr/>
                      </w14:nvContentPartPr>
                      <w14:xfrm>
                        <a:off x="0" y="0"/>
                        <a:ext cx="2030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9" o:spid="_x0000_s1026" type="#_x0000_t75" style="position:absolute;margin-left:346.05pt;margin-top:-9.3pt;width:17.45pt;height:21.15pt;z-index:2550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">
                <v:imagedata r:id="rId6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9488" behindDoc="0" locked="0" layoutInCell="1" allowOverlap="1">
                <wp:simplePos x="0" y="0"/>
                <wp:positionH relativeFrom="column">
                  <wp:posOffset>4463160</wp:posOffset>
                </wp:positionH>
                <wp:positionV relativeFrom="paragraph">
                  <wp:posOffset>-142050</wp:posOffset>
                </wp:positionV>
                <wp:extent cx="25560" cy="240840"/>
                <wp:effectExtent l="19050" t="38100" r="31750" b="45085"/>
                <wp:wrapNone/>
                <wp:docPr id="4978" name="Ink 4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9">
                      <w14:nvContentPartPr>
                        <w14:cNvContentPartPr/>
                      </w14:nvContentPartPr>
                      <w14:xfrm>
                        <a:off x="0" y="0"/>
                        <a:ext cx="255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8" o:spid="_x0000_s1026" type="#_x0000_t75" style="position:absolute;margin-left:350.95pt;margin-top:-11.9pt;width:3.1pt;height:20.4pt;z-index:2550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">
                <v:imagedata r:id="rId6880" o:title=""/>
              </v:shape>
            </w:pict>
          </mc:Fallback>
        </mc:AlternateContent>
      </w:r>
    </w:p>
    <w:p w:rsidR="008E407A" w:rsidRPr="00C861FB" w:rsidRDefault="002E5DB6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13888" behindDoc="0" locked="0" layoutInCell="1" allowOverlap="1">
                <wp:simplePos x="0" y="0"/>
                <wp:positionH relativeFrom="column">
                  <wp:posOffset>7089360</wp:posOffset>
                </wp:positionH>
                <wp:positionV relativeFrom="paragraph">
                  <wp:posOffset>94830</wp:posOffset>
                </wp:positionV>
                <wp:extent cx="360" cy="360"/>
                <wp:effectExtent l="0" t="0" r="0" b="0"/>
                <wp:wrapNone/>
                <wp:docPr id="4953" name="Ink 4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3" o:spid="_x0000_s1026" type="#_x0000_t75" style="position:absolute;margin-left:557.2pt;margin-top:6.45pt;width:2.05pt;height:2.05pt;z-index:2550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MRi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00eh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">
                <v:imagedata r:id="rId68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986240" behindDoc="0" locked="0" layoutInCell="1" allowOverlap="1">
                <wp:simplePos x="0" y="0"/>
                <wp:positionH relativeFrom="column">
                  <wp:posOffset>3734520</wp:posOffset>
                </wp:positionH>
                <wp:positionV relativeFrom="paragraph">
                  <wp:posOffset>16710</wp:posOffset>
                </wp:positionV>
                <wp:extent cx="360" cy="360"/>
                <wp:effectExtent l="0" t="0" r="0" b="0"/>
                <wp:wrapNone/>
                <wp:docPr id="4926" name="Ink 4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6" o:spid="_x0000_s1026" type="#_x0000_t75" style="position:absolute;margin-left:293.05pt;margin-top:.3pt;width:2.05pt;height:2.05pt;z-index:2549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pmkG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48myZgzJyyxIumsy8mg0wJW1wjUiY6tv7B3Gm3rClFmu4yT8fv225mudoFJKj62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">
                <v:imagedata r:id="rId5666" o:title=""/>
              </v:shape>
            </w:pict>
          </mc:Fallback>
        </mc:AlternateContent>
      </w:r>
      <w:r w:rsidR="008E407A" w:rsidRPr="00C861FB">
        <w:rPr>
          <w:b/>
          <w:highlight w:val="yellow"/>
          <w:u w:val="single"/>
          <w:lang w:val="el-GR"/>
        </w:rPr>
        <w:t>Ορισμός:</w:t>
      </w:r>
      <w:r w:rsidR="008E407A" w:rsidRPr="00C861FB">
        <w:rPr>
          <w:highlight w:val="yellow"/>
          <w:lang w:val="el-GR"/>
        </w:rPr>
        <w:t xml:space="preserve"> Ένας </w:t>
      </w:r>
      <w:r w:rsidR="008E407A" w:rsidRPr="00C861FB">
        <w:rPr>
          <w:position w:val="-6"/>
          <w:highlight w:val="yellow"/>
        </w:rPr>
        <w:object w:dxaOrig="499" w:dyaOrig="220">
          <v:shape id="_x0000_i1230" type="#_x0000_t75" style="width:24.8pt;height:11.2pt" o:ole="">
            <v:imagedata r:id="rId6884" o:title=""/>
          </v:shape>
          <o:OLEObject Type="Embed" ProgID="Equation.DSMT4" ShapeID="_x0000_i1230" DrawAspect="Content" ObjectID="_1667909381" r:id="rId6885"/>
        </w:object>
      </w:r>
      <w:r w:rsidR="008E407A" w:rsidRPr="00C861FB">
        <w:rPr>
          <w:highlight w:val="yellow"/>
          <w:lang w:val="el-GR"/>
        </w:rPr>
        <w:t xml:space="preserve"> πίνακας </w:t>
      </w:r>
      <w:r w:rsidR="00496A32" w:rsidRPr="00C861FB">
        <w:rPr>
          <w:position w:val="-4"/>
          <w:highlight w:val="yellow"/>
        </w:rPr>
        <w:object w:dxaOrig="260" w:dyaOrig="260">
          <v:shape id="_x0000_i1231" type="#_x0000_t75" style="width:13.2pt;height:13.2pt" o:ole="">
            <v:imagedata r:id="rId6886" o:title=""/>
          </v:shape>
          <o:OLEObject Type="Embed" ProgID="Equation.DSMT4" ShapeID="_x0000_i1231" DrawAspect="Content" ObjectID="_1667909382" r:id="rId6887"/>
        </w:object>
      </w:r>
      <w:r w:rsidR="008E407A" w:rsidRPr="00C861FB">
        <w:rPr>
          <w:highlight w:val="yellow"/>
          <w:lang w:val="el-GR"/>
        </w:rPr>
        <w:t xml:space="preserve"> λέγεται </w:t>
      </w:r>
      <w:r w:rsidR="008E407A" w:rsidRPr="00C861FB">
        <w:rPr>
          <w:highlight w:val="yellow"/>
          <w:u w:val="double"/>
          <w:lang w:val="el-GR"/>
        </w:rPr>
        <w:t>συμμετρικός</w:t>
      </w:r>
      <w:r w:rsidR="008E407A" w:rsidRPr="00C861FB">
        <w:rPr>
          <w:highlight w:val="yellow"/>
          <w:lang w:val="el-GR"/>
        </w:rPr>
        <w:t>.</w:t>
      </w:r>
    </w:p>
    <w:p w:rsidR="008E407A" w:rsidRDefault="002E5DB6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5062016" behindDoc="0" locked="0" layoutInCell="1" allowOverlap="1">
                <wp:simplePos x="0" y="0"/>
                <wp:positionH relativeFrom="column">
                  <wp:posOffset>2491800</wp:posOffset>
                </wp:positionH>
                <wp:positionV relativeFrom="paragraph">
                  <wp:posOffset>154260</wp:posOffset>
                </wp:positionV>
                <wp:extent cx="433440" cy="39600"/>
                <wp:effectExtent l="0" t="152400" r="81280" b="170180"/>
                <wp:wrapNone/>
                <wp:docPr id="5001" name="Ink 5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8">
                      <w14:nvContentPartPr>
                        <w14:cNvContentPartPr/>
                      </w14:nvContentPartPr>
                      <w14:xfrm>
                        <a:off x="0" y="0"/>
                        <a:ext cx="4334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1" o:spid="_x0000_s1026" type="#_x0000_t75" style="position:absolute;margin-left:192.2pt;margin-top:3.4pt;width:42.4pt;height:20.4pt;z-index:2550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">
                <v:imagedata r:id="rId6889" o:title=""/>
              </v:shape>
            </w:pict>
          </mc:Fallback>
        </mc:AlternateContent>
      </w:r>
      <w:r w:rsidR="008E407A" w:rsidRPr="00C861FB">
        <w:rPr>
          <w:position w:val="-6"/>
          <w:highlight w:val="yellow"/>
        </w:rPr>
        <w:object w:dxaOrig="340" w:dyaOrig="240">
          <v:shape id="_x0000_i1232" type="#_x0000_t75" style="width:17.2pt;height:12pt" o:ole="">
            <v:imagedata r:id="rId6890" o:title=""/>
          </v:shape>
          <o:OLEObject Type="Embed" ProgID="Equation.DSMT4" ShapeID="_x0000_i1232" DrawAspect="Content" ObjectID="_1667909383" r:id="rId6891"/>
        </w:object>
      </w:r>
      <w:r w:rsidR="00496A32" w:rsidRPr="00C861FB">
        <w:rPr>
          <w:position w:val="-4"/>
          <w:highlight w:val="yellow"/>
        </w:rPr>
        <w:object w:dxaOrig="820" w:dyaOrig="300">
          <v:shape id="_x0000_i1233" type="#_x0000_t75" style="width:41.2pt;height:15.2pt" o:ole="" o:bordertopcolor="this" o:borderleftcolor="this" o:borderbottomcolor="this" o:borderrightcolor="this">
            <v:imagedata r:id="rId689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33" DrawAspect="Content" ObjectID="_1667909384" r:id="rId6893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t>δηλ.</w:t>
      </w:r>
      <w:r w:rsidRPr="00FF45CB">
        <w:rPr>
          <w:lang w:val="el-GR"/>
        </w:rPr>
        <w:t xml:space="preserve"> τα συμμετρικά ως προς την κύρια διαγώνιο στοιχεία ταυτίζονται.</w:t>
      </w:r>
    </w:p>
    <w:p w:rsidR="008E407A" w:rsidRPr="003560A4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7376" behindDoc="0" locked="0" layoutInCell="1" allowOverlap="1">
                <wp:simplePos x="0" y="0"/>
                <wp:positionH relativeFrom="column">
                  <wp:posOffset>2806440</wp:posOffset>
                </wp:positionH>
                <wp:positionV relativeFrom="paragraph">
                  <wp:posOffset>-4470</wp:posOffset>
                </wp:positionV>
                <wp:extent cx="112680" cy="267120"/>
                <wp:effectExtent l="38100" t="38100" r="20955" b="38100"/>
                <wp:wrapNone/>
                <wp:docPr id="5016" name="Ink 5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4">
                      <w14:nvContentPartPr>
                        <w14:cNvContentPartPr/>
                      </w14:nvContentPartPr>
                      <w14:xfrm>
                        <a:off x="0" y="0"/>
                        <a:ext cx="11268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6" o:spid="_x0000_s1026" type="#_x0000_t75" style="position:absolute;margin-left:220.2pt;margin-top:-1.1pt;width:10.5pt;height:22.6pt;z-index:2550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">
                <v:imagedata r:id="rId6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4304" behindDoc="0" locked="0" layoutInCell="1" allowOverlap="1">
                <wp:simplePos x="0" y="0"/>
                <wp:positionH relativeFrom="column">
                  <wp:posOffset>2406480</wp:posOffset>
                </wp:positionH>
                <wp:positionV relativeFrom="paragraph">
                  <wp:posOffset>127290</wp:posOffset>
                </wp:positionV>
                <wp:extent cx="158400" cy="147240"/>
                <wp:effectExtent l="38100" t="38100" r="32385" b="43815"/>
                <wp:wrapNone/>
                <wp:docPr id="5013" name="Ink 5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6">
                      <w14:nvContentPartPr>
                        <w14:cNvContentPartPr/>
                      </w14:nvContentPartPr>
                      <w14:xfrm>
                        <a:off x="0" y="0"/>
                        <a:ext cx="158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3" o:spid="_x0000_s1026" type="#_x0000_t75" style="position:absolute;margin-left:188.75pt;margin-top:9.15pt;width:13.95pt;height:13.25pt;z-index:2550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">
                <v:imagedata r:id="rId6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5088" behindDoc="0" locked="0" layoutInCell="1" allowOverlap="1">
                <wp:simplePos x="0" y="0"/>
                <wp:positionH relativeFrom="column">
                  <wp:posOffset>1849920</wp:posOffset>
                </wp:positionH>
                <wp:positionV relativeFrom="paragraph">
                  <wp:posOffset>107490</wp:posOffset>
                </wp:positionV>
                <wp:extent cx="105120" cy="307440"/>
                <wp:effectExtent l="38100" t="38100" r="28575" b="35560"/>
                <wp:wrapNone/>
                <wp:docPr id="5004" name="Ink 5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8">
                      <w14:nvContentPartPr>
                        <w14:cNvContentPartPr/>
                      </w14:nvContentPartPr>
                      <w14:xfrm>
                        <a:off x="0" y="0"/>
                        <a:ext cx="1051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4" o:spid="_x0000_s1026" type="#_x0000_t75" style="position:absolute;margin-left:144.95pt;margin-top:7.7pt;width:9.8pt;height:25.75pt;z-index:2550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">
                <v:imagedata r:id="rId6899" o:title=""/>
              </v:shape>
            </w:pict>
          </mc:Fallback>
        </mc:AlternateContent>
      </w:r>
    </w:p>
    <w:p w:rsidR="00C861FB" w:rsidRPr="003560A4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8640" behindDoc="0" locked="0" layoutInCell="1" allowOverlap="1">
                <wp:simplePos x="0" y="0"/>
                <wp:positionH relativeFrom="column">
                  <wp:posOffset>3077160</wp:posOffset>
                </wp:positionH>
                <wp:positionV relativeFrom="paragraph">
                  <wp:posOffset>696090</wp:posOffset>
                </wp:positionV>
                <wp:extent cx="53280" cy="75240"/>
                <wp:effectExtent l="38100" t="38100" r="42545" b="39370"/>
                <wp:wrapNone/>
                <wp:docPr id="5027" name="Ink 5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0">
                      <w14:nvContentPartPr>
                        <w14:cNvContentPartPr/>
                      </w14:nvContentPartPr>
                      <w14:xfrm>
                        <a:off x="0" y="0"/>
                        <a:ext cx="532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7" o:spid="_x0000_s1026" type="#_x0000_t75" style="position:absolute;margin-left:241.5pt;margin-top:54.1pt;width:6.1pt;height:7.4pt;z-index:2550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">
                <v:imagedata r:id="rId6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7616" behindDoc="0" locked="0" layoutInCell="1" allowOverlap="1">
                <wp:simplePos x="0" y="0"/>
                <wp:positionH relativeFrom="column">
                  <wp:posOffset>3116040</wp:posOffset>
                </wp:positionH>
                <wp:positionV relativeFrom="paragraph">
                  <wp:posOffset>574050</wp:posOffset>
                </wp:positionV>
                <wp:extent cx="191520" cy="157320"/>
                <wp:effectExtent l="38100" t="38100" r="37465" b="33655"/>
                <wp:wrapNone/>
                <wp:docPr id="5026" name="Ink 5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2">
                      <w14:nvContentPartPr>
                        <w14:cNvContentPartPr/>
                      </w14:nvContentPartPr>
                      <w14:xfrm>
                        <a:off x="0" y="0"/>
                        <a:ext cx="1915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6" o:spid="_x0000_s1026" type="#_x0000_t75" style="position:absolute;margin-left:244.55pt;margin-top:44.45pt;width:16.75pt;height:13.95pt;z-index:2550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">
                <v:imagedata r:id="rId6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6592" behindDoc="0" locked="0" layoutInCell="1" allowOverlap="1">
                <wp:simplePos x="0" y="0"/>
                <wp:positionH relativeFrom="column">
                  <wp:posOffset>2941440</wp:posOffset>
                </wp:positionH>
                <wp:positionV relativeFrom="paragraph">
                  <wp:posOffset>728490</wp:posOffset>
                </wp:positionV>
                <wp:extent cx="106560" cy="259200"/>
                <wp:effectExtent l="38100" t="38100" r="27305" b="45720"/>
                <wp:wrapNone/>
                <wp:docPr id="5025" name="Ink 5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4">
                      <w14:nvContentPartPr>
                        <w14:cNvContentPartPr/>
                      </w14:nvContentPartPr>
                      <w14:xfrm>
                        <a:off x="0" y="0"/>
                        <a:ext cx="1065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5" o:spid="_x0000_s1026" type="#_x0000_t75" style="position:absolute;margin-left:230.85pt;margin-top:56.6pt;width:9.9pt;height:21.9pt;z-index:2550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">
                <v:imagedata r:id="rId6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5568" behindDoc="0" locked="0" layoutInCell="1" allowOverlap="1">
                <wp:simplePos x="0" y="0"/>
                <wp:positionH relativeFrom="column">
                  <wp:posOffset>3338160</wp:posOffset>
                </wp:positionH>
                <wp:positionV relativeFrom="paragraph">
                  <wp:posOffset>324930</wp:posOffset>
                </wp:positionV>
                <wp:extent cx="104400" cy="272160"/>
                <wp:effectExtent l="38100" t="38100" r="29210" b="33020"/>
                <wp:wrapNone/>
                <wp:docPr id="5024" name="Ink 5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6">
                      <w14:nvContentPartPr>
                        <w14:cNvContentPartPr/>
                      </w14:nvContentPartPr>
                      <w14:xfrm>
                        <a:off x="0" y="0"/>
                        <a:ext cx="1044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4" o:spid="_x0000_s1026" type="#_x0000_t75" style="position:absolute;margin-left:262.1pt;margin-top:24.85pt;width:9.75pt;height:23pt;z-index:2550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">
                <v:imagedata r:id="rId6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4544" behindDoc="0" locked="0" layoutInCell="1" allowOverlap="1">
                <wp:simplePos x="0" y="0"/>
                <wp:positionH relativeFrom="column">
                  <wp:posOffset>2264280</wp:posOffset>
                </wp:positionH>
                <wp:positionV relativeFrom="paragraph">
                  <wp:posOffset>464250</wp:posOffset>
                </wp:positionV>
                <wp:extent cx="102960" cy="180360"/>
                <wp:effectExtent l="38100" t="38100" r="30480" b="48260"/>
                <wp:wrapNone/>
                <wp:docPr id="5023" name="Ink 5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8">
                      <w14:nvContentPartPr>
                        <w14:cNvContentPartPr/>
                      </w14:nvContentPartPr>
                      <w14:xfrm>
                        <a:off x="0" y="0"/>
                        <a:ext cx="1029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3" o:spid="_x0000_s1026" type="#_x0000_t75" style="position:absolute;margin-left:177.45pt;margin-top:35.75pt;width:9.5pt;height:15.85pt;z-index:2550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">
                <v:imagedata r:id="rId6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>
                <wp:simplePos x="0" y="0"/>
                <wp:positionH relativeFrom="column">
                  <wp:posOffset>2255280</wp:posOffset>
                </wp:positionH>
                <wp:positionV relativeFrom="paragraph">
                  <wp:posOffset>479370</wp:posOffset>
                </wp:positionV>
                <wp:extent cx="102600" cy="171720"/>
                <wp:effectExtent l="38100" t="38100" r="50165" b="38100"/>
                <wp:wrapNone/>
                <wp:docPr id="5022" name="Ink 5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0">
                      <w14:nvContentPartPr>
                        <w14:cNvContentPartPr/>
                      </w14:nvContentPartPr>
                      <w14:xfrm>
                        <a:off x="0" y="0"/>
                        <a:ext cx="1026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2" o:spid="_x0000_s1026" type="#_x0000_t75" style="position:absolute;margin-left:176.75pt;margin-top:37pt;width:9.9pt;height:15.1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">
                <v:imagedata r:id="rId6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2496" behindDoc="0" locked="0" layoutInCell="1" allowOverlap="1">
                <wp:simplePos x="0" y="0"/>
                <wp:positionH relativeFrom="column">
                  <wp:posOffset>2278680</wp:posOffset>
                </wp:positionH>
                <wp:positionV relativeFrom="paragraph">
                  <wp:posOffset>267690</wp:posOffset>
                </wp:positionV>
                <wp:extent cx="377640" cy="262800"/>
                <wp:effectExtent l="38100" t="38100" r="41910" b="42545"/>
                <wp:wrapNone/>
                <wp:docPr id="5021" name="Ink 5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2">
                      <w14:nvContentPartPr>
                        <w14:cNvContentPartPr/>
                      </w14:nvContentPartPr>
                      <w14:xfrm>
                        <a:off x="0" y="0"/>
                        <a:ext cx="37764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1" o:spid="_x0000_s1026" type="#_x0000_t75" style="position:absolute;margin-left:178.5pt;margin-top:20.35pt;width:31.4pt;height:22.35pt;z-index:2550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">
                <v:imagedata r:id="rId6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>
                <wp:simplePos x="0" y="0"/>
                <wp:positionH relativeFrom="column">
                  <wp:posOffset>2668920</wp:posOffset>
                </wp:positionH>
                <wp:positionV relativeFrom="paragraph">
                  <wp:posOffset>84450</wp:posOffset>
                </wp:positionV>
                <wp:extent cx="108000" cy="113040"/>
                <wp:effectExtent l="38100" t="38100" r="44450" b="39370"/>
                <wp:wrapNone/>
                <wp:docPr id="5020" name="Ink 5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4">
                      <w14:nvContentPartPr>
                        <w14:cNvContentPartPr/>
                      </w14:nvContentPartPr>
                      <w14:xfrm>
                        <a:off x="0" y="0"/>
                        <a:ext cx="108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0" o:spid="_x0000_s1026" type="#_x0000_t75" style="position:absolute;margin-left:209.35pt;margin-top:5.85pt;width:10.2pt;height:10.5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">
                <v:imagedata r:id="rId6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0448" behindDoc="0" locked="0" layoutInCell="1" allowOverlap="1">
                <wp:simplePos x="0" y="0"/>
                <wp:positionH relativeFrom="column">
                  <wp:posOffset>1746240</wp:posOffset>
                </wp:positionH>
                <wp:positionV relativeFrom="paragraph">
                  <wp:posOffset>579090</wp:posOffset>
                </wp:positionV>
                <wp:extent cx="119880" cy="258480"/>
                <wp:effectExtent l="38100" t="38100" r="13970" b="46355"/>
                <wp:wrapNone/>
                <wp:docPr id="5019" name="Ink 5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6">
                      <w14:nvContentPartPr>
                        <w14:cNvContentPartPr/>
                      </w14:nvContentPartPr>
                      <w14:xfrm>
                        <a:off x="0" y="0"/>
                        <a:ext cx="1198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9" o:spid="_x0000_s1026" type="#_x0000_t75" style="position:absolute;margin-left:136.7pt;margin-top:44.9pt;width:11.1pt;height:21.9pt;z-index:2550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">
                <v:imagedata r:id="rId6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9424" behindDoc="0" locked="0" layoutInCell="1" allowOverlap="1">
                <wp:simplePos x="0" y="0"/>
                <wp:positionH relativeFrom="column">
                  <wp:posOffset>1833720</wp:posOffset>
                </wp:positionH>
                <wp:positionV relativeFrom="paragraph">
                  <wp:posOffset>-132990</wp:posOffset>
                </wp:positionV>
                <wp:extent cx="951840" cy="864720"/>
                <wp:effectExtent l="38100" t="38100" r="39370" b="31115"/>
                <wp:wrapNone/>
                <wp:docPr id="5018" name="Ink 5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8">
                      <w14:nvContentPartPr>
                        <w14:cNvContentPartPr/>
                      </w14:nvContentPartPr>
                      <w14:xfrm>
                        <a:off x="0" y="0"/>
                        <a:ext cx="951840" cy="86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8" o:spid="_x0000_s1026" type="#_x0000_t75" style="position:absolute;margin-left:143.65pt;margin-top:-11pt;width:76.25pt;height:69.4pt;z-index:2550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">
                <v:imagedata r:id="rId6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8400" behindDoc="0" locked="0" layoutInCell="1" allowOverlap="1">
                <wp:simplePos x="0" y="0"/>
                <wp:positionH relativeFrom="column">
                  <wp:posOffset>4304400</wp:posOffset>
                </wp:positionH>
                <wp:positionV relativeFrom="paragraph">
                  <wp:posOffset>1453530</wp:posOffset>
                </wp:positionV>
                <wp:extent cx="360" cy="360"/>
                <wp:effectExtent l="0" t="0" r="0" b="0"/>
                <wp:wrapNone/>
                <wp:docPr id="5017" name="Ink 5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7" o:spid="_x0000_s1026" type="#_x0000_t75" style="position:absolute;margin-left:337.95pt;margin-top:113.45pt;width:2.05pt;height:2.05pt;z-index:2550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">
                <v:imagedata r:id="rId5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6352" behindDoc="0" locked="0" layoutInCell="1" allowOverlap="1">
                <wp:simplePos x="0" y="0"/>
                <wp:positionH relativeFrom="column">
                  <wp:posOffset>1782600</wp:posOffset>
                </wp:positionH>
                <wp:positionV relativeFrom="paragraph">
                  <wp:posOffset>152130</wp:posOffset>
                </wp:positionV>
                <wp:extent cx="191520" cy="155160"/>
                <wp:effectExtent l="38100" t="38100" r="0" b="35560"/>
                <wp:wrapNone/>
                <wp:docPr id="5015" name="Ink 5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1">
                      <w14:nvContentPartPr>
                        <w14:cNvContentPartPr/>
                      </w14:nvContentPartPr>
                      <w14:xfrm>
                        <a:off x="0" y="0"/>
                        <a:ext cx="191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5" o:spid="_x0000_s1026" type="#_x0000_t75" style="position:absolute;margin-left:139.6pt;margin-top:11.2pt;width:16.7pt;height:13.8pt;z-index:2550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">
                <v:imagedata r:id="rId6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5328" behindDoc="0" locked="0" layoutInCell="1" allowOverlap="1">
                <wp:simplePos x="0" y="0"/>
                <wp:positionH relativeFrom="column">
                  <wp:posOffset>1913640</wp:posOffset>
                </wp:positionH>
                <wp:positionV relativeFrom="paragraph">
                  <wp:posOffset>-126510</wp:posOffset>
                </wp:positionV>
                <wp:extent cx="412560" cy="312120"/>
                <wp:effectExtent l="38100" t="38100" r="26035" b="31115"/>
                <wp:wrapNone/>
                <wp:docPr id="5014" name="Ink 5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3">
                      <w14:nvContentPartPr>
                        <w14:cNvContentPartPr/>
                      </w14:nvContentPartPr>
                      <w14:xfrm>
                        <a:off x="0" y="0"/>
                        <a:ext cx="4125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4" o:spid="_x0000_s1026" type="#_x0000_t75" style="position:absolute;margin-left:149.8pt;margin-top:-10.7pt;width:33.95pt;height:26.2pt;z-index:2550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">
                <v:imagedata r:id="rId6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3280" behindDoc="0" locked="0" layoutInCell="1" allowOverlap="1">
                <wp:simplePos x="0" y="0"/>
                <wp:positionH relativeFrom="column">
                  <wp:posOffset>3340680</wp:posOffset>
                </wp:positionH>
                <wp:positionV relativeFrom="paragraph">
                  <wp:posOffset>888690</wp:posOffset>
                </wp:positionV>
                <wp:extent cx="97920" cy="93600"/>
                <wp:effectExtent l="38100" t="38100" r="35560" b="40005"/>
                <wp:wrapNone/>
                <wp:docPr id="5012" name="Ink 5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5">
                      <w14:nvContentPartPr>
                        <w14:cNvContentPartPr/>
                      </w14:nvContentPartPr>
                      <w14:xfrm>
                        <a:off x="0" y="0"/>
                        <a:ext cx="979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2" o:spid="_x0000_s1026" type="#_x0000_t75" style="position:absolute;margin-left:262.6pt;margin-top:69.3pt;width:8.95pt;height:9pt;z-index:2550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">
                <v:imagedata r:id="rId6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2256" behindDoc="0" locked="0" layoutInCell="1" allowOverlap="1">
                <wp:simplePos x="0" y="0"/>
                <wp:positionH relativeFrom="column">
                  <wp:posOffset>3209640</wp:posOffset>
                </wp:positionH>
                <wp:positionV relativeFrom="paragraph">
                  <wp:posOffset>689250</wp:posOffset>
                </wp:positionV>
                <wp:extent cx="102600" cy="234720"/>
                <wp:effectExtent l="38100" t="38100" r="31115" b="32385"/>
                <wp:wrapNone/>
                <wp:docPr id="5011" name="Ink 5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7">
                      <w14:nvContentPartPr>
                        <w14:cNvContentPartPr/>
                      </w14:nvContentPartPr>
                      <w14:xfrm>
                        <a:off x="0" y="0"/>
                        <a:ext cx="1026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1" o:spid="_x0000_s1026" type="#_x0000_t75" style="position:absolute;margin-left:252pt;margin-top:53.6pt;width:9.65pt;height:19.95pt;z-index:2550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">
                <v:imagedata r:id="rId6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1232" behindDoc="0" locked="0" layoutInCell="1" allowOverlap="1">
                <wp:simplePos x="0" y="0"/>
                <wp:positionH relativeFrom="column">
                  <wp:posOffset>3228360</wp:posOffset>
                </wp:positionH>
                <wp:positionV relativeFrom="paragraph">
                  <wp:posOffset>710130</wp:posOffset>
                </wp:positionV>
                <wp:extent cx="52200" cy="68760"/>
                <wp:effectExtent l="19050" t="19050" r="24130" b="26670"/>
                <wp:wrapNone/>
                <wp:docPr id="5010" name="Ink 5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9">
                      <w14:nvContentPartPr>
                        <w14:cNvContentPartPr/>
                      </w14:nvContentPartPr>
                      <w14:xfrm>
                        <a:off x="0" y="0"/>
                        <a:ext cx="52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0" o:spid="_x0000_s1026" type="#_x0000_t75" style="position:absolute;margin-left:253.75pt;margin-top:55.45pt;width:5.15pt;height:6.45pt;z-index:2550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">
                <v:imagedata r:id="rId6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>
                <wp:simplePos x="0" y="0"/>
                <wp:positionH relativeFrom="column">
                  <wp:posOffset>2908680</wp:posOffset>
                </wp:positionH>
                <wp:positionV relativeFrom="paragraph">
                  <wp:posOffset>481170</wp:posOffset>
                </wp:positionV>
                <wp:extent cx="181800" cy="125640"/>
                <wp:effectExtent l="19050" t="19050" r="27940" b="27305"/>
                <wp:wrapNone/>
                <wp:docPr id="5009" name="Ink 5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1">
                      <w14:nvContentPartPr>
                        <w14:cNvContentPartPr/>
                      </w14:nvContentPartPr>
                      <w14:xfrm>
                        <a:off x="0" y="0"/>
                        <a:ext cx="1818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9" o:spid="_x0000_s1026" type="#_x0000_t75" style="position:absolute;margin-left:228.6pt;margin-top:37.45pt;width:15.3pt;height:10.9pt;z-index:2550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">
                <v:imagedata r:id="rId6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9184" behindDoc="0" locked="0" layoutInCell="1" allowOverlap="1">
                <wp:simplePos x="0" y="0"/>
                <wp:positionH relativeFrom="column">
                  <wp:posOffset>2598720</wp:posOffset>
                </wp:positionH>
                <wp:positionV relativeFrom="paragraph">
                  <wp:posOffset>284250</wp:posOffset>
                </wp:positionV>
                <wp:extent cx="63000" cy="13680"/>
                <wp:effectExtent l="19050" t="38100" r="32385" b="24765"/>
                <wp:wrapNone/>
                <wp:docPr id="5008" name="Ink 5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3">
                      <w14:nvContentPartPr>
                        <w14:cNvContentPartPr/>
                      </w14:nvContentPartPr>
                      <w14:xfrm>
                        <a:off x="0" y="0"/>
                        <a:ext cx="63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8" o:spid="_x0000_s1026" type="#_x0000_t75" style="position:absolute;margin-left:204.1pt;margin-top:21.85pt;width:6.05pt;height:2.3pt;z-index:2550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">
                <v:imagedata r:id="rId6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8160" behindDoc="0" locked="0" layoutInCell="1" allowOverlap="1">
                <wp:simplePos x="0" y="0"/>
                <wp:positionH relativeFrom="column">
                  <wp:posOffset>2391720</wp:posOffset>
                </wp:positionH>
                <wp:positionV relativeFrom="paragraph">
                  <wp:posOffset>176610</wp:posOffset>
                </wp:positionV>
                <wp:extent cx="79560" cy="120960"/>
                <wp:effectExtent l="38100" t="38100" r="34925" b="31750"/>
                <wp:wrapNone/>
                <wp:docPr id="5007" name="Ink 5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5">
                      <w14:nvContentPartPr>
                        <w14:cNvContentPartPr/>
                      </w14:nvContentPartPr>
                      <w14:xfrm>
                        <a:off x="0" y="0"/>
                        <a:ext cx="795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7" o:spid="_x0000_s1026" type="#_x0000_t75" style="position:absolute;margin-left:187.6pt;margin-top:13.25pt;width:7.65pt;height:10.85pt;z-index:2550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">
                <v:imagedata r:id="rId6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7136" behindDoc="0" locked="0" layoutInCell="1" allowOverlap="1">
                <wp:simplePos x="0" y="0"/>
                <wp:positionH relativeFrom="column">
                  <wp:posOffset>2244840</wp:posOffset>
                </wp:positionH>
                <wp:positionV relativeFrom="paragraph">
                  <wp:posOffset>-47670</wp:posOffset>
                </wp:positionV>
                <wp:extent cx="95760" cy="284040"/>
                <wp:effectExtent l="38100" t="38100" r="38100" b="40005"/>
                <wp:wrapNone/>
                <wp:docPr id="5006" name="Ink 5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7">
                      <w14:nvContentPartPr>
                        <w14:cNvContentPartPr/>
                      </w14:nvContentPartPr>
                      <w14:xfrm>
                        <a:off x="0" y="0"/>
                        <a:ext cx="957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6" o:spid="_x0000_s1026" type="#_x0000_t75" style="position:absolute;margin-left:176.05pt;margin-top:-4.5pt;width:9.05pt;height:23.9pt;z-index:2550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">
                <v:imagedata r:id="rId6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6112" behindDoc="0" locked="0" layoutInCell="1" allowOverlap="1">
                <wp:simplePos x="0" y="0"/>
                <wp:positionH relativeFrom="column">
                  <wp:posOffset>2005800</wp:posOffset>
                </wp:positionH>
                <wp:positionV relativeFrom="paragraph">
                  <wp:posOffset>-96990</wp:posOffset>
                </wp:positionV>
                <wp:extent cx="14400" cy="134640"/>
                <wp:effectExtent l="38100" t="38100" r="43180" b="36830"/>
                <wp:wrapNone/>
                <wp:docPr id="5005" name="Ink 5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9">
                      <w14:nvContentPartPr>
                        <w14:cNvContentPartPr/>
                      </w14:nvContentPartPr>
                      <w14:xfrm>
                        <a:off x="0" y="0"/>
                        <a:ext cx="144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5" o:spid="_x0000_s1026" type="#_x0000_t75" style="position:absolute;margin-left:157.2pt;margin-top:-8.4pt;width:2.7pt;height:12.1pt;z-index:2550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">
                <v:imagedata r:id="rId6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4064" behindDoc="0" locked="0" layoutInCell="1" allowOverlap="1">
                <wp:simplePos x="0" y="0"/>
                <wp:positionH relativeFrom="column">
                  <wp:posOffset>3345720</wp:posOffset>
                </wp:positionH>
                <wp:positionV relativeFrom="paragraph">
                  <wp:posOffset>-385710</wp:posOffset>
                </wp:positionV>
                <wp:extent cx="290160" cy="1407240"/>
                <wp:effectExtent l="38100" t="38100" r="34290" b="21590"/>
                <wp:wrapNone/>
                <wp:docPr id="5003" name="Ink 5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1">
                      <w14:nvContentPartPr>
                        <w14:cNvContentPartPr/>
                      </w14:nvContentPartPr>
                      <w14:xfrm>
                        <a:off x="0" y="0"/>
                        <a:ext cx="290160" cy="14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3" o:spid="_x0000_s1026" type="#_x0000_t75" style="position:absolute;margin-left:262.95pt;margin-top:-30.85pt;width:24.1pt;height:112.05pt;z-index:2550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">
                <v:imagedata r:id="rId6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>
                <wp:simplePos x="0" y="0"/>
                <wp:positionH relativeFrom="column">
                  <wp:posOffset>1617360</wp:posOffset>
                </wp:positionH>
                <wp:positionV relativeFrom="paragraph">
                  <wp:posOffset>-345390</wp:posOffset>
                </wp:positionV>
                <wp:extent cx="232200" cy="1461600"/>
                <wp:effectExtent l="38100" t="38100" r="34925" b="24765"/>
                <wp:wrapNone/>
                <wp:docPr id="5002" name="Ink 5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3">
                      <w14:nvContentPartPr>
                        <w14:cNvContentPartPr/>
                      </w14:nvContentPartPr>
                      <w14:xfrm>
                        <a:off x="0" y="0"/>
                        <a:ext cx="232200" cy="14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2" o:spid="_x0000_s1026" type="#_x0000_t75" style="position:absolute;margin-left:126.6pt;margin-top:-27.85pt;width:19.75pt;height:116.45pt;z-index:2550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">
                <v:imagedata r:id="rId6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0992" behindDoc="0" locked="0" layoutInCell="1" allowOverlap="1">
                <wp:simplePos x="0" y="0"/>
                <wp:positionH relativeFrom="column">
                  <wp:posOffset>4454160</wp:posOffset>
                </wp:positionH>
                <wp:positionV relativeFrom="paragraph">
                  <wp:posOffset>464250</wp:posOffset>
                </wp:positionV>
                <wp:extent cx="51120" cy="93240"/>
                <wp:effectExtent l="114300" t="171450" r="139700" b="193040"/>
                <wp:wrapNone/>
                <wp:docPr id="5000" name="Ink 5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5">
                      <w14:nvContentPartPr>
                        <w14:cNvContentPartPr/>
                      </w14:nvContentPartPr>
                      <w14:xfrm>
                        <a:off x="0" y="0"/>
                        <a:ext cx="51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0" o:spid="_x0000_s1026" type="#_x0000_t75" style="position:absolute;margin-left:345pt;margin-top:25.15pt;width:15.5pt;height:30.15pt;z-index:2550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">
                <v:imagedata r:id="rId6946" o:title=""/>
              </v:shape>
            </w:pict>
          </mc:Fallback>
        </mc:AlternateContent>
      </w:r>
    </w:p>
    <w:p w:rsidR="008E407A" w:rsidRPr="00FF45CB" w:rsidRDefault="002E5DB6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5095808" behindDoc="0" locked="0" layoutInCell="1" allowOverlap="1">
                <wp:simplePos x="0" y="0"/>
                <wp:positionH relativeFrom="column">
                  <wp:posOffset>1872240</wp:posOffset>
                </wp:positionH>
                <wp:positionV relativeFrom="paragraph">
                  <wp:posOffset>-177380</wp:posOffset>
                </wp:positionV>
                <wp:extent cx="360" cy="360"/>
                <wp:effectExtent l="0" t="0" r="0" b="0"/>
                <wp:wrapNone/>
                <wp:docPr id="5035" name="Ink 5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5" o:spid="_x0000_s1026" type="#_x0000_t75" style="position:absolute;margin-left:141.75pt;margin-top:-25.3pt;width:11.4pt;height:22.75pt;z-index:2550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">
                <v:imagedata r:id="rId694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0688" behindDoc="0" locked="0" layoutInCell="1" allowOverlap="1">
                <wp:simplePos x="0" y="0"/>
                <wp:positionH relativeFrom="column">
                  <wp:posOffset>3222600</wp:posOffset>
                </wp:positionH>
                <wp:positionV relativeFrom="paragraph">
                  <wp:posOffset>211420</wp:posOffset>
                </wp:positionV>
                <wp:extent cx="139320" cy="7200"/>
                <wp:effectExtent l="38100" t="38100" r="51435" b="50165"/>
                <wp:wrapNone/>
                <wp:docPr id="5029" name="Ink 5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9">
                      <w14:nvContentPartPr>
                        <w14:cNvContentPartPr/>
                      </w14:nvContentPartPr>
                      <w14:xfrm>
                        <a:off x="0" y="0"/>
                        <a:ext cx="139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9" o:spid="_x0000_s1026" type="#_x0000_t75" style="position:absolute;margin-left:252.75pt;margin-top:15.65pt;width:12.95pt;height:2.55pt;z-index:2550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">
                <v:imagedata r:id="rId6950" o:title=""/>
              </v:shape>
            </w:pict>
          </mc:Fallback>
        </mc:AlternateContent>
      </w:r>
      <w:r w:rsidR="008E407A" w:rsidRPr="00AC7DC2">
        <w:rPr>
          <w:b/>
          <w:highlight w:val="yellow"/>
          <w:u w:val="single"/>
          <w:lang w:val="el-GR"/>
        </w:rPr>
        <w:t>Πρόταση:</w:t>
      </w:r>
      <w:r w:rsidR="008E407A" w:rsidRPr="00AC7DC2">
        <w:rPr>
          <w:highlight w:val="yellow"/>
          <w:lang w:val="el-GR"/>
        </w:rPr>
        <w:t xml:space="preserve"> Αν </w:t>
      </w:r>
      <w:r w:rsidR="00496A32" w:rsidRPr="00AC7DC2">
        <w:rPr>
          <w:position w:val="-4"/>
          <w:highlight w:val="yellow"/>
        </w:rPr>
        <w:object w:dxaOrig="260" w:dyaOrig="260">
          <v:shape id="_x0000_i1234" type="#_x0000_t75" style="width:13.2pt;height:13.2pt" o:ole="">
            <v:imagedata r:id="rId6951" o:title=""/>
          </v:shape>
          <o:OLEObject Type="Embed" ProgID="Equation.DSMT4" ShapeID="_x0000_i1234" DrawAspect="Content" ObjectID="_1667909385" r:id="rId6952"/>
        </w:object>
      </w:r>
      <w:r w:rsidR="008E407A" w:rsidRPr="00AC7DC2">
        <w:rPr>
          <w:highlight w:val="yellow"/>
          <w:lang w:val="el-GR"/>
        </w:rPr>
        <w:t xml:space="preserve"> συμμετρικός και αντιστρέψιμος τότε </w:t>
      </w:r>
      <w:r w:rsidR="00496A32" w:rsidRPr="00AC7DC2">
        <w:rPr>
          <w:position w:val="-4"/>
          <w:highlight w:val="yellow"/>
        </w:rPr>
        <w:object w:dxaOrig="380" w:dyaOrig="300">
          <v:shape id="_x0000_i1235" type="#_x0000_t75" style="width:19.2pt;height:15.2pt" o:ole="">
            <v:imagedata r:id="rId6953" o:title=""/>
          </v:shape>
          <o:OLEObject Type="Embed" ProgID="Equation.DSMT4" ShapeID="_x0000_i1235" DrawAspect="Content" ObjectID="_1667909386" r:id="rId6954"/>
        </w:object>
      </w:r>
      <w:r w:rsidR="008E407A" w:rsidRPr="00AC7DC2">
        <w:rPr>
          <w:highlight w:val="yellow"/>
          <w:lang w:val="el-GR"/>
        </w:rPr>
        <w:t xml:space="preserve"> συμμετρικός.</w:t>
      </w:r>
    </w:p>
    <w:p w:rsidR="008E407A" w:rsidRPr="00FF45CB" w:rsidRDefault="008E407A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2F6F9F4" wp14:editId="67DFE133">
                <wp:simplePos x="0" y="0"/>
                <wp:positionH relativeFrom="column">
                  <wp:posOffset>1483995</wp:posOffset>
                </wp:positionH>
                <wp:positionV relativeFrom="paragraph">
                  <wp:posOffset>89535</wp:posOffset>
                </wp:positionV>
                <wp:extent cx="252095" cy="247650"/>
                <wp:effectExtent l="0" t="3810" r="0" b="0"/>
                <wp:wrapNone/>
                <wp:docPr id="1223" name="Text Box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DB6" w:rsidRPr="00931042" w:rsidRDefault="002E5DB6" w:rsidP="008E407A">
                            <w:pPr>
                              <w:rPr>
                                <w:lang w:val="en-US"/>
                              </w:rPr>
                            </w:pPr>
                            <w:r w:rsidRPr="00931042">
                              <w:t>!</w:t>
                            </w:r>
                          </w:p>
                          <w:p w:rsidR="002E5DB6" w:rsidRDefault="002E5DB6" w:rsidP="008E407A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4" o:spid="_x0000_s1034" type="#_x0000_t202" style="position:absolute;left:0;text-align:left;margin-left:116.85pt;margin-top:7.05pt;width:19.85pt;height:19.5pt;z-index:25169612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" stroked="f">
                <v:textbox>
                  <w:txbxContent>
                    <w:p w:rsidR="004F295D" w:rsidRPr="00931042" w:rsidRDefault="004F295D" w:rsidP="008E407A">
                      <w:pPr>
                        <w:rPr>
                          <w:lang w:val="en-US"/>
                        </w:rPr>
                      </w:pPr>
                      <w:r w:rsidRPr="00931042">
                        <w:t>!</w:t>
                      </w:r>
                    </w:p>
                    <w:p w:rsidR="004F295D" w:rsidRDefault="004F295D" w:rsidP="008E407A"/>
                  </w:txbxContent>
                </v:textbox>
              </v:shape>
            </w:pict>
          </mc:Fallback>
        </mc:AlternateContent>
      </w:r>
    </w:p>
    <w:p w:rsidR="008E407A" w:rsidRPr="00FF45CB" w:rsidRDefault="002E5DB6" w:rsidP="008E407A">
      <w:pP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13216" behindDoc="0" locked="0" layoutInCell="1" allowOverlap="1">
                <wp:simplePos x="0" y="0"/>
                <wp:positionH relativeFrom="column">
                  <wp:posOffset>4599960</wp:posOffset>
                </wp:positionH>
                <wp:positionV relativeFrom="paragraph">
                  <wp:posOffset>311080</wp:posOffset>
                </wp:positionV>
                <wp:extent cx="1800" cy="6120"/>
                <wp:effectExtent l="38100" t="38100" r="36830" b="32385"/>
                <wp:wrapNone/>
                <wp:docPr id="5052" name="Ink 5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5">
                      <w14:nvContentPartPr>
                        <w14:cNvContentPartPr/>
                      </w14:nvContentPartPr>
                      <w14:xfrm>
                        <a:off x="0" y="0"/>
                        <a:ext cx="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2" o:spid="_x0000_s1026" type="#_x0000_t75" style="position:absolute;margin-left:361.05pt;margin-top:23.9pt;width:2.25pt;height:1.75pt;z-index:2551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">
                <v:imagedata r:id="rId695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>
                <wp:simplePos x="0" y="0"/>
                <wp:positionH relativeFrom="column">
                  <wp:posOffset>4451640</wp:posOffset>
                </wp:positionH>
                <wp:positionV relativeFrom="paragraph">
                  <wp:posOffset>11920</wp:posOffset>
                </wp:positionV>
                <wp:extent cx="22320" cy="96120"/>
                <wp:effectExtent l="38100" t="38100" r="34925" b="37465"/>
                <wp:wrapNone/>
                <wp:docPr id="5051" name="Ink 5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7">
                      <w14:nvContentPartPr>
                        <w14:cNvContentPartPr/>
                      </w14:nvContentPartPr>
                      <w14:xfrm>
                        <a:off x="0" y="0"/>
                        <a:ext cx="223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1" o:spid="_x0000_s1026" type="#_x0000_t75" style="position:absolute;margin-left:349.8pt;margin-top:.25pt;width:3.15pt;height:9pt;z-index:2551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">
                <v:imagedata r:id="rId695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11168" behindDoc="0" locked="0" layoutInCell="1" allowOverlap="1">
                <wp:simplePos x="0" y="0"/>
                <wp:positionH relativeFrom="column">
                  <wp:posOffset>4296480</wp:posOffset>
                </wp:positionH>
                <wp:positionV relativeFrom="paragraph">
                  <wp:posOffset>153040</wp:posOffset>
                </wp:positionV>
                <wp:extent cx="212040" cy="142200"/>
                <wp:effectExtent l="38100" t="38100" r="36195" b="29845"/>
                <wp:wrapNone/>
                <wp:docPr id="5050" name="Ink 5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9">
                      <w14:nvContentPartPr>
                        <w14:cNvContentPartPr/>
                      </w14:nvContentPartPr>
                      <w14:xfrm>
                        <a:off x="0" y="0"/>
                        <a:ext cx="2120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0" o:spid="_x0000_s1026" type="#_x0000_t75" style="position:absolute;margin-left:337.6pt;margin-top:11.35pt;width:18.2pt;height:12.75pt;z-index:2551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">
                <v:imagedata r:id="rId696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10144" behindDoc="0" locked="0" layoutInCell="1" allowOverlap="1">
                <wp:simplePos x="0" y="0"/>
                <wp:positionH relativeFrom="column">
                  <wp:posOffset>4290720</wp:posOffset>
                </wp:positionH>
                <wp:positionV relativeFrom="paragraph">
                  <wp:posOffset>171760</wp:posOffset>
                </wp:positionV>
                <wp:extent cx="14760" cy="101880"/>
                <wp:effectExtent l="38100" t="38100" r="23495" b="31750"/>
                <wp:wrapNone/>
                <wp:docPr id="5049" name="Ink 5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1">
                      <w14:nvContentPartPr>
                        <w14:cNvContentPartPr/>
                      </w14:nvContentPartPr>
                      <w14:xfrm>
                        <a:off x="0" y="0"/>
                        <a:ext cx="14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9" o:spid="_x0000_s1026" type="#_x0000_t75" style="position:absolute;margin-left:337.3pt;margin-top:12.95pt;width:2.3pt;height:9.2pt;z-index:2551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">
                <v:imagedata r:id="rId696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9120" behindDoc="0" locked="0" layoutInCell="1" allowOverlap="1">
                <wp:simplePos x="0" y="0"/>
                <wp:positionH relativeFrom="column">
                  <wp:posOffset>4218360</wp:posOffset>
                </wp:positionH>
                <wp:positionV relativeFrom="paragraph">
                  <wp:posOffset>177880</wp:posOffset>
                </wp:positionV>
                <wp:extent cx="10440" cy="107640"/>
                <wp:effectExtent l="38100" t="38100" r="27940" b="26035"/>
                <wp:wrapNone/>
                <wp:docPr id="5048" name="Ink 5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3">
                      <w14:nvContentPartPr>
                        <w14:cNvContentPartPr/>
                      </w14:nvContentPartPr>
                      <w14:xfrm>
                        <a:off x="0" y="0"/>
                        <a:ext cx="104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8" o:spid="_x0000_s1026" type="#_x0000_t75" style="position:absolute;margin-left:331.55pt;margin-top:13.4pt;width:2.15pt;height:9.8pt;z-index:2551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">
                <v:imagedata r:id="rId696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8096" behindDoc="0" locked="0" layoutInCell="1" allowOverlap="1">
                <wp:simplePos x="0" y="0"/>
                <wp:positionH relativeFrom="column">
                  <wp:posOffset>3901920</wp:posOffset>
                </wp:positionH>
                <wp:positionV relativeFrom="paragraph">
                  <wp:posOffset>121360</wp:posOffset>
                </wp:positionV>
                <wp:extent cx="280080" cy="277560"/>
                <wp:effectExtent l="38100" t="38100" r="43815" b="27305"/>
                <wp:wrapNone/>
                <wp:docPr id="5047" name="Ink 5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5">
                      <w14:nvContentPartPr>
                        <w14:cNvContentPartPr/>
                      </w14:nvContentPartPr>
                      <w14:xfrm>
                        <a:off x="0" y="0"/>
                        <a:ext cx="2800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7" o:spid="_x0000_s1026" type="#_x0000_t75" style="position:absolute;margin-left:306.55pt;margin-top:9pt;width:23.45pt;height:23.05pt;z-index:2551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">
                <v:imagedata r:id="rId696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7072" behindDoc="0" locked="0" layoutInCell="1" allowOverlap="1">
                <wp:simplePos x="0" y="0"/>
                <wp:positionH relativeFrom="column">
                  <wp:posOffset>3663600</wp:posOffset>
                </wp:positionH>
                <wp:positionV relativeFrom="paragraph">
                  <wp:posOffset>125680</wp:posOffset>
                </wp:positionV>
                <wp:extent cx="46080" cy="209880"/>
                <wp:effectExtent l="38100" t="38100" r="30480" b="38100"/>
                <wp:wrapNone/>
                <wp:docPr id="5046" name="Ink 5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7">
                      <w14:nvContentPartPr>
                        <w14:cNvContentPartPr/>
                      </w14:nvContentPartPr>
                      <w14:xfrm>
                        <a:off x="0" y="0"/>
                        <a:ext cx="460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6" o:spid="_x0000_s1026" type="#_x0000_t75" style="position:absolute;margin-left:287.85pt;margin-top:9.35pt;width:5pt;height:17.8pt;z-index:2551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">
                <v:imagedata r:id="rId696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6048" behindDoc="0" locked="0" layoutInCell="1" allowOverlap="1">
                <wp:simplePos x="0" y="0"/>
                <wp:positionH relativeFrom="column">
                  <wp:posOffset>3674040</wp:posOffset>
                </wp:positionH>
                <wp:positionV relativeFrom="paragraph">
                  <wp:posOffset>250600</wp:posOffset>
                </wp:positionV>
                <wp:extent cx="210600" cy="33120"/>
                <wp:effectExtent l="38100" t="38100" r="37465" b="24130"/>
                <wp:wrapNone/>
                <wp:docPr id="5045" name="Ink 5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9">
                      <w14:nvContentPartPr>
                        <w14:cNvContentPartPr/>
                      </w14:nvContentPartPr>
                      <w14:xfrm>
                        <a:off x="0" y="0"/>
                        <a:ext cx="210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5" o:spid="_x0000_s1026" type="#_x0000_t75" style="position:absolute;margin-left:288.85pt;margin-top:19pt;width:17.85pt;height:3.8pt;z-index:2551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">
                <v:imagedata r:id="rId697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>
                <wp:simplePos x="0" y="0"/>
                <wp:positionH relativeFrom="column">
                  <wp:posOffset>3505920</wp:posOffset>
                </wp:positionH>
                <wp:positionV relativeFrom="paragraph">
                  <wp:posOffset>79240</wp:posOffset>
                </wp:positionV>
                <wp:extent cx="13680" cy="317160"/>
                <wp:effectExtent l="38100" t="38100" r="24765" b="26035"/>
                <wp:wrapNone/>
                <wp:docPr id="5044" name="Ink 5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1">
                      <w14:nvContentPartPr>
                        <w14:cNvContentPartPr/>
                      </w14:nvContentPartPr>
                      <w14:xfrm>
                        <a:off x="0" y="0"/>
                        <a:ext cx="136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4" o:spid="_x0000_s1026" type="#_x0000_t75" style="position:absolute;margin-left:275.5pt;margin-top:5.7pt;width:2.35pt;height:26.2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">
                <v:imagedata r:id="rId697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>
                <wp:simplePos x="0" y="0"/>
                <wp:positionH relativeFrom="column">
                  <wp:posOffset>3503040</wp:posOffset>
                </wp:positionH>
                <wp:positionV relativeFrom="paragraph">
                  <wp:posOffset>207040</wp:posOffset>
                </wp:positionV>
                <wp:extent cx="132840" cy="81000"/>
                <wp:effectExtent l="38100" t="38100" r="38735" b="33655"/>
                <wp:wrapNone/>
                <wp:docPr id="5043" name="Ink 5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3">
                      <w14:nvContentPartPr>
                        <w14:cNvContentPartPr/>
                      </w14:nvContentPartPr>
                      <w14:xfrm>
                        <a:off x="0" y="0"/>
                        <a:ext cx="132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3" o:spid="_x0000_s1026" type="#_x0000_t75" style="position:absolute;margin-left:275.4pt;margin-top:15.55pt;width:11.6pt;height:7.85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">
                <v:imagedata r:id="rId697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2976" behindDoc="0" locked="0" layoutInCell="1" allowOverlap="1">
                <wp:simplePos x="0" y="0"/>
                <wp:positionH relativeFrom="column">
                  <wp:posOffset>3338160</wp:posOffset>
                </wp:positionH>
                <wp:positionV relativeFrom="paragraph">
                  <wp:posOffset>171400</wp:posOffset>
                </wp:positionV>
                <wp:extent cx="142920" cy="136080"/>
                <wp:effectExtent l="38100" t="38100" r="28575" b="35560"/>
                <wp:wrapNone/>
                <wp:docPr id="5042" name="Ink 5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5">
                      <w14:nvContentPartPr>
                        <w14:cNvContentPartPr/>
                      </w14:nvContentPartPr>
                      <w14:xfrm>
                        <a:off x="0" y="0"/>
                        <a:ext cx="142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2" o:spid="_x0000_s1026" type="#_x0000_t75" style="position:absolute;margin-left:262.15pt;margin-top:12.9pt;width:12.6pt;height:12pt;z-index:2551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">
                <v:imagedata r:id="rId697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1952" behindDoc="0" locked="0" layoutInCell="1" allowOverlap="1">
                <wp:simplePos x="0" y="0"/>
                <wp:positionH relativeFrom="column">
                  <wp:posOffset>2996880</wp:posOffset>
                </wp:positionH>
                <wp:positionV relativeFrom="paragraph">
                  <wp:posOffset>203440</wp:posOffset>
                </wp:positionV>
                <wp:extent cx="157320" cy="132120"/>
                <wp:effectExtent l="38100" t="38100" r="33655" b="39370"/>
                <wp:wrapNone/>
                <wp:docPr id="5041" name="Ink 5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7">
                      <w14:nvContentPartPr>
                        <w14:cNvContentPartPr/>
                      </w14:nvContentPartPr>
                      <w14:xfrm>
                        <a:off x="0" y="0"/>
                        <a:ext cx="157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1" o:spid="_x0000_s1026" type="#_x0000_t75" style="position:absolute;margin-left:235.25pt;margin-top:15.25pt;width:13.95pt;height:11.75pt;z-index:2551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">
                <v:imagedata r:id="rId697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100928" behindDoc="0" locked="0" layoutInCell="1" allowOverlap="1">
                <wp:simplePos x="0" y="0"/>
                <wp:positionH relativeFrom="column">
                  <wp:posOffset>2906520</wp:posOffset>
                </wp:positionH>
                <wp:positionV relativeFrom="paragraph">
                  <wp:posOffset>63400</wp:posOffset>
                </wp:positionV>
                <wp:extent cx="15840" cy="405720"/>
                <wp:effectExtent l="38100" t="38100" r="22860" b="33020"/>
                <wp:wrapNone/>
                <wp:docPr id="5040" name="Ink 5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9">
                      <w14:nvContentPartPr>
                        <w14:cNvContentPartPr/>
                      </w14:nvContentPartPr>
                      <w14:xfrm>
                        <a:off x="0" y="0"/>
                        <a:ext cx="1584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0" o:spid="_x0000_s1026" type="#_x0000_t75" style="position:absolute;margin-left:228.1pt;margin-top:4.5pt;width:2.6pt;height:33.15pt;z-index:2551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">
                <v:imagedata r:id="rId698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>
                <wp:simplePos x="0" y="0"/>
                <wp:positionH relativeFrom="column">
                  <wp:posOffset>2814360</wp:posOffset>
                </wp:positionH>
                <wp:positionV relativeFrom="paragraph">
                  <wp:posOffset>194080</wp:posOffset>
                </wp:positionV>
                <wp:extent cx="190080" cy="127440"/>
                <wp:effectExtent l="38100" t="38100" r="38735" b="25400"/>
                <wp:wrapNone/>
                <wp:docPr id="5039" name="Ink 5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1">
                      <w14:nvContentPartPr>
                        <w14:cNvContentPartPr/>
                      </w14:nvContentPartPr>
                      <w14:xfrm>
                        <a:off x="0" y="0"/>
                        <a:ext cx="1900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9" o:spid="_x0000_s1026" type="#_x0000_t75" style="position:absolute;margin-left:221pt;margin-top:14.65pt;width:16.25pt;height:11.35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">
                <v:imagedata r:id="rId69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8880" behindDoc="0" locked="0" layoutInCell="1" allowOverlap="1">
                <wp:simplePos x="0" y="0"/>
                <wp:positionH relativeFrom="column">
                  <wp:posOffset>2715720</wp:posOffset>
                </wp:positionH>
                <wp:positionV relativeFrom="paragraph">
                  <wp:posOffset>177880</wp:posOffset>
                </wp:positionV>
                <wp:extent cx="18000" cy="115560"/>
                <wp:effectExtent l="38100" t="38100" r="20320" b="37465"/>
                <wp:wrapNone/>
                <wp:docPr id="5038" name="Ink 5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3">
                      <w14:nvContentPartPr>
                        <w14:cNvContentPartPr/>
                      </w14:nvContentPartPr>
                      <w14:xfrm>
                        <a:off x="0" y="0"/>
                        <a:ext cx="18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8" o:spid="_x0000_s1026" type="#_x0000_t75" style="position:absolute;margin-left:213.2pt;margin-top:13.5pt;width:2.6pt;height:10.3pt;z-index:2550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">
                <v:imagedata r:id="rId698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7856" behindDoc="0" locked="0" layoutInCell="1" allowOverlap="1">
                <wp:simplePos x="0" y="0"/>
                <wp:positionH relativeFrom="column">
                  <wp:posOffset>2617440</wp:posOffset>
                </wp:positionH>
                <wp:positionV relativeFrom="paragraph">
                  <wp:posOffset>177160</wp:posOffset>
                </wp:positionV>
                <wp:extent cx="93960" cy="275760"/>
                <wp:effectExtent l="38100" t="38100" r="40005" b="29210"/>
                <wp:wrapNone/>
                <wp:docPr id="5037" name="Ink 5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5">
                      <w14:nvContentPartPr>
                        <w14:cNvContentPartPr/>
                      </w14:nvContentPartPr>
                      <w14:xfrm>
                        <a:off x="0" y="0"/>
                        <a:ext cx="939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7" o:spid="_x0000_s1026" type="#_x0000_t75" style="position:absolute;margin-left:205.4pt;margin-top:13.25pt;width:8.75pt;height:22.95pt;z-index:2550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">
                <v:imagedata r:id="rId698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6832" behindDoc="0" locked="0" layoutInCell="1" allowOverlap="1">
                <wp:simplePos x="0" y="0"/>
                <wp:positionH relativeFrom="column">
                  <wp:posOffset>2529240</wp:posOffset>
                </wp:positionH>
                <wp:positionV relativeFrom="paragraph">
                  <wp:posOffset>167800</wp:posOffset>
                </wp:positionV>
                <wp:extent cx="98280" cy="118080"/>
                <wp:effectExtent l="38100" t="38100" r="35560" b="34925"/>
                <wp:wrapNone/>
                <wp:docPr id="5036" name="Ink 5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7">
                      <w14:nvContentPartPr>
                        <w14:cNvContentPartPr/>
                      </w14:nvContentPartPr>
                      <w14:xfrm>
                        <a:off x="0" y="0"/>
                        <a:ext cx="98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6" o:spid="_x0000_s1026" type="#_x0000_t75" style="position:absolute;margin-left:198.3pt;margin-top:12.4pt;width:9.45pt;height:11.05pt;z-index:2550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">
                <v:imagedata r:id="rId69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4784" behindDoc="0" locked="0" layoutInCell="1" allowOverlap="1">
                <wp:simplePos x="0" y="0"/>
                <wp:positionH relativeFrom="column">
                  <wp:posOffset>1909320</wp:posOffset>
                </wp:positionH>
                <wp:positionV relativeFrom="paragraph">
                  <wp:posOffset>256000</wp:posOffset>
                </wp:positionV>
                <wp:extent cx="195480" cy="60480"/>
                <wp:effectExtent l="95250" t="152400" r="109855" b="149225"/>
                <wp:wrapNone/>
                <wp:docPr id="5034" name="Ink 5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9">
                      <w14:nvContentPartPr>
                        <w14:cNvContentPartPr/>
                      </w14:nvContentPartPr>
                      <w14:xfrm>
                        <a:off x="0" y="0"/>
                        <a:ext cx="1954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4" o:spid="_x0000_s1026" type="#_x0000_t75" style="position:absolute;margin-left:146.15pt;margin-top:10.85pt;width:24.15pt;height:21.05pt;z-index:2550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">
                <v:imagedata r:id="rId699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093760" behindDoc="0" locked="0" layoutInCell="1" allowOverlap="1">
                <wp:simplePos x="0" y="0"/>
                <wp:positionH relativeFrom="column">
                  <wp:posOffset>1384440</wp:posOffset>
                </wp:positionH>
                <wp:positionV relativeFrom="paragraph">
                  <wp:posOffset>288760</wp:posOffset>
                </wp:positionV>
                <wp:extent cx="201960" cy="19800"/>
                <wp:effectExtent l="95250" t="152400" r="121920" b="170815"/>
                <wp:wrapNone/>
                <wp:docPr id="5033" name="Ink 5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1">
                      <w14:nvContentPartPr>
                        <w14:cNvContentPartPr/>
                      </w14:nvContentPartPr>
                      <w14:xfrm>
                        <a:off x="0" y="0"/>
                        <a:ext cx="201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3" o:spid="_x0000_s1026" type="#_x0000_t75" style="position:absolute;margin-left:104.4pt;margin-top:13.2pt;width:25.3pt;height:19.45pt;z-index:2550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">
                <v:imagedata r:id="rId6992" o:title=""/>
              </v:shape>
            </w:pict>
          </mc:Fallback>
        </mc:AlternateContent>
      </w:r>
      <w:r w:rsidR="008E407A" w:rsidRPr="00FF45CB">
        <w:rPr>
          <w:b/>
          <w:u w:val="single"/>
          <w:lang w:val="el-GR"/>
        </w:rPr>
        <w:t>Απόδειξη:</w:t>
      </w:r>
      <w:r w:rsidR="008E407A" w:rsidRPr="00FF45CB">
        <w:rPr>
          <w:lang w:val="el-GR"/>
        </w:rPr>
        <w:t xml:space="preserve"> Δείξτε </w:t>
      </w:r>
      <w:r w:rsidR="00496A32" w:rsidRPr="006A595F">
        <w:rPr>
          <w:position w:val="-10"/>
        </w:rPr>
        <w:object w:dxaOrig="1219" w:dyaOrig="360">
          <v:shape id="_x0000_i1236" type="#_x0000_t75" style="width:60.85pt;height:18pt" o:ole="">
            <v:imagedata r:id="rId6993" o:title=""/>
          </v:shape>
          <o:OLEObject Type="Embed" ProgID="Equation.DSMT4" ShapeID="_x0000_i1236" DrawAspect="Content" ObjectID="_1667909387" r:id="rId6994"/>
        </w:object>
      </w:r>
    </w:p>
    <w:p w:rsidR="008E407A" w:rsidRPr="00FF45CB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8816" behindDoc="0" locked="0" layoutInCell="1" allowOverlap="1">
                <wp:simplePos x="0" y="0"/>
                <wp:positionH relativeFrom="column">
                  <wp:posOffset>4162920</wp:posOffset>
                </wp:positionH>
                <wp:positionV relativeFrom="paragraph">
                  <wp:posOffset>639040</wp:posOffset>
                </wp:positionV>
                <wp:extent cx="25920" cy="193680"/>
                <wp:effectExtent l="38100" t="38100" r="31750" b="34925"/>
                <wp:wrapNone/>
                <wp:docPr id="5077" name="Ink 5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5">
                      <w14:nvContentPartPr>
                        <w14:cNvContentPartPr/>
                      </w14:nvContentPartPr>
                      <w14:xfrm>
                        <a:off x="0" y="0"/>
                        <a:ext cx="259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7" o:spid="_x0000_s1026" type="#_x0000_t75" style="position:absolute;margin-left:327.05pt;margin-top:49.55pt;width:3.4pt;height:16.65pt;z-index:2551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">
                <v:imagedata r:id="rId6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7792" behindDoc="0" locked="0" layoutInCell="1" allowOverlap="1">
                <wp:simplePos x="0" y="0"/>
                <wp:positionH relativeFrom="column">
                  <wp:posOffset>3959880</wp:posOffset>
                </wp:positionH>
                <wp:positionV relativeFrom="paragraph">
                  <wp:posOffset>716800</wp:posOffset>
                </wp:positionV>
                <wp:extent cx="107280" cy="10080"/>
                <wp:effectExtent l="38100" t="38100" r="26670" b="47625"/>
                <wp:wrapNone/>
                <wp:docPr id="5076" name="Ink 5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7">
                      <w14:nvContentPartPr>
                        <w14:cNvContentPartPr/>
                      </w14:nvContentPartPr>
                      <w14:xfrm>
                        <a:off x="0" y="0"/>
                        <a:ext cx="107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6" o:spid="_x0000_s1026" type="#_x0000_t75" style="position:absolute;margin-left:311.25pt;margin-top:55.7pt;width:9.9pt;height:2.55pt;z-index:2551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">
                <v:imagedata r:id="rId6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8576" behindDoc="0" locked="0" layoutInCell="1" allowOverlap="1">
                <wp:simplePos x="0" y="0"/>
                <wp:positionH relativeFrom="column">
                  <wp:posOffset>3032520</wp:posOffset>
                </wp:positionH>
                <wp:positionV relativeFrom="paragraph">
                  <wp:posOffset>657760</wp:posOffset>
                </wp:positionV>
                <wp:extent cx="103680" cy="21600"/>
                <wp:effectExtent l="38100" t="38100" r="29845" b="35560"/>
                <wp:wrapNone/>
                <wp:docPr id="5067" name="Ink 5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9">
                      <w14:nvContentPartPr>
                        <w14:cNvContentPartPr/>
                      </w14:nvContentPartPr>
                      <w14:xfrm>
                        <a:off x="0" y="0"/>
                        <a:ext cx="1036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7" o:spid="_x0000_s1026" type="#_x0000_t75" style="position:absolute;margin-left:238.05pt;margin-top:51.1pt;width:9.6pt;height:2.9pt;z-index:2551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">
                <v:imagedata r:id="rId7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7552" behindDoc="0" locked="0" layoutInCell="1" allowOverlap="1">
                <wp:simplePos x="0" y="0"/>
                <wp:positionH relativeFrom="column">
                  <wp:posOffset>3076080</wp:posOffset>
                </wp:positionH>
                <wp:positionV relativeFrom="paragraph">
                  <wp:posOffset>689080</wp:posOffset>
                </wp:positionV>
                <wp:extent cx="2880" cy="121320"/>
                <wp:effectExtent l="38100" t="38100" r="35560" b="31115"/>
                <wp:wrapNone/>
                <wp:docPr id="5066" name="Ink 5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1">
                      <w14:nvContentPartPr>
                        <w14:cNvContentPartPr/>
                      </w14:nvContentPartPr>
                      <w14:xfrm>
                        <a:off x="0" y="0"/>
                        <a:ext cx="28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6" o:spid="_x0000_s1026" type="#_x0000_t75" style="position:absolute;margin-left:241.55pt;margin-top:53.7pt;width:1.6pt;height:10.75pt;z-index:2551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">
                <v:imagedata r:id="rId7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4480" behindDoc="0" locked="0" layoutInCell="1" allowOverlap="1">
                <wp:simplePos x="0" y="0"/>
                <wp:positionH relativeFrom="column">
                  <wp:posOffset>2808240</wp:posOffset>
                </wp:positionH>
                <wp:positionV relativeFrom="paragraph">
                  <wp:posOffset>687640</wp:posOffset>
                </wp:positionV>
                <wp:extent cx="9360" cy="130320"/>
                <wp:effectExtent l="38100" t="38100" r="29210" b="41275"/>
                <wp:wrapNone/>
                <wp:docPr id="5063" name="Ink 5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3">
                      <w14:nvContentPartPr>
                        <w14:cNvContentPartPr/>
                      </w14:nvContentPartPr>
                      <w14:xfrm>
                        <a:off x="0" y="0"/>
                        <a:ext cx="93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3" o:spid="_x0000_s1026" type="#_x0000_t75" style="position:absolute;margin-left:220.35pt;margin-top:53.4pt;width:2.2pt;height:11.7pt;z-index:2551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">
                <v:imagedata r:id="rId7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3456" behindDoc="0" locked="0" layoutInCell="1" allowOverlap="1">
                <wp:simplePos x="0" y="0"/>
                <wp:positionH relativeFrom="column">
                  <wp:posOffset>2640840</wp:posOffset>
                </wp:positionH>
                <wp:positionV relativeFrom="paragraph">
                  <wp:posOffset>739840</wp:posOffset>
                </wp:positionV>
                <wp:extent cx="102600" cy="10800"/>
                <wp:effectExtent l="38100" t="38100" r="31115" b="46355"/>
                <wp:wrapNone/>
                <wp:docPr id="5062" name="Ink 5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5">
                      <w14:nvContentPartPr>
                        <w14:cNvContentPartPr/>
                      </w14:nvContentPartPr>
                      <w14:xfrm>
                        <a:off x="0" y="0"/>
                        <a:ext cx="102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2" o:spid="_x0000_s1026" type="#_x0000_t75" style="position:absolute;margin-left:207.25pt;margin-top:57.5pt;width:9.6pt;height:2.35pt;z-index:2551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">
                <v:imagedata r:id="rId7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0384" behindDoc="0" locked="0" layoutInCell="1" allowOverlap="1">
                <wp:simplePos x="0" y="0"/>
                <wp:positionH relativeFrom="column">
                  <wp:posOffset>4418520</wp:posOffset>
                </wp:positionH>
                <wp:positionV relativeFrom="paragraph">
                  <wp:posOffset>418720</wp:posOffset>
                </wp:positionV>
                <wp:extent cx="283320" cy="16200"/>
                <wp:effectExtent l="38100" t="38100" r="40640" b="41275"/>
                <wp:wrapNone/>
                <wp:docPr id="5059" name="Ink 5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7">
                      <w14:nvContentPartPr>
                        <w14:cNvContentPartPr/>
                      </w14:nvContentPartPr>
                      <w14:xfrm>
                        <a:off x="0" y="0"/>
                        <a:ext cx="283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9" o:spid="_x0000_s1026" type="#_x0000_t75" style="position:absolute;margin-left:347.3pt;margin-top:32.3pt;width:23.6pt;height:2.65pt;z-index:2551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">
                <v:imagedata r:id="rId7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9360" behindDoc="0" locked="0" layoutInCell="1" allowOverlap="1">
                <wp:simplePos x="0" y="0"/>
                <wp:positionH relativeFrom="column">
                  <wp:posOffset>4809480</wp:posOffset>
                </wp:positionH>
                <wp:positionV relativeFrom="paragraph">
                  <wp:posOffset>392080</wp:posOffset>
                </wp:positionV>
                <wp:extent cx="97560" cy="10080"/>
                <wp:effectExtent l="38100" t="19050" r="36195" b="28575"/>
                <wp:wrapNone/>
                <wp:docPr id="5058" name="Ink 5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9">
                      <w14:nvContentPartPr>
                        <w14:cNvContentPartPr/>
                      </w14:nvContentPartPr>
                      <w14:xfrm>
                        <a:off x="0" y="0"/>
                        <a:ext cx="97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8" o:spid="_x0000_s1026" type="#_x0000_t75" style="position:absolute;margin-left:378.15pt;margin-top:30.25pt;width:8.85pt;height:1.95pt;z-index:2551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">
                <v:imagedata r:id="rId7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>
                <wp:simplePos x="0" y="0"/>
                <wp:positionH relativeFrom="column">
                  <wp:posOffset>1692240</wp:posOffset>
                </wp:positionH>
                <wp:positionV relativeFrom="paragraph">
                  <wp:posOffset>364720</wp:posOffset>
                </wp:positionV>
                <wp:extent cx="145800" cy="31680"/>
                <wp:effectExtent l="19050" t="19050" r="26035" b="26035"/>
                <wp:wrapNone/>
                <wp:docPr id="5057" name="Ink 5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1">
                      <w14:nvContentPartPr>
                        <w14:cNvContentPartPr/>
                      </w14:nvContentPartPr>
                      <w14:xfrm>
                        <a:off x="0" y="0"/>
                        <a:ext cx="1458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7" o:spid="_x0000_s1026" type="#_x0000_t75" style="position:absolute;margin-left:132.85pt;margin-top:28.25pt;width:12.35pt;height:3.4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">
                <v:imagedata r:id="rId7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>
                <wp:simplePos x="0" y="0"/>
                <wp:positionH relativeFrom="column">
                  <wp:posOffset>1303800</wp:posOffset>
                </wp:positionH>
                <wp:positionV relativeFrom="paragraph">
                  <wp:posOffset>427000</wp:posOffset>
                </wp:positionV>
                <wp:extent cx="594720" cy="59400"/>
                <wp:effectExtent l="38100" t="38100" r="34290" b="36195"/>
                <wp:wrapNone/>
                <wp:docPr id="5056" name="Ink 5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3">
                      <w14:nvContentPartPr>
                        <w14:cNvContentPartPr/>
                      </w14:nvContentPartPr>
                      <w14:xfrm>
                        <a:off x="0" y="0"/>
                        <a:ext cx="5947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6" o:spid="_x0000_s1026" type="#_x0000_t75" style="position:absolute;margin-left:102.2pt;margin-top:32.75pt;width:48.2pt;height:5.95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">
                <v:imagedata r:id="rId7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4240" behindDoc="0" locked="0" layoutInCell="1" allowOverlap="1">
                <wp:simplePos x="0" y="0"/>
                <wp:positionH relativeFrom="column">
                  <wp:posOffset>1065840</wp:posOffset>
                </wp:positionH>
                <wp:positionV relativeFrom="paragraph">
                  <wp:posOffset>419800</wp:posOffset>
                </wp:positionV>
                <wp:extent cx="372240" cy="42120"/>
                <wp:effectExtent l="19050" t="19050" r="27940" b="34290"/>
                <wp:wrapNone/>
                <wp:docPr id="5053" name="Ink 5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5">
                      <w14:nvContentPartPr>
                        <w14:cNvContentPartPr/>
                      </w14:nvContentPartPr>
                      <w14:xfrm>
                        <a:off x="0" y="0"/>
                        <a:ext cx="3722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3" o:spid="_x0000_s1026" type="#_x0000_t75" style="position:absolute;margin-left:83.45pt;margin-top:32.45pt;width:30.4pt;height:4.35pt;z-index:2551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">
                <v:imagedata r:id="rId7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2736" behindDoc="0" locked="0" layoutInCell="1" allowOverlap="1">
                <wp:simplePos x="0" y="0"/>
                <wp:positionH relativeFrom="column">
                  <wp:posOffset>3917040</wp:posOffset>
                </wp:positionH>
                <wp:positionV relativeFrom="paragraph">
                  <wp:posOffset>412600</wp:posOffset>
                </wp:positionV>
                <wp:extent cx="22320" cy="177120"/>
                <wp:effectExtent l="114300" t="171450" r="130175" b="204470"/>
                <wp:wrapNone/>
                <wp:docPr id="5032" name="Ink 5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7">
                      <w14:nvContentPartPr>
                        <w14:cNvContentPartPr/>
                      </w14:nvContentPartPr>
                      <w14:xfrm>
                        <a:off x="0" y="0"/>
                        <a:ext cx="223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2" o:spid="_x0000_s1026" type="#_x0000_t75" style="position:absolute;margin-left:302.8pt;margin-top:21.1pt;width:13.1pt;height:36.75pt;z-index:2550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">
                <v:imagedata r:id="rId7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1712" behindDoc="0" locked="0" layoutInCell="1" allowOverlap="1">
                <wp:simplePos x="0" y="0"/>
                <wp:positionH relativeFrom="column">
                  <wp:posOffset>3674760</wp:posOffset>
                </wp:positionH>
                <wp:positionV relativeFrom="paragraph">
                  <wp:posOffset>689440</wp:posOffset>
                </wp:positionV>
                <wp:extent cx="360" cy="360"/>
                <wp:effectExtent l="0" t="0" r="0" b="0"/>
                <wp:wrapNone/>
                <wp:docPr id="5030" name="Ink 5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0" o:spid="_x0000_s1026" type="#_x0000_t75" style="position:absolute;margin-left:288.35pt;margin-top:53.3pt;width:2.05pt;height:2.05pt;z-index:2550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IUaA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z/EI7LGCUusSDrrcjLouIDlJQJ1okPrL+ytRtu6QpTZNuOEvmu/nelqG5ik4qi9&#10;B0n1Nuhh7v89Tuhtn8Ze+NzPW0q9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">
                <v:imagedata r:id="rId5664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Αλλά έχουμε </w:t>
      </w:r>
      <w:r w:rsidR="00496A32" w:rsidRPr="006A595F">
        <w:rPr>
          <w:position w:val="-10"/>
        </w:rPr>
        <w:object w:dxaOrig="1500" w:dyaOrig="360">
          <v:shape id="_x0000_i1237" type="#_x0000_t75" style="width:75.2pt;height:18pt" o:ole="">
            <v:imagedata r:id="rId7020" o:title=""/>
          </v:shape>
          <o:OLEObject Type="Embed" ProgID="Equation.DSMT4" ShapeID="_x0000_i1237" DrawAspect="Content" ObjectID="_1667909388" r:id="rId7021"/>
        </w:object>
      </w:r>
      <w:r w:rsidR="008E407A" w:rsidRPr="00FF45CB">
        <w:rPr>
          <w:lang w:val="el-GR"/>
        </w:rPr>
        <w:t xml:space="preserve"> και αφού </w:t>
      </w:r>
      <w:r w:rsidR="00496A32" w:rsidRPr="00524E99">
        <w:rPr>
          <w:position w:val="-4"/>
        </w:rPr>
        <w:object w:dxaOrig="260" w:dyaOrig="260">
          <v:shape id="_x0000_i1238" type="#_x0000_t75" style="width:13.2pt;height:13.2pt" o:ole="">
            <v:imagedata r:id="rId6951" o:title=""/>
          </v:shape>
          <o:OLEObject Type="Embed" ProgID="Equation.DSMT4" ShapeID="_x0000_i1238" DrawAspect="Content" ObjectID="_1667909389" r:id="rId7022"/>
        </w:object>
      </w:r>
      <w:r w:rsidR="008E407A" w:rsidRPr="00FF45CB">
        <w:rPr>
          <w:lang w:val="el-GR"/>
        </w:rPr>
        <w:t xml:space="preserve"> συμμετρικός (άρα </w:t>
      </w:r>
      <w:r w:rsidR="00496A32" w:rsidRPr="00524E99">
        <w:rPr>
          <w:position w:val="-4"/>
        </w:rPr>
        <w:object w:dxaOrig="820" w:dyaOrig="300">
          <v:shape id="_x0000_i1239" type="#_x0000_t75" style="width:41.2pt;height:15.2pt" o:ole="">
            <v:imagedata r:id="rId7023" o:title=""/>
          </v:shape>
          <o:OLEObject Type="Embed" ProgID="Equation.DSMT4" ShapeID="_x0000_i1239" DrawAspect="Content" ObjectID="_1667909390" r:id="rId7024"/>
        </w:object>
      </w:r>
      <w:r w:rsidR="008E407A" w:rsidRPr="00FF45CB">
        <w:rPr>
          <w:lang w:val="el-GR"/>
        </w:rPr>
        <w:t xml:space="preserve">) το τελευταίο είναι ίσο με </w:t>
      </w:r>
      <w:r w:rsidR="00496A32" w:rsidRPr="00524E99">
        <w:rPr>
          <w:position w:val="-4"/>
        </w:rPr>
        <w:object w:dxaOrig="380" w:dyaOrig="300">
          <v:shape id="_x0000_i1240" type="#_x0000_t75" style="width:19.2pt;height:15.2pt" o:ole="">
            <v:imagedata r:id="rId7025" o:title=""/>
          </v:shape>
          <o:OLEObject Type="Embed" ProgID="Equation.DSMT4" ShapeID="_x0000_i1240" DrawAspect="Content" ObjectID="_1667909391" r:id="rId7026"/>
        </w:object>
      </w:r>
      <w:r w:rsidR="008E407A" w:rsidRPr="00FF45CB">
        <w:rPr>
          <w:lang w:val="el-GR"/>
        </w:rPr>
        <w:t xml:space="preserve">. </w:t>
      </w:r>
      <w:r w:rsidR="008E407A">
        <w:rPr>
          <w:lang w:val="en-US"/>
        </w:rPr>
        <w:t>OK</w:t>
      </w:r>
    </w:p>
    <w:p w:rsidR="008E407A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6096" behindDoc="0" locked="0" layoutInCell="1" allowOverlap="1">
                <wp:simplePos x="0" y="0"/>
                <wp:positionH relativeFrom="column">
                  <wp:posOffset>1763520</wp:posOffset>
                </wp:positionH>
                <wp:positionV relativeFrom="paragraph">
                  <wp:posOffset>215080</wp:posOffset>
                </wp:positionV>
                <wp:extent cx="51480" cy="42840"/>
                <wp:effectExtent l="38100" t="38100" r="43815" b="52705"/>
                <wp:wrapNone/>
                <wp:docPr id="5172" name="Ink 5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7">
                      <w14:nvContentPartPr>
                        <w14:cNvContentPartPr/>
                      </w14:nvContentPartPr>
                      <w14:xfrm>
                        <a:off x="0" y="0"/>
                        <a:ext cx="51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2" o:spid="_x0000_s1026" type="#_x0000_t75" style="position:absolute;margin-left:137.85pt;margin-top:15.95pt;width:6.05pt;height:5.35pt;z-index:2552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">
                <v:imagedata r:id="rId7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8032" behindDoc="0" locked="0" layoutInCell="1" allowOverlap="1">
                <wp:simplePos x="0" y="0"/>
                <wp:positionH relativeFrom="column">
                  <wp:posOffset>5350200</wp:posOffset>
                </wp:positionH>
                <wp:positionV relativeFrom="paragraph">
                  <wp:posOffset>87280</wp:posOffset>
                </wp:positionV>
                <wp:extent cx="442800" cy="267120"/>
                <wp:effectExtent l="38100" t="38100" r="33655" b="57150"/>
                <wp:wrapNone/>
                <wp:docPr id="5086" name="Ink 5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9">
                      <w14:nvContentPartPr>
                        <w14:cNvContentPartPr/>
                      </w14:nvContentPartPr>
                      <w14:xfrm>
                        <a:off x="0" y="0"/>
                        <a:ext cx="4428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6" o:spid="_x0000_s1026" type="#_x0000_t75" style="position:absolute;margin-left:420.7pt;margin-top:5.9pt;width:36.45pt;height:23pt;z-index:2551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">
                <v:imagedata r:id="rId7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>
                <wp:simplePos x="0" y="0"/>
                <wp:positionH relativeFrom="column">
                  <wp:posOffset>4891920</wp:posOffset>
                </wp:positionH>
                <wp:positionV relativeFrom="paragraph">
                  <wp:posOffset>-76880</wp:posOffset>
                </wp:positionV>
                <wp:extent cx="159480" cy="188640"/>
                <wp:effectExtent l="38100" t="38100" r="50165" b="40005"/>
                <wp:wrapNone/>
                <wp:docPr id="5084" name="Ink 5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1">
                      <w14:nvContentPartPr>
                        <w14:cNvContentPartPr/>
                      </w14:nvContentPartPr>
                      <w14:xfrm>
                        <a:off x="0" y="0"/>
                        <a:ext cx="1594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4" o:spid="_x0000_s1026" type="#_x0000_t75" style="position:absolute;margin-left:384.4pt;margin-top:-6.85pt;width:14.25pt;height:16.45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">
                <v:imagedata r:id="rId7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>
                <wp:simplePos x="0" y="0"/>
                <wp:positionH relativeFrom="column">
                  <wp:posOffset>4756200</wp:posOffset>
                </wp:positionH>
                <wp:positionV relativeFrom="paragraph">
                  <wp:posOffset>21760</wp:posOffset>
                </wp:positionV>
                <wp:extent cx="96120" cy="25200"/>
                <wp:effectExtent l="38100" t="38100" r="37465" b="32385"/>
                <wp:wrapNone/>
                <wp:docPr id="5083" name="Ink 5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3">
                      <w14:nvContentPartPr>
                        <w14:cNvContentPartPr/>
                      </w14:nvContentPartPr>
                      <w14:xfrm>
                        <a:off x="0" y="0"/>
                        <a:ext cx="961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3" o:spid="_x0000_s1026" type="#_x0000_t75" style="position:absolute;margin-left:373.75pt;margin-top:1pt;width:9pt;height:3.3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">
                <v:imagedata r:id="rId7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3936" behindDoc="0" locked="0" layoutInCell="1" allowOverlap="1">
                <wp:simplePos x="0" y="0"/>
                <wp:positionH relativeFrom="column">
                  <wp:posOffset>4508880</wp:posOffset>
                </wp:positionH>
                <wp:positionV relativeFrom="paragraph">
                  <wp:posOffset>297880</wp:posOffset>
                </wp:positionV>
                <wp:extent cx="251280" cy="5760"/>
                <wp:effectExtent l="38100" t="38100" r="34925" b="32385"/>
                <wp:wrapNone/>
                <wp:docPr id="5082" name="Ink 5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5">
                      <w14:nvContentPartPr>
                        <w14:cNvContentPartPr/>
                      </w14:nvContentPartPr>
                      <w14:xfrm>
                        <a:off x="0" y="0"/>
                        <a:ext cx="251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2" o:spid="_x0000_s1026" type="#_x0000_t75" style="position:absolute;margin-left:354.35pt;margin-top:22.7pt;width:21.35pt;height:2.05pt;z-index:2551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">
                <v:imagedata r:id="rId7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2912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5920</wp:posOffset>
                </wp:positionV>
                <wp:extent cx="130680" cy="485280"/>
                <wp:effectExtent l="38100" t="38100" r="41275" b="48260"/>
                <wp:wrapNone/>
                <wp:docPr id="5081" name="Ink 5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7">
                      <w14:nvContentPartPr>
                        <w14:cNvContentPartPr/>
                      </w14:nvContentPartPr>
                      <w14:xfrm>
                        <a:off x="0" y="0"/>
                        <a:ext cx="13068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1" o:spid="_x0000_s1026" type="#_x0000_t75" style="position:absolute;margin-left:360.95pt;margin-top:-.35pt;width:12.05pt;height:39.85pt;z-index:2551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">
                <v:imagedata r:id="rId7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188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372040</wp:posOffset>
                </wp:positionV>
                <wp:extent cx="78120" cy="10080"/>
                <wp:effectExtent l="38100" t="38100" r="36195" b="28575"/>
                <wp:wrapNone/>
                <wp:docPr id="5080" name="Ink 5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9">
                      <w14:nvContentPartPr>
                        <w14:cNvContentPartPr/>
                      </w14:nvContentPartPr>
                      <w14:xfrm>
                        <a:off x="0" y="0"/>
                        <a:ext cx="78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0" o:spid="_x0000_s1026" type="#_x0000_t75" style="position:absolute;margin-left:329.4pt;margin-top:28.65pt;width:7.4pt;height:2.2pt;z-index:2551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">
                <v:imagedata r:id="rId7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0864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314440</wp:posOffset>
                </wp:positionV>
                <wp:extent cx="102600" cy="13320"/>
                <wp:effectExtent l="38100" t="38100" r="31115" b="44450"/>
                <wp:wrapNone/>
                <wp:docPr id="5079" name="Ink 5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1">
                      <w14:nvContentPartPr>
                        <w14:cNvContentPartPr/>
                      </w14:nvContentPartPr>
                      <w14:xfrm>
                        <a:off x="0" y="0"/>
                        <a:ext cx="102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9" o:spid="_x0000_s1026" type="#_x0000_t75" style="position:absolute;margin-left:332.85pt;margin-top:24.05pt;width:9.55pt;height:2.55pt;z-index:2551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">
                <v:imagedata r:id="rId7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>
                <wp:simplePos x="0" y="0"/>
                <wp:positionH relativeFrom="column">
                  <wp:posOffset>3615000</wp:posOffset>
                </wp:positionH>
                <wp:positionV relativeFrom="paragraph">
                  <wp:posOffset>404800</wp:posOffset>
                </wp:positionV>
                <wp:extent cx="9720" cy="12240"/>
                <wp:effectExtent l="38100" t="19050" r="28575" b="26035"/>
                <wp:wrapNone/>
                <wp:docPr id="5078" name="Ink 5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3">
                      <w14:nvContentPartPr>
                        <w14:cNvContentPartPr/>
                      </w14:nvContentPartPr>
                      <w14:xfrm>
                        <a:off x="0" y="0"/>
                        <a:ext cx="9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8" o:spid="_x0000_s1026" type="#_x0000_t75" style="position:absolute;margin-left:284.1pt;margin-top:31.25pt;width:1.95pt;height:2.0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">
                <v:imagedata r:id="rId7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6768" behindDoc="0" locked="0" layoutInCell="1" allowOverlap="1">
                <wp:simplePos x="0" y="0"/>
                <wp:positionH relativeFrom="column">
                  <wp:posOffset>3857280</wp:posOffset>
                </wp:positionH>
                <wp:positionV relativeFrom="paragraph">
                  <wp:posOffset>-27560</wp:posOffset>
                </wp:positionV>
                <wp:extent cx="42120" cy="512280"/>
                <wp:effectExtent l="38100" t="38100" r="34290" b="40640"/>
                <wp:wrapNone/>
                <wp:docPr id="5075" name="Ink 5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5">
                      <w14:nvContentPartPr>
                        <w14:cNvContentPartPr/>
                      </w14:nvContentPartPr>
                      <w14:xfrm>
                        <a:off x="0" y="0"/>
                        <a:ext cx="4212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5" o:spid="_x0000_s1026" type="#_x0000_t75" style="position:absolute;margin-left:303pt;margin-top:-2.7pt;width:4.85pt;height:41.65pt;z-index:2551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">
                <v:imagedata r:id="rId7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5744" behindDoc="0" locked="0" layoutInCell="1" allowOverlap="1">
                <wp:simplePos x="0" y="0"/>
                <wp:positionH relativeFrom="column">
                  <wp:posOffset>3362640</wp:posOffset>
                </wp:positionH>
                <wp:positionV relativeFrom="paragraph">
                  <wp:posOffset>-51680</wp:posOffset>
                </wp:positionV>
                <wp:extent cx="116280" cy="683640"/>
                <wp:effectExtent l="38100" t="38100" r="36195" b="21590"/>
                <wp:wrapNone/>
                <wp:docPr id="5074" name="Ink 5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7">
                      <w14:nvContentPartPr>
                        <w14:cNvContentPartPr/>
                      </w14:nvContentPartPr>
                      <w14:xfrm>
                        <a:off x="0" y="0"/>
                        <a:ext cx="116280" cy="68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4" o:spid="_x0000_s1026" type="#_x0000_t75" style="position:absolute;margin-left:263.95pt;margin-top:-4.55pt;width:10.45pt;height:55.05pt;z-index:2551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">
                <v:imagedata r:id="rId7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4720" behindDoc="0" locked="0" layoutInCell="1" allowOverlap="1">
                <wp:simplePos x="0" y="0"/>
                <wp:positionH relativeFrom="column">
                  <wp:posOffset>3652440</wp:posOffset>
                </wp:positionH>
                <wp:positionV relativeFrom="paragraph">
                  <wp:posOffset>65320</wp:posOffset>
                </wp:positionV>
                <wp:extent cx="120240" cy="11880"/>
                <wp:effectExtent l="38100" t="38100" r="32385" b="26670"/>
                <wp:wrapNone/>
                <wp:docPr id="5073" name="Ink 5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9">
                      <w14:nvContentPartPr>
                        <w14:cNvContentPartPr/>
                      </w14:nvContentPartPr>
                      <w14:xfrm>
                        <a:off x="0" y="0"/>
                        <a:ext cx="120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3" o:spid="_x0000_s1026" type="#_x0000_t75" style="position:absolute;margin-left:287.1pt;margin-top:4.6pt;width:10.7pt;height:2.2pt;z-index:2551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">
                <v:imagedata r:id="rId7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3696" behindDoc="0" locked="0" layoutInCell="1" allowOverlap="1">
                <wp:simplePos x="0" y="0"/>
                <wp:positionH relativeFrom="column">
                  <wp:posOffset>3708960</wp:posOffset>
                </wp:positionH>
                <wp:positionV relativeFrom="paragraph">
                  <wp:posOffset>73600</wp:posOffset>
                </wp:positionV>
                <wp:extent cx="5760" cy="81360"/>
                <wp:effectExtent l="38100" t="38100" r="32385" b="33020"/>
                <wp:wrapNone/>
                <wp:docPr id="5072" name="Ink 5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1">
                      <w14:nvContentPartPr>
                        <w14:cNvContentPartPr/>
                      </w14:nvContentPartPr>
                      <w14:xfrm>
                        <a:off x="0" y="0"/>
                        <a:ext cx="5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2" o:spid="_x0000_s1026" type="#_x0000_t75" style="position:absolute;margin-left:291.35pt;margin-top:5.25pt;width:1.75pt;height:7.55pt;z-index:2551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">
                <v:imagedata r:id="rId7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2672" behindDoc="0" locked="0" layoutInCell="1" allowOverlap="1">
                <wp:simplePos x="0" y="0"/>
                <wp:positionH relativeFrom="column">
                  <wp:posOffset>3526800</wp:posOffset>
                </wp:positionH>
                <wp:positionV relativeFrom="paragraph">
                  <wp:posOffset>247480</wp:posOffset>
                </wp:positionV>
                <wp:extent cx="109800" cy="39960"/>
                <wp:effectExtent l="38100" t="38100" r="43180" b="36830"/>
                <wp:wrapNone/>
                <wp:docPr id="5071" name="Ink 5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3">
                      <w14:nvContentPartPr>
                        <w14:cNvContentPartPr/>
                      </w14:nvContentPartPr>
                      <w14:xfrm>
                        <a:off x="0" y="0"/>
                        <a:ext cx="1098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1" o:spid="_x0000_s1026" type="#_x0000_t75" style="position:absolute;margin-left:277.1pt;margin-top:18.75pt;width:10.05pt;height:4.45pt;z-index:2551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">
                <v:imagedata r:id="rId7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1648" behindDoc="0" locked="0" layoutInCell="1" allowOverlap="1">
                <wp:simplePos x="0" y="0"/>
                <wp:positionH relativeFrom="column">
                  <wp:posOffset>3514560</wp:posOffset>
                </wp:positionH>
                <wp:positionV relativeFrom="paragraph">
                  <wp:posOffset>54160</wp:posOffset>
                </wp:positionV>
                <wp:extent cx="117000" cy="379440"/>
                <wp:effectExtent l="38100" t="38100" r="35560" b="40005"/>
                <wp:wrapNone/>
                <wp:docPr id="5070" name="Ink 5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5">
                      <w14:nvContentPartPr>
                        <w14:cNvContentPartPr/>
                      </w14:nvContentPartPr>
                      <w14:xfrm>
                        <a:off x="0" y="0"/>
                        <a:ext cx="11700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0" o:spid="_x0000_s1026" type="#_x0000_t75" style="position:absolute;margin-left:276pt;margin-top:3.5pt;width:10.75pt;height:31.55pt;z-index:2551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">
                <v:imagedata r:id="rId7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>
                <wp:simplePos x="0" y="0"/>
                <wp:positionH relativeFrom="column">
                  <wp:posOffset>3071760</wp:posOffset>
                </wp:positionH>
                <wp:positionV relativeFrom="paragraph">
                  <wp:posOffset>269080</wp:posOffset>
                </wp:positionV>
                <wp:extent cx="75960" cy="15480"/>
                <wp:effectExtent l="38100" t="38100" r="38735" b="22860"/>
                <wp:wrapNone/>
                <wp:docPr id="5069" name="Ink 5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7">
                      <w14:nvContentPartPr>
                        <w14:cNvContentPartPr/>
                      </w14:nvContentPartPr>
                      <w14:xfrm>
                        <a:off x="0" y="0"/>
                        <a:ext cx="75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9" o:spid="_x0000_s1026" type="#_x0000_t75" style="position:absolute;margin-left:241.2pt;margin-top:20.7pt;width:7.35pt;height:2.45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">
                <v:imagedata r:id="rId7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9600" behindDoc="0" locked="0" layoutInCell="1" allowOverlap="1">
                <wp:simplePos x="0" y="0"/>
                <wp:positionH relativeFrom="column">
                  <wp:posOffset>3077160</wp:posOffset>
                </wp:positionH>
                <wp:positionV relativeFrom="paragraph">
                  <wp:posOffset>190960</wp:posOffset>
                </wp:positionV>
                <wp:extent cx="124920" cy="26280"/>
                <wp:effectExtent l="38100" t="38100" r="27940" b="31115"/>
                <wp:wrapNone/>
                <wp:docPr id="5068" name="Ink 5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9">
                      <w14:nvContentPartPr>
                        <w14:cNvContentPartPr/>
                      </w14:nvContentPartPr>
                      <w14:xfrm>
                        <a:off x="0" y="0"/>
                        <a:ext cx="124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8" o:spid="_x0000_s1026" type="#_x0000_t75" style="position:absolute;margin-left:241.6pt;margin-top:14.45pt;width:11.2pt;height:3.3pt;z-index:2551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">
                <v:imagedata r:id="rId7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6528" behindDoc="0" locked="0" layoutInCell="1" allowOverlap="1">
                <wp:simplePos x="0" y="0"/>
                <wp:positionH relativeFrom="column">
                  <wp:posOffset>2879520</wp:posOffset>
                </wp:positionH>
                <wp:positionV relativeFrom="paragraph">
                  <wp:posOffset>-103160</wp:posOffset>
                </wp:positionV>
                <wp:extent cx="123120" cy="651600"/>
                <wp:effectExtent l="38100" t="38100" r="29845" b="34290"/>
                <wp:wrapNone/>
                <wp:docPr id="5065" name="Ink 5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1">
                      <w14:nvContentPartPr>
                        <w14:cNvContentPartPr/>
                      </w14:nvContentPartPr>
                      <w14:xfrm>
                        <a:off x="0" y="0"/>
                        <a:ext cx="123120" cy="65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5" o:spid="_x0000_s1026" type="#_x0000_t75" style="position:absolute;margin-left:226.1pt;margin-top:-8.65pt;width:11.1pt;height:52.55pt;z-index:2551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">
                <v:imagedata r:id="rId7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5504" behindDoc="0" locked="0" layoutInCell="1" allowOverlap="1">
                <wp:simplePos x="0" y="0"/>
                <wp:positionH relativeFrom="column">
                  <wp:posOffset>2339520</wp:posOffset>
                </wp:positionH>
                <wp:positionV relativeFrom="paragraph">
                  <wp:posOffset>-70760</wp:posOffset>
                </wp:positionV>
                <wp:extent cx="137880" cy="616320"/>
                <wp:effectExtent l="38100" t="38100" r="33655" b="31750"/>
                <wp:wrapNone/>
                <wp:docPr id="5064" name="Ink 5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3">
                      <w14:nvContentPartPr>
                        <w14:cNvContentPartPr/>
                      </w14:nvContentPartPr>
                      <w14:xfrm>
                        <a:off x="0" y="0"/>
                        <a:ext cx="137880" cy="61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4" o:spid="_x0000_s1026" type="#_x0000_t75" style="position:absolute;margin-left:183.45pt;margin-top:-6.1pt;width:12.15pt;height:49.75pt;z-index:2551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">
                <v:imagedata r:id="rId7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2432" behindDoc="0" locked="0" layoutInCell="1" allowOverlap="1">
                <wp:simplePos x="0" y="0"/>
                <wp:positionH relativeFrom="column">
                  <wp:posOffset>2552280</wp:posOffset>
                </wp:positionH>
                <wp:positionV relativeFrom="paragraph">
                  <wp:posOffset>170080</wp:posOffset>
                </wp:positionV>
                <wp:extent cx="116640" cy="43200"/>
                <wp:effectExtent l="38100" t="38100" r="36195" b="33020"/>
                <wp:wrapNone/>
                <wp:docPr id="5061" name="Ink 5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5">
                      <w14:nvContentPartPr>
                        <w14:cNvContentPartPr/>
                      </w14:nvContentPartPr>
                      <w14:xfrm>
                        <a:off x="0" y="0"/>
                        <a:ext cx="1166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1" o:spid="_x0000_s1026" type="#_x0000_t75" style="position:absolute;margin-left:200.2pt;margin-top:12.65pt;width:10.7pt;height:4.75pt;z-index:2551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">
                <v:imagedata r:id="rId7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1408" behindDoc="0" locked="0" layoutInCell="1" allowOverlap="1">
                <wp:simplePos x="0" y="0"/>
                <wp:positionH relativeFrom="column">
                  <wp:posOffset>2527440</wp:posOffset>
                </wp:positionH>
                <wp:positionV relativeFrom="paragraph">
                  <wp:posOffset>-11360</wp:posOffset>
                </wp:positionV>
                <wp:extent cx="171000" cy="416880"/>
                <wp:effectExtent l="38100" t="38100" r="38735" b="40640"/>
                <wp:wrapNone/>
                <wp:docPr id="5060" name="Ink 5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7">
                      <w14:nvContentPartPr>
                        <w14:cNvContentPartPr/>
                      </w14:nvContentPartPr>
                      <w14:xfrm>
                        <a:off x="0" y="0"/>
                        <a:ext cx="17100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0" o:spid="_x0000_s1026" type="#_x0000_t75" style="position:absolute;margin-left:198.3pt;margin-top:-1.65pt;width:14.9pt;height:34.3pt;z-index:2551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">
                <v:imagedata r:id="rId7068" o:title=""/>
              </v:shape>
            </w:pict>
          </mc:Fallback>
        </mc:AlternateContent>
      </w:r>
    </w:p>
    <w:p w:rsidR="008E407A" w:rsidRPr="0025738E" w:rsidRDefault="002E5DB6" w:rsidP="008E407A">
      <w:pPr>
        <w:pStyle w:val="Heading4"/>
        <w:rPr>
          <w:highlight w:val="lightGray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3088" behindDoc="0" locked="0" layoutInCell="1" allowOverlap="1">
                <wp:simplePos x="0" y="0"/>
                <wp:positionH relativeFrom="column">
                  <wp:posOffset>1304160</wp:posOffset>
                </wp:positionH>
                <wp:positionV relativeFrom="paragraph">
                  <wp:posOffset>490480</wp:posOffset>
                </wp:positionV>
                <wp:extent cx="33840" cy="76680"/>
                <wp:effectExtent l="38100" t="38100" r="42545" b="38100"/>
                <wp:wrapNone/>
                <wp:docPr id="5130" name="Ink 5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9">
                      <w14:nvContentPartPr>
                        <w14:cNvContentPartPr/>
                      </w14:nvContentPartPr>
                      <w14:xfrm>
                        <a:off x="0" y="0"/>
                        <a:ext cx="338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0" o:spid="_x0000_s1026" type="#_x0000_t75" style="position:absolute;margin-left:102.1pt;margin-top:37.9pt;width:4pt;height:7.45pt;z-index:2551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">
                <v:imagedata r:id="rId7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>
                <wp:simplePos x="0" y="0"/>
                <wp:positionH relativeFrom="column">
                  <wp:posOffset>1269240</wp:posOffset>
                </wp:positionH>
                <wp:positionV relativeFrom="paragraph">
                  <wp:posOffset>475720</wp:posOffset>
                </wp:positionV>
                <wp:extent cx="20520" cy="98640"/>
                <wp:effectExtent l="19050" t="19050" r="17780" b="15875"/>
                <wp:wrapNone/>
                <wp:docPr id="5129" name="Ink 5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1">
                      <w14:nvContentPartPr>
                        <w14:cNvContentPartPr/>
                      </w14:nvContentPartPr>
                      <w14:xfrm>
                        <a:off x="0" y="0"/>
                        <a:ext cx="20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9" o:spid="_x0000_s1026" type="#_x0000_t75" style="position:absolute;margin-left:99.55pt;margin-top:37.05pt;width:2.6pt;height:8.75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">
                <v:imagedata r:id="rId7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>
                <wp:simplePos x="0" y="0"/>
                <wp:positionH relativeFrom="column">
                  <wp:posOffset>1144680</wp:posOffset>
                </wp:positionH>
                <wp:positionV relativeFrom="paragraph">
                  <wp:posOffset>353680</wp:posOffset>
                </wp:positionV>
                <wp:extent cx="62280" cy="208800"/>
                <wp:effectExtent l="38100" t="38100" r="33020" b="39370"/>
                <wp:wrapNone/>
                <wp:docPr id="5128" name="Ink 5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3">
                      <w14:nvContentPartPr>
                        <w14:cNvContentPartPr/>
                      </w14:nvContentPartPr>
                      <w14:xfrm>
                        <a:off x="0" y="0"/>
                        <a:ext cx="622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8" o:spid="_x0000_s1026" type="#_x0000_t75" style="position:absolute;margin-left:89.4pt;margin-top:27.15pt;width:6.35pt;height:17.75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">
                <v:imagedata r:id="rId7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0016" behindDoc="0" locked="0" layoutInCell="1" allowOverlap="1">
                <wp:simplePos x="0" y="0"/>
                <wp:positionH relativeFrom="column">
                  <wp:posOffset>1104720</wp:posOffset>
                </wp:positionH>
                <wp:positionV relativeFrom="paragraph">
                  <wp:posOffset>448360</wp:posOffset>
                </wp:positionV>
                <wp:extent cx="9000" cy="5760"/>
                <wp:effectExtent l="19050" t="19050" r="29210" b="32385"/>
                <wp:wrapNone/>
                <wp:docPr id="5127" name="Ink 5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5">
                      <w14:nvContentPartPr>
                        <w14:cNvContentPartPr/>
                      </w14:nvContentPartPr>
                      <w14:xfrm>
                        <a:off x="0" y="0"/>
                        <a:ext cx="9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7" o:spid="_x0000_s1026" type="#_x0000_t75" style="position:absolute;margin-left:86.45pt;margin-top:34.75pt;width:1.75pt;height:1.5pt;z-index:2551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">
                <v:imagedata r:id="rId7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6944" behindDoc="0" locked="0" layoutInCell="1" allowOverlap="1">
                <wp:simplePos x="0" y="0"/>
                <wp:positionH relativeFrom="column">
                  <wp:posOffset>873960</wp:posOffset>
                </wp:positionH>
                <wp:positionV relativeFrom="paragraph">
                  <wp:posOffset>480760</wp:posOffset>
                </wp:positionV>
                <wp:extent cx="83160" cy="94680"/>
                <wp:effectExtent l="19050" t="38100" r="31750" b="38735"/>
                <wp:wrapNone/>
                <wp:docPr id="5124" name="Ink 5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7">
                      <w14:nvContentPartPr>
                        <w14:cNvContentPartPr/>
                      </w14:nvContentPartPr>
                      <w14:xfrm>
                        <a:off x="0" y="0"/>
                        <a:ext cx="83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4" o:spid="_x0000_s1026" type="#_x0000_t75" style="position:absolute;margin-left:68.15pt;margin-top:37.15pt;width:7.95pt;height:8.85pt;z-index:2551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">
                <v:imagedata r:id="rId7078" o:title=""/>
              </v:shape>
            </w:pict>
          </mc:Fallback>
        </mc:AlternateContent>
      </w:r>
      <w:r w:rsidR="008E407A" w:rsidRPr="0025738E">
        <w:rPr>
          <w:highlight w:val="lightGray"/>
        </w:rPr>
        <w:t xml:space="preserve">Διάσπαση </w:t>
      </w:r>
      <w:proofErr w:type="spellStart"/>
      <w:r w:rsidR="008E407A" w:rsidRPr="0025738E">
        <w:rPr>
          <w:highlight w:val="lightGray"/>
          <w:lang w:val="en-US"/>
        </w:rPr>
        <w:t>Cholesky</w:t>
      </w:r>
      <w:proofErr w:type="spellEnd"/>
    </w:p>
    <w:p w:rsidR="008E407A" w:rsidRPr="00AC7DC2" w:rsidRDefault="002E5DB6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>
                <wp:simplePos x="0" y="0"/>
                <wp:positionH relativeFrom="column">
                  <wp:posOffset>2420160</wp:posOffset>
                </wp:positionH>
                <wp:positionV relativeFrom="paragraph">
                  <wp:posOffset>646840</wp:posOffset>
                </wp:positionV>
                <wp:extent cx="11880" cy="3240"/>
                <wp:effectExtent l="19050" t="19050" r="26670" b="15875"/>
                <wp:wrapNone/>
                <wp:docPr id="5156" name="Ink 5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9">
                      <w14:nvContentPartPr>
                        <w14:cNvContentPartPr/>
                      </w14:nvContentPartPr>
                      <w14:xfrm>
                        <a:off x="0" y="0"/>
                        <a:ext cx="11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6" o:spid="_x0000_s1026" type="#_x0000_t75" style="position:absolute;margin-left:190.15pt;margin-top:50.55pt;width:1.75pt;height:1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">
                <v:imagedata r:id="rId7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9232" behindDoc="0" locked="0" layoutInCell="1" allowOverlap="1">
                <wp:simplePos x="0" y="0"/>
                <wp:positionH relativeFrom="column">
                  <wp:posOffset>1645800</wp:posOffset>
                </wp:positionH>
                <wp:positionV relativeFrom="paragraph">
                  <wp:posOffset>-27080</wp:posOffset>
                </wp:positionV>
                <wp:extent cx="104040" cy="111240"/>
                <wp:effectExtent l="38100" t="38100" r="29845" b="41275"/>
                <wp:wrapNone/>
                <wp:docPr id="5136" name="Ink 5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1">
                      <w14:nvContentPartPr>
                        <w14:cNvContentPartPr/>
                      </w14:nvContentPartPr>
                      <w14:xfrm>
                        <a:off x="0" y="0"/>
                        <a:ext cx="104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6" o:spid="_x0000_s1026" type="#_x0000_t75" style="position:absolute;margin-left:128.9pt;margin-top:-2.85pt;width:9.7pt;height:10.3pt;z-index:2551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">
                <v:imagedata r:id="rId7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8208" behindDoc="0" locked="0" layoutInCell="1" allowOverlap="1">
                <wp:simplePos x="0" y="0"/>
                <wp:positionH relativeFrom="column">
                  <wp:posOffset>1555080</wp:posOffset>
                </wp:positionH>
                <wp:positionV relativeFrom="paragraph">
                  <wp:posOffset>16840</wp:posOffset>
                </wp:positionV>
                <wp:extent cx="48600" cy="150120"/>
                <wp:effectExtent l="38100" t="38100" r="27940" b="21590"/>
                <wp:wrapNone/>
                <wp:docPr id="5135" name="Ink 5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3">
                      <w14:nvContentPartPr>
                        <w14:cNvContentPartPr/>
                      </w14:nvContentPartPr>
                      <w14:xfrm>
                        <a:off x="0" y="0"/>
                        <a:ext cx="48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5" o:spid="_x0000_s1026" type="#_x0000_t75" style="position:absolute;margin-left:121.85pt;margin-top:.75pt;width:5.2pt;height:13.05pt;z-index:2551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">
                <v:imagedata r:id="rId7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7184" behindDoc="0" locked="0" layoutInCell="1" allowOverlap="1">
                <wp:simplePos x="0" y="0"/>
                <wp:positionH relativeFrom="column">
                  <wp:posOffset>1469760</wp:posOffset>
                </wp:positionH>
                <wp:positionV relativeFrom="paragraph">
                  <wp:posOffset>-55880</wp:posOffset>
                </wp:positionV>
                <wp:extent cx="85320" cy="264600"/>
                <wp:effectExtent l="38100" t="38100" r="29210" b="40640"/>
                <wp:wrapNone/>
                <wp:docPr id="5134" name="Ink 5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5">
                      <w14:nvContentPartPr>
                        <w14:cNvContentPartPr/>
                      </w14:nvContentPartPr>
                      <w14:xfrm>
                        <a:off x="0" y="0"/>
                        <a:ext cx="8532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4" o:spid="_x0000_s1026" type="#_x0000_t75" style="position:absolute;margin-left:115.2pt;margin-top:-5.1pt;width:7.95pt;height:22.15pt;z-index:2551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">
                <v:imagedata r:id="rId7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6160" behindDoc="0" locked="0" layoutInCell="1" allowOverlap="1">
                <wp:simplePos x="0" y="0"/>
                <wp:positionH relativeFrom="column">
                  <wp:posOffset>1430160</wp:posOffset>
                </wp:positionH>
                <wp:positionV relativeFrom="paragraph">
                  <wp:posOffset>-9800</wp:posOffset>
                </wp:positionV>
                <wp:extent cx="36360" cy="71640"/>
                <wp:effectExtent l="38100" t="38100" r="40005" b="24130"/>
                <wp:wrapNone/>
                <wp:docPr id="5133" name="Ink 5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7">
                      <w14:nvContentPartPr>
                        <w14:cNvContentPartPr/>
                      </w14:nvContentPartPr>
                      <w14:xfrm>
                        <a:off x="0" y="0"/>
                        <a:ext cx="36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3" o:spid="_x0000_s1026" type="#_x0000_t75" style="position:absolute;margin-left:111.9pt;margin-top:-1.5pt;width:4.25pt;height:6.85pt;z-index:2551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">
                <v:imagedata r:id="rId7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5136" behindDoc="0" locked="0" layoutInCell="1" allowOverlap="1">
                <wp:simplePos x="0" y="0"/>
                <wp:positionH relativeFrom="column">
                  <wp:posOffset>1367880</wp:posOffset>
                </wp:positionH>
                <wp:positionV relativeFrom="paragraph">
                  <wp:posOffset>-100880</wp:posOffset>
                </wp:positionV>
                <wp:extent cx="14760" cy="236880"/>
                <wp:effectExtent l="19050" t="19050" r="23495" b="29845"/>
                <wp:wrapNone/>
                <wp:docPr id="5132" name="Ink 5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9">
                      <w14:nvContentPartPr>
                        <w14:cNvContentPartPr/>
                      </w14:nvContentPartPr>
                      <w14:xfrm>
                        <a:off x="0" y="0"/>
                        <a:ext cx="147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2" o:spid="_x0000_s1026" type="#_x0000_t75" style="position:absolute;margin-left:107.15pt;margin-top:-8.5pt;width:2.25pt;height:19.75pt;z-index:2551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">
                <v:imagedata r:id="rId7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4112" behindDoc="0" locked="0" layoutInCell="1" allowOverlap="1">
                <wp:simplePos x="0" y="0"/>
                <wp:positionH relativeFrom="column">
                  <wp:posOffset>1377240</wp:posOffset>
                </wp:positionH>
                <wp:positionV relativeFrom="paragraph">
                  <wp:posOffset>7480</wp:posOffset>
                </wp:positionV>
                <wp:extent cx="68040" cy="36720"/>
                <wp:effectExtent l="19050" t="38100" r="27305" b="40005"/>
                <wp:wrapNone/>
                <wp:docPr id="5131" name="Ink 5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1">
                      <w14:nvContentPartPr>
                        <w14:cNvContentPartPr/>
                      </w14:nvContentPartPr>
                      <w14:xfrm>
                        <a:off x="0" y="0"/>
                        <a:ext cx="680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1" o:spid="_x0000_s1026" type="#_x0000_t75" style="position:absolute;margin-left:108.05pt;margin-top:-.1pt;width:6.4pt;height:4.25pt;z-index:2551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">
                <v:imagedata r:id="rId7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8992" behindDoc="0" locked="0" layoutInCell="1" allowOverlap="1">
                <wp:simplePos x="0" y="0"/>
                <wp:positionH relativeFrom="column">
                  <wp:posOffset>1106160</wp:posOffset>
                </wp:positionH>
                <wp:positionV relativeFrom="paragraph">
                  <wp:posOffset>-16640</wp:posOffset>
                </wp:positionV>
                <wp:extent cx="9720" cy="41760"/>
                <wp:effectExtent l="38100" t="38100" r="28575" b="34925"/>
                <wp:wrapNone/>
                <wp:docPr id="5126" name="Ink 5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3">
                      <w14:nvContentPartPr>
                        <w14:cNvContentPartPr/>
                      </w14:nvContentPartPr>
                      <w14:xfrm>
                        <a:off x="0" y="0"/>
                        <a:ext cx="97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6" o:spid="_x0000_s1026" type="#_x0000_t75" style="position:absolute;margin-left:86.45pt;margin-top:-1.95pt;width:2pt;height:4.55pt;z-index:2551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">
                <v:imagedata r:id="rId7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7968" behindDoc="0" locked="0" layoutInCell="1" allowOverlap="1">
                <wp:simplePos x="0" y="0"/>
                <wp:positionH relativeFrom="column">
                  <wp:posOffset>988800</wp:posOffset>
                </wp:positionH>
                <wp:positionV relativeFrom="paragraph">
                  <wp:posOffset>-17360</wp:posOffset>
                </wp:positionV>
                <wp:extent cx="65880" cy="36000"/>
                <wp:effectExtent l="38100" t="19050" r="29845" b="21590"/>
                <wp:wrapNone/>
                <wp:docPr id="5125" name="Ink 5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5">
                      <w14:nvContentPartPr>
                        <w14:cNvContentPartPr/>
                      </w14:nvContentPartPr>
                      <w14:xfrm>
                        <a:off x="0" y="0"/>
                        <a:ext cx="65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5" o:spid="_x0000_s1026" type="#_x0000_t75" style="position:absolute;margin-left:77.15pt;margin-top:-2pt;width:6.6pt;height:3.95pt;z-index:2551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">
                <v:imagedata r:id="rId7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5920" behindDoc="0" locked="0" layoutInCell="1" allowOverlap="1">
                <wp:simplePos x="0" y="0"/>
                <wp:positionH relativeFrom="column">
                  <wp:posOffset>768120</wp:posOffset>
                </wp:positionH>
                <wp:positionV relativeFrom="paragraph">
                  <wp:posOffset>-70280</wp:posOffset>
                </wp:positionV>
                <wp:extent cx="13320" cy="241560"/>
                <wp:effectExtent l="19050" t="19050" r="25400" b="25400"/>
                <wp:wrapNone/>
                <wp:docPr id="5123" name="Ink 5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7">
                      <w14:nvContentPartPr>
                        <w14:cNvContentPartPr/>
                      </w14:nvContentPartPr>
                      <w14:xfrm>
                        <a:off x="0" y="0"/>
                        <a:ext cx="133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3" o:spid="_x0000_s1026" type="#_x0000_t75" style="position:absolute;margin-left:60pt;margin-top:-5.95pt;width:2.25pt;height:20.05pt;z-index:2551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">
                <v:imagedata r:id="rId7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4896" behindDoc="0" locked="0" layoutInCell="1" allowOverlap="1">
                <wp:simplePos x="0" y="0"/>
                <wp:positionH relativeFrom="column">
                  <wp:posOffset>765240</wp:posOffset>
                </wp:positionH>
                <wp:positionV relativeFrom="paragraph">
                  <wp:posOffset>-45080</wp:posOffset>
                </wp:positionV>
                <wp:extent cx="95040" cy="99000"/>
                <wp:effectExtent l="19050" t="38100" r="19685" b="34925"/>
                <wp:wrapNone/>
                <wp:docPr id="5122" name="Ink 5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9">
                      <w14:nvContentPartPr>
                        <w14:cNvContentPartPr/>
                      </w14:nvContentPartPr>
                      <w14:xfrm>
                        <a:off x="0" y="0"/>
                        <a:ext cx="95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2" o:spid="_x0000_s1026" type="#_x0000_t75" style="position:absolute;margin-left:59.75pt;margin-top:-4.25pt;width:8.65pt;height:9.15pt;z-index:2551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">
                <v:imagedata r:id="rId7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3872" behindDoc="0" locked="0" layoutInCell="1" allowOverlap="1">
                <wp:simplePos x="0" y="0"/>
                <wp:positionH relativeFrom="column">
                  <wp:posOffset>498120</wp:posOffset>
                </wp:positionH>
                <wp:positionV relativeFrom="paragraph">
                  <wp:posOffset>44920</wp:posOffset>
                </wp:positionV>
                <wp:extent cx="183960" cy="91080"/>
                <wp:effectExtent l="38100" t="38100" r="26035" b="42545"/>
                <wp:wrapNone/>
                <wp:docPr id="5121" name="Ink 5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1">
                      <w14:nvContentPartPr>
                        <w14:cNvContentPartPr/>
                      </w14:nvContentPartPr>
                      <w14:xfrm>
                        <a:off x="0" y="0"/>
                        <a:ext cx="183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1" o:spid="_x0000_s1026" type="#_x0000_t75" style="position:absolute;margin-left:38.5pt;margin-top:2.85pt;width:15.95pt;height:8.55pt;z-index:2551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">
                <v:imagedata r:id="rId7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1824" behindDoc="0" locked="0" layoutInCell="1" allowOverlap="1">
                <wp:simplePos x="0" y="0"/>
                <wp:positionH relativeFrom="column">
                  <wp:posOffset>2182920</wp:posOffset>
                </wp:positionH>
                <wp:positionV relativeFrom="paragraph">
                  <wp:posOffset>634600</wp:posOffset>
                </wp:positionV>
                <wp:extent cx="181800" cy="32040"/>
                <wp:effectExtent l="38100" t="38100" r="27940" b="44450"/>
                <wp:wrapNone/>
                <wp:docPr id="5119" name="Ink 5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3">
                      <w14:nvContentPartPr>
                        <w14:cNvContentPartPr/>
                      </w14:nvContentPartPr>
                      <w14:xfrm>
                        <a:off x="0" y="0"/>
                        <a:ext cx="1818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9" o:spid="_x0000_s1026" type="#_x0000_t75" style="position:absolute;margin-left:171.2pt;margin-top:49.2pt;width:15.75pt;height:4.05pt;z-index:2551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">
                <v:imagedata r:id="rId7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0800" behindDoc="0" locked="0" layoutInCell="1" allowOverlap="1">
                <wp:simplePos x="0" y="0"/>
                <wp:positionH relativeFrom="column">
                  <wp:posOffset>2483160</wp:posOffset>
                </wp:positionH>
                <wp:positionV relativeFrom="paragraph">
                  <wp:posOffset>659800</wp:posOffset>
                </wp:positionV>
                <wp:extent cx="139320" cy="16560"/>
                <wp:effectExtent l="38100" t="38100" r="32385" b="40640"/>
                <wp:wrapNone/>
                <wp:docPr id="5118" name="Ink 5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5">
                      <w14:nvContentPartPr>
                        <w14:cNvContentPartPr/>
                      </w14:nvContentPartPr>
                      <w14:xfrm>
                        <a:off x="0" y="0"/>
                        <a:ext cx="1393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8" o:spid="_x0000_s1026" type="#_x0000_t75" style="position:absolute;margin-left:194.8pt;margin-top:51.2pt;width:12.6pt;height:2.6pt;z-index:2551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">
                <v:imagedata r:id="rId7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>
                <wp:simplePos x="0" y="0"/>
                <wp:positionH relativeFrom="column">
                  <wp:posOffset>5858520</wp:posOffset>
                </wp:positionH>
                <wp:positionV relativeFrom="paragraph">
                  <wp:posOffset>299800</wp:posOffset>
                </wp:positionV>
                <wp:extent cx="219600" cy="5400"/>
                <wp:effectExtent l="38100" t="38100" r="28575" b="33020"/>
                <wp:wrapNone/>
                <wp:docPr id="5111" name="Ink 5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7">
                      <w14:nvContentPartPr>
                        <w14:cNvContentPartPr/>
                      </w14:nvContentPartPr>
                      <w14:xfrm>
                        <a:off x="0" y="0"/>
                        <a:ext cx="219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1" o:spid="_x0000_s1026" type="#_x0000_t75" style="position:absolute;margin-left:460.7pt;margin-top:22.7pt;width:18.8pt;height:2.25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">
                <v:imagedata r:id="rId7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2608" behindDoc="0" locked="0" layoutInCell="1" allowOverlap="1">
                <wp:simplePos x="0" y="0"/>
                <wp:positionH relativeFrom="column">
                  <wp:posOffset>5975520</wp:posOffset>
                </wp:positionH>
                <wp:positionV relativeFrom="paragraph">
                  <wp:posOffset>330760</wp:posOffset>
                </wp:positionV>
                <wp:extent cx="12600" cy="90000"/>
                <wp:effectExtent l="38100" t="38100" r="45085" b="43815"/>
                <wp:wrapNone/>
                <wp:docPr id="5110" name="Ink 5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9">
                      <w14:nvContentPartPr>
                        <w14:cNvContentPartPr/>
                      </w14:nvContentPartPr>
                      <w14:xfrm>
                        <a:off x="0" y="0"/>
                        <a:ext cx="12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0" o:spid="_x0000_s1026" type="#_x0000_t75" style="position:absolute;margin-left:469.65pt;margin-top:25.3pt;width:2.7pt;height:8.65pt;z-index:2551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">
                <v:imagedata r:id="rId7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1584" behindDoc="0" locked="0" layoutInCell="1" allowOverlap="1">
                <wp:simplePos x="0" y="0"/>
                <wp:positionH relativeFrom="column">
                  <wp:posOffset>5390880</wp:posOffset>
                </wp:positionH>
                <wp:positionV relativeFrom="paragraph">
                  <wp:posOffset>376840</wp:posOffset>
                </wp:positionV>
                <wp:extent cx="525600" cy="290880"/>
                <wp:effectExtent l="38100" t="38100" r="46355" b="33020"/>
                <wp:wrapNone/>
                <wp:docPr id="5109" name="Ink 5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1">
                      <w14:nvContentPartPr>
                        <w14:cNvContentPartPr/>
                      </w14:nvContentPartPr>
                      <w14:xfrm>
                        <a:off x="0" y="0"/>
                        <a:ext cx="52560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9" o:spid="_x0000_s1026" type="#_x0000_t75" style="position:absolute;margin-left:423.75pt;margin-top:28.9pt;width:43.1pt;height:24.5pt;z-index:2551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">
                <v:imagedata r:id="rId7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0560" behindDoc="0" locked="0" layoutInCell="1" allowOverlap="1">
                <wp:simplePos x="0" y="0"/>
                <wp:positionH relativeFrom="column">
                  <wp:posOffset>5380440</wp:posOffset>
                </wp:positionH>
                <wp:positionV relativeFrom="paragraph">
                  <wp:posOffset>410680</wp:posOffset>
                </wp:positionV>
                <wp:extent cx="546840" cy="238320"/>
                <wp:effectExtent l="38100" t="38100" r="5715" b="47625"/>
                <wp:wrapNone/>
                <wp:docPr id="5108" name="Ink 5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3">
                      <w14:nvContentPartPr>
                        <w14:cNvContentPartPr/>
                      </w14:nvContentPartPr>
                      <w14:xfrm>
                        <a:off x="0" y="0"/>
                        <a:ext cx="5468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8" o:spid="_x0000_s1026" type="#_x0000_t75" style="position:absolute;margin-left:422.9pt;margin-top:31.65pt;width:44.6pt;height:20.35pt;z-index:2551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">
                <v:imagedata r:id="rId7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9536" behindDoc="0" locked="0" layoutInCell="1" allowOverlap="1">
                <wp:simplePos x="0" y="0"/>
                <wp:positionH relativeFrom="column">
                  <wp:posOffset>4096320</wp:posOffset>
                </wp:positionH>
                <wp:positionV relativeFrom="paragraph">
                  <wp:posOffset>233920</wp:posOffset>
                </wp:positionV>
                <wp:extent cx="1532520" cy="231120"/>
                <wp:effectExtent l="38100" t="38100" r="29845" b="36195"/>
                <wp:wrapNone/>
                <wp:docPr id="5107" name="Ink 5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5">
                      <w14:nvContentPartPr>
                        <w14:cNvContentPartPr/>
                      </w14:nvContentPartPr>
                      <w14:xfrm>
                        <a:off x="0" y="0"/>
                        <a:ext cx="15325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7" o:spid="_x0000_s1026" type="#_x0000_t75" style="position:absolute;margin-left:321.85pt;margin-top:17.7pt;width:122.1pt;height:19.4pt;z-index:2551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">
                <v:imagedata r:id="rId7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8512" behindDoc="0" locked="0" layoutInCell="1" allowOverlap="1">
                <wp:simplePos x="0" y="0"/>
                <wp:positionH relativeFrom="column">
                  <wp:posOffset>3126840</wp:posOffset>
                </wp:positionH>
                <wp:positionV relativeFrom="paragraph">
                  <wp:posOffset>337600</wp:posOffset>
                </wp:positionV>
                <wp:extent cx="1073520" cy="344160"/>
                <wp:effectExtent l="38100" t="38100" r="31750" b="37465"/>
                <wp:wrapNone/>
                <wp:docPr id="5106" name="Ink 5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7">
                      <w14:nvContentPartPr>
                        <w14:cNvContentPartPr/>
                      </w14:nvContentPartPr>
                      <w14:xfrm>
                        <a:off x="0" y="0"/>
                        <a:ext cx="107352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6" o:spid="_x0000_s1026" type="#_x0000_t75" style="position:absolute;margin-left:245.5pt;margin-top:25.95pt;width:86.1pt;height:28.6pt;z-index:2551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">
                <v:imagedata r:id="rId7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7488" behindDoc="0" locked="0" layoutInCell="1" allowOverlap="1">
                <wp:simplePos x="0" y="0"/>
                <wp:positionH relativeFrom="column">
                  <wp:posOffset>3051600</wp:posOffset>
                </wp:positionH>
                <wp:positionV relativeFrom="paragraph">
                  <wp:posOffset>344440</wp:posOffset>
                </wp:positionV>
                <wp:extent cx="926640" cy="471240"/>
                <wp:effectExtent l="38100" t="38100" r="6985" b="43180"/>
                <wp:wrapNone/>
                <wp:docPr id="5105" name="Ink 5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9">
                      <w14:nvContentPartPr>
                        <w14:cNvContentPartPr/>
                      </w14:nvContentPartPr>
                      <w14:xfrm>
                        <a:off x="0" y="0"/>
                        <a:ext cx="92664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5" o:spid="_x0000_s1026" type="#_x0000_t75" style="position:absolute;margin-left:239.6pt;margin-top:26.4pt;width:74.25pt;height:38.45pt;z-index:2551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">
                <v:imagedata r:id="rId7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6464" behindDoc="0" locked="0" layoutInCell="1" allowOverlap="1">
                <wp:simplePos x="0" y="0"/>
                <wp:positionH relativeFrom="column">
                  <wp:posOffset>5072280</wp:posOffset>
                </wp:positionH>
                <wp:positionV relativeFrom="paragraph">
                  <wp:posOffset>543520</wp:posOffset>
                </wp:positionV>
                <wp:extent cx="90000" cy="59400"/>
                <wp:effectExtent l="38100" t="38100" r="43815" b="36195"/>
                <wp:wrapNone/>
                <wp:docPr id="5104" name="Ink 5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1">
                      <w14:nvContentPartPr>
                        <w14:cNvContentPartPr/>
                      </w14:nvContentPartPr>
                      <w14:xfrm>
                        <a:off x="0" y="0"/>
                        <a:ext cx="900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4" o:spid="_x0000_s1026" type="#_x0000_t75" style="position:absolute;margin-left:398.6pt;margin-top:42pt;width:8.7pt;height:6.4pt;z-index:2551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">
                <v:imagedata r:id="rId7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5440" behindDoc="0" locked="0" layoutInCell="1" allowOverlap="1">
                <wp:simplePos x="0" y="0"/>
                <wp:positionH relativeFrom="column">
                  <wp:posOffset>4866720</wp:posOffset>
                </wp:positionH>
                <wp:positionV relativeFrom="paragraph">
                  <wp:posOffset>521920</wp:posOffset>
                </wp:positionV>
                <wp:extent cx="95760" cy="215280"/>
                <wp:effectExtent l="38100" t="38100" r="38100" b="32385"/>
                <wp:wrapNone/>
                <wp:docPr id="5103" name="Ink 5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3">
                      <w14:nvContentPartPr>
                        <w14:cNvContentPartPr/>
                      </w14:nvContentPartPr>
                      <w14:xfrm>
                        <a:off x="0" y="0"/>
                        <a:ext cx="957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3" o:spid="_x0000_s1026" type="#_x0000_t75" style="position:absolute;margin-left:382.35pt;margin-top:40.3pt;width:9.15pt;height:18.55pt;z-index:2551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">
                <v:imagedata r:id="rId7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4416" behindDoc="0" locked="0" layoutInCell="1" allowOverlap="1">
                <wp:simplePos x="0" y="0"/>
                <wp:positionH relativeFrom="column">
                  <wp:posOffset>4752600</wp:posOffset>
                </wp:positionH>
                <wp:positionV relativeFrom="paragraph">
                  <wp:posOffset>510760</wp:posOffset>
                </wp:positionV>
                <wp:extent cx="92880" cy="113760"/>
                <wp:effectExtent l="38100" t="38100" r="40640" b="38735"/>
                <wp:wrapNone/>
                <wp:docPr id="5102" name="Ink 5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5">
                      <w14:nvContentPartPr>
                        <w14:cNvContentPartPr/>
                      </w14:nvContentPartPr>
                      <w14:xfrm>
                        <a:off x="0" y="0"/>
                        <a:ext cx="92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2" o:spid="_x0000_s1026" type="#_x0000_t75" style="position:absolute;margin-left:373.4pt;margin-top:39.65pt;width:8.65pt;height:10.25pt;z-index:2551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">
                <v:imagedata r:id="rId7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3392" behindDoc="0" locked="0" layoutInCell="1" allowOverlap="1">
                <wp:simplePos x="0" y="0"/>
                <wp:positionH relativeFrom="column">
                  <wp:posOffset>4728480</wp:posOffset>
                </wp:positionH>
                <wp:positionV relativeFrom="paragraph">
                  <wp:posOffset>519040</wp:posOffset>
                </wp:positionV>
                <wp:extent cx="4680" cy="96840"/>
                <wp:effectExtent l="38100" t="38100" r="33655" b="36830"/>
                <wp:wrapNone/>
                <wp:docPr id="5101" name="Ink 5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7">
                      <w14:nvContentPartPr>
                        <w14:cNvContentPartPr/>
                      </w14:nvContentPartPr>
                      <w14:xfrm>
                        <a:off x="0" y="0"/>
                        <a:ext cx="46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1" o:spid="_x0000_s1026" type="#_x0000_t75" style="position:absolute;margin-left:371.55pt;margin-top:40.3pt;width:1.8pt;height:8.95pt;z-index:2551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">
                <v:imagedata r:id="rId7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2368" behindDoc="0" locked="0" layoutInCell="1" allowOverlap="1">
                <wp:simplePos x="0" y="0"/>
                <wp:positionH relativeFrom="column">
                  <wp:posOffset>4584120</wp:posOffset>
                </wp:positionH>
                <wp:positionV relativeFrom="paragraph">
                  <wp:posOffset>364600</wp:posOffset>
                </wp:positionV>
                <wp:extent cx="72720" cy="273240"/>
                <wp:effectExtent l="38100" t="38100" r="41910" b="31750"/>
                <wp:wrapNone/>
                <wp:docPr id="5100" name="Ink 5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9">
                      <w14:nvContentPartPr>
                        <w14:cNvContentPartPr/>
                      </w14:nvContentPartPr>
                      <w14:xfrm>
                        <a:off x="0" y="0"/>
                        <a:ext cx="727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0" o:spid="_x0000_s1026" type="#_x0000_t75" style="position:absolute;margin-left:360.15pt;margin-top:27.95pt;width:7.4pt;height:23.05pt;z-index:2551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">
                <v:imagedata r:id="rId7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1344" behindDoc="0" locked="0" layoutInCell="1" allowOverlap="1">
                <wp:simplePos x="0" y="0"/>
                <wp:positionH relativeFrom="column">
                  <wp:posOffset>4395840</wp:posOffset>
                </wp:positionH>
                <wp:positionV relativeFrom="paragraph">
                  <wp:posOffset>519760</wp:posOffset>
                </wp:positionV>
                <wp:extent cx="61920" cy="48960"/>
                <wp:effectExtent l="19050" t="38100" r="33655" b="46355"/>
                <wp:wrapNone/>
                <wp:docPr id="5099" name="Ink 5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1">
                      <w14:nvContentPartPr>
                        <w14:cNvContentPartPr/>
                      </w14:nvContentPartPr>
                      <w14:xfrm>
                        <a:off x="0" y="0"/>
                        <a:ext cx="619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9" o:spid="_x0000_s1026" type="#_x0000_t75" style="position:absolute;margin-left:345.35pt;margin-top:40.2pt;width:6.5pt;height:5.35pt;z-index:2551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">
                <v:imagedata r:id="rId7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0320" behindDoc="0" locked="0" layoutInCell="1" allowOverlap="1">
                <wp:simplePos x="0" y="0"/>
                <wp:positionH relativeFrom="column">
                  <wp:posOffset>4175520</wp:posOffset>
                </wp:positionH>
                <wp:positionV relativeFrom="paragraph">
                  <wp:posOffset>599680</wp:posOffset>
                </wp:positionV>
                <wp:extent cx="11160" cy="9000"/>
                <wp:effectExtent l="38100" t="38100" r="27305" b="29210"/>
                <wp:wrapNone/>
                <wp:docPr id="5098" name="Ink 5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3">
                      <w14:nvContentPartPr>
                        <w14:cNvContentPartPr/>
                      </w14:nvContentPartPr>
                      <w14:xfrm>
                        <a:off x="0" y="0"/>
                        <a:ext cx="11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8" o:spid="_x0000_s1026" type="#_x0000_t75" style="position:absolute;margin-left:328.25pt;margin-top:46.7pt;width:2.2pt;height:1.95pt;z-index:2551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">
                <v:imagedata r:id="rId7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9296" behindDoc="0" locked="0" layoutInCell="1" allowOverlap="1">
                <wp:simplePos x="0" y="0"/>
                <wp:positionH relativeFrom="column">
                  <wp:posOffset>4111080</wp:posOffset>
                </wp:positionH>
                <wp:positionV relativeFrom="paragraph">
                  <wp:posOffset>524800</wp:posOffset>
                </wp:positionV>
                <wp:extent cx="40680" cy="93240"/>
                <wp:effectExtent l="38100" t="38100" r="35560" b="40640"/>
                <wp:wrapNone/>
                <wp:docPr id="5097" name="Ink 5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5">
                      <w14:nvContentPartPr>
                        <w14:cNvContentPartPr/>
                      </w14:nvContentPartPr>
                      <w14:xfrm>
                        <a:off x="0" y="0"/>
                        <a:ext cx="406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7" o:spid="_x0000_s1026" type="#_x0000_t75" style="position:absolute;margin-left:323.05pt;margin-top:40.55pt;width:4.55pt;height:8.95pt;z-index:2551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">
                <v:imagedata r:id="rId7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8272" behindDoc="0" locked="0" layoutInCell="1" allowOverlap="1">
                <wp:simplePos x="0" y="0"/>
                <wp:positionH relativeFrom="column">
                  <wp:posOffset>3906960</wp:posOffset>
                </wp:positionH>
                <wp:positionV relativeFrom="paragraph">
                  <wp:posOffset>502120</wp:posOffset>
                </wp:positionV>
                <wp:extent cx="156960" cy="265320"/>
                <wp:effectExtent l="38100" t="38100" r="14605" b="40005"/>
                <wp:wrapNone/>
                <wp:docPr id="5096" name="Ink 5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7">
                      <w14:nvContentPartPr>
                        <w14:cNvContentPartPr/>
                      </w14:nvContentPartPr>
                      <w14:xfrm>
                        <a:off x="0" y="0"/>
                        <a:ext cx="15696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6" o:spid="_x0000_s1026" type="#_x0000_t75" style="position:absolute;margin-left:307.15pt;margin-top:39.05pt;width:13.6pt;height:22.2pt;z-index:2551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">
                <v:imagedata r:id="rId7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7248" behindDoc="0" locked="0" layoutInCell="1" allowOverlap="1">
                <wp:simplePos x="0" y="0"/>
                <wp:positionH relativeFrom="column">
                  <wp:posOffset>3887160</wp:posOffset>
                </wp:positionH>
                <wp:positionV relativeFrom="paragraph">
                  <wp:posOffset>444520</wp:posOffset>
                </wp:positionV>
                <wp:extent cx="2160" cy="11520"/>
                <wp:effectExtent l="19050" t="19050" r="17145" b="26670"/>
                <wp:wrapNone/>
                <wp:docPr id="5095" name="Ink 5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9">
                      <w14:nvContentPartPr>
                        <w14:cNvContentPartPr/>
                      </w14:nvContentPartPr>
                      <w14:xfrm>
                        <a:off x="0" y="0"/>
                        <a:ext cx="2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5" o:spid="_x0000_s1026" type="#_x0000_t75" style="position:absolute;margin-left:305.6pt;margin-top:34.55pt;width:1.15pt;height:1.85pt;z-index:2551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">
                <v:imagedata r:id="rId7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6224" behindDoc="0" locked="0" layoutInCell="1" allowOverlap="1">
                <wp:simplePos x="0" y="0"/>
                <wp:positionH relativeFrom="column">
                  <wp:posOffset>3883200</wp:posOffset>
                </wp:positionH>
                <wp:positionV relativeFrom="paragraph">
                  <wp:posOffset>521560</wp:posOffset>
                </wp:positionV>
                <wp:extent cx="10080" cy="81360"/>
                <wp:effectExtent l="38100" t="38100" r="28575" b="33020"/>
                <wp:wrapNone/>
                <wp:docPr id="5094" name="Ink 5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1">
                      <w14:nvContentPartPr>
                        <w14:cNvContentPartPr/>
                      </w14:nvContentPartPr>
                      <w14:xfrm>
                        <a:off x="0" y="0"/>
                        <a:ext cx="100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4" o:spid="_x0000_s1026" type="#_x0000_t75" style="position:absolute;margin-left:305.2pt;margin-top:40.55pt;width:2pt;height:7.55pt;z-index:2551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">
                <v:imagedata r:id="rId7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5200" behindDoc="0" locked="0" layoutInCell="1" allowOverlap="1">
                <wp:simplePos x="0" y="0"/>
                <wp:positionH relativeFrom="column">
                  <wp:posOffset>3747480</wp:posOffset>
                </wp:positionH>
                <wp:positionV relativeFrom="paragraph">
                  <wp:posOffset>514000</wp:posOffset>
                </wp:positionV>
                <wp:extent cx="128160" cy="198000"/>
                <wp:effectExtent l="38100" t="38100" r="43815" b="31115"/>
                <wp:wrapNone/>
                <wp:docPr id="5093" name="Ink 5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3">
                      <w14:nvContentPartPr>
                        <w14:cNvContentPartPr/>
                      </w14:nvContentPartPr>
                      <w14:xfrm>
                        <a:off x="0" y="0"/>
                        <a:ext cx="1281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3" o:spid="_x0000_s1026" type="#_x0000_t75" style="position:absolute;margin-left:294.45pt;margin-top:39.9pt;width:11.55pt;height:16.85pt;z-index:2551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">
                <v:imagedata r:id="rId7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4176" behindDoc="0" locked="0" layoutInCell="1" allowOverlap="1">
                <wp:simplePos x="0" y="0"/>
                <wp:positionH relativeFrom="column">
                  <wp:posOffset>3413400</wp:posOffset>
                </wp:positionH>
                <wp:positionV relativeFrom="paragraph">
                  <wp:posOffset>536320</wp:posOffset>
                </wp:positionV>
                <wp:extent cx="199800" cy="111960"/>
                <wp:effectExtent l="38100" t="38100" r="29210" b="40640"/>
                <wp:wrapNone/>
                <wp:docPr id="5092" name="Ink 5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5">
                      <w14:nvContentPartPr>
                        <w14:cNvContentPartPr/>
                      </w14:nvContentPartPr>
                      <w14:xfrm>
                        <a:off x="0" y="0"/>
                        <a:ext cx="199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2" o:spid="_x0000_s1026" type="#_x0000_t75" style="position:absolute;margin-left:268.05pt;margin-top:41.55pt;width:17.25pt;height:10.25pt;z-index:2551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">
                <v:imagedata r:id="rId7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3152" behindDoc="0" locked="0" layoutInCell="1" allowOverlap="1">
                <wp:simplePos x="0" y="0"/>
                <wp:positionH relativeFrom="column">
                  <wp:posOffset>3339600</wp:posOffset>
                </wp:positionH>
                <wp:positionV relativeFrom="paragraph">
                  <wp:posOffset>394480</wp:posOffset>
                </wp:positionV>
                <wp:extent cx="9000" cy="67320"/>
                <wp:effectExtent l="38100" t="38100" r="29210" b="27940"/>
                <wp:wrapNone/>
                <wp:docPr id="5091" name="Ink 5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7">
                      <w14:nvContentPartPr>
                        <w14:cNvContentPartPr/>
                      </w14:nvContentPartPr>
                      <w14:xfrm>
                        <a:off x="0" y="0"/>
                        <a:ext cx="90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1" o:spid="_x0000_s1026" type="#_x0000_t75" style="position:absolute;margin-left:262.25pt;margin-top:30.35pt;width:2.05pt;height:6.65pt;z-index:2551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">
                <v:imagedata r:id="rId7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2128" behindDoc="0" locked="0" layoutInCell="1" allowOverlap="1">
                <wp:simplePos x="0" y="0"/>
                <wp:positionH relativeFrom="column">
                  <wp:posOffset>3260040</wp:posOffset>
                </wp:positionH>
                <wp:positionV relativeFrom="paragraph">
                  <wp:posOffset>529480</wp:posOffset>
                </wp:positionV>
                <wp:extent cx="104400" cy="99000"/>
                <wp:effectExtent l="38100" t="38100" r="29210" b="34925"/>
                <wp:wrapNone/>
                <wp:docPr id="5090" name="Ink 5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9">
                      <w14:nvContentPartPr>
                        <w14:cNvContentPartPr/>
                      </w14:nvContentPartPr>
                      <w14:xfrm>
                        <a:off x="0" y="0"/>
                        <a:ext cx="1044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0" o:spid="_x0000_s1026" type="#_x0000_t75" style="position:absolute;margin-left:256pt;margin-top:41.15pt;width:9.55pt;height:9.05pt;z-index:2551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">
                <v:imagedata r:id="rId7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1104" behindDoc="0" locked="0" layoutInCell="1" allowOverlap="1">
                <wp:simplePos x="0" y="0"/>
                <wp:positionH relativeFrom="column">
                  <wp:posOffset>3171840</wp:posOffset>
                </wp:positionH>
                <wp:positionV relativeFrom="paragraph">
                  <wp:posOffset>501400</wp:posOffset>
                </wp:positionV>
                <wp:extent cx="110880" cy="142560"/>
                <wp:effectExtent l="38100" t="38100" r="41910" b="29210"/>
                <wp:wrapNone/>
                <wp:docPr id="5089" name="Ink 5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1">
                      <w14:nvContentPartPr>
                        <w14:cNvContentPartPr/>
                      </w14:nvContentPartPr>
                      <w14:xfrm>
                        <a:off x="0" y="0"/>
                        <a:ext cx="110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9" o:spid="_x0000_s1026" type="#_x0000_t75" style="position:absolute;margin-left:249.05pt;margin-top:38.95pt;width:10.2pt;height:12.5pt;z-index:2551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">
                <v:imagedata r:id="rId7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>
                <wp:simplePos x="0" y="0"/>
                <wp:positionH relativeFrom="column">
                  <wp:posOffset>3175440</wp:posOffset>
                </wp:positionH>
                <wp:positionV relativeFrom="paragraph">
                  <wp:posOffset>456760</wp:posOffset>
                </wp:positionV>
                <wp:extent cx="4680" cy="203760"/>
                <wp:effectExtent l="38100" t="38100" r="33655" b="25400"/>
                <wp:wrapNone/>
                <wp:docPr id="5088" name="Ink 5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3">
                      <w14:nvContentPartPr>
                        <w14:cNvContentPartPr/>
                      </w14:nvContentPartPr>
                      <w14:xfrm>
                        <a:off x="0" y="0"/>
                        <a:ext cx="46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8" o:spid="_x0000_s1026" type="#_x0000_t75" style="position:absolute;margin-left:249.2pt;margin-top:35.25pt;width:1.9pt;height:17.45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">
                <v:imagedata r:id="rId7154" o:title=""/>
              </v:shape>
            </w:pict>
          </mc:Fallback>
        </mc:AlternateContent>
      </w:r>
      <w:r w:rsidR="00496A32" w:rsidRPr="00AC7DC2">
        <w:rPr>
          <w:highlight w:val="yellow"/>
          <w:lang w:val="el-GR"/>
        </w:rPr>
        <w:t xml:space="preserve">Αν </w:t>
      </w:r>
      <w:r w:rsidR="00AC7DC2" w:rsidRPr="00AC7DC2">
        <w:rPr>
          <w:position w:val="-4"/>
          <w:highlight w:val="yellow"/>
        </w:rPr>
        <w:object w:dxaOrig="279" w:dyaOrig="279">
          <v:shape id="_x0000_i1241" type="#_x0000_t75" style="width:14pt;height:14pt" o:ole="">
            <v:imagedata r:id="rId7155" o:title=""/>
          </v:shape>
          <o:OLEObject Type="Embed" ProgID="Equation.DSMT4" ShapeID="_x0000_i1241" DrawAspect="Content" ObjectID="_1667909392" r:id="rId7156"/>
        </w:object>
      </w:r>
      <w:r w:rsidR="00AC7DC2" w:rsidRPr="00AC7DC2">
        <w:rPr>
          <w:highlight w:val="yellow"/>
          <w:lang w:val="el-GR"/>
        </w:rPr>
        <w:t xml:space="preserve"> συμμετρικός υπάρχουν κάτω τριγωνικός </w:t>
      </w:r>
      <w:r w:rsidR="00AC7DC2" w:rsidRPr="00AC7DC2">
        <w:rPr>
          <w:position w:val="-4"/>
          <w:highlight w:val="yellow"/>
          <w:lang w:val="el-GR"/>
        </w:rPr>
        <w:object w:dxaOrig="260" w:dyaOrig="279">
          <v:shape id="_x0000_i1242" type="#_x0000_t75" style="width:13.2pt;height:14pt" o:ole="">
            <v:imagedata r:id="rId7157" o:title=""/>
          </v:shape>
          <o:OLEObject Type="Embed" ProgID="Equation.DSMT4" ShapeID="_x0000_i1242" DrawAspect="Content" ObjectID="_1667909393" r:id="rId7158"/>
        </w:object>
      </w:r>
      <w:r w:rsidR="00AC7DC2" w:rsidRPr="00AC7DC2">
        <w:rPr>
          <w:highlight w:val="yellow"/>
          <w:lang w:val="el-GR"/>
        </w:rPr>
        <w:t xml:space="preserve"> με 1 στη διαγώνιο και διαγώνιος </w:t>
      </w:r>
      <w:r w:rsidR="00AC7DC2" w:rsidRPr="00AC7DC2">
        <w:rPr>
          <w:position w:val="-4"/>
          <w:highlight w:val="yellow"/>
          <w:lang w:val="el-GR"/>
        </w:rPr>
        <w:object w:dxaOrig="279" w:dyaOrig="279">
          <v:shape id="_x0000_i1243" type="#_x0000_t75" style="width:14pt;height:14pt" o:ole="">
            <v:imagedata r:id="rId7159" o:title=""/>
          </v:shape>
          <o:OLEObject Type="Embed" ProgID="Equation.DSMT4" ShapeID="_x0000_i1243" DrawAspect="Content" ObjectID="_1667909394" r:id="rId7160"/>
        </w:object>
      </w:r>
      <w:r w:rsidR="00AC7DC2" w:rsidRPr="00AC7DC2">
        <w:rPr>
          <w:highlight w:val="yellow"/>
          <w:lang w:val="el-GR"/>
        </w:rPr>
        <w:t xml:space="preserve"> τέτοιοι ώστε </w:t>
      </w:r>
      <w:r w:rsidR="00AC7DC2" w:rsidRPr="00AC7DC2">
        <w:rPr>
          <w:position w:val="-4"/>
          <w:highlight w:val="yellow"/>
        </w:rPr>
        <w:object w:dxaOrig="1219" w:dyaOrig="340">
          <v:shape id="_x0000_i1244" type="#_x0000_t75" style="width:60.85pt;height:17.2pt" o:ole="">
            <v:imagedata r:id="rId7161" o:title=""/>
          </v:shape>
          <o:OLEObject Type="Embed" ProgID="Equation.DSMT4" ShapeID="_x0000_i1244" DrawAspect="Content" ObjectID="_1667909395" r:id="rId7162"/>
        </w:object>
      </w:r>
      <w:r w:rsidR="00AC7DC2" w:rsidRPr="00AC7DC2">
        <w:rPr>
          <w:highlight w:val="yellow"/>
          <w:lang w:val="el-GR"/>
        </w:rPr>
        <w:t>.</w:t>
      </w:r>
    </w:p>
    <w:p w:rsidR="00AC7DC2" w:rsidRPr="00AC7DC2" w:rsidRDefault="002E5DB6" w:rsidP="008E407A">
      <w:pPr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3264" behindDoc="0" locked="0" layoutInCell="1" allowOverlap="1">
                <wp:simplePos x="0" y="0"/>
                <wp:positionH relativeFrom="column">
                  <wp:posOffset>5170920</wp:posOffset>
                </wp:positionH>
                <wp:positionV relativeFrom="paragraph">
                  <wp:posOffset>933400</wp:posOffset>
                </wp:positionV>
                <wp:extent cx="104400" cy="74520"/>
                <wp:effectExtent l="38100" t="38100" r="29210" b="20955"/>
                <wp:wrapNone/>
                <wp:docPr id="5179" name="Ink 5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3">
                      <w14:nvContentPartPr>
                        <w14:cNvContentPartPr/>
                      </w14:nvContentPartPr>
                      <w14:xfrm>
                        <a:off x="0" y="0"/>
                        <a:ext cx="1044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9" o:spid="_x0000_s1026" type="#_x0000_t75" style="position:absolute;margin-left:406.45pt;margin-top:72.8pt;width:9.6pt;height:7.05pt;z-index:2552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">
                <v:imagedata r:id="rId716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2240" behindDoc="0" locked="0" layoutInCell="1" allowOverlap="1">
                <wp:simplePos x="0" y="0"/>
                <wp:positionH relativeFrom="column">
                  <wp:posOffset>4320600</wp:posOffset>
                </wp:positionH>
                <wp:positionV relativeFrom="paragraph">
                  <wp:posOffset>934120</wp:posOffset>
                </wp:positionV>
                <wp:extent cx="112320" cy="78120"/>
                <wp:effectExtent l="38100" t="38100" r="40640" b="36195"/>
                <wp:wrapNone/>
                <wp:docPr id="5178" name="Ink 5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5">
                      <w14:nvContentPartPr>
                        <w14:cNvContentPartPr/>
                      </w14:nvContentPartPr>
                      <w14:xfrm>
                        <a:off x="0" y="0"/>
                        <a:ext cx="1123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8" o:spid="_x0000_s1026" type="#_x0000_t75" style="position:absolute;margin-left:339.5pt;margin-top:72.95pt;width:10.2pt;height:7.45pt;z-index:2552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">
                <v:imagedata r:id="rId716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1216" behindDoc="0" locked="0" layoutInCell="1" allowOverlap="1">
                <wp:simplePos x="0" y="0"/>
                <wp:positionH relativeFrom="column">
                  <wp:posOffset>1594680</wp:posOffset>
                </wp:positionH>
                <wp:positionV relativeFrom="paragraph">
                  <wp:posOffset>778960</wp:posOffset>
                </wp:positionV>
                <wp:extent cx="90360" cy="72720"/>
                <wp:effectExtent l="38100" t="38100" r="43180" b="41910"/>
                <wp:wrapNone/>
                <wp:docPr id="5177" name="Ink 5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7">
                      <w14:nvContentPartPr>
                        <w14:cNvContentPartPr/>
                      </w14:nvContentPartPr>
                      <w14:xfrm>
                        <a:off x="0" y="0"/>
                        <a:ext cx="90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7" o:spid="_x0000_s1026" type="#_x0000_t75" style="position:absolute;margin-left:124.85pt;margin-top:60.7pt;width:8.45pt;height:7.1pt;z-index:2552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">
                <v:imagedata r:id="rId71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0192" behindDoc="0" locked="0" layoutInCell="1" allowOverlap="1">
                <wp:simplePos x="0" y="0"/>
                <wp:positionH relativeFrom="column">
                  <wp:posOffset>4659720</wp:posOffset>
                </wp:positionH>
                <wp:positionV relativeFrom="paragraph">
                  <wp:posOffset>435520</wp:posOffset>
                </wp:positionV>
                <wp:extent cx="88560" cy="65160"/>
                <wp:effectExtent l="38100" t="38100" r="26035" b="30480"/>
                <wp:wrapNone/>
                <wp:docPr id="5176" name="Ink 5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9">
                      <w14:nvContentPartPr>
                        <w14:cNvContentPartPr/>
                      </w14:nvContentPartPr>
                      <w14:xfrm>
                        <a:off x="0" y="0"/>
                        <a:ext cx="885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6" o:spid="_x0000_s1026" type="#_x0000_t75" style="position:absolute;margin-left:366.5pt;margin-top:33.55pt;width:8.1pt;height:6.6pt;z-index:2552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">
                <v:imagedata r:id="rId717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9168" behindDoc="0" locked="0" layoutInCell="1" allowOverlap="1">
                <wp:simplePos x="0" y="0"/>
                <wp:positionH relativeFrom="column">
                  <wp:posOffset>1388400</wp:posOffset>
                </wp:positionH>
                <wp:positionV relativeFrom="paragraph">
                  <wp:posOffset>445960</wp:posOffset>
                </wp:positionV>
                <wp:extent cx="102240" cy="77760"/>
                <wp:effectExtent l="38100" t="38100" r="31115" b="36830"/>
                <wp:wrapNone/>
                <wp:docPr id="5175" name="Ink 5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1">
                      <w14:nvContentPartPr>
                        <w14:cNvContentPartPr/>
                      </w14:nvContentPartPr>
                      <w14:xfrm>
                        <a:off x="0" y="0"/>
                        <a:ext cx="1022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5" o:spid="_x0000_s1026" type="#_x0000_t75" style="position:absolute;margin-left:108.65pt;margin-top:34.45pt;width:9.35pt;height:7.3pt;z-index:2552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">
                <v:imagedata r:id="rId717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8144" behindDoc="0" locked="0" layoutInCell="1" allowOverlap="1">
                <wp:simplePos x="0" y="0"/>
                <wp:positionH relativeFrom="column">
                  <wp:posOffset>3909120</wp:posOffset>
                </wp:positionH>
                <wp:positionV relativeFrom="paragraph">
                  <wp:posOffset>140320</wp:posOffset>
                </wp:positionV>
                <wp:extent cx="137880" cy="90000"/>
                <wp:effectExtent l="38100" t="38100" r="33655" b="43815"/>
                <wp:wrapNone/>
                <wp:docPr id="5174" name="Ink 5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3">
                      <w14:nvContentPartPr>
                        <w14:cNvContentPartPr/>
                      </w14:nvContentPartPr>
                      <w14:xfrm>
                        <a:off x="0" y="0"/>
                        <a:ext cx="1378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4" o:spid="_x0000_s1026" type="#_x0000_t75" style="position:absolute;margin-left:307.05pt;margin-top:10.3pt;width:12.35pt;height:8.6pt;z-index:2552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">
                <v:imagedata r:id="rId717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7120" behindDoc="0" locked="0" layoutInCell="1" allowOverlap="1">
                <wp:simplePos x="0" y="0"/>
                <wp:positionH relativeFrom="column">
                  <wp:posOffset>2066640</wp:posOffset>
                </wp:positionH>
                <wp:positionV relativeFrom="paragraph">
                  <wp:posOffset>115120</wp:posOffset>
                </wp:positionV>
                <wp:extent cx="185040" cy="111960"/>
                <wp:effectExtent l="38100" t="38100" r="43815" b="40640"/>
                <wp:wrapNone/>
                <wp:docPr id="5173" name="Ink 5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5">
                      <w14:nvContentPartPr>
                        <w14:cNvContentPartPr/>
                      </w14:nvContentPartPr>
                      <w14:xfrm>
                        <a:off x="0" y="0"/>
                        <a:ext cx="185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3" o:spid="_x0000_s1026" type="#_x0000_t75" style="position:absolute;margin-left:161.9pt;margin-top:8.1pt;width:16.35pt;height:10.6pt;z-index:2552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">
                <v:imagedata r:id="rId717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>
                <wp:simplePos x="0" y="0"/>
                <wp:positionH relativeFrom="column">
                  <wp:posOffset>2049360</wp:posOffset>
                </wp:positionH>
                <wp:positionV relativeFrom="paragraph">
                  <wp:posOffset>136720</wp:posOffset>
                </wp:positionV>
                <wp:extent cx="243360" cy="281520"/>
                <wp:effectExtent l="38100" t="38100" r="4445" b="23495"/>
                <wp:wrapNone/>
                <wp:docPr id="5170" name="Ink 5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7">
                      <w14:nvContentPartPr>
                        <w14:cNvContentPartPr/>
                      </w14:nvContentPartPr>
                      <w14:xfrm>
                        <a:off x="0" y="0"/>
                        <a:ext cx="2433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0" o:spid="_x0000_s1026" type="#_x0000_t75" style="position:absolute;margin-left:160.65pt;margin-top:10.05pt;width:20.5pt;height:23.45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">
                <v:imagedata r:id="rId717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>
                <wp:simplePos x="0" y="0"/>
                <wp:positionH relativeFrom="column">
                  <wp:posOffset>1549680</wp:posOffset>
                </wp:positionH>
                <wp:positionV relativeFrom="paragraph">
                  <wp:posOffset>433360</wp:posOffset>
                </wp:positionV>
                <wp:extent cx="634320" cy="39960"/>
                <wp:effectExtent l="38100" t="38100" r="33020" b="36830"/>
                <wp:wrapNone/>
                <wp:docPr id="5169" name="Ink 5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9">
                      <w14:nvContentPartPr>
                        <w14:cNvContentPartPr/>
                      </w14:nvContentPartPr>
                      <w14:xfrm>
                        <a:off x="0" y="0"/>
                        <a:ext cx="6343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9" o:spid="_x0000_s1026" type="#_x0000_t75" style="position:absolute;margin-left:121.4pt;margin-top:33.4pt;width:51.3pt;height:4.6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">
                <v:imagedata r:id="rId718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2000" behindDoc="0" locked="0" layoutInCell="1" allowOverlap="1">
                <wp:simplePos x="0" y="0"/>
                <wp:positionH relativeFrom="column">
                  <wp:posOffset>2261040</wp:posOffset>
                </wp:positionH>
                <wp:positionV relativeFrom="paragraph">
                  <wp:posOffset>-8000</wp:posOffset>
                </wp:positionV>
                <wp:extent cx="311760" cy="19440"/>
                <wp:effectExtent l="38100" t="19050" r="31750" b="19050"/>
                <wp:wrapNone/>
                <wp:docPr id="5168" name="Ink 5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1">
                      <w14:nvContentPartPr>
                        <w14:cNvContentPartPr/>
                      </w14:nvContentPartPr>
                      <w14:xfrm>
                        <a:off x="0" y="0"/>
                        <a:ext cx="311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8" o:spid="_x0000_s1026" type="#_x0000_t75" style="position:absolute;margin-left:177.4pt;margin-top:-1.05pt;width:25.9pt;height:2.7pt;z-index:2552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">
                <v:imagedata r:id="rId718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0976" behindDoc="0" locked="0" layoutInCell="1" allowOverlap="1">
                <wp:simplePos x="0" y="0"/>
                <wp:positionH relativeFrom="column">
                  <wp:posOffset>5531640</wp:posOffset>
                </wp:positionH>
                <wp:positionV relativeFrom="paragraph">
                  <wp:posOffset>881920</wp:posOffset>
                </wp:positionV>
                <wp:extent cx="226800" cy="43560"/>
                <wp:effectExtent l="38100" t="38100" r="40005" b="33020"/>
                <wp:wrapNone/>
                <wp:docPr id="5167" name="Ink 5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3">
                      <w14:nvContentPartPr>
                        <w14:cNvContentPartPr/>
                      </w14:nvContentPartPr>
                      <w14:xfrm>
                        <a:off x="0" y="0"/>
                        <a:ext cx="2268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7" o:spid="_x0000_s1026" type="#_x0000_t75" style="position:absolute;margin-left:434.85pt;margin-top:68.55pt;width:19.45pt;height:4.9pt;z-index:2552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">
                <v:imagedata r:id="rId718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9952" behindDoc="0" locked="0" layoutInCell="1" allowOverlap="1">
                <wp:simplePos x="0" y="0"/>
                <wp:positionH relativeFrom="column">
                  <wp:posOffset>5602560</wp:posOffset>
                </wp:positionH>
                <wp:positionV relativeFrom="paragraph">
                  <wp:posOffset>919000</wp:posOffset>
                </wp:positionV>
                <wp:extent cx="20160" cy="90360"/>
                <wp:effectExtent l="38100" t="38100" r="37465" b="43180"/>
                <wp:wrapNone/>
                <wp:docPr id="5166" name="Ink 5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5">
                      <w14:nvContentPartPr>
                        <w14:cNvContentPartPr/>
                      </w14:nvContentPartPr>
                      <w14:xfrm>
                        <a:off x="0" y="0"/>
                        <a:ext cx="20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6" o:spid="_x0000_s1026" type="#_x0000_t75" style="position:absolute;margin-left:440.55pt;margin-top:71.7pt;width:2.95pt;height:8.45pt;z-index:2552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">
                <v:imagedata r:id="rId718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6880" behindDoc="0" locked="0" layoutInCell="1" allowOverlap="1">
                <wp:simplePos x="0" y="0"/>
                <wp:positionH relativeFrom="column">
                  <wp:posOffset>5319240</wp:posOffset>
                </wp:positionH>
                <wp:positionV relativeFrom="paragraph">
                  <wp:posOffset>1018360</wp:posOffset>
                </wp:positionV>
                <wp:extent cx="129960" cy="22680"/>
                <wp:effectExtent l="38100" t="38100" r="41910" b="34925"/>
                <wp:wrapNone/>
                <wp:docPr id="5163" name="Ink 5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7">
                      <w14:nvContentPartPr>
                        <w14:cNvContentPartPr/>
                      </w14:nvContentPartPr>
                      <w14:xfrm>
                        <a:off x="0" y="0"/>
                        <a:ext cx="129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3" o:spid="_x0000_s1026" type="#_x0000_t75" style="position:absolute;margin-left:418.05pt;margin-top:79.7pt;width:11.7pt;height:3.05pt;z-index:2552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">
                <v:imagedata r:id="rId71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5856" behindDoc="0" locked="0" layoutInCell="1" allowOverlap="1">
                <wp:simplePos x="0" y="0"/>
                <wp:positionH relativeFrom="column">
                  <wp:posOffset>5251920</wp:posOffset>
                </wp:positionH>
                <wp:positionV relativeFrom="paragraph">
                  <wp:posOffset>872200</wp:posOffset>
                </wp:positionV>
                <wp:extent cx="1080" cy="12240"/>
                <wp:effectExtent l="38100" t="19050" r="37465" b="26035"/>
                <wp:wrapNone/>
                <wp:docPr id="5162" name="Ink 5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9">
                      <w14:nvContentPartPr>
                        <w14:cNvContentPartPr/>
                      </w14:nvContentPartPr>
                      <w14:xfrm>
                        <a:off x="0" y="0"/>
                        <a:ext cx="1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2" o:spid="_x0000_s1026" type="#_x0000_t75" style="position:absolute;margin-left:412.6pt;margin-top:68.1pt;width:2pt;height:2.05pt;z-index:2552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">
                <v:imagedata r:id="rId71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8688" behindDoc="0" locked="0" layoutInCell="1" allowOverlap="1">
                <wp:simplePos x="0" y="0"/>
                <wp:positionH relativeFrom="column">
                  <wp:posOffset>4454880</wp:posOffset>
                </wp:positionH>
                <wp:positionV relativeFrom="paragraph">
                  <wp:posOffset>888400</wp:posOffset>
                </wp:positionV>
                <wp:extent cx="207360" cy="41040"/>
                <wp:effectExtent l="38100" t="38100" r="40640" b="35560"/>
                <wp:wrapNone/>
                <wp:docPr id="5155" name="Ink 5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1">
                      <w14:nvContentPartPr>
                        <w14:cNvContentPartPr/>
                      </w14:nvContentPartPr>
                      <w14:xfrm>
                        <a:off x="0" y="0"/>
                        <a:ext cx="207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5" o:spid="_x0000_s1026" type="#_x0000_t75" style="position:absolute;margin-left:350.1pt;margin-top:69.2pt;width:17.85pt;height:4.8pt;z-index:2552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">
                <v:imagedata r:id="rId71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>
                <wp:simplePos x="0" y="0"/>
                <wp:positionH relativeFrom="column">
                  <wp:posOffset>4544520</wp:posOffset>
                </wp:positionH>
                <wp:positionV relativeFrom="paragraph">
                  <wp:posOffset>902080</wp:posOffset>
                </wp:positionV>
                <wp:extent cx="5400" cy="128520"/>
                <wp:effectExtent l="38100" t="38100" r="33020" b="43180"/>
                <wp:wrapNone/>
                <wp:docPr id="5154" name="Ink 5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3">
                      <w14:nvContentPartPr>
                        <w14:cNvContentPartPr/>
                      </w14:nvContentPartPr>
                      <w14:xfrm>
                        <a:off x="0" y="0"/>
                        <a:ext cx="5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4" o:spid="_x0000_s1026" type="#_x0000_t75" style="position:absolute;margin-left:357.05pt;margin-top:70.35pt;width:2pt;height:11.5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">
                <v:imagedata r:id="rId719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2544" behindDoc="0" locked="0" layoutInCell="1" allowOverlap="1">
                <wp:simplePos x="0" y="0"/>
                <wp:positionH relativeFrom="column">
                  <wp:posOffset>4307640</wp:posOffset>
                </wp:positionH>
                <wp:positionV relativeFrom="paragraph">
                  <wp:posOffset>347320</wp:posOffset>
                </wp:positionV>
                <wp:extent cx="15480" cy="4320"/>
                <wp:effectExtent l="19050" t="19050" r="22860" b="34290"/>
                <wp:wrapNone/>
                <wp:docPr id="5149" name="Ink 5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5">
                      <w14:nvContentPartPr>
                        <w14:cNvContentPartPr/>
                      </w14:nvContentPartPr>
                      <w14:xfrm>
                        <a:off x="0" y="0"/>
                        <a:ext cx="15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9" o:spid="_x0000_s1026" type="#_x0000_t75" style="position:absolute;margin-left:338.9pt;margin-top:27.05pt;width:1.85pt;height:1.05pt;z-index:2552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">
                <v:imagedata r:id="rId719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1520" behindDoc="0" locked="0" layoutInCell="1" allowOverlap="1">
                <wp:simplePos x="0" y="0"/>
                <wp:positionH relativeFrom="column">
                  <wp:posOffset>1849200</wp:posOffset>
                </wp:positionH>
                <wp:positionV relativeFrom="paragraph">
                  <wp:posOffset>353800</wp:posOffset>
                </wp:positionV>
                <wp:extent cx="3240" cy="6480"/>
                <wp:effectExtent l="19050" t="19050" r="15875" b="31750"/>
                <wp:wrapNone/>
                <wp:docPr id="5148" name="Ink 5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7">
                      <w14:nvContentPartPr>
                        <w14:cNvContentPartPr/>
                      </w14:nvContentPartPr>
                      <w14:xfrm>
                        <a:off x="0" y="0"/>
                        <a:ext cx="3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8" o:spid="_x0000_s1026" type="#_x0000_t75" style="position:absolute;margin-left:145.2pt;margin-top:27.5pt;width:1pt;height:1.2pt;z-index:2552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">
                <v:imagedata r:id="rId719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0496" behindDoc="0" locked="0" layoutInCell="1" allowOverlap="1">
                <wp:simplePos x="0" y="0"/>
                <wp:positionH relativeFrom="column">
                  <wp:posOffset>3932160</wp:posOffset>
                </wp:positionH>
                <wp:positionV relativeFrom="paragraph">
                  <wp:posOffset>424000</wp:posOffset>
                </wp:positionV>
                <wp:extent cx="451800" cy="32400"/>
                <wp:effectExtent l="38100" t="38100" r="24765" b="43815"/>
                <wp:wrapNone/>
                <wp:docPr id="5147" name="Ink 5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9">
                      <w14:nvContentPartPr>
                        <w14:cNvContentPartPr/>
                      </w14:nvContentPartPr>
                      <w14:xfrm>
                        <a:off x="0" y="0"/>
                        <a:ext cx="451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7" o:spid="_x0000_s1026" type="#_x0000_t75" style="position:absolute;margin-left:309.05pt;margin-top:32.65pt;width:36.8pt;height:3.9pt;z-index:2552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">
                <v:imagedata r:id="rId720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9472" behindDoc="0" locked="0" layoutInCell="1" allowOverlap="1">
                <wp:simplePos x="0" y="0"/>
                <wp:positionH relativeFrom="column">
                  <wp:posOffset>1837680</wp:posOffset>
                </wp:positionH>
                <wp:positionV relativeFrom="paragraph">
                  <wp:posOffset>454240</wp:posOffset>
                </wp:positionV>
                <wp:extent cx="466560" cy="16200"/>
                <wp:effectExtent l="19050" t="19050" r="29210" b="22225"/>
                <wp:wrapNone/>
                <wp:docPr id="5146" name="Ink 5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1">
                      <w14:nvContentPartPr>
                        <w14:cNvContentPartPr/>
                      </w14:nvContentPartPr>
                      <w14:xfrm>
                        <a:off x="0" y="0"/>
                        <a:ext cx="466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6" o:spid="_x0000_s1026" type="#_x0000_t75" style="position:absolute;margin-left:144.2pt;margin-top:35.3pt;width:37.8pt;height:2.3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">
                <v:imagedata r:id="rId720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>
                <wp:simplePos x="0" y="0"/>
                <wp:positionH relativeFrom="column">
                  <wp:posOffset>3566400</wp:posOffset>
                </wp:positionH>
                <wp:positionV relativeFrom="paragraph">
                  <wp:posOffset>213040</wp:posOffset>
                </wp:positionV>
                <wp:extent cx="73800" cy="26640"/>
                <wp:effectExtent l="19050" t="19050" r="21590" b="31115"/>
                <wp:wrapNone/>
                <wp:docPr id="5145" name="Ink 5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3">
                      <w14:nvContentPartPr>
                        <w14:cNvContentPartPr/>
                      </w14:nvContentPartPr>
                      <w14:xfrm>
                        <a:off x="0" y="0"/>
                        <a:ext cx="73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5" o:spid="_x0000_s1026" type="#_x0000_t75" style="position:absolute;margin-left:280.3pt;margin-top:16.15pt;width:6.9pt;height:3.2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">
                <v:imagedata r:id="rId720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>
                <wp:simplePos x="0" y="0"/>
                <wp:positionH relativeFrom="column">
                  <wp:posOffset>3548400</wp:posOffset>
                </wp:positionH>
                <wp:positionV relativeFrom="paragraph">
                  <wp:posOffset>193240</wp:posOffset>
                </wp:positionV>
                <wp:extent cx="68400" cy="14040"/>
                <wp:effectExtent l="38100" t="19050" r="27305" b="24130"/>
                <wp:wrapNone/>
                <wp:docPr id="5144" name="Ink 5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5">
                      <w14:nvContentPartPr>
                        <w14:cNvContentPartPr/>
                      </w14:nvContentPartPr>
                      <w14:xfrm>
                        <a:off x="0" y="0"/>
                        <a:ext cx="68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4" o:spid="_x0000_s1026" type="#_x0000_t75" style="position:absolute;margin-left:278.75pt;margin-top:14.6pt;width:6.65pt;height:2.2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">
                <v:imagedata r:id="rId720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>
                <wp:simplePos x="0" y="0"/>
                <wp:positionH relativeFrom="column">
                  <wp:posOffset>3472440</wp:posOffset>
                </wp:positionH>
                <wp:positionV relativeFrom="paragraph">
                  <wp:posOffset>252640</wp:posOffset>
                </wp:positionV>
                <wp:extent cx="96120" cy="38520"/>
                <wp:effectExtent l="38100" t="38100" r="37465" b="38100"/>
                <wp:wrapNone/>
                <wp:docPr id="5143" name="Ink 5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7">
                      <w14:nvContentPartPr>
                        <w14:cNvContentPartPr/>
                      </w14:nvContentPartPr>
                      <w14:xfrm>
                        <a:off x="0" y="0"/>
                        <a:ext cx="96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3" o:spid="_x0000_s1026" type="#_x0000_t75" style="position:absolute;margin-left:272.85pt;margin-top:19.2pt;width:8.8pt;height:4.3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">
                <v:imagedata r:id="rId720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>
                <wp:simplePos x="0" y="0"/>
                <wp:positionH relativeFrom="column">
                  <wp:posOffset>3446160</wp:posOffset>
                </wp:positionH>
                <wp:positionV relativeFrom="paragraph">
                  <wp:posOffset>146440</wp:posOffset>
                </wp:positionV>
                <wp:extent cx="88560" cy="231480"/>
                <wp:effectExtent l="38100" t="38100" r="45085" b="35560"/>
                <wp:wrapNone/>
                <wp:docPr id="5142" name="Ink 5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9">
                      <w14:nvContentPartPr>
                        <w14:cNvContentPartPr/>
                      </w14:nvContentPartPr>
                      <w14:xfrm>
                        <a:off x="0" y="0"/>
                        <a:ext cx="885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2" o:spid="_x0000_s1026" type="#_x0000_t75" style="position:absolute;margin-left:270.65pt;margin-top:10.85pt;width:8.4pt;height:19.65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">
                <v:imagedata r:id="rId721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4352" behindDoc="0" locked="0" layoutInCell="1" allowOverlap="1">
                <wp:simplePos x="0" y="0"/>
                <wp:positionH relativeFrom="column">
                  <wp:posOffset>1577760</wp:posOffset>
                </wp:positionH>
                <wp:positionV relativeFrom="paragraph">
                  <wp:posOffset>384760</wp:posOffset>
                </wp:positionV>
                <wp:extent cx="629280" cy="27720"/>
                <wp:effectExtent l="38100" t="38100" r="38100" b="29845"/>
                <wp:wrapNone/>
                <wp:docPr id="5141" name="Ink 5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1">
                      <w14:nvContentPartPr>
                        <w14:cNvContentPartPr/>
                      </w14:nvContentPartPr>
                      <w14:xfrm>
                        <a:off x="0" y="0"/>
                        <a:ext cx="629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1" o:spid="_x0000_s1026" type="#_x0000_t75" style="position:absolute;margin-left:123.75pt;margin-top:29.5pt;width:50.85pt;height:3.4pt;z-index:2552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">
                <v:imagedata r:id="rId721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3328" behindDoc="0" locked="0" layoutInCell="1" allowOverlap="1">
                <wp:simplePos x="0" y="0"/>
                <wp:positionH relativeFrom="column">
                  <wp:posOffset>4289280</wp:posOffset>
                </wp:positionH>
                <wp:positionV relativeFrom="paragraph">
                  <wp:posOffset>427960</wp:posOffset>
                </wp:positionV>
                <wp:extent cx="107640" cy="9360"/>
                <wp:effectExtent l="38100" t="38100" r="26035" b="29210"/>
                <wp:wrapNone/>
                <wp:docPr id="5140" name="Ink 5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3">
                      <w14:nvContentPartPr>
                        <w14:cNvContentPartPr/>
                      </w14:nvContentPartPr>
                      <w14:xfrm>
                        <a:off x="0" y="0"/>
                        <a:ext cx="107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0" o:spid="_x0000_s1026" type="#_x0000_t75" style="position:absolute;margin-left:337.15pt;margin-top:33pt;width:9.8pt;height:2pt;z-index:2552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">
                <v:imagedata r:id="rId721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2304" behindDoc="0" locked="0" layoutInCell="1" allowOverlap="1">
                <wp:simplePos x="0" y="0"/>
                <wp:positionH relativeFrom="column">
                  <wp:posOffset>3908400</wp:posOffset>
                </wp:positionH>
                <wp:positionV relativeFrom="paragraph">
                  <wp:posOffset>425800</wp:posOffset>
                </wp:positionV>
                <wp:extent cx="150120" cy="7920"/>
                <wp:effectExtent l="38100" t="38100" r="40640" b="30480"/>
                <wp:wrapNone/>
                <wp:docPr id="5139" name="Ink 5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5">
                      <w14:nvContentPartPr>
                        <w14:cNvContentPartPr/>
                      </w14:nvContentPartPr>
                      <w14:xfrm>
                        <a:off x="0" y="0"/>
                        <a:ext cx="150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9" o:spid="_x0000_s1026" type="#_x0000_t75" style="position:absolute;margin-left:307.05pt;margin-top:33pt;width:13.3pt;height:1.9pt;z-index:2552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">
                <v:imagedata r:id="rId721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1280" behindDoc="0" locked="0" layoutInCell="1" allowOverlap="1">
                <wp:simplePos x="0" y="0"/>
                <wp:positionH relativeFrom="column">
                  <wp:posOffset>3525720</wp:posOffset>
                </wp:positionH>
                <wp:positionV relativeFrom="paragraph">
                  <wp:posOffset>424720</wp:posOffset>
                </wp:positionV>
                <wp:extent cx="192960" cy="14040"/>
                <wp:effectExtent l="38100" t="38100" r="36195" b="24130"/>
                <wp:wrapNone/>
                <wp:docPr id="5138" name="Ink 5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7">
                      <w14:nvContentPartPr>
                        <w14:cNvContentPartPr/>
                      </w14:nvContentPartPr>
                      <w14:xfrm>
                        <a:off x="0" y="0"/>
                        <a:ext cx="192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8" o:spid="_x0000_s1026" type="#_x0000_t75" style="position:absolute;margin-left:276.9pt;margin-top:32.95pt;width:16.65pt;height:2.3pt;z-index:2552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">
                <v:imagedata r:id="rId721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0256" behindDoc="0" locked="0" layoutInCell="1" allowOverlap="1">
                <wp:simplePos x="0" y="0"/>
                <wp:positionH relativeFrom="column">
                  <wp:posOffset>1581720</wp:posOffset>
                </wp:positionH>
                <wp:positionV relativeFrom="paragraph">
                  <wp:posOffset>388720</wp:posOffset>
                </wp:positionV>
                <wp:extent cx="722520" cy="60480"/>
                <wp:effectExtent l="38100" t="38100" r="40005" b="34925"/>
                <wp:wrapNone/>
                <wp:docPr id="5137" name="Ink 5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9">
                      <w14:nvContentPartPr>
                        <w14:cNvContentPartPr/>
                      </w14:nvContentPartPr>
                      <w14:xfrm>
                        <a:off x="0" y="0"/>
                        <a:ext cx="722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7" o:spid="_x0000_s1026" type="#_x0000_t75" style="position:absolute;margin-left:123.9pt;margin-top:29.85pt;width:58.35pt;height:6.25pt;z-index:2552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">
                <v:imagedata r:id="rId72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2848" behindDoc="0" locked="0" layoutInCell="1" allowOverlap="1">
                <wp:simplePos x="0" y="0"/>
                <wp:positionH relativeFrom="column">
                  <wp:posOffset>1534200</wp:posOffset>
                </wp:positionH>
                <wp:positionV relativeFrom="paragraph">
                  <wp:posOffset>345520</wp:posOffset>
                </wp:positionV>
                <wp:extent cx="782640" cy="113040"/>
                <wp:effectExtent l="38100" t="38100" r="55880" b="58420"/>
                <wp:wrapNone/>
                <wp:docPr id="5120" name="Ink 5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1">
                      <w14:nvContentPartPr>
                        <w14:cNvContentPartPr/>
                      </w14:nvContentPartPr>
                      <w14:xfrm>
                        <a:off x="0" y="0"/>
                        <a:ext cx="7826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0" o:spid="_x0000_s1026" type="#_x0000_t75" style="position:absolute;margin-left:119.8pt;margin-top:26.2pt;width:63.65pt;height:10.9pt;z-index:2551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">
                <v:imagedata r:id="rId72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9776" behindDoc="0" locked="0" layoutInCell="1" allowOverlap="1">
                <wp:simplePos x="0" y="0"/>
                <wp:positionH relativeFrom="column">
                  <wp:posOffset>6258840</wp:posOffset>
                </wp:positionH>
                <wp:positionV relativeFrom="paragraph">
                  <wp:posOffset>36280</wp:posOffset>
                </wp:positionV>
                <wp:extent cx="114480" cy="264600"/>
                <wp:effectExtent l="38100" t="38100" r="0" b="40640"/>
                <wp:wrapNone/>
                <wp:docPr id="5117" name="Ink 5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3">
                      <w14:nvContentPartPr>
                        <w14:cNvContentPartPr/>
                      </w14:nvContentPartPr>
                      <w14:xfrm>
                        <a:off x="0" y="0"/>
                        <a:ext cx="1144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7" o:spid="_x0000_s1026" type="#_x0000_t75" style="position:absolute;margin-left:492.3pt;margin-top:2.35pt;width:10.2pt;height:22.15pt;z-index:2551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">
                <v:imagedata r:id="rId722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8752" behindDoc="0" locked="0" layoutInCell="1" allowOverlap="1">
                <wp:simplePos x="0" y="0"/>
                <wp:positionH relativeFrom="column">
                  <wp:posOffset>6227520</wp:posOffset>
                </wp:positionH>
                <wp:positionV relativeFrom="paragraph">
                  <wp:posOffset>52840</wp:posOffset>
                </wp:positionV>
                <wp:extent cx="6840" cy="131760"/>
                <wp:effectExtent l="38100" t="19050" r="31750" b="20955"/>
                <wp:wrapNone/>
                <wp:docPr id="5116" name="Ink 5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5">
                      <w14:nvContentPartPr>
                        <w14:cNvContentPartPr/>
                      </w14:nvContentPartPr>
                      <w14:xfrm>
                        <a:off x="0" y="0"/>
                        <a:ext cx="68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6" o:spid="_x0000_s1026" type="#_x0000_t75" style="position:absolute;margin-left:489.65pt;margin-top:3.65pt;width:2pt;height:11.5pt;z-index:2551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">
                <v:imagedata r:id="rId722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7728" behindDoc="0" locked="0" layoutInCell="1" allowOverlap="1">
                <wp:simplePos x="0" y="0"/>
                <wp:positionH relativeFrom="column">
                  <wp:posOffset>6055800</wp:posOffset>
                </wp:positionH>
                <wp:positionV relativeFrom="paragraph">
                  <wp:posOffset>34480</wp:posOffset>
                </wp:positionV>
                <wp:extent cx="132480" cy="246960"/>
                <wp:effectExtent l="38100" t="38100" r="39370" b="39370"/>
                <wp:wrapNone/>
                <wp:docPr id="5115" name="Ink 5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7">
                      <w14:nvContentPartPr>
                        <w14:cNvContentPartPr/>
                      </w14:nvContentPartPr>
                      <w14:xfrm>
                        <a:off x="0" y="0"/>
                        <a:ext cx="1324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5" o:spid="_x0000_s1026" type="#_x0000_t75" style="position:absolute;margin-left:476.1pt;margin-top:1.95pt;width:12.05pt;height:20.95pt;z-index:2551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">
                <v:imagedata r:id="rId722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6704" behindDoc="0" locked="0" layoutInCell="1" allowOverlap="1">
                <wp:simplePos x="0" y="0"/>
                <wp:positionH relativeFrom="column">
                  <wp:posOffset>6087120</wp:posOffset>
                </wp:positionH>
                <wp:positionV relativeFrom="paragraph">
                  <wp:posOffset>29080</wp:posOffset>
                </wp:positionV>
                <wp:extent cx="15120" cy="122400"/>
                <wp:effectExtent l="38100" t="38100" r="42545" b="30480"/>
                <wp:wrapNone/>
                <wp:docPr id="5114" name="Ink 5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9">
                      <w14:nvContentPartPr>
                        <w14:cNvContentPartPr/>
                      </w14:nvContentPartPr>
                      <w14:xfrm>
                        <a:off x="0" y="0"/>
                        <a:ext cx="15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4" o:spid="_x0000_s1026" type="#_x0000_t75" style="position:absolute;margin-left:478.55pt;margin-top:1.6pt;width:2.75pt;height:11.1pt;z-index:2551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">
                <v:imagedata r:id="rId723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5680" behindDoc="0" locked="0" layoutInCell="1" allowOverlap="1">
                <wp:simplePos x="0" y="0"/>
                <wp:positionH relativeFrom="column">
                  <wp:posOffset>5814600</wp:posOffset>
                </wp:positionH>
                <wp:positionV relativeFrom="paragraph">
                  <wp:posOffset>54280</wp:posOffset>
                </wp:positionV>
                <wp:extent cx="103680" cy="80280"/>
                <wp:effectExtent l="38100" t="38100" r="29845" b="34290"/>
                <wp:wrapNone/>
                <wp:docPr id="5113" name="Ink 5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1">
                      <w14:nvContentPartPr>
                        <w14:cNvContentPartPr/>
                      </w14:nvContentPartPr>
                      <w14:xfrm>
                        <a:off x="0" y="0"/>
                        <a:ext cx="103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3" o:spid="_x0000_s1026" type="#_x0000_t75" style="position:absolute;margin-left:457.35pt;margin-top:3.5pt;width:9.45pt;height:7.85pt;z-index:2551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">
                <v:imagedata r:id="rId723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4656" behindDoc="0" locked="0" layoutInCell="1" allowOverlap="1">
                <wp:simplePos x="0" y="0"/>
                <wp:positionH relativeFrom="column">
                  <wp:posOffset>5617680</wp:posOffset>
                </wp:positionH>
                <wp:positionV relativeFrom="paragraph">
                  <wp:posOffset>8560</wp:posOffset>
                </wp:positionV>
                <wp:extent cx="169920" cy="131400"/>
                <wp:effectExtent l="38100" t="38100" r="40005" b="40640"/>
                <wp:wrapNone/>
                <wp:docPr id="5112" name="Ink 5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3">
                      <w14:nvContentPartPr>
                        <w14:cNvContentPartPr/>
                      </w14:nvContentPartPr>
                      <w14:xfrm>
                        <a:off x="0" y="0"/>
                        <a:ext cx="169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2" o:spid="_x0000_s1026" type="#_x0000_t75" style="position:absolute;margin-left:441.6pt;margin-top:0;width:14.75pt;height:11.75pt;z-index:2551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">
                <v:imagedata r:id="rId72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9056" behindDoc="0" locked="0" layoutInCell="1" allowOverlap="1">
                <wp:simplePos x="0" y="0"/>
                <wp:positionH relativeFrom="column">
                  <wp:posOffset>1852800</wp:posOffset>
                </wp:positionH>
                <wp:positionV relativeFrom="paragraph">
                  <wp:posOffset>30880</wp:posOffset>
                </wp:positionV>
                <wp:extent cx="819720" cy="27360"/>
                <wp:effectExtent l="38100" t="38100" r="38100" b="29845"/>
                <wp:wrapNone/>
                <wp:docPr id="5087" name="Ink 5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5">
                      <w14:nvContentPartPr>
                        <w14:cNvContentPartPr/>
                      </w14:nvContentPartPr>
                      <w14:xfrm>
                        <a:off x="0" y="0"/>
                        <a:ext cx="819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7" o:spid="_x0000_s1026" type="#_x0000_t75" style="position:absolute;margin-left:145.2pt;margin-top:1.7pt;width:66.05pt;height:3.4pt;z-index:2551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">
                <v:imagedata r:id="rId72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7008" behindDoc="0" locked="0" layoutInCell="1" allowOverlap="1">
                <wp:simplePos x="0" y="0"/>
                <wp:positionH relativeFrom="column">
                  <wp:posOffset>7079640</wp:posOffset>
                </wp:positionH>
                <wp:positionV relativeFrom="paragraph">
                  <wp:posOffset>398800</wp:posOffset>
                </wp:positionV>
                <wp:extent cx="360" cy="360"/>
                <wp:effectExtent l="0" t="0" r="0" b="0"/>
                <wp:wrapNone/>
                <wp:docPr id="5085" name="Ink 5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5" o:spid="_x0000_s1026" type="#_x0000_t75" style="position:absolute;margin-left:556.45pt;margin-top:30.4pt;width:2.05pt;height:2.05pt;z-index:2551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/wmaBAQAAMAMAAA4AAABkcnMvZTJvRG9jLnhtbJxSy07DMBC8I/EP&#10;lu80SaE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EGuMZXggnJh&#10;KTAc99c1rhlhK1pB8woFOSTWAfgBkRb0vyF70jOQa0t89q6gqkSgk/ClqT1nmJoi4zgvkjN/t3k+&#10;K1jiWddis0TWvh/FjyP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">
                <v:imagedata r:id="rId5291" o:title=""/>
              </v:shape>
            </w:pict>
          </mc:Fallback>
        </mc:AlternateContent>
      </w:r>
      <w:r w:rsidR="00AC7DC2" w:rsidRPr="00AC7DC2">
        <w:rPr>
          <w:b/>
          <w:lang w:val="el-GR"/>
        </w:rPr>
        <w:t xml:space="preserve">Απόδειξη. </w:t>
      </w:r>
      <w:r w:rsidR="00AC7DC2">
        <w:rPr>
          <w:lang w:val="el-GR"/>
        </w:rPr>
        <w:t xml:space="preserve">Έχουμε </w:t>
      </w:r>
      <w:r w:rsidR="00AC7DC2" w:rsidRPr="00AC7DC2">
        <w:rPr>
          <w:position w:val="-6"/>
        </w:rPr>
        <w:object w:dxaOrig="1160" w:dyaOrig="300">
          <v:shape id="_x0000_i1245" type="#_x0000_t75" style="width:58pt;height:15.2pt" o:ole="">
            <v:imagedata r:id="rId7238" o:title=""/>
          </v:shape>
          <o:OLEObject Type="Embed" ProgID="Equation.DSMT4" ShapeID="_x0000_i1245" DrawAspect="Content" ObjectID="_1667909396" r:id="rId7239"/>
        </w:object>
      </w:r>
      <w:r w:rsidR="00AC7DC2" w:rsidRPr="00AC7DC2">
        <w:rPr>
          <w:lang w:val="el-GR"/>
        </w:rPr>
        <w:t xml:space="preserve"> </w:t>
      </w:r>
      <w:r w:rsidR="00AC7DC2">
        <w:rPr>
          <w:lang w:val="el-GR"/>
        </w:rPr>
        <w:t xml:space="preserve">και επομένως </w:t>
      </w:r>
      <w:r w:rsidR="00AC7DC2" w:rsidRPr="00AC7DC2">
        <w:rPr>
          <w:position w:val="-6"/>
        </w:rPr>
        <w:object w:dxaOrig="1480" w:dyaOrig="360">
          <v:shape id="_x0000_i1246" type="#_x0000_t75" style="width:74pt;height:18pt" o:ole="">
            <v:imagedata r:id="rId7240" o:title=""/>
          </v:shape>
          <o:OLEObject Type="Embed" ProgID="Equation.DSMT4" ShapeID="_x0000_i1246" DrawAspect="Content" ObjectID="_1667909397" r:id="rId7241"/>
        </w:object>
      </w:r>
      <w:r w:rsidR="00AC7DC2">
        <w:rPr>
          <w:lang w:val="el-GR"/>
        </w:rPr>
        <w:t xml:space="preserve"> και αφού </w:t>
      </w:r>
      <w:r w:rsidR="00AC7DC2" w:rsidRPr="00AC7DC2">
        <w:rPr>
          <w:position w:val="-4"/>
          <w:lang w:val="el-GR"/>
        </w:rPr>
        <w:object w:dxaOrig="880" w:dyaOrig="340">
          <v:shape id="_x0000_i1247" type="#_x0000_t75" style="width:44pt;height:17.2pt" o:ole="">
            <v:imagedata r:id="rId7242" o:title=""/>
          </v:shape>
          <o:OLEObject Type="Embed" ProgID="Equation.DSMT4" ShapeID="_x0000_i1247" DrawAspect="Content" ObjectID="_1667909398" r:id="rId7243"/>
        </w:object>
      </w:r>
      <w:r w:rsidR="00AC7DC2">
        <w:rPr>
          <w:lang w:val="el-GR"/>
        </w:rPr>
        <w:t xml:space="preserve"> και </w:t>
      </w:r>
      <w:r w:rsidR="00AC7DC2" w:rsidRPr="00AC7DC2">
        <w:rPr>
          <w:position w:val="-6"/>
        </w:rPr>
        <w:object w:dxaOrig="1340" w:dyaOrig="360">
          <v:shape id="_x0000_i1248" type="#_x0000_t75" style="width:67.2pt;height:18pt" o:ole="">
            <v:imagedata r:id="rId7244" o:title=""/>
          </v:shape>
          <o:OLEObject Type="Embed" ProgID="Equation.DSMT4" ShapeID="_x0000_i1248" DrawAspect="Content" ObjectID="_1667909399" r:id="rId7245"/>
        </w:object>
      </w:r>
      <w:r w:rsidR="00AC7DC2">
        <w:rPr>
          <w:lang w:val="el-GR"/>
        </w:rPr>
        <w:t xml:space="preserve">. Αλλά </w:t>
      </w:r>
      <w:proofErr w:type="spellStart"/>
      <w:r w:rsidR="00AC7DC2">
        <w:rPr>
          <w:lang w:val="el-GR"/>
        </w:rPr>
        <w:t>αφου</w:t>
      </w:r>
      <w:proofErr w:type="spellEnd"/>
      <w:r w:rsidR="00AC7DC2">
        <w:rPr>
          <w:lang w:val="el-GR"/>
        </w:rPr>
        <w:t xml:space="preserve"> η διάσπαση </w:t>
      </w:r>
      <w:r w:rsidR="00AC7DC2" w:rsidRPr="00AC7DC2">
        <w:rPr>
          <w:position w:val="-6"/>
        </w:rPr>
        <w:object w:dxaOrig="1160" w:dyaOrig="300">
          <v:shape id="_x0000_i1249" type="#_x0000_t75" style="width:58pt;height:15.2pt" o:ole="">
            <v:imagedata r:id="rId7238" o:title=""/>
          </v:shape>
          <o:OLEObject Type="Embed" ProgID="Equation.DSMT4" ShapeID="_x0000_i1249" DrawAspect="Content" ObjectID="_1667909400" r:id="rId7246"/>
        </w:object>
      </w:r>
      <w:r w:rsidR="00AC7DC2">
        <w:rPr>
          <w:lang w:val="el-GR"/>
        </w:rPr>
        <w:t xml:space="preserve"> είναι μοναδική, έπεται </w:t>
      </w:r>
      <w:r w:rsidR="00AC7DC2" w:rsidRPr="00AC7DC2">
        <w:rPr>
          <w:position w:val="-6"/>
          <w:lang w:val="el-GR"/>
        </w:rPr>
        <w:object w:dxaOrig="859" w:dyaOrig="360">
          <v:shape id="_x0000_i1250" type="#_x0000_t75" style="width:42.8pt;height:18pt" o:ole="">
            <v:imagedata r:id="rId7247" o:title=""/>
          </v:shape>
          <o:OLEObject Type="Embed" ProgID="Equation.DSMT4" ShapeID="_x0000_i1250" DrawAspect="Content" ObjectID="_1667909401" r:id="rId7248"/>
        </w:object>
      </w:r>
      <w:r w:rsidR="00AC7DC2">
        <w:rPr>
          <w:lang w:val="el-GR"/>
        </w:rPr>
        <w:t xml:space="preserve"> και άρα </w:t>
      </w:r>
      <w:r w:rsidR="00AC7DC2" w:rsidRPr="00524E99">
        <w:rPr>
          <w:position w:val="-4"/>
        </w:rPr>
        <w:object w:dxaOrig="1219" w:dyaOrig="340">
          <v:shape id="_x0000_i1251" type="#_x0000_t75" style="width:60.85pt;height:17.2pt" o:ole="">
            <v:imagedata r:id="rId7161" o:title=""/>
          </v:shape>
          <o:OLEObject Type="Embed" ProgID="Equation.DSMT4" ShapeID="_x0000_i1251" DrawAspect="Content" ObjectID="_1667909402" r:id="rId7249"/>
        </w:object>
      </w:r>
      <w:r w:rsidR="00AC7DC2">
        <w:rPr>
          <w:lang w:val="el-GR"/>
        </w:rPr>
        <w:t>.</w:t>
      </w:r>
    </w:p>
    <w:p w:rsidR="008E407A" w:rsidRPr="007130BC" w:rsidRDefault="002E5DB6" w:rsidP="008E407A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>
                <wp:simplePos x="0" y="0"/>
                <wp:positionH relativeFrom="column">
                  <wp:posOffset>5334720</wp:posOffset>
                </wp:positionH>
                <wp:positionV relativeFrom="paragraph">
                  <wp:posOffset>-295040</wp:posOffset>
                </wp:positionV>
                <wp:extent cx="463680" cy="594000"/>
                <wp:effectExtent l="38100" t="38100" r="31750" b="34925"/>
                <wp:wrapNone/>
                <wp:docPr id="5171" name="Ink 5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0">
                      <w14:nvContentPartPr>
                        <w14:cNvContentPartPr/>
                      </w14:nvContentPartPr>
                      <w14:xfrm>
                        <a:off x="0" y="0"/>
                        <a:ext cx="463680" cy="59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1" o:spid="_x0000_s1026" type="#_x0000_t75" style="position:absolute;margin-left:419.45pt;margin-top:-23.8pt;width:37.85pt;height:47.9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">
                <v:imagedata r:id="rId725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8928" behindDoc="0" locked="0" layoutInCell="1" allowOverlap="1">
                <wp:simplePos x="0" y="0"/>
                <wp:positionH relativeFrom="column">
                  <wp:posOffset>5512200</wp:posOffset>
                </wp:positionH>
                <wp:positionV relativeFrom="paragraph">
                  <wp:posOffset>-75080</wp:posOffset>
                </wp:positionV>
                <wp:extent cx="158760" cy="196560"/>
                <wp:effectExtent l="38100" t="38100" r="12700" b="32385"/>
                <wp:wrapNone/>
                <wp:docPr id="5165" name="Ink 5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2">
                      <w14:nvContentPartPr>
                        <w14:cNvContentPartPr/>
                      </w14:nvContentPartPr>
                      <w14:xfrm>
                        <a:off x="0" y="0"/>
                        <a:ext cx="1587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5" o:spid="_x0000_s1026" type="#_x0000_t75" style="position:absolute;margin-left:433.3pt;margin-top:-6.55pt;width:13.95pt;height:16.95pt;z-index:2552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">
                <v:imagedata r:id="rId725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7904" behindDoc="0" locked="0" layoutInCell="1" allowOverlap="1">
                <wp:simplePos x="0" y="0"/>
                <wp:positionH relativeFrom="column">
                  <wp:posOffset>5341920</wp:posOffset>
                </wp:positionH>
                <wp:positionV relativeFrom="paragraph">
                  <wp:posOffset>12760</wp:posOffset>
                </wp:positionV>
                <wp:extent cx="120960" cy="6480"/>
                <wp:effectExtent l="38100" t="38100" r="31750" b="31750"/>
                <wp:wrapNone/>
                <wp:docPr id="5164" name="Ink 5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4">
                      <w14:nvContentPartPr>
                        <w14:cNvContentPartPr/>
                      </w14:nvContentPartPr>
                      <w14:xfrm>
                        <a:off x="0" y="0"/>
                        <a:ext cx="120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4" o:spid="_x0000_s1026" type="#_x0000_t75" style="position:absolute;margin-left:419.9pt;margin-top:.3pt;width:10.9pt;height:1.9pt;z-index:2552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">
                <v:imagedata r:id="rId725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4832" behindDoc="0" locked="0" layoutInCell="1" allowOverlap="1">
                <wp:simplePos x="0" y="0"/>
                <wp:positionH relativeFrom="column">
                  <wp:posOffset>5119800</wp:posOffset>
                </wp:positionH>
                <wp:positionV relativeFrom="paragraph">
                  <wp:posOffset>-79400</wp:posOffset>
                </wp:positionV>
                <wp:extent cx="124200" cy="197640"/>
                <wp:effectExtent l="38100" t="38100" r="47625" b="31115"/>
                <wp:wrapNone/>
                <wp:docPr id="5161" name="Ink 5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6">
                      <w14:nvContentPartPr>
                        <w14:cNvContentPartPr/>
                      </w14:nvContentPartPr>
                      <w14:xfrm>
                        <a:off x="0" y="0"/>
                        <a:ext cx="1242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1" o:spid="_x0000_s1026" type="#_x0000_t75" style="position:absolute;margin-left:402.45pt;margin-top:-6.95pt;width:11.35pt;height:17.05pt;z-index:2552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">
                <v:imagedata r:id="rId725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>
                <wp:simplePos x="0" y="0"/>
                <wp:positionH relativeFrom="column">
                  <wp:posOffset>4857720</wp:posOffset>
                </wp:positionH>
                <wp:positionV relativeFrom="paragraph">
                  <wp:posOffset>-34760</wp:posOffset>
                </wp:positionV>
                <wp:extent cx="64800" cy="133200"/>
                <wp:effectExtent l="38100" t="38100" r="30480" b="38735"/>
                <wp:wrapNone/>
                <wp:docPr id="5160" name="Ink 5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8">
                      <w14:nvContentPartPr>
                        <w14:cNvContentPartPr/>
                      </w14:nvContentPartPr>
                      <w14:xfrm>
                        <a:off x="0" y="0"/>
                        <a:ext cx="648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0" o:spid="_x0000_s1026" type="#_x0000_t75" style="position:absolute;margin-left:382.05pt;margin-top:-3.35pt;width:6.25pt;height:11.8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">
                <v:imagedata r:id="rId725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2784" behindDoc="0" locked="0" layoutInCell="1" allowOverlap="1">
                <wp:simplePos x="0" y="0"/>
                <wp:positionH relativeFrom="column">
                  <wp:posOffset>4675560</wp:posOffset>
                </wp:positionH>
                <wp:positionV relativeFrom="paragraph">
                  <wp:posOffset>-62480</wp:posOffset>
                </wp:positionV>
                <wp:extent cx="102960" cy="153000"/>
                <wp:effectExtent l="19050" t="38100" r="30480" b="38100"/>
                <wp:wrapNone/>
                <wp:docPr id="5159" name="Ink 5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0">
                      <w14:nvContentPartPr>
                        <w14:cNvContentPartPr/>
                      </w14:nvContentPartPr>
                      <w14:xfrm>
                        <a:off x="0" y="0"/>
                        <a:ext cx="1029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9" o:spid="_x0000_s1026" type="#_x0000_t75" style="position:absolute;margin-left:367.5pt;margin-top:-5.4pt;width:9.15pt;height:13.25pt;z-index:2552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">
                <v:imagedata r:id="rId726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>
                <wp:simplePos x="0" y="0"/>
                <wp:positionH relativeFrom="column">
                  <wp:posOffset>4703280</wp:posOffset>
                </wp:positionH>
                <wp:positionV relativeFrom="paragraph">
                  <wp:posOffset>30760</wp:posOffset>
                </wp:positionV>
                <wp:extent cx="173520" cy="30960"/>
                <wp:effectExtent l="19050" t="38100" r="36195" b="26670"/>
                <wp:wrapNone/>
                <wp:docPr id="5158" name="Ink 5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2">
                      <w14:nvContentPartPr>
                        <w14:cNvContentPartPr/>
                      </w14:nvContentPartPr>
                      <w14:xfrm>
                        <a:off x="0" y="0"/>
                        <a:ext cx="173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8" o:spid="_x0000_s1026" type="#_x0000_t75" style="position:absolute;margin-left:369.75pt;margin-top:1.95pt;width:14.75pt;height:3.6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">
                <v:imagedata r:id="rId726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>
                <wp:simplePos x="0" y="0"/>
                <wp:positionH relativeFrom="column">
                  <wp:posOffset>4733520</wp:posOffset>
                </wp:positionH>
                <wp:positionV relativeFrom="paragraph">
                  <wp:posOffset>1600</wp:posOffset>
                </wp:positionV>
                <wp:extent cx="150120" cy="18360"/>
                <wp:effectExtent l="38100" t="38100" r="40640" b="39370"/>
                <wp:wrapNone/>
                <wp:docPr id="5157" name="Ink 5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4">
                      <w14:nvContentPartPr>
                        <w14:cNvContentPartPr/>
                      </w14:nvContentPartPr>
                      <w14:xfrm>
                        <a:off x="0" y="0"/>
                        <a:ext cx="150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7" o:spid="_x0000_s1026" type="#_x0000_t75" style="position:absolute;margin-left:372pt;margin-top:-.6pt;width:13.2pt;height:2.9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">
                <v:imagedata r:id="rId726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16640" behindDoc="0" locked="0" layoutInCell="1" allowOverlap="1">
                <wp:simplePos x="0" y="0"/>
                <wp:positionH relativeFrom="column">
                  <wp:posOffset>4279560</wp:posOffset>
                </wp:positionH>
                <wp:positionV relativeFrom="paragraph">
                  <wp:posOffset>-54920</wp:posOffset>
                </wp:positionV>
                <wp:extent cx="223560" cy="239040"/>
                <wp:effectExtent l="38100" t="38100" r="24130" b="46990"/>
                <wp:wrapNone/>
                <wp:docPr id="5153" name="Ink 5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6">
                      <w14:nvContentPartPr>
                        <w14:cNvContentPartPr/>
                      </w14:nvContentPartPr>
                      <w14:xfrm>
                        <a:off x="0" y="0"/>
                        <a:ext cx="2235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3" o:spid="_x0000_s1026" type="#_x0000_t75" style="position:absolute;margin-left:336.25pt;margin-top:-5.1pt;width:19pt;height:20.4pt;z-index:2552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">
                <v:imagedata r:id="rId726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15616" behindDoc="0" locked="0" layoutInCell="1" allowOverlap="1">
                <wp:simplePos x="0" y="0"/>
                <wp:positionH relativeFrom="column">
                  <wp:posOffset>4061760</wp:posOffset>
                </wp:positionH>
                <wp:positionV relativeFrom="paragraph">
                  <wp:posOffset>32920</wp:posOffset>
                </wp:positionV>
                <wp:extent cx="135000" cy="26280"/>
                <wp:effectExtent l="38100" t="38100" r="36830" b="31115"/>
                <wp:wrapNone/>
                <wp:docPr id="5152" name="Ink 5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8">
                      <w14:nvContentPartPr>
                        <w14:cNvContentPartPr/>
                      </w14:nvContentPartPr>
                      <w14:xfrm>
                        <a:off x="0" y="0"/>
                        <a:ext cx="135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2" o:spid="_x0000_s1026" type="#_x0000_t75" style="position:absolute;margin-left:319.1pt;margin-top:2pt;width:11.95pt;height:3.35pt;z-index:2552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">
                <v:imagedata r:id="rId726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14592" behindDoc="0" locked="0" layoutInCell="1" allowOverlap="1">
                <wp:simplePos x="0" y="0"/>
                <wp:positionH relativeFrom="column">
                  <wp:posOffset>4064280</wp:posOffset>
                </wp:positionH>
                <wp:positionV relativeFrom="paragraph">
                  <wp:posOffset>-5960</wp:posOffset>
                </wp:positionV>
                <wp:extent cx="97560" cy="26280"/>
                <wp:effectExtent l="38100" t="38100" r="36195" b="31115"/>
                <wp:wrapNone/>
                <wp:docPr id="5151" name="Ink 5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0">
                      <w14:nvContentPartPr>
                        <w14:cNvContentPartPr/>
                      </w14:nvContentPartPr>
                      <w14:xfrm>
                        <a:off x="0" y="0"/>
                        <a:ext cx="97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1" o:spid="_x0000_s1026" type="#_x0000_t75" style="position:absolute;margin-left:319.25pt;margin-top:-1.1pt;width:9.15pt;height:3.3pt;z-index:2552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">
                <v:imagedata r:id="rId727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13568" behindDoc="0" locked="0" layoutInCell="1" allowOverlap="1">
                <wp:simplePos x="0" y="0"/>
                <wp:positionH relativeFrom="column">
                  <wp:posOffset>3827040</wp:posOffset>
                </wp:positionH>
                <wp:positionV relativeFrom="paragraph">
                  <wp:posOffset>-41960</wp:posOffset>
                </wp:positionV>
                <wp:extent cx="215280" cy="250920"/>
                <wp:effectExtent l="38100" t="38100" r="13335" b="34925"/>
                <wp:wrapNone/>
                <wp:docPr id="5150" name="Ink 5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2">
                      <w14:nvContentPartPr>
                        <w14:cNvContentPartPr/>
                      </w14:nvContentPartPr>
                      <w14:xfrm>
                        <a:off x="0" y="0"/>
                        <a:ext cx="2152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0" o:spid="_x0000_s1026" type="#_x0000_t75" style="position:absolute;margin-left:300.65pt;margin-top:-4pt;width:18.4pt;height:21.25pt;z-index:2552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">
                <v:imagedata r:id="rId7273" o:title=""/>
              </v:shape>
            </w:pict>
          </mc:Fallback>
        </mc:AlternateContent>
      </w:r>
    </w:p>
    <w:p w:rsidR="00496A32" w:rsidRPr="00FF45CB" w:rsidRDefault="00351B65" w:rsidP="00496A32">
      <w:pP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55552" behindDoc="0" locked="0" layoutInCell="1" allowOverlap="1">
                <wp:simplePos x="0" y="0"/>
                <wp:positionH relativeFrom="column">
                  <wp:posOffset>4753320</wp:posOffset>
                </wp:positionH>
                <wp:positionV relativeFrom="paragraph">
                  <wp:posOffset>645640</wp:posOffset>
                </wp:positionV>
                <wp:extent cx="176400" cy="42840"/>
                <wp:effectExtent l="38100" t="38100" r="33655" b="33655"/>
                <wp:wrapNone/>
                <wp:docPr id="5191" name="Ink 5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4">
                      <w14:nvContentPartPr>
                        <w14:cNvContentPartPr/>
                      </w14:nvContentPartPr>
                      <w14:xfrm>
                        <a:off x="0" y="0"/>
                        <a:ext cx="1764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1" o:spid="_x0000_s1026" type="#_x0000_t75" style="position:absolute;margin-left:373.7pt;margin-top:50.15pt;width:15.2pt;height:4.55pt;z-index:2552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">
                <v:imagedata r:id="rId727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47360" behindDoc="0" locked="0" layoutInCell="1" allowOverlap="1">
                <wp:simplePos x="0" y="0"/>
                <wp:positionH relativeFrom="column">
                  <wp:posOffset>1559040</wp:posOffset>
                </wp:positionH>
                <wp:positionV relativeFrom="paragraph">
                  <wp:posOffset>729160</wp:posOffset>
                </wp:positionV>
                <wp:extent cx="186840" cy="9360"/>
                <wp:effectExtent l="38100" t="38100" r="41910" b="29210"/>
                <wp:wrapNone/>
                <wp:docPr id="5183" name="Ink 5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6">
                      <w14:nvContentPartPr>
                        <w14:cNvContentPartPr/>
                      </w14:nvContentPartPr>
                      <w14:xfrm>
                        <a:off x="0" y="0"/>
                        <a:ext cx="186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3" o:spid="_x0000_s1026" type="#_x0000_t75" style="position:absolute;margin-left:122.15pt;margin-top:56.8pt;width:16pt;height:2.1pt;z-index:2552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">
                <v:imagedata r:id="rId727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46336" behindDoc="0" locked="0" layoutInCell="1" allowOverlap="1">
                <wp:simplePos x="0" y="0"/>
                <wp:positionH relativeFrom="column">
                  <wp:posOffset>531600</wp:posOffset>
                </wp:positionH>
                <wp:positionV relativeFrom="paragraph">
                  <wp:posOffset>718360</wp:posOffset>
                </wp:positionV>
                <wp:extent cx="372240" cy="44280"/>
                <wp:effectExtent l="38100" t="38100" r="27940" b="32385"/>
                <wp:wrapNone/>
                <wp:docPr id="5182" name="Ink 5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8">
                      <w14:nvContentPartPr>
                        <w14:cNvContentPartPr/>
                      </w14:nvContentPartPr>
                      <w14:xfrm>
                        <a:off x="0" y="0"/>
                        <a:ext cx="3722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2" o:spid="_x0000_s1026" type="#_x0000_t75" style="position:absolute;margin-left:41.15pt;margin-top:55.8pt;width:30.75pt;height:4.75pt;z-index:2552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">
                <v:imagedata r:id="rId727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245312" behindDoc="0" locked="0" layoutInCell="1" allowOverlap="1">
                <wp:simplePos x="0" y="0"/>
                <wp:positionH relativeFrom="column">
                  <wp:posOffset>646800</wp:posOffset>
                </wp:positionH>
                <wp:positionV relativeFrom="paragraph">
                  <wp:posOffset>596320</wp:posOffset>
                </wp:positionV>
                <wp:extent cx="49680" cy="17280"/>
                <wp:effectExtent l="19050" t="38100" r="26670" b="20955"/>
                <wp:wrapNone/>
                <wp:docPr id="5181" name="Ink 5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0">
                      <w14:nvContentPartPr>
                        <w14:cNvContentPartPr/>
                      </w14:nvContentPartPr>
                      <w14:xfrm>
                        <a:off x="0" y="0"/>
                        <a:ext cx="49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1" o:spid="_x0000_s1026" type="#_x0000_t75" style="position:absolute;margin-left:50.55pt;margin-top:46.35pt;width:4.9pt;height:2.5pt;z-index:2552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">
                <v:imagedata r:id="rId7281" o:title=""/>
              </v:shape>
            </w:pict>
          </mc:Fallback>
        </mc:AlternateContent>
      </w:r>
      <w:r w:rsidR="00496A32" w:rsidRPr="009B3979">
        <w:rPr>
          <w:b/>
          <w:u w:val="single"/>
          <w:lang w:val="el-GR"/>
        </w:rPr>
        <w:t>Προσοχή</w:t>
      </w:r>
      <w:r w:rsidR="00496A32" w:rsidRPr="00FF45CB">
        <w:rPr>
          <w:u w:val="single"/>
          <w:lang w:val="el-GR"/>
        </w:rPr>
        <w:t>:</w:t>
      </w:r>
      <w:r w:rsidR="00496A32" w:rsidRPr="00FF45CB">
        <w:rPr>
          <w:lang w:val="el-GR"/>
        </w:rPr>
        <w:t xml:space="preserve"> </w:t>
      </w:r>
      <w:r w:rsidR="00496A32" w:rsidRPr="00AC7DC2">
        <w:rPr>
          <w:highlight w:val="yellow"/>
          <w:lang w:val="el-GR"/>
        </w:rPr>
        <w:t xml:space="preserve">Αν </w:t>
      </w:r>
      <w:r w:rsidR="00AC7DC2" w:rsidRPr="00AC7DC2">
        <w:rPr>
          <w:position w:val="-4"/>
          <w:highlight w:val="yellow"/>
        </w:rPr>
        <w:object w:dxaOrig="260" w:dyaOrig="260">
          <v:shape id="_x0000_i1252" type="#_x0000_t75" style="width:13.2pt;height:13.2pt" o:ole="">
            <v:imagedata r:id="rId7282" o:title=""/>
          </v:shape>
          <o:OLEObject Type="Embed" ProgID="Equation.DSMT4" ShapeID="_x0000_i1252" DrawAspect="Content" ObjectID="_1667909403" r:id="rId7283"/>
        </w:object>
      </w:r>
      <w:r w:rsidR="00496A32" w:rsidRPr="00AC7DC2">
        <w:rPr>
          <w:highlight w:val="yellow"/>
          <w:lang w:val="el-GR"/>
        </w:rPr>
        <w:t xml:space="preserve">, </w:t>
      </w:r>
      <w:r w:rsidR="00AC7DC2" w:rsidRPr="00AC7DC2">
        <w:rPr>
          <w:position w:val="-4"/>
          <w:highlight w:val="yellow"/>
        </w:rPr>
        <w:object w:dxaOrig="240" w:dyaOrig="260">
          <v:shape id="_x0000_i1253" type="#_x0000_t75" style="width:12pt;height:13.2pt" o:ole="">
            <v:imagedata r:id="rId7284" o:title=""/>
          </v:shape>
          <o:OLEObject Type="Embed" ProgID="Equation.DSMT4" ShapeID="_x0000_i1253" DrawAspect="Content" ObjectID="_1667909404" r:id="rId7285"/>
        </w:object>
      </w:r>
      <w:r w:rsidR="00496A32" w:rsidRPr="00AC7DC2">
        <w:rPr>
          <w:highlight w:val="yellow"/>
          <w:lang w:val="el-GR"/>
        </w:rPr>
        <w:t xml:space="preserve"> συμμετρικοί μπορεί ο </w:t>
      </w:r>
      <w:r w:rsidR="00AC7DC2" w:rsidRPr="00AC7DC2">
        <w:rPr>
          <w:position w:val="-4"/>
          <w:highlight w:val="yellow"/>
        </w:rPr>
        <w:object w:dxaOrig="420" w:dyaOrig="260">
          <v:shape id="_x0000_i1254" type="#_x0000_t75" style="width:21.2pt;height:13.2pt" o:ole="">
            <v:imagedata r:id="rId7286" o:title=""/>
          </v:shape>
          <o:OLEObject Type="Embed" ProgID="Equation.DSMT4" ShapeID="_x0000_i1254" DrawAspect="Content" ObjectID="_1667909405" r:id="rId7287"/>
        </w:object>
      </w:r>
      <w:r w:rsidR="00496A32" w:rsidRPr="00AC7DC2">
        <w:rPr>
          <w:highlight w:val="yellow"/>
          <w:lang w:val="el-GR"/>
        </w:rPr>
        <w:t xml:space="preserve"> να </w:t>
      </w:r>
      <w:r w:rsidR="00496A32" w:rsidRPr="00AC7DC2">
        <w:rPr>
          <w:highlight w:val="yellow"/>
          <w:u w:val="double"/>
          <w:lang w:val="el-GR"/>
        </w:rPr>
        <w:t>μην</w:t>
      </w:r>
      <w:r w:rsidR="00496A32" w:rsidRPr="00AC7DC2">
        <w:rPr>
          <w:highlight w:val="yellow"/>
          <w:lang w:val="el-GR"/>
        </w:rPr>
        <w:t xml:space="preserve"> είναι συμμετρικός,</w:t>
      </w:r>
      <w:r w:rsidR="00496A32" w:rsidRPr="00FF45CB">
        <w:rPr>
          <w:lang w:val="el-GR"/>
        </w:rPr>
        <w:t xml:space="preserve"> καθώς </w:t>
      </w:r>
      <w:r w:rsidR="00AC7DC2" w:rsidRPr="00154A16">
        <w:rPr>
          <w:position w:val="-10"/>
        </w:rPr>
        <w:object w:dxaOrig="2100" w:dyaOrig="360">
          <v:shape id="_x0000_i1255" type="#_x0000_t75" style="width:105.2pt;height:18pt" o:ole="">
            <v:imagedata r:id="rId7288" o:title=""/>
          </v:shape>
          <o:OLEObject Type="Embed" ProgID="Equation.DSMT4" ShapeID="_x0000_i1255" DrawAspect="Content" ObjectID="_1667909406" r:id="rId7289"/>
        </w:object>
      </w:r>
      <w:r w:rsidR="00496A32" w:rsidRPr="00FF45CB">
        <w:rPr>
          <w:lang w:val="el-GR"/>
        </w:rPr>
        <w:t xml:space="preserve"> και όχι </w:t>
      </w:r>
      <w:r w:rsidR="00AC7DC2" w:rsidRPr="00154A16">
        <w:rPr>
          <w:position w:val="-4"/>
        </w:rPr>
        <w:object w:dxaOrig="420" w:dyaOrig="260">
          <v:shape id="_x0000_i1256" type="#_x0000_t75" style="width:21.2pt;height:13.2pt" o:ole="">
            <v:imagedata r:id="rId7290" o:title=""/>
          </v:shape>
          <o:OLEObject Type="Embed" ProgID="Equation.DSMT4" ShapeID="_x0000_i1256" DrawAspect="Content" ObjectID="_1667909407" r:id="rId7291"/>
        </w:object>
      </w:r>
      <w:r w:rsidR="00496A32" w:rsidRPr="00FF45CB">
        <w:rPr>
          <w:lang w:val="el-GR"/>
        </w:rPr>
        <w:t>.</w:t>
      </w:r>
    </w:p>
    <w:p w:rsidR="00496A32" w:rsidRPr="00FF45CB" w:rsidRDefault="00351B65" w:rsidP="00496A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8080" behindDoc="0" locked="0" layoutInCell="1" allowOverlap="1">
                <wp:simplePos x="0" y="0"/>
                <wp:positionH relativeFrom="column">
                  <wp:posOffset>1272480</wp:posOffset>
                </wp:positionH>
                <wp:positionV relativeFrom="paragraph">
                  <wp:posOffset>-6200</wp:posOffset>
                </wp:positionV>
                <wp:extent cx="251640" cy="283320"/>
                <wp:effectExtent l="38100" t="38100" r="15240" b="40640"/>
                <wp:wrapNone/>
                <wp:docPr id="5213" name="Ink 5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2">
                      <w14:nvContentPartPr>
                        <w14:cNvContentPartPr/>
                      </w14:nvContentPartPr>
                      <w14:xfrm>
                        <a:off x="0" y="0"/>
                        <a:ext cx="25164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3" o:spid="_x0000_s1026" type="#_x0000_t75" style="position:absolute;margin-left:99.65pt;margin-top:-1.15pt;width:21pt;height:23.6pt;z-index:2552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">
                <v:imagedata r:id="rId7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>
                <wp:simplePos x="0" y="0"/>
                <wp:positionH relativeFrom="column">
                  <wp:posOffset>1281120</wp:posOffset>
                </wp:positionH>
                <wp:positionV relativeFrom="paragraph">
                  <wp:posOffset>78760</wp:posOffset>
                </wp:positionV>
                <wp:extent cx="55800" cy="159120"/>
                <wp:effectExtent l="19050" t="19050" r="20955" b="31750"/>
                <wp:wrapNone/>
                <wp:docPr id="5212" name="Ink 5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4">
                      <w14:nvContentPartPr>
                        <w14:cNvContentPartPr/>
                      </w14:nvContentPartPr>
                      <w14:xfrm>
                        <a:off x="0" y="0"/>
                        <a:ext cx="558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2" o:spid="_x0000_s1026" type="#_x0000_t75" style="position:absolute;margin-left:100.45pt;margin-top:5.75pt;width:5.5pt;height:13.6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">
                <v:imagedata r:id="rId7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6032" behindDoc="0" locked="0" layoutInCell="1" allowOverlap="1">
                <wp:simplePos x="0" y="0"/>
                <wp:positionH relativeFrom="column">
                  <wp:posOffset>1041360</wp:posOffset>
                </wp:positionH>
                <wp:positionV relativeFrom="paragraph">
                  <wp:posOffset>112960</wp:posOffset>
                </wp:positionV>
                <wp:extent cx="205560" cy="126000"/>
                <wp:effectExtent l="38100" t="19050" r="23495" b="26670"/>
                <wp:wrapNone/>
                <wp:docPr id="5211" name="Ink 5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6">
                      <w14:nvContentPartPr>
                        <w14:cNvContentPartPr/>
                      </w14:nvContentPartPr>
                      <w14:xfrm>
                        <a:off x="0" y="0"/>
                        <a:ext cx="205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1" o:spid="_x0000_s1026" type="#_x0000_t75" style="position:absolute;margin-left:81.4pt;margin-top:8.25pt;width:17.4pt;height:11pt;z-index:2552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">
                <v:imagedata r:id="rId7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6816" behindDoc="0" locked="0" layoutInCell="1" allowOverlap="1">
                <wp:simplePos x="0" y="0"/>
                <wp:positionH relativeFrom="column">
                  <wp:posOffset>4947720</wp:posOffset>
                </wp:positionH>
                <wp:positionV relativeFrom="paragraph">
                  <wp:posOffset>312760</wp:posOffset>
                </wp:positionV>
                <wp:extent cx="273240" cy="22320"/>
                <wp:effectExtent l="38100" t="38100" r="31750" b="34925"/>
                <wp:wrapNone/>
                <wp:docPr id="5202" name="Ink 5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8">
                      <w14:nvContentPartPr>
                        <w14:cNvContentPartPr/>
                      </w14:nvContentPartPr>
                      <w14:xfrm>
                        <a:off x="0" y="0"/>
                        <a:ext cx="273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2" o:spid="_x0000_s1026" type="#_x0000_t75" style="position:absolute;margin-left:388.95pt;margin-top:23.85pt;width:23pt;height:3.25pt;z-index:2552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">
                <v:imagedata r:id="rId7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5792" behindDoc="0" locked="0" layoutInCell="1" allowOverlap="1">
                <wp:simplePos x="0" y="0"/>
                <wp:positionH relativeFrom="column">
                  <wp:posOffset>4978320</wp:posOffset>
                </wp:positionH>
                <wp:positionV relativeFrom="paragraph">
                  <wp:posOffset>221680</wp:posOffset>
                </wp:positionV>
                <wp:extent cx="216720" cy="53640"/>
                <wp:effectExtent l="38100" t="38100" r="31115" b="41910"/>
                <wp:wrapNone/>
                <wp:docPr id="5201" name="Ink 5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0">
                      <w14:nvContentPartPr>
                        <w14:cNvContentPartPr/>
                      </w14:nvContentPartPr>
                      <w14:xfrm>
                        <a:off x="0" y="0"/>
                        <a:ext cx="2167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1" o:spid="_x0000_s1026" type="#_x0000_t75" style="position:absolute;margin-left:391.25pt;margin-top:16.65pt;width:18.55pt;height:5.5pt;z-index:2552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">
                <v:imagedata r:id="rId7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3744" behindDoc="0" locked="0" layoutInCell="1" allowOverlap="1">
                <wp:simplePos x="0" y="0"/>
                <wp:positionH relativeFrom="column">
                  <wp:posOffset>4818480</wp:posOffset>
                </wp:positionH>
                <wp:positionV relativeFrom="paragraph">
                  <wp:posOffset>-115280</wp:posOffset>
                </wp:positionV>
                <wp:extent cx="462600" cy="857880"/>
                <wp:effectExtent l="38100" t="38100" r="33020" b="38100"/>
                <wp:wrapNone/>
                <wp:docPr id="5199" name="Ink 5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2">
                      <w14:nvContentPartPr>
                        <w14:cNvContentPartPr/>
                      </w14:nvContentPartPr>
                      <w14:xfrm>
                        <a:off x="0" y="0"/>
                        <a:ext cx="462600" cy="85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9" o:spid="_x0000_s1026" type="#_x0000_t75" style="position:absolute;margin-left:378.6pt;margin-top:-9.6pt;width:37.75pt;height:68.9pt;z-index:2552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">
                <v:imagedata r:id="rId7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2720" behindDoc="0" locked="0" layoutInCell="1" allowOverlap="1">
                <wp:simplePos x="0" y="0"/>
                <wp:positionH relativeFrom="column">
                  <wp:posOffset>5578440</wp:posOffset>
                </wp:positionH>
                <wp:positionV relativeFrom="paragraph">
                  <wp:posOffset>50680</wp:posOffset>
                </wp:positionV>
                <wp:extent cx="288720" cy="317160"/>
                <wp:effectExtent l="38100" t="38100" r="35560" b="26035"/>
                <wp:wrapNone/>
                <wp:docPr id="5198" name="Ink 5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4">
                      <w14:nvContentPartPr>
                        <w14:cNvContentPartPr/>
                      </w14:nvContentPartPr>
                      <w14:xfrm>
                        <a:off x="0" y="0"/>
                        <a:ext cx="2887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8" o:spid="_x0000_s1026" type="#_x0000_t75" style="position:absolute;margin-left:438.65pt;margin-top:3.3pt;width:24.1pt;height:26.35pt;z-index:2552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">
                <v:imagedata r:id="rId7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>
                <wp:simplePos x="0" y="0"/>
                <wp:positionH relativeFrom="column">
                  <wp:posOffset>5737200</wp:posOffset>
                </wp:positionH>
                <wp:positionV relativeFrom="paragraph">
                  <wp:posOffset>98920</wp:posOffset>
                </wp:positionV>
                <wp:extent cx="15120" cy="241200"/>
                <wp:effectExtent l="38100" t="19050" r="23495" b="26035"/>
                <wp:wrapNone/>
                <wp:docPr id="5197" name="Ink 5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6">
                      <w14:nvContentPartPr>
                        <w14:cNvContentPartPr/>
                      </w14:nvContentPartPr>
                      <w14:xfrm>
                        <a:off x="0" y="0"/>
                        <a:ext cx="151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7" o:spid="_x0000_s1026" type="#_x0000_t75" style="position:absolute;margin-left:451.15pt;margin-top:7.3pt;width:2.5pt;height:20.1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">
                <v:imagedata r:id="rId7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>
                <wp:simplePos x="0" y="0"/>
                <wp:positionH relativeFrom="column">
                  <wp:posOffset>5590320</wp:posOffset>
                </wp:positionH>
                <wp:positionV relativeFrom="paragraph">
                  <wp:posOffset>223480</wp:posOffset>
                </wp:positionV>
                <wp:extent cx="11160" cy="16560"/>
                <wp:effectExtent l="38100" t="38100" r="27305" b="21590"/>
                <wp:wrapNone/>
                <wp:docPr id="5196" name="Ink 5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8">
                      <w14:nvContentPartPr>
                        <w14:cNvContentPartPr/>
                      </w14:nvContentPartPr>
                      <w14:xfrm>
                        <a:off x="0" y="0"/>
                        <a:ext cx="111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6" o:spid="_x0000_s1026" type="#_x0000_t75" style="position:absolute;margin-left:439.6pt;margin-top:17.05pt;width:2.2pt;height:2.5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">
                <v:imagedata r:id="rId7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9648" behindDoc="0" locked="0" layoutInCell="1" allowOverlap="1">
                <wp:simplePos x="0" y="0"/>
                <wp:positionH relativeFrom="column">
                  <wp:posOffset>5343360</wp:posOffset>
                </wp:positionH>
                <wp:positionV relativeFrom="paragraph">
                  <wp:posOffset>206200</wp:posOffset>
                </wp:positionV>
                <wp:extent cx="203400" cy="11520"/>
                <wp:effectExtent l="38100" t="38100" r="25400" b="26670"/>
                <wp:wrapNone/>
                <wp:docPr id="5195" name="Ink 5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0">
                      <w14:nvContentPartPr>
                        <w14:cNvContentPartPr/>
                      </w14:nvContentPartPr>
                      <w14:xfrm>
                        <a:off x="0" y="0"/>
                        <a:ext cx="203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5" o:spid="_x0000_s1026" type="#_x0000_t75" style="position:absolute;margin-left:420.15pt;margin-top:15.5pt;width:17.4pt;height:2.25pt;z-index:2552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">
                <v:imagedata r:id="rId7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8624" behindDoc="0" locked="0" layoutInCell="1" allowOverlap="1">
                <wp:simplePos x="0" y="0"/>
                <wp:positionH relativeFrom="column">
                  <wp:posOffset>5365680</wp:posOffset>
                </wp:positionH>
                <wp:positionV relativeFrom="paragraph">
                  <wp:posOffset>11440</wp:posOffset>
                </wp:positionV>
                <wp:extent cx="153000" cy="395280"/>
                <wp:effectExtent l="38100" t="38100" r="38100" b="43180"/>
                <wp:wrapNone/>
                <wp:docPr id="5194" name="Ink 5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2">
                      <w14:nvContentPartPr>
                        <w14:cNvContentPartPr/>
                      </w14:nvContentPartPr>
                      <w14:xfrm>
                        <a:off x="0" y="0"/>
                        <a:ext cx="1530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4" o:spid="_x0000_s1026" type="#_x0000_t75" style="position:absolute;margin-left:421.7pt;margin-top:.15pt;width:13.6pt;height:32.7pt;z-index:2552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">
                <v:imagedata r:id="rId7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7600" behindDoc="0" locked="0" layoutInCell="1" allowOverlap="1">
                <wp:simplePos x="0" y="0"/>
                <wp:positionH relativeFrom="column">
                  <wp:posOffset>4970040</wp:posOffset>
                </wp:positionH>
                <wp:positionV relativeFrom="paragraph">
                  <wp:posOffset>258400</wp:posOffset>
                </wp:positionV>
                <wp:extent cx="107280" cy="17280"/>
                <wp:effectExtent l="38100" t="38100" r="26670" b="40005"/>
                <wp:wrapNone/>
                <wp:docPr id="5193" name="Ink 5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4">
                      <w14:nvContentPartPr>
                        <w14:cNvContentPartPr/>
                      </w14:nvContentPartPr>
                      <w14:xfrm>
                        <a:off x="0" y="0"/>
                        <a:ext cx="107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3" o:spid="_x0000_s1026" type="#_x0000_t75" style="position:absolute;margin-left:390.75pt;margin-top:19.75pt;width:9.7pt;height:2.6pt;z-index:2552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">
                <v:imagedata r:id="rId7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6576" behindDoc="0" locked="0" layoutInCell="1" allowOverlap="1">
                <wp:simplePos x="0" y="0"/>
                <wp:positionH relativeFrom="column">
                  <wp:posOffset>4959600</wp:posOffset>
                </wp:positionH>
                <wp:positionV relativeFrom="paragraph">
                  <wp:posOffset>214840</wp:posOffset>
                </wp:positionV>
                <wp:extent cx="107640" cy="24120"/>
                <wp:effectExtent l="38100" t="38100" r="26035" b="33655"/>
                <wp:wrapNone/>
                <wp:docPr id="5192" name="Ink 5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6">
                      <w14:nvContentPartPr>
                        <w14:cNvContentPartPr/>
                      </w14:nvContentPartPr>
                      <w14:xfrm>
                        <a:off x="0" y="0"/>
                        <a:ext cx="107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2" o:spid="_x0000_s1026" type="#_x0000_t75" style="position:absolute;margin-left:389.85pt;margin-top:16.3pt;width:9.8pt;height:3.2pt;z-index:2552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">
                <v:imagedata r:id="rId7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4528" behindDoc="0" locked="0" layoutInCell="1" allowOverlap="1">
                <wp:simplePos x="0" y="0"/>
                <wp:positionH relativeFrom="column">
                  <wp:posOffset>4867080</wp:posOffset>
                </wp:positionH>
                <wp:positionV relativeFrom="paragraph">
                  <wp:posOffset>-62720</wp:posOffset>
                </wp:positionV>
                <wp:extent cx="8640" cy="163800"/>
                <wp:effectExtent l="38100" t="19050" r="29845" b="27305"/>
                <wp:wrapNone/>
                <wp:docPr id="5190" name="Ink 5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8">
                      <w14:nvContentPartPr>
                        <w14:cNvContentPartPr/>
                      </w14:nvContentPartPr>
                      <w14:xfrm>
                        <a:off x="0" y="0"/>
                        <a:ext cx="86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0" o:spid="_x0000_s1026" type="#_x0000_t75" style="position:absolute;margin-left:382.7pt;margin-top:-5.55pt;width:1.95pt;height:14.05pt;z-index:2552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">
                <v:imagedata r:id="rId7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3504" behindDoc="0" locked="0" layoutInCell="1" allowOverlap="1">
                <wp:simplePos x="0" y="0"/>
                <wp:positionH relativeFrom="column">
                  <wp:posOffset>4641720</wp:posOffset>
                </wp:positionH>
                <wp:positionV relativeFrom="paragraph">
                  <wp:posOffset>-47960</wp:posOffset>
                </wp:positionV>
                <wp:extent cx="182520" cy="605880"/>
                <wp:effectExtent l="38100" t="38100" r="27305" b="22860"/>
                <wp:wrapNone/>
                <wp:docPr id="5189" name="Ink 5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0">
                      <w14:nvContentPartPr>
                        <w14:cNvContentPartPr/>
                      </w14:nvContentPartPr>
                      <w14:xfrm>
                        <a:off x="0" y="0"/>
                        <a:ext cx="182520" cy="60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9" o:spid="_x0000_s1026" type="#_x0000_t75" style="position:absolute;margin-left:364.95pt;margin-top:-4.35pt;width:15.65pt;height:48.95pt;z-index:2552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">
                <v:imagedata r:id="rId7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2480" behindDoc="0" locked="0" layoutInCell="1" allowOverlap="1">
                <wp:simplePos x="0" y="0"/>
                <wp:positionH relativeFrom="column">
                  <wp:posOffset>4109640</wp:posOffset>
                </wp:positionH>
                <wp:positionV relativeFrom="paragraph">
                  <wp:posOffset>19000</wp:posOffset>
                </wp:positionV>
                <wp:extent cx="104400" cy="635760"/>
                <wp:effectExtent l="38100" t="38100" r="29210" b="31115"/>
                <wp:wrapNone/>
                <wp:docPr id="5188" name="Ink 5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2">
                      <w14:nvContentPartPr>
                        <w14:cNvContentPartPr/>
                      </w14:nvContentPartPr>
                      <w14:xfrm>
                        <a:off x="0" y="0"/>
                        <a:ext cx="104400" cy="63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8" o:spid="_x0000_s1026" type="#_x0000_t75" style="position:absolute;margin-left:322.9pt;margin-top:.85pt;width:9.65pt;height:51.4pt;z-index:2552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">
                <v:imagedata r:id="rId7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1456" behindDoc="0" locked="0" layoutInCell="1" allowOverlap="1">
                <wp:simplePos x="0" y="0"/>
                <wp:positionH relativeFrom="column">
                  <wp:posOffset>4463160</wp:posOffset>
                </wp:positionH>
                <wp:positionV relativeFrom="paragraph">
                  <wp:posOffset>91000</wp:posOffset>
                </wp:positionV>
                <wp:extent cx="238680" cy="330480"/>
                <wp:effectExtent l="19050" t="38100" r="28575" b="31750"/>
                <wp:wrapNone/>
                <wp:docPr id="5187" name="Ink 5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4">
                      <w14:nvContentPartPr>
                        <w14:cNvContentPartPr/>
                      </w14:nvContentPartPr>
                      <w14:xfrm>
                        <a:off x="0" y="0"/>
                        <a:ext cx="23868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7" o:spid="_x0000_s1026" type="#_x0000_t75" style="position:absolute;margin-left:350.85pt;margin-top:6.45pt;width:20.05pt;height:27.5pt;z-index:2552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">
                <v:imagedata r:id="rId7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0432" behindDoc="0" locked="0" layoutInCell="1" allowOverlap="1">
                <wp:simplePos x="0" y="0"/>
                <wp:positionH relativeFrom="column">
                  <wp:posOffset>4513560</wp:posOffset>
                </wp:positionH>
                <wp:positionV relativeFrom="paragraph">
                  <wp:posOffset>138880</wp:posOffset>
                </wp:positionV>
                <wp:extent cx="24120" cy="267120"/>
                <wp:effectExtent l="19050" t="19050" r="33655" b="19050"/>
                <wp:wrapNone/>
                <wp:docPr id="5186" name="Ink 5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6">
                      <w14:nvContentPartPr>
                        <w14:cNvContentPartPr/>
                      </w14:nvContentPartPr>
                      <w14:xfrm>
                        <a:off x="0" y="0"/>
                        <a:ext cx="241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6" o:spid="_x0000_s1026" type="#_x0000_t75" style="position:absolute;margin-left:354.75pt;margin-top:10.5pt;width:3.05pt;height:21.95pt;z-index:2552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">
                <v:imagedata r:id="rId7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9408" behindDoc="0" locked="0" layoutInCell="1" allowOverlap="1">
                <wp:simplePos x="0" y="0"/>
                <wp:positionH relativeFrom="column">
                  <wp:posOffset>4210800</wp:posOffset>
                </wp:positionH>
                <wp:positionV relativeFrom="paragraph">
                  <wp:posOffset>272800</wp:posOffset>
                </wp:positionV>
                <wp:extent cx="155160" cy="28440"/>
                <wp:effectExtent l="38100" t="38100" r="35560" b="29210"/>
                <wp:wrapNone/>
                <wp:docPr id="5185" name="Ink 5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8">
                      <w14:nvContentPartPr>
                        <w14:cNvContentPartPr/>
                      </w14:nvContentPartPr>
                      <w14:xfrm>
                        <a:off x="0" y="0"/>
                        <a:ext cx="1551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5" o:spid="_x0000_s1026" type="#_x0000_t75" style="position:absolute;margin-left:330.8pt;margin-top:20.8pt;width:13.65pt;height:3.7pt;z-index:2552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">
                <v:imagedata r:id="rId7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8384" behindDoc="0" locked="0" layoutInCell="1" allowOverlap="1">
                <wp:simplePos x="0" y="0"/>
                <wp:positionH relativeFrom="column">
                  <wp:posOffset>4256880</wp:posOffset>
                </wp:positionH>
                <wp:positionV relativeFrom="paragraph">
                  <wp:posOffset>67240</wp:posOffset>
                </wp:positionV>
                <wp:extent cx="176760" cy="374760"/>
                <wp:effectExtent l="38100" t="38100" r="33020" b="44450"/>
                <wp:wrapNone/>
                <wp:docPr id="5184" name="Ink 5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0">
                      <w14:nvContentPartPr>
                        <w14:cNvContentPartPr/>
                      </w14:nvContentPartPr>
                      <w14:xfrm>
                        <a:off x="0" y="0"/>
                        <a:ext cx="17676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4" o:spid="_x0000_s1026" type="#_x0000_t75" style="position:absolute;margin-left:334.5pt;margin-top:4.55pt;width:15.3pt;height:30.95pt;z-index:2552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">
                <v:imagedata r:id="rId7331" o:title=""/>
              </v:shape>
            </w:pict>
          </mc:Fallback>
        </mc:AlternateContent>
      </w:r>
      <w:r w:rsidR="00496A3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920E95" wp14:editId="54463BCD">
                <wp:simplePos x="0" y="0"/>
                <wp:positionH relativeFrom="column">
                  <wp:posOffset>1019175</wp:posOffset>
                </wp:positionH>
                <wp:positionV relativeFrom="paragraph">
                  <wp:posOffset>239395</wp:posOffset>
                </wp:positionV>
                <wp:extent cx="390525" cy="0"/>
                <wp:effectExtent l="19050" t="58420" r="9525" b="55880"/>
                <wp:wrapNone/>
                <wp:docPr id="1222" name="AutoShape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5" o:spid="_x0000_s1026" type="#_x0000_t32" style="position:absolute;margin-left:80.25pt;margin-top:18.85pt;width:30.75pt;height:0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496A32" w:rsidRPr="00FF45CB">
        <w:rPr>
          <w:lang w:val="el-GR"/>
        </w:rPr>
        <w:t xml:space="preserve">π.χ.        </w:t>
      </w:r>
      <w:r w:rsidR="00496A32" w:rsidRPr="00627FF0">
        <w:rPr>
          <w:position w:val="-30"/>
        </w:rPr>
        <w:object w:dxaOrig="740" w:dyaOrig="720">
          <v:shape id="_x0000_i1257" type="#_x0000_t75" style="width:37.2pt;height:36pt" o:ole="">
            <v:imagedata r:id="rId7332" o:title=""/>
          </v:shape>
          <o:OLEObject Type="Embed" ProgID="Equation.DSMT4" ShapeID="_x0000_i1257" DrawAspect="Content" ObjectID="_1667909408" r:id="rId7333"/>
        </w:object>
      </w:r>
      <w:r w:rsidR="00496A32" w:rsidRPr="00FF45CB">
        <w:rPr>
          <w:lang w:val="el-GR"/>
        </w:rPr>
        <w:t xml:space="preserve">             συμμετρικός</w:t>
      </w:r>
    </w:p>
    <w:p w:rsidR="00496A32" w:rsidRPr="00FF45CB" w:rsidRDefault="00351B65" w:rsidP="00496A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>
                <wp:simplePos x="0" y="0"/>
                <wp:positionH relativeFrom="column">
                  <wp:posOffset>818880</wp:posOffset>
                </wp:positionH>
                <wp:positionV relativeFrom="paragraph">
                  <wp:posOffset>431080</wp:posOffset>
                </wp:positionV>
                <wp:extent cx="25560" cy="10440"/>
                <wp:effectExtent l="38100" t="38100" r="31750" b="27940"/>
                <wp:wrapNone/>
                <wp:docPr id="5223" name="Ink 5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4">
                      <w14:nvContentPartPr>
                        <w14:cNvContentPartPr/>
                      </w14:nvContentPartPr>
                      <w14:xfrm>
                        <a:off x="0" y="0"/>
                        <a:ext cx="25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3" o:spid="_x0000_s1026" type="#_x0000_t75" style="position:absolute;margin-left:63.8pt;margin-top:33.25pt;width:3.35pt;height:2.05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">
                <v:imagedata r:id="rId7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7296" behindDoc="0" locked="0" layoutInCell="1" allowOverlap="1">
                <wp:simplePos x="0" y="0"/>
                <wp:positionH relativeFrom="column">
                  <wp:posOffset>608640</wp:posOffset>
                </wp:positionH>
                <wp:positionV relativeFrom="paragraph">
                  <wp:posOffset>211120</wp:posOffset>
                </wp:positionV>
                <wp:extent cx="8280" cy="9000"/>
                <wp:effectExtent l="19050" t="19050" r="29845" b="29210"/>
                <wp:wrapNone/>
                <wp:docPr id="5222" name="Ink 5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6">
                      <w14:nvContentPartPr>
                        <w14:cNvContentPartPr/>
                      </w14:nvContentPartPr>
                      <w14:xfrm>
                        <a:off x="0" y="0"/>
                        <a:ext cx="8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2" o:spid="_x0000_s1026" type="#_x0000_t75" style="position:absolute;margin-left:47.45pt;margin-top:16.15pt;width:1.65pt;height:1.7pt;z-index:2552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">
                <v:imagedata r:id="rId7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5248" behindDoc="0" locked="0" layoutInCell="1" allowOverlap="1">
                <wp:simplePos x="0" y="0"/>
                <wp:positionH relativeFrom="column">
                  <wp:posOffset>880080</wp:posOffset>
                </wp:positionH>
                <wp:positionV relativeFrom="paragraph">
                  <wp:posOffset>202480</wp:posOffset>
                </wp:positionV>
                <wp:extent cx="12240" cy="2520"/>
                <wp:effectExtent l="19050" t="19050" r="26035" b="17145"/>
                <wp:wrapNone/>
                <wp:docPr id="5220" name="Ink 5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8">
                      <w14:nvContentPartPr>
                        <w14:cNvContentPartPr/>
                      </w14:nvContentPartPr>
                      <w14:xfrm>
                        <a:off x="0" y="0"/>
                        <a:ext cx="12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0" o:spid="_x0000_s1026" type="#_x0000_t75" style="position:absolute;margin-left:68.85pt;margin-top:15.3pt;width:1.9pt;height:1.55pt;z-index:2552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">
                <v:imagedata r:id="rId7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4224" behindDoc="0" locked="0" layoutInCell="1" allowOverlap="1">
                <wp:simplePos x="0" y="0"/>
                <wp:positionH relativeFrom="column">
                  <wp:posOffset>641040</wp:posOffset>
                </wp:positionH>
                <wp:positionV relativeFrom="paragraph">
                  <wp:posOffset>470320</wp:posOffset>
                </wp:positionV>
                <wp:extent cx="360" cy="2160"/>
                <wp:effectExtent l="0" t="0" r="0" b="0"/>
                <wp:wrapNone/>
                <wp:docPr id="5219" name="Ink 5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0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9" o:spid="_x0000_s1026" type="#_x0000_t75" style="position:absolute;margin-left:49.9pt;margin-top:36.35pt;width:1.25pt;height:1.55pt;z-index:2552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">
                <v:imagedata r:id="rId7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8864" behindDoc="0" locked="0" layoutInCell="1" allowOverlap="1">
                <wp:simplePos x="0" y="0"/>
                <wp:positionH relativeFrom="column">
                  <wp:posOffset>4515720</wp:posOffset>
                </wp:positionH>
                <wp:positionV relativeFrom="paragraph">
                  <wp:posOffset>16360</wp:posOffset>
                </wp:positionV>
                <wp:extent cx="69840" cy="473400"/>
                <wp:effectExtent l="38100" t="38100" r="45085" b="41275"/>
                <wp:wrapNone/>
                <wp:docPr id="5204" name="Ink 5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2">
                      <w14:nvContentPartPr>
                        <w14:cNvContentPartPr/>
                      </w14:nvContentPartPr>
                      <w14:xfrm>
                        <a:off x="0" y="0"/>
                        <a:ext cx="6984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4" o:spid="_x0000_s1026" type="#_x0000_t75" style="position:absolute;margin-left:354.75pt;margin-top:.7pt;width:7pt;height:38.65pt;z-index:2552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">
                <v:imagedata r:id="rId7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7840" behindDoc="0" locked="0" layoutInCell="1" allowOverlap="1">
                <wp:simplePos x="0" y="0"/>
                <wp:positionH relativeFrom="column">
                  <wp:posOffset>4491600</wp:posOffset>
                </wp:positionH>
                <wp:positionV relativeFrom="paragraph">
                  <wp:posOffset>95200</wp:posOffset>
                </wp:positionV>
                <wp:extent cx="28800" cy="304200"/>
                <wp:effectExtent l="38100" t="38100" r="28575" b="38735"/>
                <wp:wrapNone/>
                <wp:docPr id="5203" name="Ink 5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4">
                      <w14:nvContentPartPr>
                        <w14:cNvContentPartPr/>
                      </w14:nvContentPartPr>
                      <w14:xfrm>
                        <a:off x="0" y="0"/>
                        <a:ext cx="2880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3" o:spid="_x0000_s1026" type="#_x0000_t75" style="position:absolute;margin-left:353.1pt;margin-top:6.8pt;width:3.5pt;height:25.35pt;z-index:2552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">
                <v:imagedata r:id="rId7345" o:title=""/>
              </v:shape>
            </w:pict>
          </mc:Fallback>
        </mc:AlternateContent>
      </w:r>
      <w:r w:rsidR="00496A3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57100DD" wp14:editId="7B3AEC82">
                <wp:simplePos x="0" y="0"/>
                <wp:positionH relativeFrom="column">
                  <wp:posOffset>247650</wp:posOffset>
                </wp:positionH>
                <wp:positionV relativeFrom="paragraph">
                  <wp:posOffset>450850</wp:posOffset>
                </wp:positionV>
                <wp:extent cx="0" cy="161925"/>
                <wp:effectExtent l="57150" t="22225" r="57150" b="6350"/>
                <wp:wrapNone/>
                <wp:docPr id="1221" name="AutoShap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7" o:spid="_x0000_s1026" type="#_x0000_t32" style="position:absolute;margin-left:19.5pt;margin-top:35.5pt;width:0;height:12.7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">
                <v:stroke endarrow="block"/>
              </v:shape>
            </w:pict>
          </mc:Fallback>
        </mc:AlternateContent>
      </w:r>
      <w:r w:rsidR="00496A3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E902958" wp14:editId="1B8EE106">
                <wp:simplePos x="0" y="0"/>
                <wp:positionH relativeFrom="column">
                  <wp:posOffset>1019175</wp:posOffset>
                </wp:positionH>
                <wp:positionV relativeFrom="paragraph">
                  <wp:posOffset>193675</wp:posOffset>
                </wp:positionV>
                <wp:extent cx="390525" cy="0"/>
                <wp:effectExtent l="19050" t="60325" r="9525" b="53975"/>
                <wp:wrapNone/>
                <wp:docPr id="1220" name="AutoShape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6" o:spid="_x0000_s1026" type="#_x0000_t32" style="position:absolute;margin-left:80.25pt;margin-top:15.25pt;width:30.75pt;height:0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">
                <v:stroke endarrow="block"/>
              </v:shape>
            </w:pict>
          </mc:Fallback>
        </mc:AlternateContent>
      </w:r>
      <w:r w:rsidR="00496A32" w:rsidRPr="00627FF0">
        <w:rPr>
          <w:position w:val="-30"/>
        </w:rPr>
        <w:object w:dxaOrig="780" w:dyaOrig="720">
          <v:shape id="_x0000_i1258" type="#_x0000_t75" style="width:39.2pt;height:36pt" o:ole="">
            <v:imagedata r:id="rId7346" o:title=""/>
          </v:shape>
          <o:OLEObject Type="Embed" ProgID="Equation.DSMT4" ShapeID="_x0000_i1258" DrawAspect="Content" ObjectID="_1667909409" r:id="rId7347"/>
        </w:object>
      </w:r>
      <w:r w:rsidR="00496A32" w:rsidRPr="00627FF0">
        <w:rPr>
          <w:position w:val="-30"/>
        </w:rPr>
        <w:object w:dxaOrig="760" w:dyaOrig="720">
          <v:shape id="_x0000_i1259" type="#_x0000_t75" style="width:38pt;height:36pt" o:ole="">
            <v:imagedata r:id="rId7348" o:title=""/>
          </v:shape>
          <o:OLEObject Type="Embed" ProgID="Equation.DSMT4" ShapeID="_x0000_i1259" DrawAspect="Content" ObjectID="_1667909410" r:id="rId7349"/>
        </w:object>
      </w:r>
      <w:r w:rsidR="00496A32" w:rsidRPr="00FF45CB">
        <w:rPr>
          <w:lang w:val="el-GR"/>
        </w:rPr>
        <w:t xml:space="preserve">              όχι συμμετρικός     </w:t>
      </w:r>
    </w:p>
    <w:p w:rsidR="00496A32" w:rsidRPr="00FF45CB" w:rsidRDefault="00351B65" w:rsidP="00496A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3200" behindDoc="0" locked="0" layoutInCell="1" allowOverlap="1">
                <wp:simplePos x="0" y="0"/>
                <wp:positionH relativeFrom="column">
                  <wp:posOffset>-261840</wp:posOffset>
                </wp:positionH>
                <wp:positionV relativeFrom="paragraph">
                  <wp:posOffset>384880</wp:posOffset>
                </wp:positionV>
                <wp:extent cx="22680" cy="8280"/>
                <wp:effectExtent l="38100" t="19050" r="34925" b="29845"/>
                <wp:wrapNone/>
                <wp:docPr id="5218" name="Ink 5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0">
                      <w14:nvContentPartPr>
                        <w14:cNvContentPartPr/>
                      </w14:nvContentPartPr>
                      <w14:xfrm>
                        <a:off x="0" y="0"/>
                        <a:ext cx="22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8" o:spid="_x0000_s1026" type="#_x0000_t75" style="position:absolute;margin-left:-21.1pt;margin-top:29.8pt;width:3pt;height:1.75pt;z-index:2552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">
                <v:imagedata r:id="rId7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2176" behindDoc="0" locked="0" layoutInCell="1" allowOverlap="1">
                <wp:simplePos x="0" y="0"/>
                <wp:positionH relativeFrom="column">
                  <wp:posOffset>-492600</wp:posOffset>
                </wp:positionH>
                <wp:positionV relativeFrom="paragraph">
                  <wp:posOffset>358600</wp:posOffset>
                </wp:positionV>
                <wp:extent cx="245880" cy="92160"/>
                <wp:effectExtent l="38100" t="38100" r="40005" b="22225"/>
                <wp:wrapNone/>
                <wp:docPr id="5217" name="Ink 5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2">
                      <w14:nvContentPartPr>
                        <w14:cNvContentPartPr/>
                      </w14:nvContentPartPr>
                      <w14:xfrm>
                        <a:off x="0" y="0"/>
                        <a:ext cx="245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7" o:spid="_x0000_s1026" type="#_x0000_t75" style="position:absolute;margin-left:-39.4pt;margin-top:27.55pt;width:20.65pt;height:8.4pt;z-index:2552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">
                <v:imagedata r:id="rId7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1152" behindDoc="0" locked="0" layoutInCell="1" allowOverlap="1">
                <wp:simplePos x="0" y="0"/>
                <wp:positionH relativeFrom="column">
                  <wp:posOffset>-498360</wp:posOffset>
                </wp:positionH>
                <wp:positionV relativeFrom="paragraph">
                  <wp:posOffset>176080</wp:posOffset>
                </wp:positionV>
                <wp:extent cx="260280" cy="342720"/>
                <wp:effectExtent l="38100" t="38100" r="26035" b="38735"/>
                <wp:wrapNone/>
                <wp:docPr id="5216" name="Ink 5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4">
                      <w14:nvContentPartPr>
                        <w14:cNvContentPartPr/>
                      </w14:nvContentPartPr>
                      <w14:xfrm>
                        <a:off x="0" y="0"/>
                        <a:ext cx="26028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6" o:spid="_x0000_s1026" type="#_x0000_t75" style="position:absolute;margin-left:-39.85pt;margin-top:13.25pt;width:21.8pt;height:28.3pt;z-index:2552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">
                <v:imagedata r:id="rId7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0128" behindDoc="0" locked="0" layoutInCell="1" allowOverlap="1">
                <wp:simplePos x="0" y="0"/>
                <wp:positionH relativeFrom="column">
                  <wp:posOffset>-434640</wp:posOffset>
                </wp:positionH>
                <wp:positionV relativeFrom="paragraph">
                  <wp:posOffset>201640</wp:posOffset>
                </wp:positionV>
                <wp:extent cx="90360" cy="226800"/>
                <wp:effectExtent l="38100" t="38100" r="24130" b="40005"/>
                <wp:wrapNone/>
                <wp:docPr id="5215" name="Ink 5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6">
                      <w14:nvContentPartPr>
                        <w14:cNvContentPartPr/>
                      </w14:nvContentPartPr>
                      <w14:xfrm>
                        <a:off x="0" y="0"/>
                        <a:ext cx="903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5" o:spid="_x0000_s1026" type="#_x0000_t75" style="position:absolute;margin-left:-34.8pt;margin-top:15.25pt;width:8.35pt;height:19.1pt;z-index:2552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">
                <v:imagedata r:id="rId7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9104" behindDoc="0" locked="0" layoutInCell="1" allowOverlap="1">
                <wp:simplePos x="0" y="0"/>
                <wp:positionH relativeFrom="column">
                  <wp:posOffset>-32880</wp:posOffset>
                </wp:positionH>
                <wp:positionV relativeFrom="paragraph">
                  <wp:posOffset>-56120</wp:posOffset>
                </wp:positionV>
                <wp:extent cx="214920" cy="187560"/>
                <wp:effectExtent l="19050" t="19050" r="33020" b="22225"/>
                <wp:wrapNone/>
                <wp:docPr id="5214" name="Ink 5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8">
                      <w14:nvContentPartPr>
                        <w14:cNvContentPartPr/>
                      </w14:nvContentPartPr>
                      <w14:xfrm>
                        <a:off x="0" y="0"/>
                        <a:ext cx="2149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4" o:spid="_x0000_s1026" type="#_x0000_t75" style="position:absolute;margin-left:-3.15pt;margin-top:-4.95pt;width:18pt;height:15.85pt;z-index:2552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">
                <v:imagedata r:id="rId7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5008" behindDoc="0" locked="0" layoutInCell="1" allowOverlap="1">
                <wp:simplePos x="0" y="0"/>
                <wp:positionH relativeFrom="column">
                  <wp:posOffset>4818480</wp:posOffset>
                </wp:positionH>
                <wp:positionV relativeFrom="paragraph">
                  <wp:posOffset>234760</wp:posOffset>
                </wp:positionV>
                <wp:extent cx="5400" cy="16920"/>
                <wp:effectExtent l="38100" t="38100" r="33020" b="21590"/>
                <wp:wrapNone/>
                <wp:docPr id="5210" name="Ink 5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0">
                      <w14:nvContentPartPr>
                        <w14:cNvContentPartPr/>
                      </w14:nvContentPartPr>
                      <w14:xfrm>
                        <a:off x="0" y="0"/>
                        <a:ext cx="5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0" o:spid="_x0000_s1026" type="#_x0000_t75" style="position:absolute;margin-left:378.65pt;margin-top:18pt;width:1.8pt;height:2.65pt;z-index:2552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">
                <v:imagedata r:id="rId7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>
                <wp:simplePos x="0" y="0"/>
                <wp:positionH relativeFrom="column">
                  <wp:posOffset>4544160</wp:posOffset>
                </wp:positionH>
                <wp:positionV relativeFrom="paragraph">
                  <wp:posOffset>176080</wp:posOffset>
                </wp:positionV>
                <wp:extent cx="140040" cy="36000"/>
                <wp:effectExtent l="38100" t="38100" r="50800" b="40640"/>
                <wp:wrapNone/>
                <wp:docPr id="5209" name="Ink 5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2">
                      <w14:nvContentPartPr>
                        <w14:cNvContentPartPr/>
                      </w14:nvContentPartPr>
                      <w14:xfrm>
                        <a:off x="0" y="0"/>
                        <a:ext cx="1400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9" o:spid="_x0000_s1026" type="#_x0000_t75" style="position:absolute;margin-left:357.1pt;margin-top:12.8pt;width:12.8pt;height:4.5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">
                <v:imagedata r:id="rId7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2960" behindDoc="0" locked="0" layoutInCell="1" allowOverlap="1">
                <wp:simplePos x="0" y="0"/>
                <wp:positionH relativeFrom="column">
                  <wp:posOffset>4533720</wp:posOffset>
                </wp:positionH>
                <wp:positionV relativeFrom="paragraph">
                  <wp:posOffset>30640</wp:posOffset>
                </wp:positionV>
                <wp:extent cx="106560" cy="288360"/>
                <wp:effectExtent l="38100" t="38100" r="46355" b="35560"/>
                <wp:wrapNone/>
                <wp:docPr id="5208" name="Ink 5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4">
                      <w14:nvContentPartPr>
                        <w14:cNvContentPartPr/>
                      </w14:nvContentPartPr>
                      <w14:xfrm>
                        <a:off x="0" y="0"/>
                        <a:ext cx="1065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8" o:spid="_x0000_s1026" type="#_x0000_t75" style="position:absolute;margin-left:356.25pt;margin-top:1.65pt;width:9.95pt;height:24.15pt;z-index:2552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">
                <v:imagedata r:id="rId7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1936" behindDoc="0" locked="0" layoutInCell="1" allowOverlap="1">
                <wp:simplePos x="0" y="0"/>
                <wp:positionH relativeFrom="column">
                  <wp:posOffset>4455600</wp:posOffset>
                </wp:positionH>
                <wp:positionV relativeFrom="paragraph">
                  <wp:posOffset>193360</wp:posOffset>
                </wp:positionV>
                <wp:extent cx="3240" cy="7560"/>
                <wp:effectExtent l="38100" t="38100" r="34925" b="31115"/>
                <wp:wrapNone/>
                <wp:docPr id="5207" name="Ink 5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6">
                      <w14:nvContentPartPr>
                        <w14:cNvContentPartPr/>
                      </w14:nvContentPartPr>
                      <w14:xfrm>
                        <a:off x="0" y="0"/>
                        <a:ext cx="3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7" o:spid="_x0000_s1026" type="#_x0000_t75" style="position:absolute;margin-left:350.1pt;margin-top:14.45pt;width:1.65pt;height:2.25pt;z-index:2552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">
                <v:imagedata r:id="rId7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0912" behindDoc="0" locked="0" layoutInCell="1" allowOverlap="1">
                <wp:simplePos x="0" y="0"/>
                <wp:positionH relativeFrom="column">
                  <wp:posOffset>4200360</wp:posOffset>
                </wp:positionH>
                <wp:positionV relativeFrom="paragraph">
                  <wp:posOffset>37480</wp:posOffset>
                </wp:positionV>
                <wp:extent cx="257040" cy="284760"/>
                <wp:effectExtent l="38100" t="38100" r="29210" b="39370"/>
                <wp:wrapNone/>
                <wp:docPr id="5206" name="Ink 5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8">
                      <w14:nvContentPartPr>
                        <w14:cNvContentPartPr/>
                      </w14:nvContentPartPr>
                      <w14:xfrm>
                        <a:off x="0" y="0"/>
                        <a:ext cx="2570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6" o:spid="_x0000_s1026" type="#_x0000_t75" style="position:absolute;margin-left:330.2pt;margin-top:2.25pt;width:21.6pt;height:24pt;z-index:2552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">
                <v:imagedata r:id="rId7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9888" behindDoc="0" locked="0" layoutInCell="1" allowOverlap="1">
                <wp:simplePos x="0" y="0"/>
                <wp:positionH relativeFrom="column">
                  <wp:posOffset>4235280</wp:posOffset>
                </wp:positionH>
                <wp:positionV relativeFrom="paragraph">
                  <wp:posOffset>61240</wp:posOffset>
                </wp:positionV>
                <wp:extent cx="51120" cy="297360"/>
                <wp:effectExtent l="38100" t="38100" r="44450" b="26670"/>
                <wp:wrapNone/>
                <wp:docPr id="5205" name="Ink 5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0">
                      <w14:nvContentPartPr>
                        <w14:cNvContentPartPr/>
                      </w14:nvContentPartPr>
                      <w14:xfrm>
                        <a:off x="0" y="0"/>
                        <a:ext cx="511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5" o:spid="_x0000_s1026" type="#_x0000_t75" style="position:absolute;margin-left:332.75pt;margin-top:4.05pt;width:5.6pt;height:24.85pt;z-index:2552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">
                <v:imagedata r:id="rId7371" o:title=""/>
              </v:shape>
            </w:pict>
          </mc:Fallback>
        </mc:AlternateContent>
      </w:r>
      <w:r w:rsidR="00496A32" w:rsidRPr="00FF45CB">
        <w:rPr>
          <w:lang w:val="el-GR"/>
        </w:rPr>
        <w:t>συμμετρικός</w:t>
      </w:r>
      <w:r w:rsidR="00496A32" w:rsidRPr="00FF45CB">
        <w:rPr>
          <w:lang w:val="el-GR"/>
        </w:rPr>
        <w:tab/>
      </w:r>
    </w:p>
    <w:p w:rsidR="008E407A" w:rsidRPr="00FB033F" w:rsidRDefault="00351B65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6272" behindDoc="0" locked="0" layoutInCell="1" allowOverlap="1">
                <wp:simplePos x="0" y="0"/>
                <wp:positionH relativeFrom="column">
                  <wp:posOffset>2683680</wp:posOffset>
                </wp:positionH>
                <wp:positionV relativeFrom="paragraph">
                  <wp:posOffset>864400</wp:posOffset>
                </wp:positionV>
                <wp:extent cx="360" cy="360"/>
                <wp:effectExtent l="0" t="0" r="0" b="0"/>
                <wp:wrapNone/>
                <wp:docPr id="5221" name="Ink 5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1" o:spid="_x0000_s1026" type="#_x0000_t75" style="position:absolute;margin-left:210.3pt;margin-top:67.05pt;width:2.05pt;height:2.05pt;z-index:2552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rneBAQAAMAMAAA4AAABkcnMvZTJvRG9jLnhtbJxSy07DMBC8I/EP&#10;lu80D6CC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t+nacK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">
                <v:imagedata r:id="rId68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4768" behindDoc="0" locked="0" layoutInCell="1" allowOverlap="1">
                <wp:simplePos x="0" y="0"/>
                <wp:positionH relativeFrom="column">
                  <wp:posOffset>6520920</wp:posOffset>
                </wp:positionH>
                <wp:positionV relativeFrom="paragraph">
                  <wp:posOffset>380920</wp:posOffset>
                </wp:positionV>
                <wp:extent cx="360" cy="360"/>
                <wp:effectExtent l="0" t="0" r="0" b="0"/>
                <wp:wrapNone/>
                <wp:docPr id="5200" name="Ink 5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0" o:spid="_x0000_s1026" type="#_x0000_t75" style="position:absolute;margin-left:512.45pt;margin-top:29pt;width:2.05pt;height:2.05pt;z-index:2552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">
                <v:imagedata r:id="rId7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4288" behindDoc="0" locked="0" layoutInCell="1" allowOverlap="1">
                <wp:simplePos x="0" y="0"/>
                <wp:positionH relativeFrom="column">
                  <wp:posOffset>2647320</wp:posOffset>
                </wp:positionH>
                <wp:positionV relativeFrom="paragraph">
                  <wp:posOffset>27760</wp:posOffset>
                </wp:positionV>
                <wp:extent cx="10440" cy="36000"/>
                <wp:effectExtent l="38100" t="38100" r="46990" b="59690"/>
                <wp:wrapNone/>
                <wp:docPr id="5180" name="Ink 5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5">
                      <w14:nvContentPartPr>
                        <w14:cNvContentPartPr/>
                      </w14:nvContentPartPr>
                      <w14:xfrm>
                        <a:off x="0" y="0"/>
                        <a:ext cx="10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0" o:spid="_x0000_s1026" type="#_x0000_t75" style="position:absolute;margin-left:207.4pt;margin-top:1.2pt;width:2.9pt;height:4.9pt;z-index:2552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">
                <v:imagedata r:id="rId7376" o:title=""/>
              </v:shape>
            </w:pict>
          </mc:Fallback>
        </mc:AlternateContent>
      </w:r>
    </w:p>
    <w:sectPr w:rsidR="008E407A" w:rsidRPr="00FB033F">
      <w:headerReference w:type="even" r:id="rId7377"/>
      <w:headerReference w:type="default" r:id="rId737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A33" w:rsidRDefault="00860A33">
      <w:pPr>
        <w:spacing w:before="0" w:after="0" w:line="240" w:lineRule="auto"/>
      </w:pPr>
      <w:r>
        <w:separator/>
      </w:r>
    </w:p>
  </w:endnote>
  <w:endnote w:type="continuationSeparator" w:id="0">
    <w:p w:rsidR="00860A33" w:rsidRDefault="00860A33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A33" w:rsidRDefault="00860A33">
      <w:pPr>
        <w:spacing w:before="0" w:after="0" w:line="240" w:lineRule="auto"/>
      </w:pPr>
      <w:r>
        <w:separator/>
      </w:r>
    </w:p>
  </w:footnote>
  <w:footnote w:type="continuationSeparator" w:id="0">
    <w:p w:rsidR="00860A33" w:rsidRDefault="00860A33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DB6" w:rsidRDefault="002E5DB6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E5DB6" w:rsidRDefault="002E5DB6">
    <w:pPr>
      <w:pStyle w:val="Header"/>
    </w:pPr>
  </w:p>
  <w:p w:rsidR="002E5DB6" w:rsidRDefault="002E5DB6" w:rsidP="00502726"/>
  <w:p w:rsidR="002E5DB6" w:rsidRDefault="002E5DB6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DB6" w:rsidRDefault="002E5DB6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51B65">
      <w:rPr>
        <w:rStyle w:val="PageNumber"/>
        <w:noProof/>
      </w:rPr>
      <w:t>16</w:t>
    </w:r>
    <w:r>
      <w:rPr>
        <w:rStyle w:val="PageNumber"/>
      </w:rPr>
      <w:fldChar w:fldCharType="end"/>
    </w:r>
  </w:p>
  <w:p w:rsidR="002E5DB6" w:rsidRPr="001F01DD" w:rsidRDefault="002E5DB6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2E5DB6" w:rsidRDefault="002E5DB6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DEA423F"/>
    <w:multiLevelType w:val="hybridMultilevel"/>
    <w:tmpl w:val="2A8C8E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3"/>
  </w:num>
  <w:num w:numId="3">
    <w:abstractNumId w:val="19"/>
  </w:num>
  <w:num w:numId="4">
    <w:abstractNumId w:val="33"/>
  </w:num>
  <w:num w:numId="5">
    <w:abstractNumId w:val="29"/>
  </w:num>
  <w:num w:numId="6">
    <w:abstractNumId w:val="24"/>
  </w:num>
  <w:num w:numId="7">
    <w:abstractNumId w:val="9"/>
  </w:num>
  <w:num w:numId="8">
    <w:abstractNumId w:val="11"/>
  </w:num>
  <w:num w:numId="9">
    <w:abstractNumId w:val="8"/>
  </w:num>
  <w:num w:numId="10">
    <w:abstractNumId w:val="17"/>
  </w:num>
  <w:num w:numId="11">
    <w:abstractNumId w:val="30"/>
  </w:num>
  <w:num w:numId="12">
    <w:abstractNumId w:val="5"/>
  </w:num>
  <w:num w:numId="13">
    <w:abstractNumId w:val="31"/>
  </w:num>
  <w:num w:numId="14">
    <w:abstractNumId w:val="14"/>
  </w:num>
  <w:num w:numId="15">
    <w:abstractNumId w:val="35"/>
  </w:num>
  <w:num w:numId="16">
    <w:abstractNumId w:val="21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34"/>
  </w:num>
  <w:num w:numId="23">
    <w:abstractNumId w:val="27"/>
  </w:num>
  <w:num w:numId="24">
    <w:abstractNumId w:val="13"/>
  </w:num>
  <w:num w:numId="25">
    <w:abstractNumId w:val="15"/>
  </w:num>
  <w:num w:numId="26">
    <w:abstractNumId w:val="16"/>
  </w:num>
  <w:num w:numId="27">
    <w:abstractNumId w:val="10"/>
  </w:num>
  <w:num w:numId="28">
    <w:abstractNumId w:val="25"/>
  </w:num>
  <w:num w:numId="29">
    <w:abstractNumId w:val="26"/>
  </w:num>
  <w:num w:numId="30">
    <w:abstractNumId w:val="3"/>
  </w:num>
  <w:num w:numId="31">
    <w:abstractNumId w:val="36"/>
  </w:num>
  <w:num w:numId="32">
    <w:abstractNumId w:val="20"/>
  </w:num>
  <w:num w:numId="33">
    <w:abstractNumId w:val="32"/>
  </w:num>
  <w:num w:numId="34">
    <w:abstractNumId w:val="12"/>
  </w:num>
  <w:num w:numId="35">
    <w:abstractNumId w:val="18"/>
  </w:num>
  <w:num w:numId="36">
    <w:abstractNumId w:val="28"/>
  </w:num>
  <w:num w:numId="37">
    <w:abstractNumId w:val="22"/>
  </w:num>
  <w:num w:numId="38">
    <w:abstractNumId w:val="3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87E27"/>
    <w:rsid w:val="000A0DE6"/>
    <w:rsid w:val="000A387B"/>
    <w:rsid w:val="000A7FD0"/>
    <w:rsid w:val="000C01BA"/>
    <w:rsid w:val="000C2B87"/>
    <w:rsid w:val="000D6639"/>
    <w:rsid w:val="000D7303"/>
    <w:rsid w:val="000E7F6B"/>
    <w:rsid w:val="001021C0"/>
    <w:rsid w:val="0010772A"/>
    <w:rsid w:val="00111CEF"/>
    <w:rsid w:val="00116622"/>
    <w:rsid w:val="001219AF"/>
    <w:rsid w:val="00122190"/>
    <w:rsid w:val="001240C2"/>
    <w:rsid w:val="0012587A"/>
    <w:rsid w:val="001438C0"/>
    <w:rsid w:val="0015537D"/>
    <w:rsid w:val="00160366"/>
    <w:rsid w:val="0017136D"/>
    <w:rsid w:val="00172B1F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0450"/>
    <w:rsid w:val="001C3F87"/>
    <w:rsid w:val="001D1201"/>
    <w:rsid w:val="001F01DD"/>
    <w:rsid w:val="001F6873"/>
    <w:rsid w:val="001F6DE4"/>
    <w:rsid w:val="002023D8"/>
    <w:rsid w:val="002042EB"/>
    <w:rsid w:val="00214BF4"/>
    <w:rsid w:val="00217BC3"/>
    <w:rsid w:val="00221DC2"/>
    <w:rsid w:val="002245FE"/>
    <w:rsid w:val="002253AB"/>
    <w:rsid w:val="00226C4A"/>
    <w:rsid w:val="00231BEE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0013"/>
    <w:rsid w:val="002D1BFD"/>
    <w:rsid w:val="002E5DB6"/>
    <w:rsid w:val="002E618E"/>
    <w:rsid w:val="002F33D1"/>
    <w:rsid w:val="00301084"/>
    <w:rsid w:val="0030168C"/>
    <w:rsid w:val="003033E6"/>
    <w:rsid w:val="00306EA4"/>
    <w:rsid w:val="0031479B"/>
    <w:rsid w:val="0032061E"/>
    <w:rsid w:val="00322A8E"/>
    <w:rsid w:val="0032375F"/>
    <w:rsid w:val="003274E4"/>
    <w:rsid w:val="00331A15"/>
    <w:rsid w:val="00336482"/>
    <w:rsid w:val="00336D8E"/>
    <w:rsid w:val="00337E85"/>
    <w:rsid w:val="00345895"/>
    <w:rsid w:val="00351B65"/>
    <w:rsid w:val="003560A4"/>
    <w:rsid w:val="00357EEF"/>
    <w:rsid w:val="00361524"/>
    <w:rsid w:val="003633C1"/>
    <w:rsid w:val="00374C3E"/>
    <w:rsid w:val="0038109B"/>
    <w:rsid w:val="003848B6"/>
    <w:rsid w:val="00385B8D"/>
    <w:rsid w:val="0039262C"/>
    <w:rsid w:val="003A5DDD"/>
    <w:rsid w:val="003B66B2"/>
    <w:rsid w:val="003C050F"/>
    <w:rsid w:val="003C5346"/>
    <w:rsid w:val="003C7069"/>
    <w:rsid w:val="003C7A0A"/>
    <w:rsid w:val="003F5DD2"/>
    <w:rsid w:val="003F60EC"/>
    <w:rsid w:val="00401761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5D0A"/>
    <w:rsid w:val="00460FDC"/>
    <w:rsid w:val="00461AC4"/>
    <w:rsid w:val="00462E25"/>
    <w:rsid w:val="00462EB3"/>
    <w:rsid w:val="004702E2"/>
    <w:rsid w:val="00471EF1"/>
    <w:rsid w:val="00477F90"/>
    <w:rsid w:val="004837E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56B0"/>
    <w:rsid w:val="004E7115"/>
    <w:rsid w:val="004F295D"/>
    <w:rsid w:val="004F71F1"/>
    <w:rsid w:val="0050108C"/>
    <w:rsid w:val="00502726"/>
    <w:rsid w:val="00507DBA"/>
    <w:rsid w:val="00515A91"/>
    <w:rsid w:val="00517FA2"/>
    <w:rsid w:val="00522D89"/>
    <w:rsid w:val="0052377C"/>
    <w:rsid w:val="005354DD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6369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152E2"/>
    <w:rsid w:val="00620731"/>
    <w:rsid w:val="00621832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93F52"/>
    <w:rsid w:val="006A00C4"/>
    <w:rsid w:val="006A1B47"/>
    <w:rsid w:val="006B0568"/>
    <w:rsid w:val="006B57C2"/>
    <w:rsid w:val="006C1CFF"/>
    <w:rsid w:val="006D4CC9"/>
    <w:rsid w:val="006E4FF4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A748B"/>
    <w:rsid w:val="007D1604"/>
    <w:rsid w:val="007D179A"/>
    <w:rsid w:val="007D3293"/>
    <w:rsid w:val="007D3FFE"/>
    <w:rsid w:val="007D6C8B"/>
    <w:rsid w:val="007D7DC8"/>
    <w:rsid w:val="007E4997"/>
    <w:rsid w:val="0080542F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0A33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A6382"/>
    <w:rsid w:val="008B54CB"/>
    <w:rsid w:val="008E2BA7"/>
    <w:rsid w:val="008E387D"/>
    <w:rsid w:val="008E3EF1"/>
    <w:rsid w:val="008E407A"/>
    <w:rsid w:val="008F6316"/>
    <w:rsid w:val="00902C99"/>
    <w:rsid w:val="00905D85"/>
    <w:rsid w:val="00911771"/>
    <w:rsid w:val="0091252C"/>
    <w:rsid w:val="00913347"/>
    <w:rsid w:val="00920BE5"/>
    <w:rsid w:val="009233AA"/>
    <w:rsid w:val="00923548"/>
    <w:rsid w:val="00926262"/>
    <w:rsid w:val="009308F9"/>
    <w:rsid w:val="009401BB"/>
    <w:rsid w:val="00942972"/>
    <w:rsid w:val="009526EA"/>
    <w:rsid w:val="009650D0"/>
    <w:rsid w:val="00971662"/>
    <w:rsid w:val="0097474A"/>
    <w:rsid w:val="0098593B"/>
    <w:rsid w:val="009871C9"/>
    <w:rsid w:val="00987728"/>
    <w:rsid w:val="00994191"/>
    <w:rsid w:val="00995D8A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E5A2C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8F4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46DF"/>
    <w:rsid w:val="00AE618B"/>
    <w:rsid w:val="00B007A4"/>
    <w:rsid w:val="00B07BA9"/>
    <w:rsid w:val="00B13B44"/>
    <w:rsid w:val="00B15916"/>
    <w:rsid w:val="00B175B8"/>
    <w:rsid w:val="00B228A8"/>
    <w:rsid w:val="00B30E20"/>
    <w:rsid w:val="00B421F3"/>
    <w:rsid w:val="00B66267"/>
    <w:rsid w:val="00B66DC2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5F40"/>
    <w:rsid w:val="00BC6439"/>
    <w:rsid w:val="00BD081D"/>
    <w:rsid w:val="00BD17CC"/>
    <w:rsid w:val="00BD3A12"/>
    <w:rsid w:val="00BD3B0C"/>
    <w:rsid w:val="00BE149A"/>
    <w:rsid w:val="00BE1EDD"/>
    <w:rsid w:val="00BE3DE8"/>
    <w:rsid w:val="00BE7D23"/>
    <w:rsid w:val="00BF1796"/>
    <w:rsid w:val="00BF5A77"/>
    <w:rsid w:val="00C0022F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06F24"/>
    <w:rsid w:val="00D144FE"/>
    <w:rsid w:val="00D267ED"/>
    <w:rsid w:val="00D34D27"/>
    <w:rsid w:val="00D4231F"/>
    <w:rsid w:val="00D541AF"/>
    <w:rsid w:val="00D55F86"/>
    <w:rsid w:val="00D67AEC"/>
    <w:rsid w:val="00D70C5D"/>
    <w:rsid w:val="00D779E1"/>
    <w:rsid w:val="00D93C7D"/>
    <w:rsid w:val="00D94382"/>
    <w:rsid w:val="00D956D1"/>
    <w:rsid w:val="00DA28A2"/>
    <w:rsid w:val="00DA62FB"/>
    <w:rsid w:val="00DA753D"/>
    <w:rsid w:val="00DB0BC6"/>
    <w:rsid w:val="00DC465B"/>
    <w:rsid w:val="00DC5BD2"/>
    <w:rsid w:val="00DE3C6A"/>
    <w:rsid w:val="00DE5DC5"/>
    <w:rsid w:val="00DE6708"/>
    <w:rsid w:val="00DF5D56"/>
    <w:rsid w:val="00E0525D"/>
    <w:rsid w:val="00E209BE"/>
    <w:rsid w:val="00E363AD"/>
    <w:rsid w:val="00E46F82"/>
    <w:rsid w:val="00E50FFE"/>
    <w:rsid w:val="00E528D0"/>
    <w:rsid w:val="00E53443"/>
    <w:rsid w:val="00E54630"/>
    <w:rsid w:val="00E87078"/>
    <w:rsid w:val="00E91237"/>
    <w:rsid w:val="00EA2B65"/>
    <w:rsid w:val="00EA4B09"/>
    <w:rsid w:val="00EA61FE"/>
    <w:rsid w:val="00EB17D6"/>
    <w:rsid w:val="00EB3BEA"/>
    <w:rsid w:val="00EB3C91"/>
    <w:rsid w:val="00EB49A0"/>
    <w:rsid w:val="00EB4FB2"/>
    <w:rsid w:val="00EC4CCD"/>
    <w:rsid w:val="00ED0454"/>
    <w:rsid w:val="00ED095E"/>
    <w:rsid w:val="00ED1F4B"/>
    <w:rsid w:val="00ED6A1E"/>
    <w:rsid w:val="00ED6A97"/>
    <w:rsid w:val="00ED6CAC"/>
    <w:rsid w:val="00EE330E"/>
    <w:rsid w:val="00EE6ED9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88D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1CBB"/>
    <w:rsid w:val="00F96393"/>
    <w:rsid w:val="00FA4D8D"/>
    <w:rsid w:val="00FB033F"/>
    <w:rsid w:val="00FB1A67"/>
    <w:rsid w:val="00FB2BE9"/>
    <w:rsid w:val="00FB7290"/>
    <w:rsid w:val="00FC27A4"/>
    <w:rsid w:val="00FC383A"/>
    <w:rsid w:val="00FC3B36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4.emf"/><Relationship Id="rId3182" Type="http://schemas.openxmlformats.org/officeDocument/2006/relationships/image" Target="media/image1568.emf"/><Relationship Id="rId4233" Type="http://schemas.openxmlformats.org/officeDocument/2006/relationships/image" Target="media/image2082.emf"/><Relationship Id="rId3999" Type="http://schemas.openxmlformats.org/officeDocument/2006/relationships/image" Target="media/image1967.emf"/><Relationship Id="rId4300" Type="http://schemas.openxmlformats.org/officeDocument/2006/relationships/image" Target="media/image857.wmf"/><Relationship Id="rId170" Type="http://schemas.openxmlformats.org/officeDocument/2006/relationships/customXml" Target="ink/ink74.xml"/><Relationship Id="rId6058" Type="http://schemas.openxmlformats.org/officeDocument/2006/relationships/image" Target="media/image2704.emf"/><Relationship Id="rId6472" Type="http://schemas.openxmlformats.org/officeDocument/2006/relationships/image" Target="media/image2906.emf"/><Relationship Id="rId7109" Type="http://schemas.openxmlformats.org/officeDocument/2006/relationships/customXml" Target="ink/ink3176.xml"/><Relationship Id="rId5074" Type="http://schemas.openxmlformats.org/officeDocument/2006/relationships/customXml" Target="ink/ink2226.xml"/><Relationship Id="rId6125" Type="http://schemas.openxmlformats.org/officeDocument/2006/relationships/customXml" Target="ink/ink2723.xml"/><Relationship Id="rId987" Type="http://schemas.openxmlformats.org/officeDocument/2006/relationships/customXml" Target="ink/ink465.xml"/><Relationship Id="rId2668" Type="http://schemas.openxmlformats.org/officeDocument/2006/relationships/customXml" Target="ink/ink1095.xml"/><Relationship Id="rId3719" Type="http://schemas.openxmlformats.org/officeDocument/2006/relationships/customXml" Target="ink/ink1567.xml"/><Relationship Id="rId4090" Type="http://schemas.openxmlformats.org/officeDocument/2006/relationships/customXml" Target="ink/ink1739.xml"/><Relationship Id="rId1684" Type="http://schemas.openxmlformats.org/officeDocument/2006/relationships/image" Target="media/image834.emf"/><Relationship Id="rId2735" Type="http://schemas.openxmlformats.org/officeDocument/2006/relationships/image" Target="media/image1356.emf"/><Relationship Id="rId5141" Type="http://schemas.openxmlformats.org/officeDocument/2006/relationships/image" Target="media/image2248.emf"/><Relationship Id="rId707" Type="http://schemas.openxmlformats.org/officeDocument/2006/relationships/image" Target="media/image347.emf"/><Relationship Id="rId1337" Type="http://schemas.openxmlformats.org/officeDocument/2006/relationships/customXml" Target="ink/ink639.xml"/><Relationship Id="rId1751" Type="http://schemas.openxmlformats.org/officeDocument/2006/relationships/image" Target="media/image417.emf"/><Relationship Id="rId2802" Type="http://schemas.openxmlformats.org/officeDocument/2006/relationships/customXml" Target="ink/ink1157.xml"/><Relationship Id="rId5958" Type="http://schemas.openxmlformats.org/officeDocument/2006/relationships/customXml" Target="ink/ink2643.xml"/><Relationship Id="rId43" Type="http://schemas.openxmlformats.org/officeDocument/2006/relationships/customXml" Target="ink/ink16.xml"/><Relationship Id="rId1404" Type="http://schemas.openxmlformats.org/officeDocument/2006/relationships/image" Target="media/image694.emf"/><Relationship Id="rId7380" Type="http://schemas.openxmlformats.org/officeDocument/2006/relationships/theme" Target="theme/theme1.xml"/><Relationship Id="rId3576" Type="http://schemas.openxmlformats.org/officeDocument/2006/relationships/image" Target="media/image1764.emf"/><Relationship Id="rId4627" Type="http://schemas.openxmlformats.org/officeDocument/2006/relationships/customXml" Target="ink/ink2003.xml"/><Relationship Id="rId4974" Type="http://schemas.openxmlformats.org/officeDocument/2006/relationships/customXml" Target="ink/ink2176.xml"/><Relationship Id="rId7033" Type="http://schemas.openxmlformats.org/officeDocument/2006/relationships/customXml" Target="ink/ink3138.xml"/><Relationship Id="rId497" Type="http://schemas.openxmlformats.org/officeDocument/2006/relationships/image" Target="media/image243.emf"/><Relationship Id="rId3229" Type="http://schemas.openxmlformats.org/officeDocument/2006/relationships/customXml" Target="ink/ink1349.xml"/><Relationship Id="rId3990" Type="http://schemas.openxmlformats.org/officeDocument/2006/relationships/customXml" Target="ink/ink1689.xml"/><Relationship Id="rId7100" Type="http://schemas.openxmlformats.org/officeDocument/2006/relationships/image" Target="media/image3214.emf"/><Relationship Id="rId1194" Type="http://schemas.openxmlformats.org/officeDocument/2006/relationships/image" Target="media/image589.emf"/><Relationship Id="rId2592" Type="http://schemas.openxmlformats.org/officeDocument/2006/relationships/image" Target="media/image1285.emf"/><Relationship Id="rId3643" Type="http://schemas.openxmlformats.org/officeDocument/2006/relationships/image" Target="media/image1070.wmf"/><Relationship Id="rId6799" Type="http://schemas.openxmlformats.org/officeDocument/2006/relationships/image" Target="media/image3066.emf"/><Relationship Id="rId217" Type="http://schemas.openxmlformats.org/officeDocument/2006/relationships/image" Target="media/image103.emf"/><Relationship Id="rId564" Type="http://schemas.openxmlformats.org/officeDocument/2006/relationships/customXml" Target="ink/ink260.xml"/><Relationship Id="rId3710" Type="http://schemas.openxmlformats.org/officeDocument/2006/relationships/image" Target="media/image1829.emf"/><Relationship Id="rId6866" Type="http://schemas.openxmlformats.org/officeDocument/2006/relationships/image" Target="media/image3099.emf"/><Relationship Id="rId631" Type="http://schemas.openxmlformats.org/officeDocument/2006/relationships/image" Target="media/image309.emf"/><Relationship Id="rId1261" Type="http://schemas.openxmlformats.org/officeDocument/2006/relationships/customXml" Target="ink/ink602.xml"/><Relationship Id="rId5468" Type="http://schemas.openxmlformats.org/officeDocument/2006/relationships/customXml" Target="ink/ink2419.xml"/><Relationship Id="rId5882" Type="http://schemas.openxmlformats.org/officeDocument/2006/relationships/image" Target="media/image2617.emf"/><Relationship Id="rId6519" Type="http://schemas.openxmlformats.org/officeDocument/2006/relationships/customXml" Target="ink/ink2901.xml"/><Relationship Id="rId6933" Type="http://schemas.openxmlformats.org/officeDocument/2006/relationships/customXml" Target="ink/ink3094.xml"/><Relationship Id="rId4484" Type="http://schemas.openxmlformats.org/officeDocument/2006/relationships/customXml" Target="ink/ink1934.xml"/><Relationship Id="rId5535" Type="http://schemas.openxmlformats.org/officeDocument/2006/relationships/oleObject" Target="embeddings/oleObject170.bin"/><Relationship Id="rId3086" Type="http://schemas.openxmlformats.org/officeDocument/2006/relationships/customXml" Target="ink/ink1277.xml"/><Relationship Id="rId4137" Type="http://schemas.openxmlformats.org/officeDocument/2006/relationships/image" Target="media/image2036.emf"/><Relationship Id="rId4551" Type="http://schemas.openxmlformats.org/officeDocument/2006/relationships/customXml" Target="ink/ink1965.xml"/><Relationship Id="rId3153" Type="http://schemas.openxmlformats.org/officeDocument/2006/relationships/image" Target="media/image1554.emf"/><Relationship Id="rId4204" Type="http://schemas.openxmlformats.org/officeDocument/2006/relationships/customXml" Target="ink/ink1795.xml"/><Relationship Id="rId5602" Type="http://schemas.openxmlformats.org/officeDocument/2006/relationships/oleObject" Target="embeddings/oleObject173.bin"/><Relationship Id="rId141" Type="http://schemas.openxmlformats.org/officeDocument/2006/relationships/customXml" Target="ink/ink60.xml"/><Relationship Id="rId3220" Type="http://schemas.openxmlformats.org/officeDocument/2006/relationships/image" Target="media/image1587.emf"/><Relationship Id="rId6029" Type="http://schemas.openxmlformats.org/officeDocument/2006/relationships/customXml" Target="ink/ink2677.xml"/><Relationship Id="rId6376" Type="http://schemas.openxmlformats.org/officeDocument/2006/relationships/image" Target="media/image2859.emf"/><Relationship Id="rId6790" Type="http://schemas.openxmlformats.org/officeDocument/2006/relationships/customXml" Target="ink/ink3031.xml"/><Relationship Id="rId7" Type="http://schemas.openxmlformats.org/officeDocument/2006/relationships/footnotes" Target="footnotes.xml"/><Relationship Id="rId2986" Type="http://schemas.openxmlformats.org/officeDocument/2006/relationships/customXml" Target="ink/ink1230.xml"/><Relationship Id="rId5392" Type="http://schemas.openxmlformats.org/officeDocument/2006/relationships/customXml" Target="ink/ink2383.xml"/><Relationship Id="rId6443" Type="http://schemas.openxmlformats.org/officeDocument/2006/relationships/customXml" Target="ink/ink2863.xml"/><Relationship Id="rId958" Type="http://schemas.openxmlformats.org/officeDocument/2006/relationships/image" Target="media/image471.emf"/><Relationship Id="rId1588" Type="http://schemas.openxmlformats.org/officeDocument/2006/relationships/image" Target="media/image786.emf"/><Relationship Id="rId2639" Type="http://schemas.openxmlformats.org/officeDocument/2006/relationships/image" Target="media/image1308.emf"/><Relationship Id="rId5045" Type="http://schemas.openxmlformats.org/officeDocument/2006/relationships/image" Target="media/image2200.emf"/><Relationship Id="rId6510" Type="http://schemas.openxmlformats.org/officeDocument/2006/relationships/image" Target="media/image2925.emf"/><Relationship Id="rId1655" Type="http://schemas.openxmlformats.org/officeDocument/2006/relationships/customXml" Target="ink/ink789.xml"/><Relationship Id="rId2706" Type="http://schemas.openxmlformats.org/officeDocument/2006/relationships/customXml" Target="ink/ink1114.xml"/><Relationship Id="rId4061" Type="http://schemas.openxmlformats.org/officeDocument/2006/relationships/image" Target="media/image1998.emf"/><Relationship Id="rId5112" Type="http://schemas.openxmlformats.org/officeDocument/2006/relationships/customXml" Target="ink/ink2245.xml"/><Relationship Id="rId1308" Type="http://schemas.openxmlformats.org/officeDocument/2006/relationships/image" Target="media/image646.emf"/><Relationship Id="rId7284" Type="http://schemas.openxmlformats.org/officeDocument/2006/relationships/image" Target="media/image3305.wmf"/><Relationship Id="rId1722" Type="http://schemas.openxmlformats.org/officeDocument/2006/relationships/image" Target="media/image59.emf"/><Relationship Id="rId4878" Type="http://schemas.openxmlformats.org/officeDocument/2006/relationships/customXml" Target="ink/ink2128.xml"/><Relationship Id="rId5929" Type="http://schemas.openxmlformats.org/officeDocument/2006/relationships/customXml" Target="ink/ink2635.xml"/><Relationship Id="rId14" Type="http://schemas.openxmlformats.org/officeDocument/2006/relationships/image" Target="media/image3.emf"/><Relationship Id="rId3894" Type="http://schemas.openxmlformats.org/officeDocument/2006/relationships/customXml" Target="ink/ink1646.xml"/><Relationship Id="rId4945" Type="http://schemas.openxmlformats.org/officeDocument/2006/relationships/image" Target="media/image1887.emf"/><Relationship Id="rId7004" Type="http://schemas.openxmlformats.org/officeDocument/2006/relationships/image" Target="media/image3167.emf"/><Relationship Id="rId7351" Type="http://schemas.openxmlformats.org/officeDocument/2006/relationships/image" Target="media/image3338.emf"/><Relationship Id="rId2496" Type="http://schemas.openxmlformats.org/officeDocument/2006/relationships/oleObject" Target="embeddings/oleObject72.bin"/><Relationship Id="rId3547" Type="http://schemas.openxmlformats.org/officeDocument/2006/relationships/customXml" Target="ink/ink1486.xml"/><Relationship Id="rId3961" Type="http://schemas.openxmlformats.org/officeDocument/2006/relationships/image" Target="media/image1948.emf"/><Relationship Id="rId468" Type="http://schemas.openxmlformats.org/officeDocument/2006/relationships/customXml" Target="ink/ink218.xml"/><Relationship Id="rId882" Type="http://schemas.openxmlformats.org/officeDocument/2006/relationships/customXml" Target="ink/ink415.xml"/><Relationship Id="rId1098" Type="http://schemas.openxmlformats.org/officeDocument/2006/relationships/image" Target="media/image541.emf"/><Relationship Id="rId2149" Type="http://schemas.openxmlformats.org/officeDocument/2006/relationships/image" Target="media/image57.wmf"/><Relationship Id="rId2563" Type="http://schemas.openxmlformats.org/officeDocument/2006/relationships/customXml" Target="ink/ink1043.xml"/><Relationship Id="rId3614" Type="http://schemas.openxmlformats.org/officeDocument/2006/relationships/image" Target="media/image1783.emf"/><Relationship Id="rId6020" Type="http://schemas.openxmlformats.org/officeDocument/2006/relationships/image" Target="media/image2685.emf"/><Relationship Id="rId535" Type="http://schemas.openxmlformats.org/officeDocument/2006/relationships/oleObject" Target="embeddings/oleObject21.bin"/><Relationship Id="rId1165" Type="http://schemas.openxmlformats.org/officeDocument/2006/relationships/customXml" Target="ink/ink554.xml"/><Relationship Id="rId2630" Type="http://schemas.openxmlformats.org/officeDocument/2006/relationships/customXml" Target="ink/ink1076.xml"/><Relationship Id="rId5786" Type="http://schemas.openxmlformats.org/officeDocument/2006/relationships/image" Target="media/image2569.emf"/><Relationship Id="rId6837" Type="http://schemas.openxmlformats.org/officeDocument/2006/relationships/image" Target="media/image3085.emf"/><Relationship Id="rId602" Type="http://schemas.openxmlformats.org/officeDocument/2006/relationships/customXml" Target="ink/ink279.xml"/><Relationship Id="rId1232" Type="http://schemas.openxmlformats.org/officeDocument/2006/relationships/image" Target="media/image608.emf"/><Relationship Id="rId4388" Type="http://schemas.openxmlformats.org/officeDocument/2006/relationships/customXml" Target="ink/ink1887.xml"/><Relationship Id="rId5439" Type="http://schemas.openxmlformats.org/officeDocument/2006/relationships/image" Target="media/image2396.emf"/><Relationship Id="rId5853" Type="http://schemas.openxmlformats.org/officeDocument/2006/relationships/customXml" Target="ink/ink2597.xml"/><Relationship Id="rId6904" Type="http://schemas.openxmlformats.org/officeDocument/2006/relationships/customXml" Target="ink/ink3079.xml"/><Relationship Id="rId3057" Type="http://schemas.openxmlformats.org/officeDocument/2006/relationships/image" Target="media/image1506.emf"/><Relationship Id="rId4108" Type="http://schemas.openxmlformats.org/officeDocument/2006/relationships/customXml" Target="ink/ink1748.xml"/><Relationship Id="rId4455" Type="http://schemas.openxmlformats.org/officeDocument/2006/relationships/image" Target="media/image888.emf"/><Relationship Id="rId5506" Type="http://schemas.openxmlformats.org/officeDocument/2006/relationships/customXml" Target="ink/ink2434.xml"/><Relationship Id="rId5920" Type="http://schemas.openxmlformats.org/officeDocument/2006/relationships/image" Target="media/image2636.emf"/><Relationship Id="rId3471" Type="http://schemas.openxmlformats.org/officeDocument/2006/relationships/customXml" Target="ink/ink1451.xml"/><Relationship Id="rId4522" Type="http://schemas.openxmlformats.org/officeDocument/2006/relationships/image" Target="media/image1038.emf"/><Relationship Id="rId392" Type="http://schemas.openxmlformats.org/officeDocument/2006/relationships/customXml" Target="ink/ink180.xml"/><Relationship Id="rId3124" Type="http://schemas.openxmlformats.org/officeDocument/2006/relationships/customXml" Target="ink/ink1296.xml"/><Relationship Id="rId6694" Type="http://schemas.openxmlformats.org/officeDocument/2006/relationships/customXml" Target="ink/ink2986.xml"/><Relationship Id="rId2140" Type="http://schemas.openxmlformats.org/officeDocument/2006/relationships/oleObject" Target="embeddings/oleObject60.bin"/><Relationship Id="rId5296" Type="http://schemas.openxmlformats.org/officeDocument/2006/relationships/customXml" Target="ink/ink2338.xml"/><Relationship Id="rId6347" Type="http://schemas.openxmlformats.org/officeDocument/2006/relationships/customXml" Target="ink/ink2820.xml"/><Relationship Id="rId6761" Type="http://schemas.openxmlformats.org/officeDocument/2006/relationships/image" Target="media/image3047.emf"/><Relationship Id="rId112" Type="http://schemas.openxmlformats.org/officeDocument/2006/relationships/customXml" Target="ink/ink48.xml"/><Relationship Id="rId5363" Type="http://schemas.openxmlformats.org/officeDocument/2006/relationships/image" Target="media/image2358.emf"/><Relationship Id="rId6414" Type="http://schemas.openxmlformats.org/officeDocument/2006/relationships/image" Target="media/image2878.emf"/><Relationship Id="rId2957" Type="http://schemas.openxmlformats.org/officeDocument/2006/relationships/customXml" Target="ink/ink1216.xml"/><Relationship Id="rId5016" Type="http://schemas.openxmlformats.org/officeDocument/2006/relationships/customXml" Target="ink/ink2197.xml"/><Relationship Id="rId929" Type="http://schemas.openxmlformats.org/officeDocument/2006/relationships/customXml" Target="ink/ink436.xml"/><Relationship Id="rId1559" Type="http://schemas.openxmlformats.org/officeDocument/2006/relationships/customXml" Target="ink/ink745.xml"/><Relationship Id="rId1973" Type="http://schemas.openxmlformats.org/officeDocument/2006/relationships/customXml" Target="ink/ink929.xml"/><Relationship Id="rId4032" Type="http://schemas.openxmlformats.org/officeDocument/2006/relationships/customXml" Target="ink/ink1710.xml"/><Relationship Id="rId5430" Type="http://schemas.openxmlformats.org/officeDocument/2006/relationships/customXml" Target="ink/ink2400.xml"/><Relationship Id="rId7188" Type="http://schemas.openxmlformats.org/officeDocument/2006/relationships/image" Target="media/image3258.emf"/><Relationship Id="rId1626" Type="http://schemas.openxmlformats.org/officeDocument/2006/relationships/image" Target="media/image805.emf"/><Relationship Id="rId3798" Type="http://schemas.openxmlformats.org/officeDocument/2006/relationships/image" Target="media/image1872.emf"/><Relationship Id="rId4849" Type="http://schemas.openxmlformats.org/officeDocument/2006/relationships/image" Target="media/image1222.emf"/><Relationship Id="rId7255" Type="http://schemas.openxmlformats.org/officeDocument/2006/relationships/image" Target="media/image3290.emf"/><Relationship Id="rId3865" Type="http://schemas.openxmlformats.org/officeDocument/2006/relationships/oleObject" Target="embeddings/oleObject141.bin"/><Relationship Id="rId4916" Type="http://schemas.openxmlformats.org/officeDocument/2006/relationships/customXml" Target="ink/ink2147.xml"/><Relationship Id="rId6271" Type="http://schemas.openxmlformats.org/officeDocument/2006/relationships/image" Target="media/image2808.wmf"/><Relationship Id="rId7322" Type="http://schemas.openxmlformats.org/officeDocument/2006/relationships/customXml" Target="ink/ink3268.xml"/><Relationship Id="rId786" Type="http://schemas.openxmlformats.org/officeDocument/2006/relationships/oleObject" Target="embeddings/oleObject24.bin"/><Relationship Id="rId2467" Type="http://schemas.openxmlformats.org/officeDocument/2006/relationships/customXml" Target="ink/ink997.xml"/><Relationship Id="rId3518" Type="http://schemas.openxmlformats.org/officeDocument/2006/relationships/image" Target="media/image1735.emf"/><Relationship Id="rId439" Type="http://schemas.openxmlformats.org/officeDocument/2006/relationships/image" Target="media/image214.emf"/><Relationship Id="rId1069" Type="http://schemas.openxmlformats.org/officeDocument/2006/relationships/customXml" Target="ink/ink506.xml"/><Relationship Id="rId1483" Type="http://schemas.openxmlformats.org/officeDocument/2006/relationships/customXml" Target="ink/ink710.xml"/><Relationship Id="rId2881" Type="http://schemas.openxmlformats.org/officeDocument/2006/relationships/image" Target="media/image1425.emf"/><Relationship Id="rId3932" Type="http://schemas.openxmlformats.org/officeDocument/2006/relationships/image" Target="media/image854.wmf"/><Relationship Id="rId506" Type="http://schemas.openxmlformats.org/officeDocument/2006/relationships/customXml" Target="ink/ink237.xml"/><Relationship Id="rId853" Type="http://schemas.openxmlformats.org/officeDocument/2006/relationships/image" Target="media/image419.emf"/><Relationship Id="rId1136" Type="http://schemas.openxmlformats.org/officeDocument/2006/relationships/image" Target="media/image560.emf"/><Relationship Id="rId2534" Type="http://schemas.openxmlformats.org/officeDocument/2006/relationships/image" Target="media/image1256.emf"/><Relationship Id="rId920" Type="http://schemas.openxmlformats.org/officeDocument/2006/relationships/image" Target="media/image452.emf"/><Relationship Id="rId1550" Type="http://schemas.openxmlformats.org/officeDocument/2006/relationships/image" Target="media/image767.emf"/><Relationship Id="rId2601" Type="http://schemas.openxmlformats.org/officeDocument/2006/relationships/image" Target="media/image1289.emf"/><Relationship Id="rId5757" Type="http://schemas.openxmlformats.org/officeDocument/2006/relationships/customXml" Target="ink/ink2550.xml"/><Relationship Id="rId6808" Type="http://schemas.openxmlformats.org/officeDocument/2006/relationships/customXml" Target="ink/ink3040.xml"/><Relationship Id="rId1203" Type="http://schemas.openxmlformats.org/officeDocument/2006/relationships/customXml" Target="ink/ink573.xml"/><Relationship Id="rId4359" Type="http://schemas.openxmlformats.org/officeDocument/2006/relationships/image" Target="media/image2144.emf"/><Relationship Id="rId4773" Type="http://schemas.openxmlformats.org/officeDocument/2006/relationships/image" Target="media/image1170.emf"/><Relationship Id="rId5824" Type="http://schemas.openxmlformats.org/officeDocument/2006/relationships/image" Target="media/image2588.emf"/><Relationship Id="rId3375" Type="http://schemas.openxmlformats.org/officeDocument/2006/relationships/customXml" Target="ink/ink1408.xml"/><Relationship Id="rId4426" Type="http://schemas.openxmlformats.org/officeDocument/2006/relationships/customXml" Target="ink/ink1907.xml"/><Relationship Id="rId4840" Type="http://schemas.openxmlformats.org/officeDocument/2006/relationships/customXml" Target="ink/ink2109.xml"/><Relationship Id="rId296" Type="http://schemas.openxmlformats.org/officeDocument/2006/relationships/customXml" Target="ink/ink132.xml"/><Relationship Id="rId3028" Type="http://schemas.openxmlformats.org/officeDocument/2006/relationships/customXml" Target="ink/ink1248.xml"/><Relationship Id="rId3442" Type="http://schemas.openxmlformats.org/officeDocument/2006/relationships/image" Target="media/image1697.emf"/><Relationship Id="rId6598" Type="http://schemas.openxmlformats.org/officeDocument/2006/relationships/customXml" Target="ink/ink2942.xml"/><Relationship Id="rId363" Type="http://schemas.openxmlformats.org/officeDocument/2006/relationships/image" Target="media/image176.emf"/><Relationship Id="rId2044" Type="http://schemas.openxmlformats.org/officeDocument/2006/relationships/oleObject" Target="embeddings/oleObject45.bin"/><Relationship Id="rId430" Type="http://schemas.openxmlformats.org/officeDocument/2006/relationships/customXml" Target="ink/ink199.xml"/><Relationship Id="rId1060" Type="http://schemas.openxmlformats.org/officeDocument/2006/relationships/image" Target="media/image522.emf"/><Relationship Id="rId5267" Type="http://schemas.openxmlformats.org/officeDocument/2006/relationships/image" Target="media/image2310.emf"/><Relationship Id="rId6318" Type="http://schemas.openxmlformats.org/officeDocument/2006/relationships/image" Target="media/image2830.emf"/><Relationship Id="rId6665" Type="http://schemas.openxmlformats.org/officeDocument/2006/relationships/image" Target="media/image3000.emf"/><Relationship Id="rId5681" Type="http://schemas.openxmlformats.org/officeDocument/2006/relationships/customXml" Target="ink/ink2515.xml"/><Relationship Id="rId6732" Type="http://schemas.openxmlformats.org/officeDocument/2006/relationships/customXml" Target="ink/ink3002.xml"/><Relationship Id="rId1877" Type="http://schemas.openxmlformats.org/officeDocument/2006/relationships/customXml" Target="ink/ink882.xml"/><Relationship Id="rId2928" Type="http://schemas.openxmlformats.org/officeDocument/2006/relationships/image" Target="media/image1442.emf"/><Relationship Id="rId4283" Type="http://schemas.openxmlformats.org/officeDocument/2006/relationships/image" Target="media/image2106.emf"/><Relationship Id="rId5334" Type="http://schemas.openxmlformats.org/officeDocument/2006/relationships/customXml" Target="ink/ink2354.xml"/><Relationship Id="rId1944" Type="http://schemas.openxmlformats.org/officeDocument/2006/relationships/image" Target="media/image962.emf"/><Relationship Id="rId4350" Type="http://schemas.openxmlformats.org/officeDocument/2006/relationships/customXml" Target="ink/ink1868.xml"/><Relationship Id="rId5401" Type="http://schemas.openxmlformats.org/officeDocument/2006/relationships/image" Target="media/image2377.emf"/><Relationship Id="rId4003" Type="http://schemas.openxmlformats.org/officeDocument/2006/relationships/image" Target="media/image1969.emf"/><Relationship Id="rId7159" Type="http://schemas.openxmlformats.org/officeDocument/2006/relationships/image" Target="media/image3244.wmf"/><Relationship Id="rId6175" Type="http://schemas.openxmlformats.org/officeDocument/2006/relationships/customXml" Target="ink/ink2746.xml"/><Relationship Id="rId7226" Type="http://schemas.openxmlformats.org/officeDocument/2006/relationships/image" Target="media/image3277.emf"/><Relationship Id="rId3769" Type="http://schemas.openxmlformats.org/officeDocument/2006/relationships/customXml" Target="ink/ink1591.xml"/><Relationship Id="rId5191" Type="http://schemas.openxmlformats.org/officeDocument/2006/relationships/image" Target="media/image2273.emf"/><Relationship Id="rId6242" Type="http://schemas.openxmlformats.org/officeDocument/2006/relationships/customXml" Target="ink/ink2776.xml"/><Relationship Id="rId2785" Type="http://schemas.openxmlformats.org/officeDocument/2006/relationships/image" Target="media/image1381.emf"/><Relationship Id="rId3836" Type="http://schemas.openxmlformats.org/officeDocument/2006/relationships/customXml" Target="ink/ink1619.xml"/><Relationship Id="rId757" Type="http://schemas.openxmlformats.org/officeDocument/2006/relationships/image" Target="media/image372.emf"/><Relationship Id="rId1387" Type="http://schemas.openxmlformats.org/officeDocument/2006/relationships/customXml" Target="ink/ink663.xml"/><Relationship Id="rId2438" Type="http://schemas.openxmlformats.org/officeDocument/2006/relationships/oleObject" Target="embeddings/oleObject67.bin"/><Relationship Id="rId2852" Type="http://schemas.openxmlformats.org/officeDocument/2006/relationships/image" Target="media/image710.wmf"/><Relationship Id="rId3903" Type="http://schemas.openxmlformats.org/officeDocument/2006/relationships/customXml" Target="ink/ink1649.xml"/><Relationship Id="rId93" Type="http://schemas.openxmlformats.org/officeDocument/2006/relationships/image" Target="media/image42.emf"/><Relationship Id="rId824" Type="http://schemas.openxmlformats.org/officeDocument/2006/relationships/image" Target="media/image405.emf"/><Relationship Id="rId1454" Type="http://schemas.openxmlformats.org/officeDocument/2006/relationships/image" Target="media/image719.emf"/><Relationship Id="rId2505" Type="http://schemas.openxmlformats.org/officeDocument/2006/relationships/customXml" Target="ink/ink1014.xml"/><Relationship Id="rId1107" Type="http://schemas.openxmlformats.org/officeDocument/2006/relationships/customXml" Target="ink/ink525.xml"/><Relationship Id="rId1521" Type="http://schemas.openxmlformats.org/officeDocument/2006/relationships/customXml" Target="ink/ink726.xml"/><Relationship Id="rId4677" Type="http://schemas.openxmlformats.org/officeDocument/2006/relationships/image" Target="media/image1122.emf"/><Relationship Id="rId5728" Type="http://schemas.openxmlformats.org/officeDocument/2006/relationships/image" Target="media/image2540.emf"/><Relationship Id="rId7083" Type="http://schemas.openxmlformats.org/officeDocument/2006/relationships/customXml" Target="ink/ink3163.xml"/><Relationship Id="rId3279" Type="http://schemas.openxmlformats.org/officeDocument/2006/relationships/customXml" Target="ink/ink1374.xml"/><Relationship Id="rId3693" Type="http://schemas.openxmlformats.org/officeDocument/2006/relationships/customXml" Target="ink/ink1554.xml"/><Relationship Id="rId7150" Type="http://schemas.openxmlformats.org/officeDocument/2006/relationships/image" Target="media/image3239.emf"/><Relationship Id="rId3346" Type="http://schemas.openxmlformats.org/officeDocument/2006/relationships/image" Target="media/image93.wmf"/><Relationship Id="rId4744" Type="http://schemas.openxmlformats.org/officeDocument/2006/relationships/customXml" Target="ink/ink2061.xml"/><Relationship Id="rId267" Type="http://schemas.openxmlformats.org/officeDocument/2006/relationships/image" Target="media/image128.emf"/><Relationship Id="rId3760" Type="http://schemas.openxmlformats.org/officeDocument/2006/relationships/image" Target="media/image1853.emf"/><Relationship Id="rId4811" Type="http://schemas.openxmlformats.org/officeDocument/2006/relationships/image" Target="media/image1189.emf"/><Relationship Id="rId681" Type="http://schemas.openxmlformats.org/officeDocument/2006/relationships/image" Target="media/image334.emf"/><Relationship Id="rId3413" Type="http://schemas.openxmlformats.org/officeDocument/2006/relationships/customXml" Target="ink/ink1422.xml"/><Relationship Id="rId6569" Type="http://schemas.openxmlformats.org/officeDocument/2006/relationships/image" Target="media/image2952.emf"/><Relationship Id="rId6983" Type="http://schemas.openxmlformats.org/officeDocument/2006/relationships/customXml" Target="ink/ink3117.xml"/><Relationship Id="rId334" Type="http://schemas.openxmlformats.org/officeDocument/2006/relationships/customXml" Target="ink/ink151.xml"/><Relationship Id="rId2015" Type="http://schemas.openxmlformats.org/officeDocument/2006/relationships/customXml" Target="ink/ink950.xml"/><Relationship Id="rId5585" Type="http://schemas.openxmlformats.org/officeDocument/2006/relationships/image" Target="media/image2469.emf"/><Relationship Id="rId6636" Type="http://schemas.openxmlformats.org/officeDocument/2006/relationships/customXml" Target="ink/ink2961.xml"/><Relationship Id="rId401" Type="http://schemas.openxmlformats.org/officeDocument/2006/relationships/image" Target="media/image195.emf"/><Relationship Id="rId1031" Type="http://schemas.openxmlformats.org/officeDocument/2006/relationships/customXml" Target="ink/ink487.xml"/><Relationship Id="rId4187" Type="http://schemas.openxmlformats.org/officeDocument/2006/relationships/image" Target="media/image2061.emf"/><Relationship Id="rId5238" Type="http://schemas.openxmlformats.org/officeDocument/2006/relationships/image" Target="media/image2296.emf"/><Relationship Id="rId5652" Type="http://schemas.openxmlformats.org/officeDocument/2006/relationships/image" Target="media/image2502.emf"/><Relationship Id="rId6703" Type="http://schemas.openxmlformats.org/officeDocument/2006/relationships/image" Target="media/image3018.emf"/><Relationship Id="rId4254" Type="http://schemas.openxmlformats.org/officeDocument/2006/relationships/image" Target="media/image2092.emf"/><Relationship Id="rId5305" Type="http://schemas.openxmlformats.org/officeDocument/2006/relationships/image" Target="media/image2329.emf"/><Relationship Id="rId1848" Type="http://schemas.openxmlformats.org/officeDocument/2006/relationships/customXml" Target="ink/ink872.xml"/><Relationship Id="rId3270" Type="http://schemas.openxmlformats.org/officeDocument/2006/relationships/image" Target="media/image1612.emf"/><Relationship Id="rId4321" Type="http://schemas.openxmlformats.org/officeDocument/2006/relationships/image" Target="media/image2125.emf"/><Relationship Id="rId191" Type="http://schemas.openxmlformats.org/officeDocument/2006/relationships/image" Target="media/image90.emf"/><Relationship Id="rId1915" Type="http://schemas.openxmlformats.org/officeDocument/2006/relationships/customXml" Target="ink/ink900.xml"/><Relationship Id="rId6079" Type="http://schemas.openxmlformats.org/officeDocument/2006/relationships/customXml" Target="ink/ink2702.xml"/><Relationship Id="rId5095" Type="http://schemas.openxmlformats.org/officeDocument/2006/relationships/image" Target="media/image2225.emf"/><Relationship Id="rId6493" Type="http://schemas.openxmlformats.org/officeDocument/2006/relationships/customXml" Target="ink/ink2888.xml"/><Relationship Id="rId2689" Type="http://schemas.openxmlformats.org/officeDocument/2006/relationships/image" Target="media/image1333.emf"/><Relationship Id="rId6146" Type="http://schemas.openxmlformats.org/officeDocument/2006/relationships/image" Target="media/image2748.emf"/><Relationship Id="rId6560" Type="http://schemas.openxmlformats.org/officeDocument/2006/relationships/customXml" Target="ink/ink2923.xml"/><Relationship Id="rId2756" Type="http://schemas.openxmlformats.org/officeDocument/2006/relationships/customXml" Target="ink/ink1137.xml"/><Relationship Id="rId3807" Type="http://schemas.openxmlformats.org/officeDocument/2006/relationships/customXml" Target="ink/ink1610.xml"/><Relationship Id="rId5162" Type="http://schemas.openxmlformats.org/officeDocument/2006/relationships/customXml" Target="ink/ink2270.xml"/><Relationship Id="rId6213" Type="http://schemas.openxmlformats.org/officeDocument/2006/relationships/oleObject" Target="embeddings/oleObject196.bin"/><Relationship Id="rId728" Type="http://schemas.openxmlformats.org/officeDocument/2006/relationships/customXml" Target="ink/ink342.xml"/><Relationship Id="rId1358" Type="http://schemas.openxmlformats.org/officeDocument/2006/relationships/image" Target="media/image671.emf"/><Relationship Id="rId1772" Type="http://schemas.openxmlformats.org/officeDocument/2006/relationships/customXml" Target="ink/ink847.xml"/><Relationship Id="rId5979" Type="http://schemas.openxmlformats.org/officeDocument/2006/relationships/image" Target="media/image2665.emf"/><Relationship Id="rId64" Type="http://schemas.openxmlformats.org/officeDocument/2006/relationships/image" Target="media/image28.emf"/><Relationship Id="rId1425" Type="http://schemas.openxmlformats.org/officeDocument/2006/relationships/customXml" Target="ink/ink681.xml"/><Relationship Id="rId2823" Type="http://schemas.openxmlformats.org/officeDocument/2006/relationships/image" Target="media/image1400.emf"/><Relationship Id="rId4995" Type="http://schemas.openxmlformats.org/officeDocument/2006/relationships/image" Target="media/image2175.emf"/><Relationship Id="rId7054" Type="http://schemas.openxmlformats.org/officeDocument/2006/relationships/image" Target="media/image3191.emf"/><Relationship Id="rId3597" Type="http://schemas.openxmlformats.org/officeDocument/2006/relationships/customXml" Target="ink/ink1511.xml"/><Relationship Id="rId4648" Type="http://schemas.openxmlformats.org/officeDocument/2006/relationships/image" Target="media/image1108.emf"/><Relationship Id="rId6070" Type="http://schemas.openxmlformats.org/officeDocument/2006/relationships/image" Target="media/image2710.emf"/><Relationship Id="rId3664" Type="http://schemas.openxmlformats.org/officeDocument/2006/relationships/image" Target="media/image1806.emf"/><Relationship Id="rId4715" Type="http://schemas.openxmlformats.org/officeDocument/2006/relationships/image" Target="media/image1141.emf"/><Relationship Id="rId7121" Type="http://schemas.openxmlformats.org/officeDocument/2006/relationships/customXml" Target="ink/ink3182.xml"/><Relationship Id="rId585" Type="http://schemas.openxmlformats.org/officeDocument/2006/relationships/image" Target="media/image286.emf"/><Relationship Id="rId2680" Type="http://schemas.openxmlformats.org/officeDocument/2006/relationships/customXml" Target="ink/ink1101.xml"/><Relationship Id="rId3317" Type="http://schemas.openxmlformats.org/officeDocument/2006/relationships/image" Target="media/image1635.emf"/><Relationship Id="rId3731" Type="http://schemas.openxmlformats.org/officeDocument/2006/relationships/customXml" Target="ink/ink1572.xml"/><Relationship Id="rId6887" Type="http://schemas.openxmlformats.org/officeDocument/2006/relationships/oleObject" Target="embeddings/oleObject231.bin"/><Relationship Id="rId238" Type="http://schemas.openxmlformats.org/officeDocument/2006/relationships/customXml" Target="ink/ink106.xml"/><Relationship Id="rId652" Type="http://schemas.openxmlformats.org/officeDocument/2006/relationships/customXml" Target="ink/ink304.xml"/><Relationship Id="rId1282" Type="http://schemas.openxmlformats.org/officeDocument/2006/relationships/image" Target="media/image633.emf"/><Relationship Id="rId5489" Type="http://schemas.openxmlformats.org/officeDocument/2006/relationships/image" Target="media/image2421.emf"/><Relationship Id="rId305" Type="http://schemas.openxmlformats.org/officeDocument/2006/relationships/image" Target="media/image147.emf"/><Relationship Id="rId5556" Type="http://schemas.openxmlformats.org/officeDocument/2006/relationships/customXml" Target="ink/ink2456.xml"/><Relationship Id="rId6607" Type="http://schemas.openxmlformats.org/officeDocument/2006/relationships/image" Target="media/image2971.emf"/><Relationship Id="rId6954" Type="http://schemas.openxmlformats.org/officeDocument/2006/relationships/oleObject" Target="embeddings/oleObject235.bin"/><Relationship Id="rId1002" Type="http://schemas.openxmlformats.org/officeDocument/2006/relationships/image" Target="media/image493.emf"/><Relationship Id="rId4158" Type="http://schemas.openxmlformats.org/officeDocument/2006/relationships/customXml" Target="ink/ink1772.xml"/><Relationship Id="rId5209" Type="http://schemas.openxmlformats.org/officeDocument/2006/relationships/image" Target="media/image2282.emf"/><Relationship Id="rId5970" Type="http://schemas.openxmlformats.org/officeDocument/2006/relationships/customXml" Target="ink/ink2649.xml"/><Relationship Id="rId3174" Type="http://schemas.openxmlformats.org/officeDocument/2006/relationships/image" Target="media/image1564.emf"/><Relationship Id="rId4572" Type="http://schemas.openxmlformats.org/officeDocument/2006/relationships/image" Target="media/image1070.emf"/><Relationship Id="rId5623" Type="http://schemas.openxmlformats.org/officeDocument/2006/relationships/customXml" Target="ink/ink2487.xml"/><Relationship Id="rId1819" Type="http://schemas.openxmlformats.org/officeDocument/2006/relationships/image" Target="media/image900.emf"/><Relationship Id="rId4225" Type="http://schemas.openxmlformats.org/officeDocument/2006/relationships/customXml" Target="ink/ink1806.xml"/><Relationship Id="rId3241" Type="http://schemas.openxmlformats.org/officeDocument/2006/relationships/customXml" Target="ink/ink1355.xml"/><Relationship Id="rId6397" Type="http://schemas.openxmlformats.org/officeDocument/2006/relationships/customXml" Target="ink/ink2845.xml"/><Relationship Id="rId162" Type="http://schemas.openxmlformats.org/officeDocument/2006/relationships/image" Target="media/image8.wmf"/><Relationship Id="rId6464" Type="http://schemas.openxmlformats.org/officeDocument/2006/relationships/image" Target="media/image2902.emf"/><Relationship Id="rId979" Type="http://schemas.openxmlformats.org/officeDocument/2006/relationships/customXml" Target="ink/ink461.xml"/><Relationship Id="rId5066" Type="http://schemas.openxmlformats.org/officeDocument/2006/relationships/customXml" Target="ink/ink2222.xml"/><Relationship Id="rId5480" Type="http://schemas.openxmlformats.org/officeDocument/2006/relationships/customXml" Target="ink/ink2425.xml"/><Relationship Id="rId6117" Type="http://schemas.openxmlformats.org/officeDocument/2006/relationships/customXml" Target="ink/ink2719.xml"/><Relationship Id="rId6531" Type="http://schemas.openxmlformats.org/officeDocument/2006/relationships/customXml" Target="ink/ink2907.xml"/><Relationship Id="rId4082" Type="http://schemas.openxmlformats.org/officeDocument/2006/relationships/customXml" Target="ink/ink1735.xml"/><Relationship Id="rId5133" Type="http://schemas.openxmlformats.org/officeDocument/2006/relationships/image" Target="media/image2244.emf"/><Relationship Id="rId1676" Type="http://schemas.openxmlformats.org/officeDocument/2006/relationships/image" Target="media/image830.emf"/><Relationship Id="rId2727" Type="http://schemas.openxmlformats.org/officeDocument/2006/relationships/image" Target="media/image1352.emf"/><Relationship Id="rId1329" Type="http://schemas.openxmlformats.org/officeDocument/2006/relationships/customXml" Target="ink/ink635.xml"/><Relationship Id="rId1743" Type="http://schemas.openxmlformats.org/officeDocument/2006/relationships/image" Target="media/image260.emf"/><Relationship Id="rId4899" Type="http://schemas.openxmlformats.org/officeDocument/2006/relationships/image" Target="media/image1641.emf"/><Relationship Id="rId5200" Type="http://schemas.openxmlformats.org/officeDocument/2006/relationships/customXml" Target="ink/ink2289.xml"/><Relationship Id="rId35" Type="http://schemas.openxmlformats.org/officeDocument/2006/relationships/customXml" Target="ink/ink12.xml"/><Relationship Id="rId4966" Type="http://schemas.openxmlformats.org/officeDocument/2006/relationships/customXml" Target="ink/ink2172.xml"/><Relationship Id="rId7372" Type="http://schemas.openxmlformats.org/officeDocument/2006/relationships/customXml" Target="ink/ink3290.xml"/><Relationship Id="rId3568" Type="http://schemas.openxmlformats.org/officeDocument/2006/relationships/image" Target="media/image1760.emf"/><Relationship Id="rId3982" Type="http://schemas.openxmlformats.org/officeDocument/2006/relationships/customXml" Target="ink/ink1685.xml"/><Relationship Id="rId4619" Type="http://schemas.openxmlformats.org/officeDocument/2006/relationships/customXml" Target="ink/ink1999.xml"/><Relationship Id="rId7025" Type="http://schemas.openxmlformats.org/officeDocument/2006/relationships/image" Target="media/image3177.wmf"/><Relationship Id="rId489" Type="http://schemas.openxmlformats.org/officeDocument/2006/relationships/image" Target="media/image239.emf"/><Relationship Id="rId2584" Type="http://schemas.openxmlformats.org/officeDocument/2006/relationships/image" Target="media/image1281.emf"/><Relationship Id="rId3635" Type="http://schemas.openxmlformats.org/officeDocument/2006/relationships/customXml" Target="ink/ink1529.xml"/><Relationship Id="rId6041" Type="http://schemas.openxmlformats.org/officeDocument/2006/relationships/customXml" Target="ink/ink2683.xml"/><Relationship Id="rId556" Type="http://schemas.openxmlformats.org/officeDocument/2006/relationships/customXml" Target="ink/ink256.xml"/><Relationship Id="rId1186" Type="http://schemas.openxmlformats.org/officeDocument/2006/relationships/image" Target="media/image585.emf"/><Relationship Id="rId209" Type="http://schemas.openxmlformats.org/officeDocument/2006/relationships/image" Target="media/image99.emf"/><Relationship Id="rId970" Type="http://schemas.openxmlformats.org/officeDocument/2006/relationships/image" Target="media/image477.emf"/><Relationship Id="rId1253" Type="http://schemas.openxmlformats.org/officeDocument/2006/relationships/customXml" Target="ink/ink598.xml"/><Relationship Id="rId2651" Type="http://schemas.openxmlformats.org/officeDocument/2006/relationships/image" Target="media/image1314.emf"/><Relationship Id="rId3702" Type="http://schemas.openxmlformats.org/officeDocument/2006/relationships/image" Target="media/image1825.emf"/><Relationship Id="rId6858" Type="http://schemas.openxmlformats.org/officeDocument/2006/relationships/customXml" Target="ink/ink3062.xml"/><Relationship Id="rId623" Type="http://schemas.openxmlformats.org/officeDocument/2006/relationships/image" Target="media/image305.emf"/><Relationship Id="rId5874" Type="http://schemas.openxmlformats.org/officeDocument/2006/relationships/image" Target="media/image2613.emf"/><Relationship Id="rId6925" Type="http://schemas.openxmlformats.org/officeDocument/2006/relationships/customXml" Target="ink/ink3090.xml"/><Relationship Id="rId1320" Type="http://schemas.openxmlformats.org/officeDocument/2006/relationships/image" Target="media/image652.emf"/><Relationship Id="rId4476" Type="http://schemas.openxmlformats.org/officeDocument/2006/relationships/customXml" Target="ink/ink1930.xml"/><Relationship Id="rId4890" Type="http://schemas.openxmlformats.org/officeDocument/2006/relationships/customXml" Target="ink/ink2134.xml"/><Relationship Id="rId5527" Type="http://schemas.openxmlformats.org/officeDocument/2006/relationships/image" Target="media/image2440.emf"/><Relationship Id="rId5941" Type="http://schemas.openxmlformats.org/officeDocument/2006/relationships/image" Target="media/image2647.wmf"/><Relationship Id="rId3078" Type="http://schemas.openxmlformats.org/officeDocument/2006/relationships/customXml" Target="ink/ink1273.xml"/><Relationship Id="rId3492" Type="http://schemas.openxmlformats.org/officeDocument/2006/relationships/image" Target="media/image1722.emf"/><Relationship Id="rId4129" Type="http://schemas.openxmlformats.org/officeDocument/2006/relationships/image" Target="media/image2032.emf"/><Relationship Id="rId4543" Type="http://schemas.openxmlformats.org/officeDocument/2006/relationships/customXml" Target="ink/ink1962.xml"/><Relationship Id="rId3145" Type="http://schemas.openxmlformats.org/officeDocument/2006/relationships/image" Target="media/image1550.emf"/><Relationship Id="rId4610" Type="http://schemas.openxmlformats.org/officeDocument/2006/relationships/image" Target="media/image1089.emf"/><Relationship Id="rId480" Type="http://schemas.openxmlformats.org/officeDocument/2006/relationships/customXml" Target="ink/ink224.xml"/><Relationship Id="rId3212" Type="http://schemas.openxmlformats.org/officeDocument/2006/relationships/image" Target="media/image1583.emf"/><Relationship Id="rId6368" Type="http://schemas.openxmlformats.org/officeDocument/2006/relationships/image" Target="media/image2855.emf"/><Relationship Id="rId133" Type="http://schemas.openxmlformats.org/officeDocument/2006/relationships/customXml" Target="ink/ink56.xml"/><Relationship Id="rId5384" Type="http://schemas.openxmlformats.org/officeDocument/2006/relationships/customXml" Target="ink/ink2379.xml"/><Relationship Id="rId6782" Type="http://schemas.openxmlformats.org/officeDocument/2006/relationships/customXml" Target="ink/ink3027.xml"/><Relationship Id="rId200" Type="http://schemas.openxmlformats.org/officeDocument/2006/relationships/customXml" Target="ink/ink89.xml"/><Relationship Id="rId2978" Type="http://schemas.openxmlformats.org/officeDocument/2006/relationships/image" Target="media/image1467.emf"/><Relationship Id="rId5037" Type="http://schemas.openxmlformats.org/officeDocument/2006/relationships/image" Target="media/image2196.emf"/><Relationship Id="rId6435" Type="http://schemas.openxmlformats.org/officeDocument/2006/relationships/image" Target="media/image2888.wmf"/><Relationship Id="rId1994" Type="http://schemas.openxmlformats.org/officeDocument/2006/relationships/image" Target="media/image987.emf"/><Relationship Id="rId5451" Type="http://schemas.openxmlformats.org/officeDocument/2006/relationships/image" Target="media/image2402.emf"/><Relationship Id="rId6502" Type="http://schemas.openxmlformats.org/officeDocument/2006/relationships/image" Target="media/image2921.emf"/><Relationship Id="rId1647" Type="http://schemas.openxmlformats.org/officeDocument/2006/relationships/customXml" Target="ink/ink785.xml"/><Relationship Id="rId4053" Type="http://schemas.openxmlformats.org/officeDocument/2006/relationships/image" Target="media/image1994.emf"/><Relationship Id="rId5104" Type="http://schemas.openxmlformats.org/officeDocument/2006/relationships/customXml" Target="ink/ink2241.xml"/><Relationship Id="rId1714" Type="http://schemas.openxmlformats.org/officeDocument/2006/relationships/oleObject" Target="embeddings/oleObject38.bin"/><Relationship Id="rId4120" Type="http://schemas.openxmlformats.org/officeDocument/2006/relationships/customXml" Target="ink/ink1754.xml"/><Relationship Id="rId7276" Type="http://schemas.openxmlformats.org/officeDocument/2006/relationships/customXml" Target="ink/ink3250.xml"/><Relationship Id="rId6292" Type="http://schemas.openxmlformats.org/officeDocument/2006/relationships/image" Target="media/image2818.emf"/><Relationship Id="rId7343" Type="http://schemas.openxmlformats.org/officeDocument/2006/relationships/image" Target="media/image3334.emf"/><Relationship Id="rId2488" Type="http://schemas.openxmlformats.org/officeDocument/2006/relationships/image" Target="media/image1233.emf"/><Relationship Id="rId3886" Type="http://schemas.openxmlformats.org/officeDocument/2006/relationships/customXml" Target="ink/ink1642.xml"/><Relationship Id="rId4937" Type="http://schemas.openxmlformats.org/officeDocument/2006/relationships/image" Target="media/image1795.emf"/><Relationship Id="rId3539" Type="http://schemas.openxmlformats.org/officeDocument/2006/relationships/image" Target="media/image103.wmf"/><Relationship Id="rId3953" Type="http://schemas.openxmlformats.org/officeDocument/2006/relationships/image" Target="media/image1944.emf"/><Relationship Id="rId6012" Type="http://schemas.openxmlformats.org/officeDocument/2006/relationships/image" Target="media/image2681.emf"/><Relationship Id="rId874" Type="http://schemas.openxmlformats.org/officeDocument/2006/relationships/customXml" Target="ink/ink411.xml"/><Relationship Id="rId2555" Type="http://schemas.openxmlformats.org/officeDocument/2006/relationships/customXml" Target="ink/ink1039.xml"/><Relationship Id="rId3606" Type="http://schemas.openxmlformats.org/officeDocument/2006/relationships/image" Target="media/image1779.emf"/><Relationship Id="rId527" Type="http://schemas.openxmlformats.org/officeDocument/2006/relationships/oleObject" Target="embeddings/oleObject17.bin"/><Relationship Id="rId941" Type="http://schemas.openxmlformats.org/officeDocument/2006/relationships/customXml" Target="ink/ink442.xml"/><Relationship Id="rId1157" Type="http://schemas.openxmlformats.org/officeDocument/2006/relationships/customXml" Target="ink/ink550.xml"/><Relationship Id="rId1571" Type="http://schemas.openxmlformats.org/officeDocument/2006/relationships/customXml" Target="ink/ink751.xml"/><Relationship Id="rId2622" Type="http://schemas.openxmlformats.org/officeDocument/2006/relationships/customXml" Target="ink/ink1072.xml"/><Relationship Id="rId5778" Type="http://schemas.openxmlformats.org/officeDocument/2006/relationships/image" Target="media/image2565.emf"/><Relationship Id="rId6829" Type="http://schemas.openxmlformats.org/officeDocument/2006/relationships/oleObject" Target="embeddings/oleObject226.bin"/><Relationship Id="rId1224" Type="http://schemas.openxmlformats.org/officeDocument/2006/relationships/image" Target="media/image604.emf"/><Relationship Id="rId4794" Type="http://schemas.openxmlformats.org/officeDocument/2006/relationships/customXml" Target="ink/ink2086.xml"/><Relationship Id="rId5845" Type="http://schemas.openxmlformats.org/officeDocument/2006/relationships/customXml" Target="ink/ink2593.xml"/><Relationship Id="rId3396" Type="http://schemas.openxmlformats.org/officeDocument/2006/relationships/image" Target="media/image1674.emf"/><Relationship Id="rId4447" Type="http://schemas.openxmlformats.org/officeDocument/2006/relationships/image" Target="media/image884.emf"/><Relationship Id="rId3049" Type="http://schemas.openxmlformats.org/officeDocument/2006/relationships/image" Target="media/image1502.emf"/><Relationship Id="rId3463" Type="http://schemas.openxmlformats.org/officeDocument/2006/relationships/customXml" Target="ink/ink1447.xml"/><Relationship Id="rId4861" Type="http://schemas.openxmlformats.org/officeDocument/2006/relationships/image" Target="media/image1375.emf"/><Relationship Id="rId5912" Type="http://schemas.openxmlformats.org/officeDocument/2006/relationships/image" Target="media/image2632.emf"/><Relationship Id="rId384" Type="http://schemas.openxmlformats.org/officeDocument/2006/relationships/customXml" Target="ink/ink176.xml"/><Relationship Id="rId2065" Type="http://schemas.openxmlformats.org/officeDocument/2006/relationships/customXml" Target="ink/ink972.xml"/><Relationship Id="rId3116" Type="http://schemas.openxmlformats.org/officeDocument/2006/relationships/customXml" Target="ink/ink1292.xml"/><Relationship Id="rId4514" Type="http://schemas.openxmlformats.org/officeDocument/2006/relationships/image" Target="media/image1034.emf"/><Relationship Id="rId1081" Type="http://schemas.openxmlformats.org/officeDocument/2006/relationships/customXml" Target="ink/ink512.xml"/><Relationship Id="rId3530" Type="http://schemas.openxmlformats.org/officeDocument/2006/relationships/image" Target="media/image1741.emf"/><Relationship Id="rId6686" Type="http://schemas.openxmlformats.org/officeDocument/2006/relationships/customXml" Target="ink/ink2982.xml"/><Relationship Id="rId451" Type="http://schemas.openxmlformats.org/officeDocument/2006/relationships/image" Target="media/image220.emf"/><Relationship Id="rId2132" Type="http://schemas.openxmlformats.org/officeDocument/2006/relationships/oleObject" Target="embeddings/oleObject56.bin"/><Relationship Id="rId5288" Type="http://schemas.openxmlformats.org/officeDocument/2006/relationships/customXml" Target="ink/ink2334.xml"/><Relationship Id="rId6339" Type="http://schemas.openxmlformats.org/officeDocument/2006/relationships/customXml" Target="ink/ink2817.xml"/><Relationship Id="rId6753" Type="http://schemas.openxmlformats.org/officeDocument/2006/relationships/image" Target="media/image3043.emf"/><Relationship Id="rId104" Type="http://schemas.openxmlformats.org/officeDocument/2006/relationships/customXml" Target="ink/ink44.xml"/><Relationship Id="rId1898" Type="http://schemas.openxmlformats.org/officeDocument/2006/relationships/image" Target="media/image939.emf"/><Relationship Id="rId2949" Type="http://schemas.openxmlformats.org/officeDocument/2006/relationships/customXml" Target="ink/ink1212.xml"/><Relationship Id="rId5355" Type="http://schemas.openxmlformats.org/officeDocument/2006/relationships/image" Target="media/image2354.emf"/><Relationship Id="rId6406" Type="http://schemas.openxmlformats.org/officeDocument/2006/relationships/image" Target="media/image2874.emf"/><Relationship Id="rId6820" Type="http://schemas.openxmlformats.org/officeDocument/2006/relationships/customXml" Target="ink/ink3046.xml"/><Relationship Id="rId4371" Type="http://schemas.openxmlformats.org/officeDocument/2006/relationships/image" Target="media/image2150.emf"/><Relationship Id="rId5008" Type="http://schemas.openxmlformats.org/officeDocument/2006/relationships/customXml" Target="ink/ink2193.xml"/><Relationship Id="rId5422" Type="http://schemas.openxmlformats.org/officeDocument/2006/relationships/image" Target="media/image2388.wmf"/><Relationship Id="rId1965" Type="http://schemas.openxmlformats.org/officeDocument/2006/relationships/customXml" Target="ink/ink925.xml"/><Relationship Id="rId4024" Type="http://schemas.openxmlformats.org/officeDocument/2006/relationships/customXml" Target="ink/ink1706.xml"/><Relationship Id="rId1618" Type="http://schemas.openxmlformats.org/officeDocument/2006/relationships/image" Target="media/image801.emf"/><Relationship Id="rId3040" Type="http://schemas.openxmlformats.org/officeDocument/2006/relationships/customXml" Target="ink/ink1254.xml"/><Relationship Id="rId6196" Type="http://schemas.openxmlformats.org/officeDocument/2006/relationships/image" Target="media/image2772.emf"/><Relationship Id="rId7247" Type="http://schemas.openxmlformats.org/officeDocument/2006/relationships/image" Target="media/image3287.wmf"/><Relationship Id="rId3857" Type="http://schemas.openxmlformats.org/officeDocument/2006/relationships/image" Target="media/image1899.emf"/><Relationship Id="rId4908" Type="http://schemas.openxmlformats.org/officeDocument/2006/relationships/customXml" Target="ink/ink2143.xml"/><Relationship Id="rId6263" Type="http://schemas.openxmlformats.org/officeDocument/2006/relationships/image" Target="media/image2805.wmf"/><Relationship Id="rId7314" Type="http://schemas.openxmlformats.org/officeDocument/2006/relationships/customXml" Target="ink/ink3264.xml"/><Relationship Id="rId778" Type="http://schemas.openxmlformats.org/officeDocument/2006/relationships/customXml" Target="ink/ink367.xml"/><Relationship Id="rId2459" Type="http://schemas.openxmlformats.org/officeDocument/2006/relationships/customXml" Target="ink/ink995.xml"/><Relationship Id="rId2873" Type="http://schemas.openxmlformats.org/officeDocument/2006/relationships/image" Target="media/image1421.emf"/><Relationship Id="rId3924" Type="http://schemas.openxmlformats.org/officeDocument/2006/relationships/oleObject" Target="embeddings/oleObject148.bin"/><Relationship Id="rId6330" Type="http://schemas.openxmlformats.org/officeDocument/2006/relationships/image" Target="media/image2836.emf"/><Relationship Id="rId845" Type="http://schemas.openxmlformats.org/officeDocument/2006/relationships/customXml" Target="ink/ink398.xml"/><Relationship Id="rId1475" Type="http://schemas.openxmlformats.org/officeDocument/2006/relationships/customXml" Target="ink/ink706.xml"/><Relationship Id="rId2526" Type="http://schemas.openxmlformats.org/officeDocument/2006/relationships/image" Target="media/image1252.emf"/><Relationship Id="rId1128" Type="http://schemas.openxmlformats.org/officeDocument/2006/relationships/image" Target="media/image556.emf"/><Relationship Id="rId1542" Type="http://schemas.openxmlformats.org/officeDocument/2006/relationships/image" Target="media/image763.emf"/><Relationship Id="rId2940" Type="http://schemas.openxmlformats.org/officeDocument/2006/relationships/image" Target="media/image1448.emf"/><Relationship Id="rId4698" Type="http://schemas.openxmlformats.org/officeDocument/2006/relationships/customXml" Target="ink/ink2038.xml"/><Relationship Id="rId5749" Type="http://schemas.openxmlformats.org/officeDocument/2006/relationships/customXml" Target="ink/ink2547.xml"/><Relationship Id="rId912" Type="http://schemas.openxmlformats.org/officeDocument/2006/relationships/image" Target="media/image448.emf"/><Relationship Id="rId7171" Type="http://schemas.openxmlformats.org/officeDocument/2006/relationships/customXml" Target="ink/ink3203.xml"/><Relationship Id="rId4765" Type="http://schemas.openxmlformats.org/officeDocument/2006/relationships/image" Target="media/image1166.emf"/><Relationship Id="rId5816" Type="http://schemas.openxmlformats.org/officeDocument/2006/relationships/image" Target="media/image2584.emf"/><Relationship Id="rId288" Type="http://schemas.openxmlformats.org/officeDocument/2006/relationships/customXml" Target="ink/ink128.xml"/><Relationship Id="rId3367" Type="http://schemas.openxmlformats.org/officeDocument/2006/relationships/customXml" Target="ink/ink1404.xml"/><Relationship Id="rId3781" Type="http://schemas.openxmlformats.org/officeDocument/2006/relationships/customXml" Target="ink/ink1597.xml"/><Relationship Id="rId4418" Type="http://schemas.openxmlformats.org/officeDocument/2006/relationships/customXml" Target="ink/ink1903.xml"/><Relationship Id="rId4832" Type="http://schemas.openxmlformats.org/officeDocument/2006/relationships/customXml" Target="ink/ink2105.xml"/><Relationship Id="rId3434" Type="http://schemas.openxmlformats.org/officeDocument/2006/relationships/image" Target="media/image1693.emf"/><Relationship Id="rId355" Type="http://schemas.openxmlformats.org/officeDocument/2006/relationships/image" Target="media/image172.emf"/><Relationship Id="rId2036" Type="http://schemas.openxmlformats.org/officeDocument/2006/relationships/image" Target="media/image1008.emf"/><Relationship Id="rId2450" Type="http://schemas.openxmlformats.org/officeDocument/2006/relationships/image" Target="media/image1214.emf"/><Relationship Id="rId3501" Type="http://schemas.openxmlformats.org/officeDocument/2006/relationships/customXml" Target="ink/ink1466.xml"/><Relationship Id="rId6657" Type="http://schemas.openxmlformats.org/officeDocument/2006/relationships/image" Target="media/image2996.emf"/><Relationship Id="rId422" Type="http://schemas.openxmlformats.org/officeDocument/2006/relationships/customXml" Target="ink/ink195.xml"/><Relationship Id="rId1052" Type="http://schemas.openxmlformats.org/officeDocument/2006/relationships/image" Target="media/image518.emf"/><Relationship Id="rId2103" Type="http://schemas.openxmlformats.org/officeDocument/2006/relationships/customXml" Target="ink/ink977.xml"/><Relationship Id="rId5259" Type="http://schemas.openxmlformats.org/officeDocument/2006/relationships/customXml" Target="ink/ink2319.xml"/><Relationship Id="rId5673" Type="http://schemas.openxmlformats.org/officeDocument/2006/relationships/customXml" Target="ink/ink2511.xml"/><Relationship Id="rId4275" Type="http://schemas.openxmlformats.org/officeDocument/2006/relationships/customXml" Target="ink/ink1832.xml"/><Relationship Id="rId5326" Type="http://schemas.openxmlformats.org/officeDocument/2006/relationships/image" Target="media/image2340.wmf"/><Relationship Id="rId6724" Type="http://schemas.openxmlformats.org/officeDocument/2006/relationships/customXml" Target="ink/ink3000.xml"/><Relationship Id="rId1869" Type="http://schemas.openxmlformats.org/officeDocument/2006/relationships/customXml" Target="ink/ink878.xml"/><Relationship Id="rId3291" Type="http://schemas.openxmlformats.org/officeDocument/2006/relationships/customXml" Target="ink/ink1380.xml"/><Relationship Id="rId5740" Type="http://schemas.openxmlformats.org/officeDocument/2006/relationships/image" Target="media/image2546.emf"/><Relationship Id="rId1936" Type="http://schemas.openxmlformats.org/officeDocument/2006/relationships/image" Target="media/image958.emf"/><Relationship Id="rId4342" Type="http://schemas.openxmlformats.org/officeDocument/2006/relationships/customXml" Target="ink/ink1864.xml"/><Relationship Id="rId3011" Type="http://schemas.openxmlformats.org/officeDocument/2006/relationships/image" Target="media/image1483.emf"/><Relationship Id="rId6167" Type="http://schemas.openxmlformats.org/officeDocument/2006/relationships/customXml" Target="ink/ink2742.xml"/><Relationship Id="rId6581" Type="http://schemas.openxmlformats.org/officeDocument/2006/relationships/image" Target="media/image2958.emf"/><Relationship Id="rId7218" Type="http://schemas.openxmlformats.org/officeDocument/2006/relationships/image" Target="media/image3273.emf"/><Relationship Id="rId2777" Type="http://schemas.openxmlformats.org/officeDocument/2006/relationships/image" Target="media/image1377.emf"/><Relationship Id="rId5183" Type="http://schemas.openxmlformats.org/officeDocument/2006/relationships/image" Target="media/image2269.emf"/><Relationship Id="rId6234" Type="http://schemas.openxmlformats.org/officeDocument/2006/relationships/customXml" Target="ink/ink2772.xml"/><Relationship Id="rId749" Type="http://schemas.openxmlformats.org/officeDocument/2006/relationships/image" Target="media/image368.emf"/><Relationship Id="rId1379" Type="http://schemas.openxmlformats.org/officeDocument/2006/relationships/customXml" Target="ink/ink659.xml"/><Relationship Id="rId3828" Type="http://schemas.openxmlformats.org/officeDocument/2006/relationships/oleObject" Target="embeddings/oleObject137.bin"/><Relationship Id="rId5250" Type="http://schemas.openxmlformats.org/officeDocument/2006/relationships/image" Target="media/image2302.emf"/><Relationship Id="rId6301" Type="http://schemas.openxmlformats.org/officeDocument/2006/relationships/oleObject" Target="embeddings/oleObject207.bin"/><Relationship Id="rId2844" Type="http://schemas.openxmlformats.org/officeDocument/2006/relationships/customXml" Target="ink/ink1178.xml"/><Relationship Id="rId85" Type="http://schemas.openxmlformats.org/officeDocument/2006/relationships/image" Target="media/image38.emf"/><Relationship Id="rId816" Type="http://schemas.openxmlformats.org/officeDocument/2006/relationships/image" Target="media/image401.emf"/><Relationship Id="rId1446" Type="http://schemas.openxmlformats.org/officeDocument/2006/relationships/image" Target="media/image715.emf"/><Relationship Id="rId1860" Type="http://schemas.openxmlformats.org/officeDocument/2006/relationships/oleObject" Target="embeddings/oleObject43.bin"/><Relationship Id="rId2911" Type="http://schemas.openxmlformats.org/officeDocument/2006/relationships/image" Target="media/image790.wmf"/><Relationship Id="rId7075" Type="http://schemas.openxmlformats.org/officeDocument/2006/relationships/customXml" Target="ink/ink3159.xml"/><Relationship Id="rId1513" Type="http://schemas.openxmlformats.org/officeDocument/2006/relationships/customXml" Target="ink/ink722.xml"/><Relationship Id="rId4669" Type="http://schemas.openxmlformats.org/officeDocument/2006/relationships/customXml" Target="ink/ink2023.xml"/><Relationship Id="rId3685" Type="http://schemas.openxmlformats.org/officeDocument/2006/relationships/customXml" Target="ink/ink1550.xml"/><Relationship Id="rId4736" Type="http://schemas.openxmlformats.org/officeDocument/2006/relationships/customXml" Target="ink/ink2057.xml"/><Relationship Id="rId6091" Type="http://schemas.openxmlformats.org/officeDocument/2006/relationships/customXml" Target="ink/ink2706.xml"/><Relationship Id="rId7142" Type="http://schemas.openxmlformats.org/officeDocument/2006/relationships/image" Target="media/image3235.emf"/><Relationship Id="rId3338" Type="http://schemas.openxmlformats.org/officeDocument/2006/relationships/image" Target="media/image91.wmf"/><Relationship Id="rId3752" Type="http://schemas.openxmlformats.org/officeDocument/2006/relationships/image" Target="media/image1849.emf"/><Relationship Id="rId259" Type="http://schemas.openxmlformats.org/officeDocument/2006/relationships/image" Target="media/image124.emf"/><Relationship Id="rId673" Type="http://schemas.openxmlformats.org/officeDocument/2006/relationships/image" Target="media/image330.emf"/><Relationship Id="rId3405" Type="http://schemas.openxmlformats.org/officeDocument/2006/relationships/image" Target="media/image101.wmf"/><Relationship Id="rId4803" Type="http://schemas.openxmlformats.org/officeDocument/2006/relationships/image" Target="media/image1185.emf"/><Relationship Id="rId326" Type="http://schemas.openxmlformats.org/officeDocument/2006/relationships/customXml" Target="ink/ink147.xml"/><Relationship Id="rId1370" Type="http://schemas.openxmlformats.org/officeDocument/2006/relationships/image" Target="media/image677.emf"/><Relationship Id="rId2007" Type="http://schemas.openxmlformats.org/officeDocument/2006/relationships/customXml" Target="ink/ink946.xml"/><Relationship Id="rId6975" Type="http://schemas.openxmlformats.org/officeDocument/2006/relationships/customXml" Target="ink/ink3113.xml"/><Relationship Id="rId740" Type="http://schemas.openxmlformats.org/officeDocument/2006/relationships/customXml" Target="ink/ink348.xml"/><Relationship Id="rId1023" Type="http://schemas.openxmlformats.org/officeDocument/2006/relationships/customXml" Target="ink/ink483.xml"/><Relationship Id="rId4179" Type="http://schemas.openxmlformats.org/officeDocument/2006/relationships/image" Target="media/image2057.emf"/><Relationship Id="rId5577" Type="http://schemas.openxmlformats.org/officeDocument/2006/relationships/image" Target="media/image2465.emf"/><Relationship Id="rId5991" Type="http://schemas.openxmlformats.org/officeDocument/2006/relationships/customXml" Target="ink/ink2658.xml"/><Relationship Id="rId6628" Type="http://schemas.openxmlformats.org/officeDocument/2006/relationships/customXml" Target="ink/ink2957.xml"/><Relationship Id="rId4593" Type="http://schemas.openxmlformats.org/officeDocument/2006/relationships/customXml" Target="ink/ink1986.xml"/><Relationship Id="rId5644" Type="http://schemas.openxmlformats.org/officeDocument/2006/relationships/image" Target="media/image2498.emf"/><Relationship Id="rId3195" Type="http://schemas.openxmlformats.org/officeDocument/2006/relationships/customXml" Target="ink/ink1332.xml"/><Relationship Id="rId4246" Type="http://schemas.openxmlformats.org/officeDocument/2006/relationships/image" Target="media/image2088.emf"/><Relationship Id="rId4660" Type="http://schemas.openxmlformats.org/officeDocument/2006/relationships/image" Target="media/image1114.emf"/><Relationship Id="rId5711" Type="http://schemas.openxmlformats.org/officeDocument/2006/relationships/customXml" Target="ink/ink2529.xml"/><Relationship Id="rId3262" Type="http://schemas.openxmlformats.org/officeDocument/2006/relationships/image" Target="media/image1608.emf"/><Relationship Id="rId4313" Type="http://schemas.openxmlformats.org/officeDocument/2006/relationships/image" Target="media/image2121.emf"/><Relationship Id="rId183" Type="http://schemas.openxmlformats.org/officeDocument/2006/relationships/image" Target="media/image86.emf"/><Relationship Id="rId1907" Type="http://schemas.openxmlformats.org/officeDocument/2006/relationships/customXml" Target="ink/ink896.xml"/><Relationship Id="rId6485" Type="http://schemas.openxmlformats.org/officeDocument/2006/relationships/customXml" Target="ink/ink2884.xml"/><Relationship Id="rId250" Type="http://schemas.openxmlformats.org/officeDocument/2006/relationships/customXml" Target="ink/ink112.xml"/><Relationship Id="rId5087" Type="http://schemas.openxmlformats.org/officeDocument/2006/relationships/image" Target="media/image2221.emf"/><Relationship Id="rId6138" Type="http://schemas.openxmlformats.org/officeDocument/2006/relationships/oleObject" Target="embeddings/oleObject192.bin"/><Relationship Id="rId5154" Type="http://schemas.openxmlformats.org/officeDocument/2006/relationships/customXml" Target="ink/ink2266.xml"/><Relationship Id="rId6552" Type="http://schemas.openxmlformats.org/officeDocument/2006/relationships/customXml" Target="ink/ink2919.xml"/><Relationship Id="rId1697" Type="http://schemas.openxmlformats.org/officeDocument/2006/relationships/customXml" Target="ink/ink810.xml"/><Relationship Id="rId2748" Type="http://schemas.openxmlformats.org/officeDocument/2006/relationships/customXml" Target="ink/ink1133.xml"/><Relationship Id="rId6205" Type="http://schemas.openxmlformats.org/officeDocument/2006/relationships/customXml" Target="ink/ink2760.xml"/><Relationship Id="rId927" Type="http://schemas.openxmlformats.org/officeDocument/2006/relationships/customXml" Target="ink/ink435.xml"/><Relationship Id="rId1557" Type="http://schemas.openxmlformats.org/officeDocument/2006/relationships/customXml" Target="ink/ink744.xml"/><Relationship Id="rId1764" Type="http://schemas.openxmlformats.org/officeDocument/2006/relationships/customXml" Target="ink/ink843.xml"/><Relationship Id="rId1971" Type="http://schemas.openxmlformats.org/officeDocument/2006/relationships/customXml" Target="ink/ink928.xml"/><Relationship Id="rId2608" Type="http://schemas.openxmlformats.org/officeDocument/2006/relationships/image" Target="media/image65.wmf"/><Relationship Id="rId2815" Type="http://schemas.openxmlformats.org/officeDocument/2006/relationships/image" Target="media/image1396.emf"/><Relationship Id="rId4170" Type="http://schemas.openxmlformats.org/officeDocument/2006/relationships/customXml" Target="ink/ink1778.xml"/><Relationship Id="rId5014" Type="http://schemas.openxmlformats.org/officeDocument/2006/relationships/customXml" Target="ink/ink2196.xml"/><Relationship Id="rId5221" Type="http://schemas.openxmlformats.org/officeDocument/2006/relationships/image" Target="media/image2288.emf"/><Relationship Id="rId56" Type="http://schemas.openxmlformats.org/officeDocument/2006/relationships/image" Target="media/image24.emf"/><Relationship Id="rId1417" Type="http://schemas.openxmlformats.org/officeDocument/2006/relationships/image" Target="media/image26.wmf"/><Relationship Id="rId1624" Type="http://schemas.openxmlformats.org/officeDocument/2006/relationships/image" Target="media/image804.emf"/><Relationship Id="rId1831" Type="http://schemas.openxmlformats.org/officeDocument/2006/relationships/image" Target="media/image906.emf"/><Relationship Id="rId4030" Type="http://schemas.openxmlformats.org/officeDocument/2006/relationships/customXml" Target="ink/ink1709.xml"/><Relationship Id="rId4987" Type="http://schemas.openxmlformats.org/officeDocument/2006/relationships/image" Target="media/image2171.emf"/><Relationship Id="rId7186" Type="http://schemas.openxmlformats.org/officeDocument/2006/relationships/image" Target="media/image3257.emf"/><Relationship Id="rId3589" Type="http://schemas.openxmlformats.org/officeDocument/2006/relationships/customXml" Target="ink/ink1507.xml"/><Relationship Id="rId3796" Type="http://schemas.openxmlformats.org/officeDocument/2006/relationships/image" Target="media/image1871.emf"/><Relationship Id="rId7046" Type="http://schemas.openxmlformats.org/officeDocument/2006/relationships/image" Target="media/image3187.emf"/><Relationship Id="rId7253" Type="http://schemas.openxmlformats.org/officeDocument/2006/relationships/image" Target="media/image3289.emf"/><Relationship Id="rId3449" Type="http://schemas.openxmlformats.org/officeDocument/2006/relationships/customXml" Target="ink/ink1440.xml"/><Relationship Id="rId4847" Type="http://schemas.openxmlformats.org/officeDocument/2006/relationships/image" Target="media/image1221.emf"/><Relationship Id="rId6062" Type="http://schemas.openxmlformats.org/officeDocument/2006/relationships/image" Target="media/image2706.emf"/><Relationship Id="rId7113" Type="http://schemas.openxmlformats.org/officeDocument/2006/relationships/customXml" Target="ink/ink3178.xml"/><Relationship Id="rId7320" Type="http://schemas.openxmlformats.org/officeDocument/2006/relationships/customXml" Target="ink/ink3267.xml"/><Relationship Id="rId577" Type="http://schemas.openxmlformats.org/officeDocument/2006/relationships/image" Target="media/image282.emf"/><Relationship Id="rId3656" Type="http://schemas.openxmlformats.org/officeDocument/2006/relationships/image" Target="media/image1802.emf"/><Relationship Id="rId3863" Type="http://schemas.openxmlformats.org/officeDocument/2006/relationships/image" Target="media/image1902.emf"/><Relationship Id="rId4707" Type="http://schemas.openxmlformats.org/officeDocument/2006/relationships/image" Target="media/image1137.emf"/><Relationship Id="rId4914" Type="http://schemas.openxmlformats.org/officeDocument/2006/relationships/customXml" Target="ink/ink2146.xml"/><Relationship Id="rId784" Type="http://schemas.openxmlformats.org/officeDocument/2006/relationships/oleObject" Target="embeddings/oleObject23.bin"/><Relationship Id="rId991" Type="http://schemas.openxmlformats.org/officeDocument/2006/relationships/customXml" Target="ink/ink467.xml"/><Relationship Id="rId1067" Type="http://schemas.openxmlformats.org/officeDocument/2006/relationships/customXml" Target="ink/ink505.xml"/><Relationship Id="rId2465" Type="http://schemas.openxmlformats.org/officeDocument/2006/relationships/image" Target="media/image62.wmf"/><Relationship Id="rId2672" Type="http://schemas.openxmlformats.org/officeDocument/2006/relationships/customXml" Target="ink/ink1097.xml"/><Relationship Id="rId3309" Type="http://schemas.openxmlformats.org/officeDocument/2006/relationships/image" Target="media/image1631.emf"/><Relationship Id="rId3516" Type="http://schemas.openxmlformats.org/officeDocument/2006/relationships/image" Target="media/image1734.emf"/><Relationship Id="rId3723" Type="http://schemas.openxmlformats.org/officeDocument/2006/relationships/customXml" Target="ink/ink1568.xml"/><Relationship Id="rId3930" Type="http://schemas.openxmlformats.org/officeDocument/2006/relationships/image" Target="media/image1933.emf"/><Relationship Id="rId6879" Type="http://schemas.openxmlformats.org/officeDocument/2006/relationships/customXml" Target="ink/ink3070.xml"/><Relationship Id="rId437" Type="http://schemas.openxmlformats.org/officeDocument/2006/relationships/image" Target="media/image213.emf"/><Relationship Id="rId644" Type="http://schemas.openxmlformats.org/officeDocument/2006/relationships/customXml" Target="ink/ink300.xml"/><Relationship Id="rId851" Type="http://schemas.openxmlformats.org/officeDocument/2006/relationships/image" Target="media/image418.emf"/><Relationship Id="rId1274" Type="http://schemas.openxmlformats.org/officeDocument/2006/relationships/image" Target="media/image629.emf"/><Relationship Id="rId1481" Type="http://schemas.openxmlformats.org/officeDocument/2006/relationships/customXml" Target="ink/ink709.xml"/><Relationship Id="rId2118" Type="http://schemas.openxmlformats.org/officeDocument/2006/relationships/image" Target="media/image1048.emf"/><Relationship Id="rId2532" Type="http://schemas.openxmlformats.org/officeDocument/2006/relationships/image" Target="media/image1255.emf"/><Relationship Id="rId5688" Type="http://schemas.openxmlformats.org/officeDocument/2006/relationships/image" Target="media/image2520.emf"/><Relationship Id="rId5895" Type="http://schemas.openxmlformats.org/officeDocument/2006/relationships/customXml" Target="ink/ink2618.xml"/><Relationship Id="rId6739" Type="http://schemas.openxmlformats.org/officeDocument/2006/relationships/image" Target="media/image3036.emf"/><Relationship Id="rId6946" Type="http://schemas.openxmlformats.org/officeDocument/2006/relationships/image" Target="media/image3138.emf"/><Relationship Id="rId504" Type="http://schemas.openxmlformats.org/officeDocument/2006/relationships/customXml" Target="ink/ink236.xml"/><Relationship Id="rId711" Type="http://schemas.openxmlformats.org/officeDocument/2006/relationships/image" Target="media/image349.emf"/><Relationship Id="rId1134" Type="http://schemas.openxmlformats.org/officeDocument/2006/relationships/image" Target="media/image559.emf"/><Relationship Id="rId1341" Type="http://schemas.openxmlformats.org/officeDocument/2006/relationships/customXml" Target="ink/ink641.xml"/><Relationship Id="rId4497" Type="http://schemas.openxmlformats.org/officeDocument/2006/relationships/customXml" Target="ink/ink1939.xml"/><Relationship Id="rId5548" Type="http://schemas.openxmlformats.org/officeDocument/2006/relationships/customXml" Target="ink/ink2452.xml"/><Relationship Id="rId5755" Type="http://schemas.openxmlformats.org/officeDocument/2006/relationships/customXml" Target="ink/ink2549.xml"/><Relationship Id="rId5962" Type="http://schemas.openxmlformats.org/officeDocument/2006/relationships/customXml" Target="ink/ink2645.xml"/><Relationship Id="rId6806" Type="http://schemas.openxmlformats.org/officeDocument/2006/relationships/customXml" Target="ink/ink3039.xml"/><Relationship Id="rId1201" Type="http://schemas.openxmlformats.org/officeDocument/2006/relationships/customXml" Target="ink/ink572.xml"/><Relationship Id="rId3099" Type="http://schemas.openxmlformats.org/officeDocument/2006/relationships/image" Target="media/image1527.emf"/><Relationship Id="rId4357" Type="http://schemas.openxmlformats.org/officeDocument/2006/relationships/image" Target="media/image2143.emf"/><Relationship Id="rId4564" Type="http://schemas.openxmlformats.org/officeDocument/2006/relationships/image" Target="media/image1066.emf"/><Relationship Id="rId4771" Type="http://schemas.openxmlformats.org/officeDocument/2006/relationships/image" Target="media/image1169.emf"/><Relationship Id="rId5408" Type="http://schemas.openxmlformats.org/officeDocument/2006/relationships/customXml" Target="ink/ink2391.xml"/><Relationship Id="rId5615" Type="http://schemas.openxmlformats.org/officeDocument/2006/relationships/customXml" Target="ink/ink2483.xml"/><Relationship Id="rId3166" Type="http://schemas.openxmlformats.org/officeDocument/2006/relationships/customXml" Target="ink/ink1317.xml"/><Relationship Id="rId3373" Type="http://schemas.openxmlformats.org/officeDocument/2006/relationships/customXml" Target="ink/ink1407.xml"/><Relationship Id="rId3580" Type="http://schemas.openxmlformats.org/officeDocument/2006/relationships/image" Target="media/image1766.emf"/><Relationship Id="rId4217" Type="http://schemas.openxmlformats.org/officeDocument/2006/relationships/customXml" Target="ink/ink1802.xml"/><Relationship Id="rId4424" Type="http://schemas.openxmlformats.org/officeDocument/2006/relationships/customXml" Target="ink/ink1906.xml"/><Relationship Id="rId5822" Type="http://schemas.openxmlformats.org/officeDocument/2006/relationships/image" Target="media/image2587.emf"/><Relationship Id="rId294" Type="http://schemas.openxmlformats.org/officeDocument/2006/relationships/customXml" Target="ink/ink131.xml"/><Relationship Id="rId3026" Type="http://schemas.openxmlformats.org/officeDocument/2006/relationships/customXml" Target="ink/ink1247.xml"/><Relationship Id="rId3233" Type="http://schemas.openxmlformats.org/officeDocument/2006/relationships/customXml" Target="ink/ink1351.xml"/><Relationship Id="rId4631" Type="http://schemas.openxmlformats.org/officeDocument/2006/relationships/customXml" Target="ink/ink2005.xml"/><Relationship Id="rId6389" Type="http://schemas.openxmlformats.org/officeDocument/2006/relationships/customXml" Target="ink/ink2841.xml"/><Relationship Id="rId154" Type="http://schemas.openxmlformats.org/officeDocument/2006/relationships/customXml" Target="ink/ink67.xml"/><Relationship Id="rId361" Type="http://schemas.openxmlformats.org/officeDocument/2006/relationships/image" Target="media/image175.emf"/><Relationship Id="rId2042" Type="http://schemas.openxmlformats.org/officeDocument/2006/relationships/image" Target="media/image1011.emf"/><Relationship Id="rId3440" Type="http://schemas.openxmlformats.org/officeDocument/2006/relationships/image" Target="media/image1696.emf"/><Relationship Id="rId5198" Type="http://schemas.openxmlformats.org/officeDocument/2006/relationships/customXml" Target="ink/ink2288.xml"/><Relationship Id="rId6596" Type="http://schemas.openxmlformats.org/officeDocument/2006/relationships/customXml" Target="ink/ink2941.xml"/><Relationship Id="rId2999" Type="http://schemas.openxmlformats.org/officeDocument/2006/relationships/oleObject" Target="embeddings/oleObject101.bin"/><Relationship Id="rId3300" Type="http://schemas.openxmlformats.org/officeDocument/2006/relationships/customXml" Target="ink/ink1383.xml"/><Relationship Id="rId6249" Type="http://schemas.openxmlformats.org/officeDocument/2006/relationships/image" Target="media/image2798.emf"/><Relationship Id="rId6456" Type="http://schemas.openxmlformats.org/officeDocument/2006/relationships/image" Target="media/image2898.emf"/><Relationship Id="rId6663" Type="http://schemas.openxmlformats.org/officeDocument/2006/relationships/image" Target="media/image2999.emf"/><Relationship Id="rId6870" Type="http://schemas.openxmlformats.org/officeDocument/2006/relationships/image" Target="media/image3101.emf"/><Relationship Id="rId221" Type="http://schemas.openxmlformats.org/officeDocument/2006/relationships/image" Target="media/image105.emf"/><Relationship Id="rId2859" Type="http://schemas.openxmlformats.org/officeDocument/2006/relationships/oleObject" Target="embeddings/oleObject83.bin"/><Relationship Id="rId5058" Type="http://schemas.openxmlformats.org/officeDocument/2006/relationships/customXml" Target="ink/ink2218.xml"/><Relationship Id="rId5265" Type="http://schemas.openxmlformats.org/officeDocument/2006/relationships/image" Target="media/image2309.emf"/><Relationship Id="rId5472" Type="http://schemas.openxmlformats.org/officeDocument/2006/relationships/customXml" Target="ink/ink2421.xml"/><Relationship Id="rId6109" Type="http://schemas.openxmlformats.org/officeDocument/2006/relationships/customXml" Target="ink/ink2715.xml"/><Relationship Id="rId6316" Type="http://schemas.openxmlformats.org/officeDocument/2006/relationships/image" Target="media/image2829.emf"/><Relationship Id="rId6523" Type="http://schemas.openxmlformats.org/officeDocument/2006/relationships/customXml" Target="ink/ink2903.xml"/><Relationship Id="rId6730" Type="http://schemas.openxmlformats.org/officeDocument/2006/relationships/image" Target="media/image3032.wmf"/><Relationship Id="rId1668" Type="http://schemas.openxmlformats.org/officeDocument/2006/relationships/image" Target="media/image826.emf"/><Relationship Id="rId1875" Type="http://schemas.openxmlformats.org/officeDocument/2006/relationships/customXml" Target="ink/ink881.xml"/><Relationship Id="rId2719" Type="http://schemas.openxmlformats.org/officeDocument/2006/relationships/image" Target="media/image1348.emf"/><Relationship Id="rId4074" Type="http://schemas.openxmlformats.org/officeDocument/2006/relationships/customXml" Target="ink/ink1731.xml"/><Relationship Id="rId4281" Type="http://schemas.openxmlformats.org/officeDocument/2006/relationships/image" Target="media/image2105.emf"/><Relationship Id="rId5125" Type="http://schemas.openxmlformats.org/officeDocument/2006/relationships/image" Target="media/image2240.emf"/><Relationship Id="rId5332" Type="http://schemas.openxmlformats.org/officeDocument/2006/relationships/image" Target="media/image2343.wmf"/><Relationship Id="rId1528" Type="http://schemas.openxmlformats.org/officeDocument/2006/relationships/image" Target="media/image756.emf"/><Relationship Id="rId2926" Type="http://schemas.openxmlformats.org/officeDocument/2006/relationships/image" Target="media/image1441.emf"/><Relationship Id="rId3090" Type="http://schemas.openxmlformats.org/officeDocument/2006/relationships/customXml" Target="ink/ink1279.xml"/><Relationship Id="rId4141" Type="http://schemas.openxmlformats.org/officeDocument/2006/relationships/image" Target="media/image2038.emf"/><Relationship Id="rId7297" Type="http://schemas.openxmlformats.org/officeDocument/2006/relationships/image" Target="media/image3311.emf"/><Relationship Id="rId1735" Type="http://schemas.openxmlformats.org/officeDocument/2006/relationships/image" Target="media/image127.emf"/><Relationship Id="rId1942" Type="http://schemas.openxmlformats.org/officeDocument/2006/relationships/image" Target="media/image961.emf"/><Relationship Id="rId4001" Type="http://schemas.openxmlformats.org/officeDocument/2006/relationships/image" Target="media/image1968.emf"/><Relationship Id="rId7157" Type="http://schemas.openxmlformats.org/officeDocument/2006/relationships/image" Target="media/image3243.wmf"/><Relationship Id="rId7364" Type="http://schemas.openxmlformats.org/officeDocument/2006/relationships/customXml" Target="ink/ink3286.xml"/><Relationship Id="rId27" Type="http://schemas.openxmlformats.org/officeDocument/2006/relationships/image" Target="media/image1.wmf"/><Relationship Id="rId4958" Type="http://schemas.openxmlformats.org/officeDocument/2006/relationships/customXml" Target="ink/ink2168.xml"/><Relationship Id="rId6173" Type="http://schemas.openxmlformats.org/officeDocument/2006/relationships/customXml" Target="ink/ink2745.xml"/><Relationship Id="rId7017" Type="http://schemas.openxmlformats.org/officeDocument/2006/relationships/customXml" Target="ink/ink3133.xml"/><Relationship Id="rId3767" Type="http://schemas.openxmlformats.org/officeDocument/2006/relationships/customXml" Target="ink/ink1590.xml"/><Relationship Id="rId3974" Type="http://schemas.openxmlformats.org/officeDocument/2006/relationships/customXml" Target="ink/ink1681.xml"/><Relationship Id="rId4818" Type="http://schemas.openxmlformats.org/officeDocument/2006/relationships/customXml" Target="ink/ink2098.xml"/><Relationship Id="rId6380" Type="http://schemas.openxmlformats.org/officeDocument/2006/relationships/image" Target="media/image2861.emf"/><Relationship Id="rId7224" Type="http://schemas.openxmlformats.org/officeDocument/2006/relationships/image" Target="media/image3276.emf"/><Relationship Id="rId688" Type="http://schemas.openxmlformats.org/officeDocument/2006/relationships/customXml" Target="ink/ink322.xml"/><Relationship Id="rId895" Type="http://schemas.openxmlformats.org/officeDocument/2006/relationships/image" Target="media/image23.wmf"/><Relationship Id="rId2576" Type="http://schemas.openxmlformats.org/officeDocument/2006/relationships/image" Target="media/image1277.emf"/><Relationship Id="rId2783" Type="http://schemas.openxmlformats.org/officeDocument/2006/relationships/image" Target="media/image1380.emf"/><Relationship Id="rId2990" Type="http://schemas.openxmlformats.org/officeDocument/2006/relationships/customXml" Target="ink/ink1232.xml"/><Relationship Id="rId3627" Type="http://schemas.openxmlformats.org/officeDocument/2006/relationships/customXml" Target="ink/ink1525.xml"/><Relationship Id="rId3834" Type="http://schemas.openxmlformats.org/officeDocument/2006/relationships/image" Target="media/image111.wmf"/><Relationship Id="rId6033" Type="http://schemas.openxmlformats.org/officeDocument/2006/relationships/customXml" Target="ink/ink2679.xml"/><Relationship Id="rId6240" Type="http://schemas.openxmlformats.org/officeDocument/2006/relationships/customXml" Target="ink/ink2775.xml"/><Relationship Id="rId548" Type="http://schemas.openxmlformats.org/officeDocument/2006/relationships/customXml" Target="ink/ink252.xml"/><Relationship Id="rId755" Type="http://schemas.openxmlformats.org/officeDocument/2006/relationships/image" Target="media/image371.emf"/><Relationship Id="rId962" Type="http://schemas.openxmlformats.org/officeDocument/2006/relationships/image" Target="media/image473.emf"/><Relationship Id="rId1178" Type="http://schemas.openxmlformats.org/officeDocument/2006/relationships/image" Target="media/image581.emf"/><Relationship Id="rId1385" Type="http://schemas.openxmlformats.org/officeDocument/2006/relationships/customXml" Target="ink/ink662.xml"/><Relationship Id="rId1592" Type="http://schemas.openxmlformats.org/officeDocument/2006/relationships/image" Target="media/image788.emf"/><Relationship Id="rId2436" Type="http://schemas.openxmlformats.org/officeDocument/2006/relationships/oleObject" Target="embeddings/oleObject66.bin"/><Relationship Id="rId2643" Type="http://schemas.openxmlformats.org/officeDocument/2006/relationships/image" Target="media/image1310.emf"/><Relationship Id="rId2850" Type="http://schemas.openxmlformats.org/officeDocument/2006/relationships/image" Target="media/image71.wmf"/><Relationship Id="rId5799" Type="http://schemas.openxmlformats.org/officeDocument/2006/relationships/customXml" Target="ink/ink2570.xml"/><Relationship Id="rId6100" Type="http://schemas.openxmlformats.org/officeDocument/2006/relationships/image" Target="media/image2725.emf"/><Relationship Id="rId91" Type="http://schemas.openxmlformats.org/officeDocument/2006/relationships/image" Target="media/image41.emf"/><Relationship Id="rId408" Type="http://schemas.openxmlformats.org/officeDocument/2006/relationships/customXml" Target="ink/ink188.xml"/><Relationship Id="rId615" Type="http://schemas.openxmlformats.org/officeDocument/2006/relationships/image" Target="media/image301.emf"/><Relationship Id="rId822" Type="http://schemas.openxmlformats.org/officeDocument/2006/relationships/image" Target="media/image404.emf"/><Relationship Id="rId1038" Type="http://schemas.openxmlformats.org/officeDocument/2006/relationships/image" Target="media/image511.emf"/><Relationship Id="rId1245" Type="http://schemas.openxmlformats.org/officeDocument/2006/relationships/customXml" Target="ink/ink594.xml"/><Relationship Id="rId1452" Type="http://schemas.openxmlformats.org/officeDocument/2006/relationships/image" Target="media/image718.emf"/><Relationship Id="rId2503" Type="http://schemas.openxmlformats.org/officeDocument/2006/relationships/customXml" Target="ink/ink1013.xml"/><Relationship Id="rId3901" Type="http://schemas.openxmlformats.org/officeDocument/2006/relationships/oleObject" Target="embeddings/oleObject145.bin"/><Relationship Id="rId5659" Type="http://schemas.openxmlformats.org/officeDocument/2006/relationships/customXml" Target="ink/ink2504.xml"/><Relationship Id="rId1105" Type="http://schemas.openxmlformats.org/officeDocument/2006/relationships/customXml" Target="ink/ink524.xml"/><Relationship Id="rId1312" Type="http://schemas.openxmlformats.org/officeDocument/2006/relationships/image" Target="media/image648.emf"/><Relationship Id="rId2710" Type="http://schemas.openxmlformats.org/officeDocument/2006/relationships/image" Target="media/image67.wmf"/><Relationship Id="rId4468" Type="http://schemas.openxmlformats.org/officeDocument/2006/relationships/customXml" Target="ink/ink1928.xml"/><Relationship Id="rId5866" Type="http://schemas.openxmlformats.org/officeDocument/2006/relationships/image" Target="media/image2609.emf"/><Relationship Id="rId6917" Type="http://schemas.openxmlformats.org/officeDocument/2006/relationships/image" Target="media/image3124.emf"/><Relationship Id="rId7081" Type="http://schemas.openxmlformats.org/officeDocument/2006/relationships/customXml" Target="ink/ink3162.xml"/><Relationship Id="rId3277" Type="http://schemas.openxmlformats.org/officeDocument/2006/relationships/customXml" Target="ink/ink1373.xml"/><Relationship Id="rId4675" Type="http://schemas.openxmlformats.org/officeDocument/2006/relationships/image" Target="media/image1121.emf"/><Relationship Id="rId4882" Type="http://schemas.openxmlformats.org/officeDocument/2006/relationships/customXml" Target="ink/ink2130.xml"/><Relationship Id="rId5519" Type="http://schemas.openxmlformats.org/officeDocument/2006/relationships/image" Target="media/image2436.emf"/><Relationship Id="rId5726" Type="http://schemas.openxmlformats.org/officeDocument/2006/relationships/image" Target="media/image2539.emf"/><Relationship Id="rId5933" Type="http://schemas.openxmlformats.org/officeDocument/2006/relationships/image" Target="media/image2643.wmf"/><Relationship Id="rId198" Type="http://schemas.openxmlformats.org/officeDocument/2006/relationships/customXml" Target="ink/ink88.xml"/><Relationship Id="rId3484" Type="http://schemas.openxmlformats.org/officeDocument/2006/relationships/image" Target="media/image1718.emf"/><Relationship Id="rId3691" Type="http://schemas.openxmlformats.org/officeDocument/2006/relationships/customXml" Target="ink/ink1553.xml"/><Relationship Id="rId4328" Type="http://schemas.openxmlformats.org/officeDocument/2006/relationships/customXml" Target="ink/ink1857.xml"/><Relationship Id="rId4535" Type="http://schemas.openxmlformats.org/officeDocument/2006/relationships/customXml" Target="ink/ink1958.xml"/><Relationship Id="rId4742" Type="http://schemas.openxmlformats.org/officeDocument/2006/relationships/customXml" Target="ink/ink2060.xml"/><Relationship Id="rId3137" Type="http://schemas.openxmlformats.org/officeDocument/2006/relationships/image" Target="media/image1546.emf"/><Relationship Id="rId3344" Type="http://schemas.openxmlformats.org/officeDocument/2006/relationships/customXml" Target="ink/ink1397.xml"/><Relationship Id="rId3551" Type="http://schemas.openxmlformats.org/officeDocument/2006/relationships/customXml" Target="ink/ink1488.xml"/><Relationship Id="rId4602" Type="http://schemas.openxmlformats.org/officeDocument/2006/relationships/image" Target="media/image1085.emf"/><Relationship Id="rId265" Type="http://schemas.openxmlformats.org/officeDocument/2006/relationships/oleObject" Target="embeddings/oleObject14.bin"/><Relationship Id="rId472" Type="http://schemas.openxmlformats.org/officeDocument/2006/relationships/customXml" Target="ink/ink220.xml"/><Relationship Id="rId3204" Type="http://schemas.openxmlformats.org/officeDocument/2006/relationships/image" Target="media/image1579.emf"/><Relationship Id="rId3411" Type="http://schemas.openxmlformats.org/officeDocument/2006/relationships/customXml" Target="ink/ink1421.xml"/><Relationship Id="rId6567" Type="http://schemas.openxmlformats.org/officeDocument/2006/relationships/image" Target="media/image2951.emf"/><Relationship Id="rId6774" Type="http://schemas.openxmlformats.org/officeDocument/2006/relationships/customXml" Target="ink/ink3023.xml"/><Relationship Id="rId6981" Type="http://schemas.openxmlformats.org/officeDocument/2006/relationships/customXml" Target="ink/ink3116.xml"/><Relationship Id="rId125" Type="http://schemas.openxmlformats.org/officeDocument/2006/relationships/oleObject" Target="embeddings/oleObject6.bin"/><Relationship Id="rId332" Type="http://schemas.openxmlformats.org/officeDocument/2006/relationships/customXml" Target="ink/ink150.xml"/><Relationship Id="rId2013" Type="http://schemas.openxmlformats.org/officeDocument/2006/relationships/customXml" Target="ink/ink949.xml"/><Relationship Id="rId5169" Type="http://schemas.openxmlformats.org/officeDocument/2006/relationships/image" Target="media/image2262.emf"/><Relationship Id="rId5376" Type="http://schemas.openxmlformats.org/officeDocument/2006/relationships/customXml" Target="ink/ink2375.xml"/><Relationship Id="rId5583" Type="http://schemas.openxmlformats.org/officeDocument/2006/relationships/image" Target="media/image2468.emf"/><Relationship Id="rId5790" Type="http://schemas.openxmlformats.org/officeDocument/2006/relationships/image" Target="media/image2571.emf"/><Relationship Id="rId6427" Type="http://schemas.openxmlformats.org/officeDocument/2006/relationships/customXml" Target="ink/ink2859.xml"/><Relationship Id="rId6634" Type="http://schemas.openxmlformats.org/officeDocument/2006/relationships/customXml" Target="ink/ink2960.xml"/><Relationship Id="rId4185" Type="http://schemas.openxmlformats.org/officeDocument/2006/relationships/image" Target="media/image2060.emf"/><Relationship Id="rId4392" Type="http://schemas.openxmlformats.org/officeDocument/2006/relationships/customXml" Target="ink/ink1889.xml"/><Relationship Id="rId5029" Type="http://schemas.openxmlformats.org/officeDocument/2006/relationships/image" Target="media/image2192.emf"/><Relationship Id="rId5236" Type="http://schemas.openxmlformats.org/officeDocument/2006/relationships/image" Target="media/image2295.emf"/><Relationship Id="rId5443" Type="http://schemas.openxmlformats.org/officeDocument/2006/relationships/image" Target="media/image2398.emf"/><Relationship Id="rId6841" Type="http://schemas.openxmlformats.org/officeDocument/2006/relationships/image" Target="media/image3087.emf"/><Relationship Id="rId1779" Type="http://schemas.openxmlformats.org/officeDocument/2006/relationships/customXml" Target="ink/ink851.xml"/><Relationship Id="rId1986" Type="http://schemas.openxmlformats.org/officeDocument/2006/relationships/image" Target="media/image983.emf"/><Relationship Id="rId4045" Type="http://schemas.openxmlformats.org/officeDocument/2006/relationships/image" Target="media/image1990.emf"/><Relationship Id="rId4252" Type="http://schemas.openxmlformats.org/officeDocument/2006/relationships/image" Target="media/image2091.emf"/><Relationship Id="rId5650" Type="http://schemas.openxmlformats.org/officeDocument/2006/relationships/image" Target="media/image2501.emf"/><Relationship Id="rId6701" Type="http://schemas.openxmlformats.org/officeDocument/2006/relationships/image" Target="media/image3017.emf"/><Relationship Id="rId1639" Type="http://schemas.openxmlformats.org/officeDocument/2006/relationships/customXml" Target="ink/ink781.xml"/><Relationship Id="rId1846" Type="http://schemas.openxmlformats.org/officeDocument/2006/relationships/customXml" Target="ink/ink871.xml"/><Relationship Id="rId3061" Type="http://schemas.openxmlformats.org/officeDocument/2006/relationships/image" Target="media/image1508.emf"/><Relationship Id="rId5303" Type="http://schemas.openxmlformats.org/officeDocument/2006/relationships/image" Target="media/image2328.emf"/><Relationship Id="rId5510" Type="http://schemas.openxmlformats.org/officeDocument/2006/relationships/customXml" Target="ink/ink2436.xml"/><Relationship Id="rId1706" Type="http://schemas.openxmlformats.org/officeDocument/2006/relationships/image" Target="media/image845.emf"/><Relationship Id="rId1913" Type="http://schemas.openxmlformats.org/officeDocument/2006/relationships/customXml" Target="ink/ink899.xml"/><Relationship Id="rId4112" Type="http://schemas.openxmlformats.org/officeDocument/2006/relationships/customXml" Target="ink/ink1750.xml"/><Relationship Id="rId7268" Type="http://schemas.openxmlformats.org/officeDocument/2006/relationships/customXml" Target="ink/ink3246.xml"/><Relationship Id="rId3878" Type="http://schemas.openxmlformats.org/officeDocument/2006/relationships/customXml" Target="ink/ink1638.xml"/><Relationship Id="rId4929" Type="http://schemas.openxmlformats.org/officeDocument/2006/relationships/image" Target="media/image1744.emf"/><Relationship Id="rId6077" Type="http://schemas.openxmlformats.org/officeDocument/2006/relationships/customXml" Target="ink/ink2701.xml"/><Relationship Id="rId6284" Type="http://schemas.openxmlformats.org/officeDocument/2006/relationships/image" Target="media/image2814.emf"/><Relationship Id="rId6491" Type="http://schemas.openxmlformats.org/officeDocument/2006/relationships/customXml" Target="ink/ink2887.xml"/><Relationship Id="rId7128" Type="http://schemas.openxmlformats.org/officeDocument/2006/relationships/image" Target="media/image3228.emf"/><Relationship Id="rId7335" Type="http://schemas.openxmlformats.org/officeDocument/2006/relationships/image" Target="media/image3330.emf"/><Relationship Id="rId799" Type="http://schemas.openxmlformats.org/officeDocument/2006/relationships/customXml" Target="ink/ink375.xml"/><Relationship Id="rId2687" Type="http://schemas.openxmlformats.org/officeDocument/2006/relationships/image" Target="media/image1332.emf"/><Relationship Id="rId2894" Type="http://schemas.openxmlformats.org/officeDocument/2006/relationships/oleObject" Target="embeddings/oleObject88.bin"/><Relationship Id="rId3738" Type="http://schemas.openxmlformats.org/officeDocument/2006/relationships/image" Target="media/image1842.emf"/><Relationship Id="rId5093" Type="http://schemas.openxmlformats.org/officeDocument/2006/relationships/image" Target="media/image2224.emf"/><Relationship Id="rId6144" Type="http://schemas.openxmlformats.org/officeDocument/2006/relationships/image" Target="media/image2747.emf"/><Relationship Id="rId6351" Type="http://schemas.openxmlformats.org/officeDocument/2006/relationships/customXml" Target="ink/ink2822.xml"/><Relationship Id="rId659" Type="http://schemas.openxmlformats.org/officeDocument/2006/relationships/image" Target="media/image323.emf"/><Relationship Id="rId866" Type="http://schemas.openxmlformats.org/officeDocument/2006/relationships/customXml" Target="ink/ink407.xml"/><Relationship Id="rId1289" Type="http://schemas.openxmlformats.org/officeDocument/2006/relationships/customXml" Target="ink/ink616.xml"/><Relationship Id="rId2547" Type="http://schemas.openxmlformats.org/officeDocument/2006/relationships/customXml" Target="ink/ink1035.xml"/><Relationship Id="rId3945" Type="http://schemas.openxmlformats.org/officeDocument/2006/relationships/image" Target="media/image1940.emf"/><Relationship Id="rId5160" Type="http://schemas.openxmlformats.org/officeDocument/2006/relationships/customXml" Target="ink/ink2269.xml"/><Relationship Id="rId6004" Type="http://schemas.openxmlformats.org/officeDocument/2006/relationships/image" Target="media/image2677.emf"/><Relationship Id="rId6211" Type="http://schemas.openxmlformats.org/officeDocument/2006/relationships/oleObject" Target="embeddings/oleObject195.bin"/><Relationship Id="rId519" Type="http://schemas.openxmlformats.org/officeDocument/2006/relationships/image" Target="media/image254.emf"/><Relationship Id="rId1149" Type="http://schemas.openxmlformats.org/officeDocument/2006/relationships/customXml" Target="ink/ink546.xml"/><Relationship Id="rId1356" Type="http://schemas.openxmlformats.org/officeDocument/2006/relationships/oleObject" Target="embeddings/oleObject31.bin"/><Relationship Id="rId2754" Type="http://schemas.openxmlformats.org/officeDocument/2006/relationships/customXml" Target="ink/ink1136.xml"/><Relationship Id="rId2961" Type="http://schemas.openxmlformats.org/officeDocument/2006/relationships/customXml" Target="ink/ink1218.xml"/><Relationship Id="rId3805" Type="http://schemas.openxmlformats.org/officeDocument/2006/relationships/customXml" Target="ink/ink1609.xml"/><Relationship Id="rId5020" Type="http://schemas.openxmlformats.org/officeDocument/2006/relationships/customXml" Target="ink/ink2199.xml"/><Relationship Id="rId726" Type="http://schemas.openxmlformats.org/officeDocument/2006/relationships/customXml" Target="ink/ink341.xml"/><Relationship Id="rId933" Type="http://schemas.openxmlformats.org/officeDocument/2006/relationships/customXml" Target="ink/ink438.xml"/><Relationship Id="rId1009" Type="http://schemas.openxmlformats.org/officeDocument/2006/relationships/customXml" Target="ink/ink476.xml"/><Relationship Id="rId1563" Type="http://schemas.openxmlformats.org/officeDocument/2006/relationships/customXml" Target="ink/ink747.xml"/><Relationship Id="rId1770" Type="http://schemas.openxmlformats.org/officeDocument/2006/relationships/customXml" Target="ink/ink846.xml"/><Relationship Id="rId2614" Type="http://schemas.openxmlformats.org/officeDocument/2006/relationships/customXml" Target="ink/ink1068.xml"/><Relationship Id="rId2821" Type="http://schemas.openxmlformats.org/officeDocument/2006/relationships/image" Target="media/image1399.emf"/><Relationship Id="rId5977" Type="http://schemas.openxmlformats.org/officeDocument/2006/relationships/image" Target="media/image2664.emf"/><Relationship Id="rId7192" Type="http://schemas.openxmlformats.org/officeDocument/2006/relationships/image" Target="media/image3260.emf"/><Relationship Id="rId62" Type="http://schemas.openxmlformats.org/officeDocument/2006/relationships/image" Target="media/image27.emf"/><Relationship Id="rId1216" Type="http://schemas.openxmlformats.org/officeDocument/2006/relationships/image" Target="media/image600.emf"/><Relationship Id="rId1423" Type="http://schemas.openxmlformats.org/officeDocument/2006/relationships/customXml" Target="ink/ink680.xml"/><Relationship Id="rId1630" Type="http://schemas.openxmlformats.org/officeDocument/2006/relationships/oleObject" Target="embeddings/oleObject35.bin"/><Relationship Id="rId4579" Type="http://schemas.openxmlformats.org/officeDocument/2006/relationships/customXml" Target="ink/ink1979.xml"/><Relationship Id="rId4786" Type="http://schemas.openxmlformats.org/officeDocument/2006/relationships/customXml" Target="ink/ink2082.xml"/><Relationship Id="rId4993" Type="http://schemas.openxmlformats.org/officeDocument/2006/relationships/image" Target="media/image2174.emf"/><Relationship Id="rId5837" Type="http://schemas.openxmlformats.org/officeDocument/2006/relationships/customXml" Target="ink/ink2589.xml"/><Relationship Id="rId3388" Type="http://schemas.openxmlformats.org/officeDocument/2006/relationships/oleObject" Target="embeddings/oleObject120.bin"/><Relationship Id="rId3595" Type="http://schemas.openxmlformats.org/officeDocument/2006/relationships/customXml" Target="ink/ink1510.xml"/><Relationship Id="rId4439" Type="http://schemas.openxmlformats.org/officeDocument/2006/relationships/image" Target="media/image880.emf"/><Relationship Id="rId4646" Type="http://schemas.openxmlformats.org/officeDocument/2006/relationships/image" Target="media/image1107.emf"/><Relationship Id="rId4853" Type="http://schemas.openxmlformats.org/officeDocument/2006/relationships/image" Target="media/image1237.emf"/><Relationship Id="rId5904" Type="http://schemas.openxmlformats.org/officeDocument/2006/relationships/image" Target="media/image2628.emf"/><Relationship Id="rId7052" Type="http://schemas.openxmlformats.org/officeDocument/2006/relationships/image" Target="media/image3190.emf"/><Relationship Id="rId3248" Type="http://schemas.openxmlformats.org/officeDocument/2006/relationships/image" Target="media/image1601.emf"/><Relationship Id="rId3455" Type="http://schemas.openxmlformats.org/officeDocument/2006/relationships/customXml" Target="ink/ink1443.xml"/><Relationship Id="rId3662" Type="http://schemas.openxmlformats.org/officeDocument/2006/relationships/image" Target="media/image1805.emf"/><Relationship Id="rId4506" Type="http://schemas.openxmlformats.org/officeDocument/2006/relationships/image" Target="media/image1030.emf"/><Relationship Id="rId4713" Type="http://schemas.openxmlformats.org/officeDocument/2006/relationships/image" Target="media/image1140.emf"/><Relationship Id="rId169" Type="http://schemas.openxmlformats.org/officeDocument/2006/relationships/image" Target="media/image79.emf"/><Relationship Id="rId376" Type="http://schemas.openxmlformats.org/officeDocument/2006/relationships/customXml" Target="ink/ink172.xml"/><Relationship Id="rId583" Type="http://schemas.openxmlformats.org/officeDocument/2006/relationships/image" Target="media/image285.emf"/><Relationship Id="rId790" Type="http://schemas.openxmlformats.org/officeDocument/2006/relationships/image" Target="media/image388.emf"/><Relationship Id="rId2057" Type="http://schemas.openxmlformats.org/officeDocument/2006/relationships/image" Target="media/image40.wmf"/><Relationship Id="rId2471" Type="http://schemas.openxmlformats.org/officeDocument/2006/relationships/customXml" Target="ink/ink999.xml"/><Relationship Id="rId3108" Type="http://schemas.openxmlformats.org/officeDocument/2006/relationships/customXml" Target="ink/ink1288.xml"/><Relationship Id="rId3315" Type="http://schemas.openxmlformats.org/officeDocument/2006/relationships/image" Target="media/image1634.emf"/><Relationship Id="rId3522" Type="http://schemas.openxmlformats.org/officeDocument/2006/relationships/image" Target="media/image1737.emf"/><Relationship Id="rId4920" Type="http://schemas.openxmlformats.org/officeDocument/2006/relationships/customXml" Target="ink/ink2149.xml"/><Relationship Id="rId6678" Type="http://schemas.openxmlformats.org/officeDocument/2006/relationships/customXml" Target="ink/ink2978.xml"/><Relationship Id="rId236" Type="http://schemas.openxmlformats.org/officeDocument/2006/relationships/image" Target="media/image10.wmf"/><Relationship Id="rId443" Type="http://schemas.openxmlformats.org/officeDocument/2006/relationships/image" Target="media/image216.emf"/><Relationship Id="rId650" Type="http://schemas.openxmlformats.org/officeDocument/2006/relationships/customXml" Target="ink/ink303.xml"/><Relationship Id="rId1073" Type="http://schemas.openxmlformats.org/officeDocument/2006/relationships/customXml" Target="ink/ink508.xml"/><Relationship Id="rId1280" Type="http://schemas.openxmlformats.org/officeDocument/2006/relationships/image" Target="media/image632.emf"/><Relationship Id="rId2124" Type="http://schemas.openxmlformats.org/officeDocument/2006/relationships/oleObject" Target="embeddings/oleObject52.bin"/><Relationship Id="rId5487" Type="http://schemas.openxmlformats.org/officeDocument/2006/relationships/image" Target="media/image2420.emf"/><Relationship Id="rId6885" Type="http://schemas.openxmlformats.org/officeDocument/2006/relationships/oleObject" Target="embeddings/oleObject230.bin"/><Relationship Id="rId303" Type="http://schemas.openxmlformats.org/officeDocument/2006/relationships/image" Target="media/image146.emf"/><Relationship Id="rId1140" Type="http://schemas.openxmlformats.org/officeDocument/2006/relationships/image" Target="media/image562.emf"/><Relationship Id="rId4089" Type="http://schemas.openxmlformats.org/officeDocument/2006/relationships/image" Target="media/image2012.emf"/><Relationship Id="rId4296" Type="http://schemas.openxmlformats.org/officeDocument/2006/relationships/customXml" Target="ink/ink1843.xml"/><Relationship Id="rId5694" Type="http://schemas.openxmlformats.org/officeDocument/2006/relationships/oleObject" Target="embeddings/oleObject176.bin"/><Relationship Id="rId6538" Type="http://schemas.openxmlformats.org/officeDocument/2006/relationships/image" Target="media/image2938.emf"/><Relationship Id="rId6745" Type="http://schemas.openxmlformats.org/officeDocument/2006/relationships/image" Target="media/image3039.emf"/><Relationship Id="rId6952" Type="http://schemas.openxmlformats.org/officeDocument/2006/relationships/oleObject" Target="embeddings/oleObject234.bin"/><Relationship Id="rId510" Type="http://schemas.openxmlformats.org/officeDocument/2006/relationships/customXml" Target="ink/ink239.xml"/><Relationship Id="rId5347" Type="http://schemas.openxmlformats.org/officeDocument/2006/relationships/image" Target="media/image2350.emf"/><Relationship Id="rId5554" Type="http://schemas.openxmlformats.org/officeDocument/2006/relationships/customXml" Target="ink/ink2455.xml"/><Relationship Id="rId5761" Type="http://schemas.openxmlformats.org/officeDocument/2006/relationships/customXml" Target="ink/ink2552.xml"/><Relationship Id="rId6605" Type="http://schemas.openxmlformats.org/officeDocument/2006/relationships/image" Target="media/image2970.emf"/><Relationship Id="rId6812" Type="http://schemas.openxmlformats.org/officeDocument/2006/relationships/customXml" Target="ink/ink3042.xml"/><Relationship Id="rId1000" Type="http://schemas.openxmlformats.org/officeDocument/2006/relationships/image" Target="media/image492.emf"/><Relationship Id="rId1957" Type="http://schemas.openxmlformats.org/officeDocument/2006/relationships/customXml" Target="ink/ink921.xml"/><Relationship Id="rId4156" Type="http://schemas.openxmlformats.org/officeDocument/2006/relationships/customXml" Target="ink/ink1771.xml"/><Relationship Id="rId4363" Type="http://schemas.openxmlformats.org/officeDocument/2006/relationships/image" Target="media/image2146.emf"/><Relationship Id="rId4570" Type="http://schemas.openxmlformats.org/officeDocument/2006/relationships/image" Target="media/image1069.emf"/><Relationship Id="rId5207" Type="http://schemas.openxmlformats.org/officeDocument/2006/relationships/image" Target="media/image2281.emf"/><Relationship Id="rId5414" Type="http://schemas.openxmlformats.org/officeDocument/2006/relationships/customXml" Target="ink/ink2394.xml"/><Relationship Id="rId5621" Type="http://schemas.openxmlformats.org/officeDocument/2006/relationships/customXml" Target="ink/ink2486.xml"/><Relationship Id="rId1817" Type="http://schemas.openxmlformats.org/officeDocument/2006/relationships/image" Target="media/image899.emf"/><Relationship Id="rId3172" Type="http://schemas.openxmlformats.org/officeDocument/2006/relationships/image" Target="media/image1563.emf"/><Relationship Id="rId4016" Type="http://schemas.openxmlformats.org/officeDocument/2006/relationships/customXml" Target="ink/ink1702.xml"/><Relationship Id="rId4223" Type="http://schemas.openxmlformats.org/officeDocument/2006/relationships/customXml" Target="ink/ink1805.xml"/><Relationship Id="rId4430" Type="http://schemas.openxmlformats.org/officeDocument/2006/relationships/customXml" Target="ink/ink1909.xml"/><Relationship Id="rId7379" Type="http://schemas.openxmlformats.org/officeDocument/2006/relationships/fontTable" Target="fontTable.xml"/><Relationship Id="rId3032" Type="http://schemas.openxmlformats.org/officeDocument/2006/relationships/customXml" Target="ink/ink1250.xml"/><Relationship Id="rId6188" Type="http://schemas.openxmlformats.org/officeDocument/2006/relationships/image" Target="media/image2768.emf"/><Relationship Id="rId6395" Type="http://schemas.openxmlformats.org/officeDocument/2006/relationships/customXml" Target="ink/ink2844.xml"/><Relationship Id="rId7239" Type="http://schemas.openxmlformats.org/officeDocument/2006/relationships/oleObject" Target="embeddings/oleObject245.bin"/><Relationship Id="rId160" Type="http://schemas.openxmlformats.org/officeDocument/2006/relationships/customXml" Target="ink/ink70.xml"/><Relationship Id="rId3989" Type="http://schemas.openxmlformats.org/officeDocument/2006/relationships/image" Target="media/image1962.emf"/><Relationship Id="rId6048" Type="http://schemas.openxmlformats.org/officeDocument/2006/relationships/image" Target="media/image2699.emf"/><Relationship Id="rId6255" Type="http://schemas.openxmlformats.org/officeDocument/2006/relationships/image" Target="media/image2801.emf"/><Relationship Id="rId6462" Type="http://schemas.openxmlformats.org/officeDocument/2006/relationships/image" Target="media/image2901.emf"/><Relationship Id="rId7306" Type="http://schemas.openxmlformats.org/officeDocument/2006/relationships/customXml" Target="ink/ink3260.xml"/><Relationship Id="rId2798" Type="http://schemas.openxmlformats.org/officeDocument/2006/relationships/customXml" Target="ink/ink1155.xml"/><Relationship Id="rId3849" Type="http://schemas.openxmlformats.org/officeDocument/2006/relationships/image" Target="media/image1895.emf"/><Relationship Id="rId5064" Type="http://schemas.openxmlformats.org/officeDocument/2006/relationships/customXml" Target="ink/ink2221.xml"/><Relationship Id="rId5271" Type="http://schemas.openxmlformats.org/officeDocument/2006/relationships/image" Target="media/image2312.emf"/><Relationship Id="rId6115" Type="http://schemas.openxmlformats.org/officeDocument/2006/relationships/customXml" Target="ink/ink2718.xml"/><Relationship Id="rId977" Type="http://schemas.openxmlformats.org/officeDocument/2006/relationships/customXml" Target="ink/ink460.xml"/><Relationship Id="rId2658" Type="http://schemas.openxmlformats.org/officeDocument/2006/relationships/customXml" Target="ink/ink1090.xml"/><Relationship Id="rId2865" Type="http://schemas.openxmlformats.org/officeDocument/2006/relationships/oleObject" Target="embeddings/oleObject86.bin"/><Relationship Id="rId3709" Type="http://schemas.openxmlformats.org/officeDocument/2006/relationships/customXml" Target="ink/ink1562.xml"/><Relationship Id="rId3916" Type="http://schemas.openxmlformats.org/officeDocument/2006/relationships/image" Target="media/image1927.emf"/><Relationship Id="rId4080" Type="http://schemas.openxmlformats.org/officeDocument/2006/relationships/customXml" Target="ink/ink1734.xml"/><Relationship Id="rId6322" Type="http://schemas.openxmlformats.org/officeDocument/2006/relationships/image" Target="media/image2832.emf"/><Relationship Id="rId837" Type="http://schemas.openxmlformats.org/officeDocument/2006/relationships/customXml" Target="ink/ink394.xml"/><Relationship Id="rId1467" Type="http://schemas.openxmlformats.org/officeDocument/2006/relationships/customXml" Target="ink/ink702.xml"/><Relationship Id="rId1674" Type="http://schemas.openxmlformats.org/officeDocument/2006/relationships/image" Target="media/image829.emf"/><Relationship Id="rId1881" Type="http://schemas.openxmlformats.org/officeDocument/2006/relationships/customXml" Target="ink/ink884.xml"/><Relationship Id="rId2518" Type="http://schemas.openxmlformats.org/officeDocument/2006/relationships/image" Target="media/image1248.emf"/><Relationship Id="rId2725" Type="http://schemas.openxmlformats.org/officeDocument/2006/relationships/image" Target="media/image1351.emf"/><Relationship Id="rId2932" Type="http://schemas.openxmlformats.org/officeDocument/2006/relationships/image" Target="media/image1444.emf"/><Relationship Id="rId5131" Type="http://schemas.openxmlformats.org/officeDocument/2006/relationships/image" Target="media/image2243.emf"/><Relationship Id="rId904" Type="http://schemas.openxmlformats.org/officeDocument/2006/relationships/image" Target="media/image444.emf"/><Relationship Id="rId1327" Type="http://schemas.openxmlformats.org/officeDocument/2006/relationships/customXml" Target="ink/ink634.xml"/><Relationship Id="rId1534" Type="http://schemas.openxmlformats.org/officeDocument/2006/relationships/image" Target="media/image759.emf"/><Relationship Id="rId1741" Type="http://schemas.openxmlformats.org/officeDocument/2006/relationships/image" Target="media/image259.emf"/><Relationship Id="rId4897" Type="http://schemas.openxmlformats.org/officeDocument/2006/relationships/image" Target="media/image1640.emf"/><Relationship Id="rId5948" Type="http://schemas.openxmlformats.org/officeDocument/2006/relationships/customXml" Target="ink/ink2639.xml"/><Relationship Id="rId7096" Type="http://schemas.openxmlformats.org/officeDocument/2006/relationships/image" Target="media/image3212.emf"/><Relationship Id="rId33" Type="http://schemas.openxmlformats.org/officeDocument/2006/relationships/customXml" Target="ink/ink11.xml"/><Relationship Id="rId1601" Type="http://schemas.openxmlformats.org/officeDocument/2006/relationships/customXml" Target="ink/ink766.xml"/><Relationship Id="rId3499" Type="http://schemas.openxmlformats.org/officeDocument/2006/relationships/customXml" Target="ink/ink1465.xml"/><Relationship Id="rId4757" Type="http://schemas.openxmlformats.org/officeDocument/2006/relationships/image" Target="media/image1162.emf"/><Relationship Id="rId7163" Type="http://schemas.openxmlformats.org/officeDocument/2006/relationships/customXml" Target="ink/ink3199.xml"/><Relationship Id="rId7370" Type="http://schemas.openxmlformats.org/officeDocument/2006/relationships/customXml" Target="ink/ink3289.xml"/><Relationship Id="rId3359" Type="http://schemas.openxmlformats.org/officeDocument/2006/relationships/customXml" Target="ink/ink1400.xml"/><Relationship Id="rId3566" Type="http://schemas.openxmlformats.org/officeDocument/2006/relationships/image" Target="media/image1759.emf"/><Relationship Id="rId4964" Type="http://schemas.openxmlformats.org/officeDocument/2006/relationships/customXml" Target="ink/ink2171.xml"/><Relationship Id="rId5808" Type="http://schemas.openxmlformats.org/officeDocument/2006/relationships/image" Target="media/image2580.emf"/><Relationship Id="rId7023" Type="http://schemas.openxmlformats.org/officeDocument/2006/relationships/image" Target="media/image3176.wmf"/><Relationship Id="rId7230" Type="http://schemas.openxmlformats.org/officeDocument/2006/relationships/image" Target="media/image3279.emf"/><Relationship Id="rId487" Type="http://schemas.openxmlformats.org/officeDocument/2006/relationships/image" Target="media/image238.emf"/><Relationship Id="rId694" Type="http://schemas.openxmlformats.org/officeDocument/2006/relationships/customXml" Target="ink/ink325.xml"/><Relationship Id="rId3219" Type="http://schemas.openxmlformats.org/officeDocument/2006/relationships/customXml" Target="ink/ink1344.xml"/><Relationship Id="rId3773" Type="http://schemas.openxmlformats.org/officeDocument/2006/relationships/customXml" Target="ink/ink1593.xml"/><Relationship Id="rId3980" Type="http://schemas.openxmlformats.org/officeDocument/2006/relationships/customXml" Target="ink/ink1684.xml"/><Relationship Id="rId4617" Type="http://schemas.openxmlformats.org/officeDocument/2006/relationships/customXml" Target="ink/ink1998.xml"/><Relationship Id="rId4824" Type="http://schemas.openxmlformats.org/officeDocument/2006/relationships/customXml" Target="ink/ink2101.xml"/><Relationship Id="rId347" Type="http://schemas.openxmlformats.org/officeDocument/2006/relationships/image" Target="media/image168.emf"/><Relationship Id="rId1184" Type="http://schemas.openxmlformats.org/officeDocument/2006/relationships/image" Target="media/image584.emf"/><Relationship Id="rId2028" Type="http://schemas.openxmlformats.org/officeDocument/2006/relationships/image" Target="media/image1004.emf"/><Relationship Id="rId2582" Type="http://schemas.openxmlformats.org/officeDocument/2006/relationships/image" Target="media/image1280.emf"/><Relationship Id="rId3426" Type="http://schemas.openxmlformats.org/officeDocument/2006/relationships/image" Target="media/image1689.emf"/><Relationship Id="rId3633" Type="http://schemas.openxmlformats.org/officeDocument/2006/relationships/customXml" Target="ink/ink1528.xml"/><Relationship Id="rId3840" Type="http://schemas.openxmlformats.org/officeDocument/2006/relationships/customXml" Target="ink/ink1621.xml"/><Relationship Id="rId6789" Type="http://schemas.openxmlformats.org/officeDocument/2006/relationships/image" Target="media/image3061.emf"/><Relationship Id="rId6996" Type="http://schemas.openxmlformats.org/officeDocument/2006/relationships/image" Target="media/image3163.emf"/><Relationship Id="rId554" Type="http://schemas.openxmlformats.org/officeDocument/2006/relationships/customXml" Target="ink/ink255.xml"/><Relationship Id="rId761" Type="http://schemas.openxmlformats.org/officeDocument/2006/relationships/image" Target="media/image374.emf"/><Relationship Id="rId1391" Type="http://schemas.openxmlformats.org/officeDocument/2006/relationships/customXml" Target="ink/ink665.xml"/><Relationship Id="rId2442" Type="http://schemas.openxmlformats.org/officeDocument/2006/relationships/image" Target="media/image1210.emf"/><Relationship Id="rId3700" Type="http://schemas.openxmlformats.org/officeDocument/2006/relationships/image" Target="media/image1824.emf"/><Relationship Id="rId5598" Type="http://schemas.openxmlformats.org/officeDocument/2006/relationships/customXml" Target="ink/ink2476.xml"/><Relationship Id="rId6649" Type="http://schemas.openxmlformats.org/officeDocument/2006/relationships/image" Target="media/image2992.emf"/><Relationship Id="rId6856" Type="http://schemas.openxmlformats.org/officeDocument/2006/relationships/customXml" Target="ink/ink3061.xml"/><Relationship Id="rId207" Type="http://schemas.openxmlformats.org/officeDocument/2006/relationships/image" Target="media/image98.emf"/><Relationship Id="rId414" Type="http://schemas.openxmlformats.org/officeDocument/2006/relationships/customXml" Target="ink/ink191.xml"/><Relationship Id="rId621" Type="http://schemas.openxmlformats.org/officeDocument/2006/relationships/image" Target="media/image304.emf"/><Relationship Id="rId1044" Type="http://schemas.openxmlformats.org/officeDocument/2006/relationships/image" Target="media/image514.emf"/><Relationship Id="rId1251" Type="http://schemas.openxmlformats.org/officeDocument/2006/relationships/customXml" Target="ink/ink597.xml"/><Relationship Id="rId5458" Type="http://schemas.openxmlformats.org/officeDocument/2006/relationships/customXml" Target="ink/ink2414.xml"/><Relationship Id="rId5665" Type="http://schemas.openxmlformats.org/officeDocument/2006/relationships/customXml" Target="ink/ink2507.xml"/><Relationship Id="rId5872" Type="http://schemas.openxmlformats.org/officeDocument/2006/relationships/image" Target="media/image2612.emf"/><Relationship Id="rId6509" Type="http://schemas.openxmlformats.org/officeDocument/2006/relationships/customXml" Target="ink/ink2896.xml"/><Relationship Id="rId6716" Type="http://schemas.openxmlformats.org/officeDocument/2006/relationships/customXml" Target="ink/ink2996.xml"/><Relationship Id="rId6923" Type="http://schemas.openxmlformats.org/officeDocument/2006/relationships/customXml" Target="ink/ink3089.xml"/><Relationship Id="rId1111" Type="http://schemas.openxmlformats.org/officeDocument/2006/relationships/customXml" Target="ink/ink527.xml"/><Relationship Id="rId4267" Type="http://schemas.openxmlformats.org/officeDocument/2006/relationships/customXml" Target="ink/ink1828.xml"/><Relationship Id="rId4474" Type="http://schemas.openxmlformats.org/officeDocument/2006/relationships/image" Target="media/image898.wmf"/><Relationship Id="rId4681" Type="http://schemas.openxmlformats.org/officeDocument/2006/relationships/image" Target="media/image1124.emf"/><Relationship Id="rId5318" Type="http://schemas.openxmlformats.org/officeDocument/2006/relationships/customXml" Target="ink/ink2349.xml"/><Relationship Id="rId5525" Type="http://schemas.openxmlformats.org/officeDocument/2006/relationships/image" Target="media/image2439.emf"/><Relationship Id="rId5732" Type="http://schemas.openxmlformats.org/officeDocument/2006/relationships/image" Target="media/image2542.emf"/><Relationship Id="rId3076" Type="http://schemas.openxmlformats.org/officeDocument/2006/relationships/customXml" Target="ink/ink1272.xml"/><Relationship Id="rId3283" Type="http://schemas.openxmlformats.org/officeDocument/2006/relationships/customXml" Target="ink/ink1376.xml"/><Relationship Id="rId3490" Type="http://schemas.openxmlformats.org/officeDocument/2006/relationships/image" Target="media/image1721.emf"/><Relationship Id="rId4127" Type="http://schemas.openxmlformats.org/officeDocument/2006/relationships/image" Target="media/image2031.emf"/><Relationship Id="rId4334" Type="http://schemas.openxmlformats.org/officeDocument/2006/relationships/customXml" Target="ink/ink1860.xml"/><Relationship Id="rId4541" Type="http://schemas.openxmlformats.org/officeDocument/2006/relationships/customXml" Target="ink/ink1961.xml"/><Relationship Id="rId1928" Type="http://schemas.openxmlformats.org/officeDocument/2006/relationships/image" Target="media/image954.emf"/><Relationship Id="rId3143" Type="http://schemas.openxmlformats.org/officeDocument/2006/relationships/image" Target="media/image1549.emf"/><Relationship Id="rId3350" Type="http://schemas.openxmlformats.org/officeDocument/2006/relationships/image" Target="media/image95.wmf"/><Relationship Id="rId6299" Type="http://schemas.openxmlformats.org/officeDocument/2006/relationships/oleObject" Target="embeddings/oleObject206.bin"/><Relationship Id="rId271" Type="http://schemas.openxmlformats.org/officeDocument/2006/relationships/image" Target="media/image130.emf"/><Relationship Id="rId3003" Type="http://schemas.openxmlformats.org/officeDocument/2006/relationships/image" Target="media/image1479.emf"/><Relationship Id="rId4401" Type="http://schemas.openxmlformats.org/officeDocument/2006/relationships/image" Target="media/image861.emf"/><Relationship Id="rId6159" Type="http://schemas.openxmlformats.org/officeDocument/2006/relationships/customXml" Target="ink/ink2738.xml"/><Relationship Id="rId131" Type="http://schemas.openxmlformats.org/officeDocument/2006/relationships/customXml" Target="ink/ink55.xml"/><Relationship Id="rId3210" Type="http://schemas.openxmlformats.org/officeDocument/2006/relationships/image" Target="media/image1582.emf"/><Relationship Id="rId6366" Type="http://schemas.openxmlformats.org/officeDocument/2006/relationships/image" Target="media/image2854.emf"/><Relationship Id="rId6573" Type="http://schemas.openxmlformats.org/officeDocument/2006/relationships/image" Target="media/image2954.emf"/><Relationship Id="rId6780" Type="http://schemas.openxmlformats.org/officeDocument/2006/relationships/customXml" Target="ink/ink3026.xml"/><Relationship Id="rId2769" Type="http://schemas.openxmlformats.org/officeDocument/2006/relationships/image" Target="media/image1373.emf"/><Relationship Id="rId2976" Type="http://schemas.openxmlformats.org/officeDocument/2006/relationships/image" Target="media/image1466.emf"/><Relationship Id="rId5175" Type="http://schemas.openxmlformats.org/officeDocument/2006/relationships/image" Target="media/image2265.emf"/><Relationship Id="rId5382" Type="http://schemas.openxmlformats.org/officeDocument/2006/relationships/customXml" Target="ink/ink2378.xml"/><Relationship Id="rId6019" Type="http://schemas.openxmlformats.org/officeDocument/2006/relationships/customXml" Target="ink/ink2672.xml"/><Relationship Id="rId6226" Type="http://schemas.openxmlformats.org/officeDocument/2006/relationships/customXml" Target="ink/ink2769.xml"/><Relationship Id="rId6433" Type="http://schemas.openxmlformats.org/officeDocument/2006/relationships/image" Target="media/image2887.wmf"/><Relationship Id="rId6640" Type="http://schemas.openxmlformats.org/officeDocument/2006/relationships/customXml" Target="ink/ink2963.xml"/><Relationship Id="rId948" Type="http://schemas.openxmlformats.org/officeDocument/2006/relationships/image" Target="media/image466.emf"/><Relationship Id="rId1578" Type="http://schemas.openxmlformats.org/officeDocument/2006/relationships/image" Target="media/image781.emf"/><Relationship Id="rId1785" Type="http://schemas.openxmlformats.org/officeDocument/2006/relationships/customXml" Target="ink/ink854.xml"/><Relationship Id="rId1992" Type="http://schemas.openxmlformats.org/officeDocument/2006/relationships/image" Target="media/image986.emf"/><Relationship Id="rId2629" Type="http://schemas.openxmlformats.org/officeDocument/2006/relationships/image" Target="media/image1303.emf"/><Relationship Id="rId2836" Type="http://schemas.openxmlformats.org/officeDocument/2006/relationships/customXml" Target="ink/ink1174.xml"/><Relationship Id="rId4191" Type="http://schemas.openxmlformats.org/officeDocument/2006/relationships/image" Target="media/image2063.emf"/><Relationship Id="rId5035" Type="http://schemas.openxmlformats.org/officeDocument/2006/relationships/image" Target="media/image2195.emf"/><Relationship Id="rId5242" Type="http://schemas.openxmlformats.org/officeDocument/2006/relationships/image" Target="media/image2298.emf"/><Relationship Id="rId6500" Type="http://schemas.openxmlformats.org/officeDocument/2006/relationships/image" Target="media/image2920.emf"/><Relationship Id="rId77" Type="http://schemas.openxmlformats.org/officeDocument/2006/relationships/oleObject" Target="embeddings/oleObject5.bin"/><Relationship Id="rId808" Type="http://schemas.openxmlformats.org/officeDocument/2006/relationships/image" Target="media/image397.emf"/><Relationship Id="rId1438" Type="http://schemas.openxmlformats.org/officeDocument/2006/relationships/image" Target="media/image711.emf"/><Relationship Id="rId1645" Type="http://schemas.openxmlformats.org/officeDocument/2006/relationships/customXml" Target="ink/ink784.xml"/><Relationship Id="rId4051" Type="http://schemas.openxmlformats.org/officeDocument/2006/relationships/image" Target="media/image1993.emf"/><Relationship Id="rId5102" Type="http://schemas.openxmlformats.org/officeDocument/2006/relationships/customXml" Target="ink/ink2240.xml"/><Relationship Id="rId1852" Type="http://schemas.openxmlformats.org/officeDocument/2006/relationships/oleObject" Target="embeddings/oleObject39.bin"/><Relationship Id="rId2903" Type="http://schemas.openxmlformats.org/officeDocument/2006/relationships/oleObject" Target="embeddings/oleObject93.bin"/><Relationship Id="rId7067" Type="http://schemas.openxmlformats.org/officeDocument/2006/relationships/customXml" Target="ink/ink3155.xml"/><Relationship Id="rId7274" Type="http://schemas.openxmlformats.org/officeDocument/2006/relationships/customXml" Target="ink/ink3249.xml"/><Relationship Id="rId1505" Type="http://schemas.openxmlformats.org/officeDocument/2006/relationships/customXml" Target="ink/ink718.xml"/><Relationship Id="rId1712" Type="http://schemas.openxmlformats.org/officeDocument/2006/relationships/image" Target="media/image848.emf"/><Relationship Id="rId4868" Type="http://schemas.openxmlformats.org/officeDocument/2006/relationships/customXml" Target="ink/ink2123.xml"/><Relationship Id="rId5919" Type="http://schemas.openxmlformats.org/officeDocument/2006/relationships/customXml" Target="ink/ink2630.xml"/><Relationship Id="rId6083" Type="http://schemas.openxmlformats.org/officeDocument/2006/relationships/customXml" Target="ink/ink2704.xml"/><Relationship Id="rId6290" Type="http://schemas.openxmlformats.org/officeDocument/2006/relationships/image" Target="media/image2817.emf"/><Relationship Id="rId7134" Type="http://schemas.openxmlformats.org/officeDocument/2006/relationships/image" Target="media/image3231.emf"/><Relationship Id="rId3677" Type="http://schemas.openxmlformats.org/officeDocument/2006/relationships/customXml" Target="ink/ink1546.xml"/><Relationship Id="rId3884" Type="http://schemas.openxmlformats.org/officeDocument/2006/relationships/customXml" Target="ink/ink1641.xml"/><Relationship Id="rId4728" Type="http://schemas.openxmlformats.org/officeDocument/2006/relationships/customXml" Target="ink/ink2053.xml"/><Relationship Id="rId4935" Type="http://schemas.openxmlformats.org/officeDocument/2006/relationships/image" Target="media/image1784.emf"/><Relationship Id="rId7341" Type="http://schemas.openxmlformats.org/officeDocument/2006/relationships/image" Target="media/image3333.emf"/><Relationship Id="rId598" Type="http://schemas.openxmlformats.org/officeDocument/2006/relationships/customXml" Target="ink/ink277.xml"/><Relationship Id="rId2486" Type="http://schemas.openxmlformats.org/officeDocument/2006/relationships/image" Target="media/image1232.emf"/><Relationship Id="rId2693" Type="http://schemas.openxmlformats.org/officeDocument/2006/relationships/image" Target="media/image1335.emf"/><Relationship Id="rId3537" Type="http://schemas.openxmlformats.org/officeDocument/2006/relationships/customXml" Target="ink/ink1483.xml"/><Relationship Id="rId3744" Type="http://schemas.openxmlformats.org/officeDocument/2006/relationships/image" Target="media/image1845.emf"/><Relationship Id="rId3951" Type="http://schemas.openxmlformats.org/officeDocument/2006/relationships/image" Target="media/image1943.emf"/><Relationship Id="rId6150" Type="http://schemas.openxmlformats.org/officeDocument/2006/relationships/image" Target="media/image2750.emf"/><Relationship Id="rId7201" Type="http://schemas.openxmlformats.org/officeDocument/2006/relationships/customXml" Target="ink/ink3218.xml"/><Relationship Id="rId458" Type="http://schemas.openxmlformats.org/officeDocument/2006/relationships/customXml" Target="ink/ink213.xml"/><Relationship Id="rId665" Type="http://schemas.openxmlformats.org/officeDocument/2006/relationships/image" Target="media/image326.emf"/><Relationship Id="rId872" Type="http://schemas.openxmlformats.org/officeDocument/2006/relationships/customXml" Target="ink/ink410.xml"/><Relationship Id="rId1088" Type="http://schemas.openxmlformats.org/officeDocument/2006/relationships/image" Target="media/image536.emf"/><Relationship Id="rId1295" Type="http://schemas.openxmlformats.org/officeDocument/2006/relationships/customXml" Target="ink/ink619.xml"/><Relationship Id="rId2139" Type="http://schemas.openxmlformats.org/officeDocument/2006/relationships/image" Target="media/image52.wmf"/><Relationship Id="rId2553" Type="http://schemas.openxmlformats.org/officeDocument/2006/relationships/customXml" Target="ink/ink1038.xml"/><Relationship Id="rId2760" Type="http://schemas.openxmlformats.org/officeDocument/2006/relationships/customXml" Target="ink/ink1139.xml"/><Relationship Id="rId3604" Type="http://schemas.openxmlformats.org/officeDocument/2006/relationships/image" Target="media/image1778.emf"/><Relationship Id="rId3811" Type="http://schemas.openxmlformats.org/officeDocument/2006/relationships/customXml" Target="ink/ink1612.xml"/><Relationship Id="rId6010" Type="http://schemas.openxmlformats.org/officeDocument/2006/relationships/image" Target="media/image2680.emf"/><Relationship Id="rId6967" Type="http://schemas.openxmlformats.org/officeDocument/2006/relationships/customXml" Target="ink/ink3109.xml"/><Relationship Id="rId318" Type="http://schemas.openxmlformats.org/officeDocument/2006/relationships/customXml" Target="ink/ink143.xml"/><Relationship Id="rId525" Type="http://schemas.openxmlformats.org/officeDocument/2006/relationships/oleObject" Target="embeddings/oleObject16.bin"/><Relationship Id="rId732" Type="http://schemas.openxmlformats.org/officeDocument/2006/relationships/customXml" Target="ink/ink344.xml"/><Relationship Id="rId1155" Type="http://schemas.openxmlformats.org/officeDocument/2006/relationships/customXml" Target="ink/ink549.xml"/><Relationship Id="rId1362" Type="http://schemas.openxmlformats.org/officeDocument/2006/relationships/image" Target="media/image673.emf"/><Relationship Id="rId2620" Type="http://schemas.openxmlformats.org/officeDocument/2006/relationships/customXml" Target="ink/ink1071.xml"/><Relationship Id="rId5569" Type="http://schemas.openxmlformats.org/officeDocument/2006/relationships/image" Target="media/image2461.emf"/><Relationship Id="rId5776" Type="http://schemas.openxmlformats.org/officeDocument/2006/relationships/image" Target="media/image2564.emf"/><Relationship Id="rId1015" Type="http://schemas.openxmlformats.org/officeDocument/2006/relationships/customXml" Target="ink/ink479.xml"/><Relationship Id="rId1222" Type="http://schemas.openxmlformats.org/officeDocument/2006/relationships/image" Target="media/image603.emf"/><Relationship Id="rId4378" Type="http://schemas.openxmlformats.org/officeDocument/2006/relationships/customXml" Target="ink/ink1882.xml"/><Relationship Id="rId4585" Type="http://schemas.openxmlformats.org/officeDocument/2006/relationships/customXml" Target="ink/ink1982.xml"/><Relationship Id="rId5429" Type="http://schemas.openxmlformats.org/officeDocument/2006/relationships/image" Target="media/image2391.emf"/><Relationship Id="rId5983" Type="http://schemas.openxmlformats.org/officeDocument/2006/relationships/customXml" Target="ink/ink2656.xml"/><Relationship Id="rId6827" Type="http://schemas.openxmlformats.org/officeDocument/2006/relationships/oleObject" Target="embeddings/oleObject225.bin"/><Relationship Id="rId3187" Type="http://schemas.openxmlformats.org/officeDocument/2006/relationships/customXml" Target="ink/ink1328.xml"/><Relationship Id="rId3394" Type="http://schemas.openxmlformats.org/officeDocument/2006/relationships/image" Target="media/image1673.emf"/><Relationship Id="rId4238" Type="http://schemas.openxmlformats.org/officeDocument/2006/relationships/customXml" Target="ink/ink1813.xml"/><Relationship Id="rId4792" Type="http://schemas.openxmlformats.org/officeDocument/2006/relationships/customXml" Target="ink/ink2085.xml"/><Relationship Id="rId5636" Type="http://schemas.openxmlformats.org/officeDocument/2006/relationships/image" Target="media/image2494.emf"/><Relationship Id="rId5843" Type="http://schemas.openxmlformats.org/officeDocument/2006/relationships/customXml" Target="ink/ink2592.xml"/><Relationship Id="rId3047" Type="http://schemas.openxmlformats.org/officeDocument/2006/relationships/image" Target="media/image1501.emf"/><Relationship Id="rId4445" Type="http://schemas.openxmlformats.org/officeDocument/2006/relationships/image" Target="media/image883.emf"/><Relationship Id="rId4652" Type="http://schemas.openxmlformats.org/officeDocument/2006/relationships/image" Target="media/image1110.emf"/><Relationship Id="rId5703" Type="http://schemas.openxmlformats.org/officeDocument/2006/relationships/customXml" Target="ink/ink2525.xml"/><Relationship Id="rId5910" Type="http://schemas.openxmlformats.org/officeDocument/2006/relationships/image" Target="media/image2631.emf"/><Relationship Id="rId175" Type="http://schemas.openxmlformats.org/officeDocument/2006/relationships/image" Target="media/image82.emf"/><Relationship Id="rId3254" Type="http://schemas.openxmlformats.org/officeDocument/2006/relationships/image" Target="media/image1604.emf"/><Relationship Id="rId3461" Type="http://schemas.openxmlformats.org/officeDocument/2006/relationships/customXml" Target="ink/ink1446.xml"/><Relationship Id="rId4305" Type="http://schemas.openxmlformats.org/officeDocument/2006/relationships/image" Target="media/image2117.emf"/><Relationship Id="rId4512" Type="http://schemas.openxmlformats.org/officeDocument/2006/relationships/image" Target="media/image1033.emf"/><Relationship Id="rId382" Type="http://schemas.openxmlformats.org/officeDocument/2006/relationships/customXml" Target="ink/ink175.xml"/><Relationship Id="rId2063" Type="http://schemas.openxmlformats.org/officeDocument/2006/relationships/customXml" Target="ink/ink971.xml"/><Relationship Id="rId3114" Type="http://schemas.openxmlformats.org/officeDocument/2006/relationships/customXml" Target="ink/ink1291.xml"/><Relationship Id="rId3321" Type="http://schemas.openxmlformats.org/officeDocument/2006/relationships/image" Target="media/image1637.emf"/><Relationship Id="rId6477" Type="http://schemas.openxmlformats.org/officeDocument/2006/relationships/customXml" Target="ink/ink2880.xml"/><Relationship Id="rId6684" Type="http://schemas.openxmlformats.org/officeDocument/2006/relationships/customXml" Target="ink/ink2981.xml"/><Relationship Id="rId6891" Type="http://schemas.openxmlformats.org/officeDocument/2006/relationships/oleObject" Target="embeddings/oleObject232.bin"/><Relationship Id="rId242" Type="http://schemas.openxmlformats.org/officeDocument/2006/relationships/customXml" Target="ink/ink108.xml"/><Relationship Id="rId2130" Type="http://schemas.openxmlformats.org/officeDocument/2006/relationships/oleObject" Target="embeddings/oleObject55.bin"/><Relationship Id="rId5079" Type="http://schemas.openxmlformats.org/officeDocument/2006/relationships/image" Target="media/image2217.emf"/><Relationship Id="rId5286" Type="http://schemas.openxmlformats.org/officeDocument/2006/relationships/customXml" Target="ink/ink2333.xml"/><Relationship Id="rId5493" Type="http://schemas.openxmlformats.org/officeDocument/2006/relationships/oleObject" Target="embeddings/oleObject165.bin"/><Relationship Id="rId6337" Type="http://schemas.openxmlformats.org/officeDocument/2006/relationships/customXml" Target="ink/ink2816.xml"/><Relationship Id="rId6544" Type="http://schemas.openxmlformats.org/officeDocument/2006/relationships/image" Target="media/image2941.emf"/><Relationship Id="rId6751" Type="http://schemas.openxmlformats.org/officeDocument/2006/relationships/image" Target="media/image3042.emf"/><Relationship Id="rId102" Type="http://schemas.openxmlformats.org/officeDocument/2006/relationships/customXml" Target="ink/ink43.xml"/><Relationship Id="rId1689" Type="http://schemas.openxmlformats.org/officeDocument/2006/relationships/customXml" Target="ink/ink806.xml"/><Relationship Id="rId4095" Type="http://schemas.openxmlformats.org/officeDocument/2006/relationships/image" Target="media/image2015.emf"/><Relationship Id="rId5146" Type="http://schemas.openxmlformats.org/officeDocument/2006/relationships/customXml" Target="ink/ink2262.xml"/><Relationship Id="rId5353" Type="http://schemas.openxmlformats.org/officeDocument/2006/relationships/image" Target="media/image2353.emf"/><Relationship Id="rId5560" Type="http://schemas.openxmlformats.org/officeDocument/2006/relationships/customXml" Target="ink/ink2458.xml"/><Relationship Id="rId6404" Type="http://schemas.openxmlformats.org/officeDocument/2006/relationships/image" Target="media/image2873.emf"/><Relationship Id="rId1896" Type="http://schemas.openxmlformats.org/officeDocument/2006/relationships/image" Target="media/image938.emf"/><Relationship Id="rId2947" Type="http://schemas.openxmlformats.org/officeDocument/2006/relationships/customXml" Target="ink/ink1211.xml"/><Relationship Id="rId4162" Type="http://schemas.openxmlformats.org/officeDocument/2006/relationships/customXml" Target="ink/ink1774.xml"/><Relationship Id="rId5006" Type="http://schemas.openxmlformats.org/officeDocument/2006/relationships/customXml" Target="ink/ink2192.xml"/><Relationship Id="rId5213" Type="http://schemas.openxmlformats.org/officeDocument/2006/relationships/image" Target="media/image2284.emf"/><Relationship Id="rId6611" Type="http://schemas.openxmlformats.org/officeDocument/2006/relationships/image" Target="media/image2973.emf"/><Relationship Id="rId919" Type="http://schemas.openxmlformats.org/officeDocument/2006/relationships/customXml" Target="ink/ink431.xml"/><Relationship Id="rId1549" Type="http://schemas.openxmlformats.org/officeDocument/2006/relationships/customXml" Target="ink/ink740.xml"/><Relationship Id="rId1756" Type="http://schemas.openxmlformats.org/officeDocument/2006/relationships/customXml" Target="ink/ink839.xml"/><Relationship Id="rId1963" Type="http://schemas.openxmlformats.org/officeDocument/2006/relationships/customXml" Target="ink/ink924.xml"/><Relationship Id="rId2807" Type="http://schemas.openxmlformats.org/officeDocument/2006/relationships/image" Target="media/image1392.emf"/><Relationship Id="rId4022" Type="http://schemas.openxmlformats.org/officeDocument/2006/relationships/customXml" Target="ink/ink1705.xml"/><Relationship Id="rId5420" Type="http://schemas.openxmlformats.org/officeDocument/2006/relationships/image" Target="media/image2387.wmf"/><Relationship Id="rId7178" Type="http://schemas.openxmlformats.org/officeDocument/2006/relationships/image" Target="media/image3253.emf"/><Relationship Id="rId48" Type="http://schemas.openxmlformats.org/officeDocument/2006/relationships/image" Target="media/image20.emf"/><Relationship Id="rId1409" Type="http://schemas.openxmlformats.org/officeDocument/2006/relationships/customXml" Target="ink/ink674.xml"/><Relationship Id="rId1616" Type="http://schemas.openxmlformats.org/officeDocument/2006/relationships/image" Target="media/image800.emf"/><Relationship Id="rId1823" Type="http://schemas.openxmlformats.org/officeDocument/2006/relationships/image" Target="media/image902.emf"/><Relationship Id="rId4979" Type="http://schemas.openxmlformats.org/officeDocument/2006/relationships/image" Target="media/image2167.emf"/><Relationship Id="rId3788" Type="http://schemas.openxmlformats.org/officeDocument/2006/relationships/image" Target="media/image1867.emf"/><Relationship Id="rId3995" Type="http://schemas.openxmlformats.org/officeDocument/2006/relationships/image" Target="media/image1965.emf"/><Relationship Id="rId4839" Type="http://schemas.openxmlformats.org/officeDocument/2006/relationships/image" Target="media/image1203.emf"/><Relationship Id="rId6194" Type="http://schemas.openxmlformats.org/officeDocument/2006/relationships/image" Target="media/image2771.emf"/><Relationship Id="rId7038" Type="http://schemas.openxmlformats.org/officeDocument/2006/relationships/image" Target="media/image3183.emf"/><Relationship Id="rId7245" Type="http://schemas.openxmlformats.org/officeDocument/2006/relationships/oleObject" Target="embeddings/oleObject248.bin"/><Relationship Id="rId2597" Type="http://schemas.openxmlformats.org/officeDocument/2006/relationships/image" Target="media/image1287.emf"/><Relationship Id="rId3648" Type="http://schemas.openxmlformats.org/officeDocument/2006/relationships/image" Target="media/image1798.emf"/><Relationship Id="rId3855" Type="http://schemas.openxmlformats.org/officeDocument/2006/relationships/image" Target="media/image1898.emf"/><Relationship Id="rId6054" Type="http://schemas.openxmlformats.org/officeDocument/2006/relationships/image" Target="media/image2702.emf"/><Relationship Id="rId6261" Type="http://schemas.openxmlformats.org/officeDocument/2006/relationships/customXml" Target="ink/ink2784.xml"/><Relationship Id="rId7105" Type="http://schemas.openxmlformats.org/officeDocument/2006/relationships/customXml" Target="ink/ink3174.xml"/><Relationship Id="rId7312" Type="http://schemas.openxmlformats.org/officeDocument/2006/relationships/customXml" Target="ink/ink3263.xml"/><Relationship Id="rId569" Type="http://schemas.openxmlformats.org/officeDocument/2006/relationships/image" Target="media/image278.emf"/><Relationship Id="rId776" Type="http://schemas.openxmlformats.org/officeDocument/2006/relationships/customXml" Target="ink/ink366.xml"/><Relationship Id="rId983" Type="http://schemas.openxmlformats.org/officeDocument/2006/relationships/customXml" Target="ink/ink463.xml"/><Relationship Id="rId1199" Type="http://schemas.openxmlformats.org/officeDocument/2006/relationships/customXml" Target="ink/ink571.xml"/><Relationship Id="rId2457" Type="http://schemas.openxmlformats.org/officeDocument/2006/relationships/customXml" Target="ink/ink994.xml"/><Relationship Id="rId2664" Type="http://schemas.openxmlformats.org/officeDocument/2006/relationships/customXml" Target="ink/ink1093.xml"/><Relationship Id="rId3508" Type="http://schemas.openxmlformats.org/officeDocument/2006/relationships/image" Target="media/image1730.emf"/><Relationship Id="rId4906" Type="http://schemas.openxmlformats.org/officeDocument/2006/relationships/customXml" Target="ink/ink2142.xml"/><Relationship Id="rId5070" Type="http://schemas.openxmlformats.org/officeDocument/2006/relationships/customXml" Target="ink/ink2224.xml"/><Relationship Id="rId6121" Type="http://schemas.openxmlformats.org/officeDocument/2006/relationships/customXml" Target="ink/ink2721.xml"/><Relationship Id="rId429" Type="http://schemas.openxmlformats.org/officeDocument/2006/relationships/image" Target="media/image209.emf"/><Relationship Id="rId636" Type="http://schemas.openxmlformats.org/officeDocument/2006/relationships/customXml" Target="ink/ink296.xml"/><Relationship Id="rId1059" Type="http://schemas.openxmlformats.org/officeDocument/2006/relationships/customXml" Target="ink/ink501.xml"/><Relationship Id="rId1266" Type="http://schemas.openxmlformats.org/officeDocument/2006/relationships/image" Target="media/image625.emf"/><Relationship Id="rId1473" Type="http://schemas.openxmlformats.org/officeDocument/2006/relationships/customXml" Target="ink/ink705.xml"/><Relationship Id="rId2871" Type="http://schemas.openxmlformats.org/officeDocument/2006/relationships/image" Target="media/image1420.emf"/><Relationship Id="rId3715" Type="http://schemas.openxmlformats.org/officeDocument/2006/relationships/customXml" Target="ink/ink1565.xml"/><Relationship Id="rId3922" Type="http://schemas.openxmlformats.org/officeDocument/2006/relationships/oleObject" Target="embeddings/oleObject147.bin"/><Relationship Id="rId843" Type="http://schemas.openxmlformats.org/officeDocument/2006/relationships/customXml" Target="ink/ink397.xml"/><Relationship Id="rId1126" Type="http://schemas.openxmlformats.org/officeDocument/2006/relationships/image" Target="media/image555.emf"/><Relationship Id="rId1680" Type="http://schemas.openxmlformats.org/officeDocument/2006/relationships/image" Target="media/image832.emf"/><Relationship Id="rId2524" Type="http://schemas.openxmlformats.org/officeDocument/2006/relationships/image" Target="media/image1251.emf"/><Relationship Id="rId2731" Type="http://schemas.openxmlformats.org/officeDocument/2006/relationships/image" Target="media/image1354.emf"/><Relationship Id="rId5887" Type="http://schemas.openxmlformats.org/officeDocument/2006/relationships/customXml" Target="ink/ink2614.xml"/><Relationship Id="rId6938" Type="http://schemas.openxmlformats.org/officeDocument/2006/relationships/image" Target="media/image3134.emf"/><Relationship Id="rId703" Type="http://schemas.openxmlformats.org/officeDocument/2006/relationships/image" Target="media/image345.emf"/><Relationship Id="rId910" Type="http://schemas.openxmlformats.org/officeDocument/2006/relationships/image" Target="media/image447.emf"/><Relationship Id="rId1333" Type="http://schemas.openxmlformats.org/officeDocument/2006/relationships/customXml" Target="ink/ink637.xml"/><Relationship Id="rId1540" Type="http://schemas.openxmlformats.org/officeDocument/2006/relationships/image" Target="media/image762.emf"/><Relationship Id="rId4489" Type="http://schemas.openxmlformats.org/officeDocument/2006/relationships/image" Target="media/image1013.emf"/><Relationship Id="rId4696" Type="http://schemas.openxmlformats.org/officeDocument/2006/relationships/customXml" Target="ink/ink2037.xml"/><Relationship Id="rId5747" Type="http://schemas.openxmlformats.org/officeDocument/2006/relationships/customXml" Target="ink/ink2546.xml"/><Relationship Id="rId5954" Type="http://schemas.openxmlformats.org/officeDocument/2006/relationships/customXml" Target="ink/ink2641.xml"/><Relationship Id="rId1400" Type="http://schemas.openxmlformats.org/officeDocument/2006/relationships/image" Target="media/image692.emf"/><Relationship Id="rId3298" Type="http://schemas.openxmlformats.org/officeDocument/2006/relationships/customXml" Target="ink/ink1382.xml"/><Relationship Id="rId4349" Type="http://schemas.openxmlformats.org/officeDocument/2006/relationships/image" Target="media/image2139.emf"/><Relationship Id="rId4556" Type="http://schemas.openxmlformats.org/officeDocument/2006/relationships/image" Target="media/image1062.emf"/><Relationship Id="rId4763" Type="http://schemas.openxmlformats.org/officeDocument/2006/relationships/image" Target="media/image1165.emf"/><Relationship Id="rId4970" Type="http://schemas.openxmlformats.org/officeDocument/2006/relationships/customXml" Target="ink/ink2174.xml"/><Relationship Id="rId5607" Type="http://schemas.openxmlformats.org/officeDocument/2006/relationships/customXml" Target="ink/ink2479.xml"/><Relationship Id="rId5814" Type="http://schemas.openxmlformats.org/officeDocument/2006/relationships/image" Target="media/image2583.emf"/><Relationship Id="rId3158" Type="http://schemas.openxmlformats.org/officeDocument/2006/relationships/customXml" Target="ink/ink1313.xml"/><Relationship Id="rId3365" Type="http://schemas.openxmlformats.org/officeDocument/2006/relationships/customXml" Target="ink/ink1403.xml"/><Relationship Id="rId3572" Type="http://schemas.openxmlformats.org/officeDocument/2006/relationships/image" Target="media/image1762.emf"/><Relationship Id="rId4209" Type="http://schemas.openxmlformats.org/officeDocument/2006/relationships/image" Target="media/image2072.emf"/><Relationship Id="rId4416" Type="http://schemas.openxmlformats.org/officeDocument/2006/relationships/customXml" Target="ink/ink1902.xml"/><Relationship Id="rId4623" Type="http://schemas.openxmlformats.org/officeDocument/2006/relationships/customXml" Target="ink/ink2001.xml"/><Relationship Id="rId4830" Type="http://schemas.openxmlformats.org/officeDocument/2006/relationships/customXml" Target="ink/ink2104.xml"/><Relationship Id="rId286" Type="http://schemas.openxmlformats.org/officeDocument/2006/relationships/customXml" Target="ink/ink127.xml"/><Relationship Id="rId493" Type="http://schemas.openxmlformats.org/officeDocument/2006/relationships/image" Target="media/image241.emf"/><Relationship Id="rId3018" Type="http://schemas.openxmlformats.org/officeDocument/2006/relationships/customXml" Target="ink/ink1243.xml"/><Relationship Id="rId3225" Type="http://schemas.openxmlformats.org/officeDocument/2006/relationships/customXml" Target="ink/ink1347.xml"/><Relationship Id="rId3432" Type="http://schemas.openxmlformats.org/officeDocument/2006/relationships/image" Target="media/image1692.emf"/><Relationship Id="rId6588" Type="http://schemas.openxmlformats.org/officeDocument/2006/relationships/customXml" Target="ink/ink2937.xml"/><Relationship Id="rId6795" Type="http://schemas.openxmlformats.org/officeDocument/2006/relationships/image" Target="media/image3064.emf"/><Relationship Id="rId146" Type="http://schemas.openxmlformats.org/officeDocument/2006/relationships/image" Target="media/image68.emf"/><Relationship Id="rId353" Type="http://schemas.openxmlformats.org/officeDocument/2006/relationships/image" Target="media/image171.emf"/><Relationship Id="rId560" Type="http://schemas.openxmlformats.org/officeDocument/2006/relationships/customXml" Target="ink/ink258.xml"/><Relationship Id="rId1190" Type="http://schemas.openxmlformats.org/officeDocument/2006/relationships/image" Target="media/image587.emf"/><Relationship Id="rId2034" Type="http://schemas.openxmlformats.org/officeDocument/2006/relationships/image" Target="media/image1007.emf"/><Relationship Id="rId5397" Type="http://schemas.openxmlformats.org/officeDocument/2006/relationships/image" Target="media/image2375.emf"/><Relationship Id="rId6448" Type="http://schemas.openxmlformats.org/officeDocument/2006/relationships/image" Target="media/image2894.emf"/><Relationship Id="rId213" Type="http://schemas.openxmlformats.org/officeDocument/2006/relationships/image" Target="media/image101.emf"/><Relationship Id="rId420" Type="http://schemas.openxmlformats.org/officeDocument/2006/relationships/customXml" Target="ink/ink194.xml"/><Relationship Id="rId1050" Type="http://schemas.openxmlformats.org/officeDocument/2006/relationships/image" Target="media/image517.emf"/><Relationship Id="rId2101" Type="http://schemas.openxmlformats.org/officeDocument/2006/relationships/customXml" Target="ink/ink976.xml"/><Relationship Id="rId5257" Type="http://schemas.openxmlformats.org/officeDocument/2006/relationships/customXml" Target="ink/ink2318.xml"/><Relationship Id="rId6655" Type="http://schemas.openxmlformats.org/officeDocument/2006/relationships/oleObject" Target="embeddings/oleObject218.bin"/><Relationship Id="rId6862" Type="http://schemas.openxmlformats.org/officeDocument/2006/relationships/oleObject" Target="embeddings/oleObject228.bin"/><Relationship Id="rId4066" Type="http://schemas.openxmlformats.org/officeDocument/2006/relationships/customXml" Target="ink/ink1727.xml"/><Relationship Id="rId5464" Type="http://schemas.openxmlformats.org/officeDocument/2006/relationships/customXml" Target="ink/ink2417.xml"/><Relationship Id="rId5671" Type="http://schemas.openxmlformats.org/officeDocument/2006/relationships/customXml" Target="ink/ink2510.xml"/><Relationship Id="rId6308" Type="http://schemas.openxmlformats.org/officeDocument/2006/relationships/image" Target="media/image2825.emf"/><Relationship Id="rId6515" Type="http://schemas.openxmlformats.org/officeDocument/2006/relationships/customXml" Target="ink/ink2899.xml"/><Relationship Id="rId6722" Type="http://schemas.openxmlformats.org/officeDocument/2006/relationships/customXml" Target="ink/ink2999.xml"/><Relationship Id="rId1867" Type="http://schemas.openxmlformats.org/officeDocument/2006/relationships/customXml" Target="ink/ink877.xml"/><Relationship Id="rId2918" Type="http://schemas.openxmlformats.org/officeDocument/2006/relationships/image" Target="media/image1437.emf"/><Relationship Id="rId4273" Type="http://schemas.openxmlformats.org/officeDocument/2006/relationships/customXml" Target="ink/ink1831.xml"/><Relationship Id="rId4480" Type="http://schemas.openxmlformats.org/officeDocument/2006/relationships/customXml" Target="ink/ink1932.xml"/><Relationship Id="rId5117" Type="http://schemas.openxmlformats.org/officeDocument/2006/relationships/image" Target="media/image2236.emf"/><Relationship Id="rId5324" Type="http://schemas.openxmlformats.org/officeDocument/2006/relationships/customXml" Target="ink/ink2352.xml"/><Relationship Id="rId5531" Type="http://schemas.openxmlformats.org/officeDocument/2006/relationships/image" Target="media/image2442.emf"/><Relationship Id="rId1727" Type="http://schemas.openxmlformats.org/officeDocument/2006/relationships/image" Target="media/image112.emf"/><Relationship Id="rId1934" Type="http://schemas.openxmlformats.org/officeDocument/2006/relationships/image" Target="media/image957.emf"/><Relationship Id="rId3082" Type="http://schemas.openxmlformats.org/officeDocument/2006/relationships/customXml" Target="ink/ink1275.xml"/><Relationship Id="rId4133" Type="http://schemas.openxmlformats.org/officeDocument/2006/relationships/oleObject" Target="embeddings/oleObject150.bin"/><Relationship Id="rId4340" Type="http://schemas.openxmlformats.org/officeDocument/2006/relationships/customXml" Target="ink/ink1863.xml"/><Relationship Id="rId7289" Type="http://schemas.openxmlformats.org/officeDocument/2006/relationships/oleObject" Target="embeddings/oleObject255.bin"/><Relationship Id="rId19" Type="http://schemas.openxmlformats.org/officeDocument/2006/relationships/customXml" Target="ink/ink6.xml"/><Relationship Id="rId3899" Type="http://schemas.openxmlformats.org/officeDocument/2006/relationships/oleObject" Target="embeddings/oleObject144.bin"/><Relationship Id="rId4200" Type="http://schemas.openxmlformats.org/officeDocument/2006/relationships/customXml" Target="ink/ink1793.xml"/><Relationship Id="rId6098" Type="http://schemas.openxmlformats.org/officeDocument/2006/relationships/image" Target="media/image2724.emf"/><Relationship Id="rId7149" Type="http://schemas.openxmlformats.org/officeDocument/2006/relationships/customXml" Target="ink/ink3196.xml"/><Relationship Id="rId7356" Type="http://schemas.openxmlformats.org/officeDocument/2006/relationships/customXml" Target="ink/ink3282.xml"/><Relationship Id="rId6165" Type="http://schemas.openxmlformats.org/officeDocument/2006/relationships/customXml" Target="ink/ink2741.xml"/><Relationship Id="rId6372" Type="http://schemas.openxmlformats.org/officeDocument/2006/relationships/image" Target="media/image2857.emf"/><Relationship Id="rId7009" Type="http://schemas.openxmlformats.org/officeDocument/2006/relationships/customXml" Target="ink/ink3129.xml"/><Relationship Id="rId7216" Type="http://schemas.openxmlformats.org/officeDocument/2006/relationships/image" Target="media/image3272.emf"/><Relationship Id="rId3759" Type="http://schemas.openxmlformats.org/officeDocument/2006/relationships/customXml" Target="ink/ink1586.xml"/><Relationship Id="rId3966" Type="http://schemas.openxmlformats.org/officeDocument/2006/relationships/customXml" Target="ink/ink1677.xml"/><Relationship Id="rId5181" Type="http://schemas.openxmlformats.org/officeDocument/2006/relationships/image" Target="media/image2268.emf"/><Relationship Id="rId6025" Type="http://schemas.openxmlformats.org/officeDocument/2006/relationships/customXml" Target="ink/ink2675.xml"/><Relationship Id="rId6232" Type="http://schemas.openxmlformats.org/officeDocument/2006/relationships/customXml" Target="ink/ink2771.xml"/><Relationship Id="rId3" Type="http://schemas.openxmlformats.org/officeDocument/2006/relationships/styles" Target="styles.xml"/><Relationship Id="rId887" Type="http://schemas.openxmlformats.org/officeDocument/2006/relationships/oleObject" Target="embeddings/oleObject27.bin"/><Relationship Id="rId2568" Type="http://schemas.openxmlformats.org/officeDocument/2006/relationships/image" Target="media/image1273.emf"/><Relationship Id="rId2775" Type="http://schemas.openxmlformats.org/officeDocument/2006/relationships/image" Target="media/image1376.emf"/><Relationship Id="rId2982" Type="http://schemas.openxmlformats.org/officeDocument/2006/relationships/customXml" Target="ink/ink1229.xml"/><Relationship Id="rId3619" Type="http://schemas.openxmlformats.org/officeDocument/2006/relationships/customXml" Target="ink/ink1521.xml"/><Relationship Id="rId3826" Type="http://schemas.openxmlformats.org/officeDocument/2006/relationships/image" Target="media/image1885.emf"/><Relationship Id="rId5041" Type="http://schemas.openxmlformats.org/officeDocument/2006/relationships/image" Target="media/image2198.emf"/><Relationship Id="rId747" Type="http://schemas.openxmlformats.org/officeDocument/2006/relationships/image" Target="media/image367.emf"/><Relationship Id="rId954" Type="http://schemas.openxmlformats.org/officeDocument/2006/relationships/image" Target="media/image469.emf"/><Relationship Id="rId1377" Type="http://schemas.openxmlformats.org/officeDocument/2006/relationships/customXml" Target="ink/ink658.xml"/><Relationship Id="rId1584" Type="http://schemas.openxmlformats.org/officeDocument/2006/relationships/image" Target="media/image784.emf"/><Relationship Id="rId2635" Type="http://schemas.openxmlformats.org/officeDocument/2006/relationships/image" Target="media/image1306.emf"/><Relationship Id="rId2842" Type="http://schemas.openxmlformats.org/officeDocument/2006/relationships/customXml" Target="ink/ink1177.xml"/><Relationship Id="rId5998" Type="http://schemas.openxmlformats.org/officeDocument/2006/relationships/image" Target="media/image2674.emf"/><Relationship Id="rId83" Type="http://schemas.openxmlformats.org/officeDocument/2006/relationships/image" Target="media/image37.emf"/><Relationship Id="rId607" Type="http://schemas.openxmlformats.org/officeDocument/2006/relationships/image" Target="media/image297.emf"/><Relationship Id="rId814" Type="http://schemas.openxmlformats.org/officeDocument/2006/relationships/image" Target="media/image400.emf"/><Relationship Id="rId1237" Type="http://schemas.openxmlformats.org/officeDocument/2006/relationships/customXml" Target="ink/ink590.xml"/><Relationship Id="rId1444" Type="http://schemas.openxmlformats.org/officeDocument/2006/relationships/image" Target="media/image714.emf"/><Relationship Id="rId1651" Type="http://schemas.openxmlformats.org/officeDocument/2006/relationships/customXml" Target="ink/ink787.xml"/><Relationship Id="rId2702" Type="http://schemas.openxmlformats.org/officeDocument/2006/relationships/customXml" Target="ink/ink1112.xml"/><Relationship Id="rId5858" Type="http://schemas.openxmlformats.org/officeDocument/2006/relationships/image" Target="media/image2605.emf"/><Relationship Id="rId6909" Type="http://schemas.openxmlformats.org/officeDocument/2006/relationships/image" Target="media/image3120.emf"/><Relationship Id="rId1304" Type="http://schemas.openxmlformats.org/officeDocument/2006/relationships/image" Target="media/image644.emf"/><Relationship Id="rId1511" Type="http://schemas.openxmlformats.org/officeDocument/2006/relationships/customXml" Target="ink/ink721.xml"/><Relationship Id="rId4667" Type="http://schemas.openxmlformats.org/officeDocument/2006/relationships/customXml" Target="ink/ink2022.xml"/><Relationship Id="rId4874" Type="http://schemas.openxmlformats.org/officeDocument/2006/relationships/customXml" Target="ink/ink2126.xml"/><Relationship Id="rId5718" Type="http://schemas.openxmlformats.org/officeDocument/2006/relationships/image" Target="media/image2535.emf"/><Relationship Id="rId7073" Type="http://schemas.openxmlformats.org/officeDocument/2006/relationships/customXml" Target="ink/ink3158.xml"/><Relationship Id="rId7280" Type="http://schemas.openxmlformats.org/officeDocument/2006/relationships/customXml" Target="ink/ink3252.xml"/><Relationship Id="rId3269" Type="http://schemas.openxmlformats.org/officeDocument/2006/relationships/customXml" Target="ink/ink1369.xml"/><Relationship Id="rId3476" Type="http://schemas.openxmlformats.org/officeDocument/2006/relationships/image" Target="media/image1714.emf"/><Relationship Id="rId3683" Type="http://schemas.openxmlformats.org/officeDocument/2006/relationships/customXml" Target="ink/ink1549.xml"/><Relationship Id="rId4527" Type="http://schemas.openxmlformats.org/officeDocument/2006/relationships/customXml" Target="ink/ink1954.xml"/><Relationship Id="rId5925" Type="http://schemas.openxmlformats.org/officeDocument/2006/relationships/customXml" Target="ink/ink2633.xml"/><Relationship Id="rId7140" Type="http://schemas.openxmlformats.org/officeDocument/2006/relationships/image" Target="media/image3234.emf"/><Relationship Id="rId10" Type="http://schemas.openxmlformats.org/officeDocument/2006/relationships/image" Target="media/image1.emf"/><Relationship Id="rId397" Type="http://schemas.openxmlformats.org/officeDocument/2006/relationships/image" Target="media/image193.emf"/><Relationship Id="rId2492" Type="http://schemas.openxmlformats.org/officeDocument/2006/relationships/image" Target="media/image1235.emf"/><Relationship Id="rId3129" Type="http://schemas.openxmlformats.org/officeDocument/2006/relationships/image" Target="media/image1542.emf"/><Relationship Id="rId3336" Type="http://schemas.openxmlformats.org/officeDocument/2006/relationships/image" Target="media/image90.wmf"/><Relationship Id="rId3890" Type="http://schemas.openxmlformats.org/officeDocument/2006/relationships/customXml" Target="ink/ink1644.xml"/><Relationship Id="rId4734" Type="http://schemas.openxmlformats.org/officeDocument/2006/relationships/customXml" Target="ink/ink2056.xml"/><Relationship Id="rId4941" Type="http://schemas.openxmlformats.org/officeDocument/2006/relationships/image" Target="media/image1880.emf"/><Relationship Id="rId7000" Type="http://schemas.openxmlformats.org/officeDocument/2006/relationships/image" Target="media/image3165.emf"/><Relationship Id="rId257" Type="http://schemas.openxmlformats.org/officeDocument/2006/relationships/image" Target="media/image123.emf"/><Relationship Id="rId464" Type="http://schemas.openxmlformats.org/officeDocument/2006/relationships/customXml" Target="ink/ink216.xml"/><Relationship Id="rId1094" Type="http://schemas.openxmlformats.org/officeDocument/2006/relationships/image" Target="media/image539.emf"/><Relationship Id="rId2145" Type="http://schemas.openxmlformats.org/officeDocument/2006/relationships/image" Target="media/image55.wmf"/><Relationship Id="rId3543" Type="http://schemas.openxmlformats.org/officeDocument/2006/relationships/customXml" Target="ink/ink1484.xml"/><Relationship Id="rId3750" Type="http://schemas.openxmlformats.org/officeDocument/2006/relationships/image" Target="media/image1848.emf"/><Relationship Id="rId4801" Type="http://schemas.openxmlformats.org/officeDocument/2006/relationships/image" Target="media/image1184.emf"/><Relationship Id="rId6699" Type="http://schemas.openxmlformats.org/officeDocument/2006/relationships/image" Target="media/image3016.emf"/><Relationship Id="rId117" Type="http://schemas.openxmlformats.org/officeDocument/2006/relationships/image" Target="media/image54.emf"/><Relationship Id="rId671" Type="http://schemas.openxmlformats.org/officeDocument/2006/relationships/image" Target="media/image329.emf"/><Relationship Id="rId3403" Type="http://schemas.openxmlformats.org/officeDocument/2006/relationships/customXml" Target="ink/ink1418.xml"/><Relationship Id="rId3610" Type="http://schemas.openxmlformats.org/officeDocument/2006/relationships/image" Target="media/image1781.emf"/><Relationship Id="rId6559" Type="http://schemas.openxmlformats.org/officeDocument/2006/relationships/image" Target="media/image2947.emf"/><Relationship Id="rId6766" Type="http://schemas.openxmlformats.org/officeDocument/2006/relationships/customXml" Target="ink/ink3019.xml"/><Relationship Id="rId6973" Type="http://schemas.openxmlformats.org/officeDocument/2006/relationships/customXml" Target="ink/ink3112.xml"/><Relationship Id="rId324" Type="http://schemas.openxmlformats.org/officeDocument/2006/relationships/customXml" Target="ink/ink146.xml"/><Relationship Id="rId531" Type="http://schemas.openxmlformats.org/officeDocument/2006/relationships/oleObject" Target="embeddings/oleObject19.bin"/><Relationship Id="rId1161" Type="http://schemas.openxmlformats.org/officeDocument/2006/relationships/customXml" Target="ink/ink552.xml"/><Relationship Id="rId2005" Type="http://schemas.openxmlformats.org/officeDocument/2006/relationships/customXml" Target="ink/ink945.xml"/><Relationship Id="rId5368" Type="http://schemas.openxmlformats.org/officeDocument/2006/relationships/customXml" Target="ink/ink2371.xml"/><Relationship Id="rId5575" Type="http://schemas.openxmlformats.org/officeDocument/2006/relationships/image" Target="media/image2464.emf"/><Relationship Id="rId5782" Type="http://schemas.openxmlformats.org/officeDocument/2006/relationships/image" Target="media/image2567.emf"/><Relationship Id="rId6419" Type="http://schemas.openxmlformats.org/officeDocument/2006/relationships/image" Target="media/image2881.wmf"/><Relationship Id="rId6626" Type="http://schemas.openxmlformats.org/officeDocument/2006/relationships/customXml" Target="ink/ink2956.xml"/><Relationship Id="rId6833" Type="http://schemas.openxmlformats.org/officeDocument/2006/relationships/image" Target="media/image3083.emf"/><Relationship Id="rId1021" Type="http://schemas.openxmlformats.org/officeDocument/2006/relationships/customXml" Target="ink/ink482.xml"/><Relationship Id="rId1978" Type="http://schemas.openxmlformats.org/officeDocument/2006/relationships/image" Target="media/image979.emf"/><Relationship Id="rId4177" Type="http://schemas.openxmlformats.org/officeDocument/2006/relationships/image" Target="media/image2056.emf"/><Relationship Id="rId4384" Type="http://schemas.openxmlformats.org/officeDocument/2006/relationships/customXml" Target="ink/ink1885.xml"/><Relationship Id="rId4591" Type="http://schemas.openxmlformats.org/officeDocument/2006/relationships/customXml" Target="ink/ink1985.xml"/><Relationship Id="rId5228" Type="http://schemas.openxmlformats.org/officeDocument/2006/relationships/image" Target="media/image2291.emf"/><Relationship Id="rId5435" Type="http://schemas.openxmlformats.org/officeDocument/2006/relationships/image" Target="media/image2394.emf"/><Relationship Id="rId5642" Type="http://schemas.openxmlformats.org/officeDocument/2006/relationships/image" Target="media/image2497.emf"/><Relationship Id="rId3193" Type="http://schemas.openxmlformats.org/officeDocument/2006/relationships/customXml" Target="ink/ink1331.xml"/><Relationship Id="rId4037" Type="http://schemas.openxmlformats.org/officeDocument/2006/relationships/image" Target="media/image1986.emf"/><Relationship Id="rId4244" Type="http://schemas.openxmlformats.org/officeDocument/2006/relationships/customXml" Target="ink/ink1816.xml"/><Relationship Id="rId4451" Type="http://schemas.openxmlformats.org/officeDocument/2006/relationships/image" Target="media/image886.emf"/><Relationship Id="rId5502" Type="http://schemas.openxmlformats.org/officeDocument/2006/relationships/image" Target="media/image2428.wmf"/><Relationship Id="rId6900" Type="http://schemas.openxmlformats.org/officeDocument/2006/relationships/customXml" Target="ink/ink3077.xml"/><Relationship Id="rId1838" Type="http://schemas.openxmlformats.org/officeDocument/2006/relationships/customXml" Target="ink/ink867.xml"/><Relationship Id="rId3053" Type="http://schemas.openxmlformats.org/officeDocument/2006/relationships/image" Target="media/image1504.emf"/><Relationship Id="rId3260" Type="http://schemas.openxmlformats.org/officeDocument/2006/relationships/image" Target="media/image1607.emf"/><Relationship Id="rId4104" Type="http://schemas.openxmlformats.org/officeDocument/2006/relationships/customXml" Target="ink/ink1746.xml"/><Relationship Id="rId4311" Type="http://schemas.openxmlformats.org/officeDocument/2006/relationships/image" Target="media/image2120.emf"/><Relationship Id="rId181" Type="http://schemas.openxmlformats.org/officeDocument/2006/relationships/image" Target="media/image85.emf"/><Relationship Id="rId1905" Type="http://schemas.openxmlformats.org/officeDocument/2006/relationships/customXml" Target="ink/ink895.xml"/><Relationship Id="rId3120" Type="http://schemas.openxmlformats.org/officeDocument/2006/relationships/customXml" Target="ink/ink1294.xml"/><Relationship Id="rId6069" Type="http://schemas.openxmlformats.org/officeDocument/2006/relationships/customXml" Target="ink/ink2697.xml"/><Relationship Id="rId6276" Type="http://schemas.openxmlformats.org/officeDocument/2006/relationships/oleObject" Target="embeddings/oleObject204.bin"/><Relationship Id="rId5085" Type="http://schemas.openxmlformats.org/officeDocument/2006/relationships/image" Target="media/image2220.emf"/><Relationship Id="rId6483" Type="http://schemas.openxmlformats.org/officeDocument/2006/relationships/customXml" Target="ink/ink2883.xml"/><Relationship Id="rId6690" Type="http://schemas.openxmlformats.org/officeDocument/2006/relationships/image" Target="media/image3012.wmf"/><Relationship Id="rId7327" Type="http://schemas.openxmlformats.org/officeDocument/2006/relationships/image" Target="media/image3326.emf"/><Relationship Id="rId998" Type="http://schemas.openxmlformats.org/officeDocument/2006/relationships/image" Target="media/image491.emf"/><Relationship Id="rId2679" Type="http://schemas.openxmlformats.org/officeDocument/2006/relationships/image" Target="media/image1328.emf"/><Relationship Id="rId2886" Type="http://schemas.openxmlformats.org/officeDocument/2006/relationships/customXml" Target="ink/ink1191.xml"/><Relationship Id="rId3937" Type="http://schemas.openxmlformats.org/officeDocument/2006/relationships/image" Target="media/image1936.emf"/><Relationship Id="rId5292" Type="http://schemas.openxmlformats.org/officeDocument/2006/relationships/customXml" Target="ink/ink2336.xml"/><Relationship Id="rId6136" Type="http://schemas.openxmlformats.org/officeDocument/2006/relationships/oleObject" Target="embeddings/oleObject191.bin"/><Relationship Id="rId6343" Type="http://schemas.openxmlformats.org/officeDocument/2006/relationships/customXml" Target="ink/ink2818.xml"/><Relationship Id="rId6550" Type="http://schemas.openxmlformats.org/officeDocument/2006/relationships/customXml" Target="ink/ink2918.xml"/><Relationship Id="rId858" Type="http://schemas.openxmlformats.org/officeDocument/2006/relationships/customXml" Target="ink/ink403.xml"/><Relationship Id="rId1488" Type="http://schemas.openxmlformats.org/officeDocument/2006/relationships/oleObject" Target="embeddings/oleObject33.bin"/><Relationship Id="rId1695" Type="http://schemas.openxmlformats.org/officeDocument/2006/relationships/customXml" Target="ink/ink809.xml"/><Relationship Id="rId2539" Type="http://schemas.openxmlformats.org/officeDocument/2006/relationships/customXml" Target="ink/ink1031.xml"/><Relationship Id="rId2746" Type="http://schemas.openxmlformats.org/officeDocument/2006/relationships/customXml" Target="ink/ink1132.xml"/><Relationship Id="rId2953" Type="http://schemas.openxmlformats.org/officeDocument/2006/relationships/customXml" Target="ink/ink1214.xml"/><Relationship Id="rId5152" Type="http://schemas.openxmlformats.org/officeDocument/2006/relationships/customXml" Target="ink/ink2265.xml"/><Relationship Id="rId6203" Type="http://schemas.openxmlformats.org/officeDocument/2006/relationships/customXml" Target="ink/ink2759.xml"/><Relationship Id="rId6410" Type="http://schemas.openxmlformats.org/officeDocument/2006/relationships/image" Target="media/image2876.emf"/><Relationship Id="rId718" Type="http://schemas.openxmlformats.org/officeDocument/2006/relationships/customXml" Target="ink/ink337.xml"/><Relationship Id="rId925" Type="http://schemas.openxmlformats.org/officeDocument/2006/relationships/customXml" Target="ink/ink434.xml"/><Relationship Id="rId1348" Type="http://schemas.openxmlformats.org/officeDocument/2006/relationships/image" Target="media/image666.emf"/><Relationship Id="rId1555" Type="http://schemas.openxmlformats.org/officeDocument/2006/relationships/customXml" Target="ink/ink743.xml"/><Relationship Id="rId1762" Type="http://schemas.openxmlformats.org/officeDocument/2006/relationships/customXml" Target="ink/ink842.xml"/><Relationship Id="rId2606" Type="http://schemas.openxmlformats.org/officeDocument/2006/relationships/customXml" Target="ink/ink1065.xml"/><Relationship Id="rId5012" Type="http://schemas.openxmlformats.org/officeDocument/2006/relationships/customXml" Target="ink/ink2195.xml"/><Relationship Id="rId1208" Type="http://schemas.openxmlformats.org/officeDocument/2006/relationships/image" Target="media/image596.emf"/><Relationship Id="rId1415" Type="http://schemas.openxmlformats.org/officeDocument/2006/relationships/customXml" Target="ink/ink677.xml"/><Relationship Id="rId2813" Type="http://schemas.openxmlformats.org/officeDocument/2006/relationships/image" Target="media/image1395.emf"/><Relationship Id="rId5969" Type="http://schemas.openxmlformats.org/officeDocument/2006/relationships/image" Target="media/image2660.emf"/><Relationship Id="rId7184" Type="http://schemas.openxmlformats.org/officeDocument/2006/relationships/image" Target="media/image3256.emf"/><Relationship Id="rId54" Type="http://schemas.openxmlformats.org/officeDocument/2006/relationships/image" Target="media/image23.emf"/><Relationship Id="rId1622" Type="http://schemas.openxmlformats.org/officeDocument/2006/relationships/image" Target="media/image803.emf"/><Relationship Id="rId4778" Type="http://schemas.openxmlformats.org/officeDocument/2006/relationships/customXml" Target="ink/ink2078.xml"/><Relationship Id="rId4985" Type="http://schemas.openxmlformats.org/officeDocument/2006/relationships/image" Target="media/image2170.emf"/><Relationship Id="rId5829" Type="http://schemas.openxmlformats.org/officeDocument/2006/relationships/customXml" Target="ink/ink2585.xml"/><Relationship Id="rId7044" Type="http://schemas.openxmlformats.org/officeDocument/2006/relationships/image" Target="media/image3186.emf"/><Relationship Id="rId7251" Type="http://schemas.openxmlformats.org/officeDocument/2006/relationships/image" Target="media/image3288.emf"/><Relationship Id="rId3587" Type="http://schemas.openxmlformats.org/officeDocument/2006/relationships/customXml" Target="ink/ink1506.xml"/><Relationship Id="rId3794" Type="http://schemas.openxmlformats.org/officeDocument/2006/relationships/image" Target="media/image1870.emf"/><Relationship Id="rId4638" Type="http://schemas.openxmlformats.org/officeDocument/2006/relationships/image" Target="media/image1103.emf"/><Relationship Id="rId4845" Type="http://schemas.openxmlformats.org/officeDocument/2006/relationships/image" Target="media/image1209.emf"/><Relationship Id="rId6060" Type="http://schemas.openxmlformats.org/officeDocument/2006/relationships/image" Target="media/image2705.emf"/><Relationship Id="rId3447" Type="http://schemas.openxmlformats.org/officeDocument/2006/relationships/customXml" Target="ink/ink1439.xml"/><Relationship Id="rId3654" Type="http://schemas.openxmlformats.org/officeDocument/2006/relationships/image" Target="media/image1801.emf"/><Relationship Id="rId3861" Type="http://schemas.openxmlformats.org/officeDocument/2006/relationships/image" Target="media/image1901.emf"/><Relationship Id="rId4705" Type="http://schemas.openxmlformats.org/officeDocument/2006/relationships/image" Target="media/image1136.emf"/><Relationship Id="rId4912" Type="http://schemas.openxmlformats.org/officeDocument/2006/relationships/customXml" Target="ink/ink2145.xml"/><Relationship Id="rId7111" Type="http://schemas.openxmlformats.org/officeDocument/2006/relationships/customXml" Target="ink/ink3177.xml"/><Relationship Id="rId368" Type="http://schemas.openxmlformats.org/officeDocument/2006/relationships/customXml" Target="ink/ink168.xml"/><Relationship Id="rId575" Type="http://schemas.openxmlformats.org/officeDocument/2006/relationships/image" Target="media/image281.emf"/><Relationship Id="rId782" Type="http://schemas.openxmlformats.org/officeDocument/2006/relationships/image" Target="media/image19.wmf"/><Relationship Id="rId2049" Type="http://schemas.openxmlformats.org/officeDocument/2006/relationships/customXml" Target="ink/ink965.xml"/><Relationship Id="rId2463" Type="http://schemas.openxmlformats.org/officeDocument/2006/relationships/image" Target="media/image61.wmf"/><Relationship Id="rId2670" Type="http://schemas.openxmlformats.org/officeDocument/2006/relationships/customXml" Target="ink/ink1096.xml"/><Relationship Id="rId3307" Type="http://schemas.openxmlformats.org/officeDocument/2006/relationships/image" Target="media/image1630.emf"/><Relationship Id="rId3514" Type="http://schemas.openxmlformats.org/officeDocument/2006/relationships/image" Target="media/image1733.emf"/><Relationship Id="rId3721" Type="http://schemas.openxmlformats.org/officeDocument/2006/relationships/oleObject" Target="embeddings/oleObject131.bin"/><Relationship Id="rId6877" Type="http://schemas.openxmlformats.org/officeDocument/2006/relationships/customXml" Target="ink/ink3069.xml"/><Relationship Id="rId228" Type="http://schemas.openxmlformats.org/officeDocument/2006/relationships/customXml" Target="ink/ink103.xml"/><Relationship Id="rId435" Type="http://schemas.openxmlformats.org/officeDocument/2006/relationships/image" Target="media/image212.emf"/><Relationship Id="rId642" Type="http://schemas.openxmlformats.org/officeDocument/2006/relationships/customXml" Target="ink/ink299.xml"/><Relationship Id="rId1065" Type="http://schemas.openxmlformats.org/officeDocument/2006/relationships/customXml" Target="ink/ink504.xml"/><Relationship Id="rId1272" Type="http://schemas.openxmlformats.org/officeDocument/2006/relationships/image" Target="media/image628.emf"/><Relationship Id="rId2116" Type="http://schemas.openxmlformats.org/officeDocument/2006/relationships/image" Target="media/image1047.emf"/><Relationship Id="rId2530" Type="http://schemas.openxmlformats.org/officeDocument/2006/relationships/image" Target="media/image1254.emf"/><Relationship Id="rId5479" Type="http://schemas.openxmlformats.org/officeDocument/2006/relationships/image" Target="media/image2416.emf"/><Relationship Id="rId5686" Type="http://schemas.openxmlformats.org/officeDocument/2006/relationships/image" Target="media/image2519.emf"/><Relationship Id="rId5893" Type="http://schemas.openxmlformats.org/officeDocument/2006/relationships/customXml" Target="ink/ink2617.xml"/><Relationship Id="rId6737" Type="http://schemas.openxmlformats.org/officeDocument/2006/relationships/image" Target="media/image3035.emf"/><Relationship Id="rId502" Type="http://schemas.openxmlformats.org/officeDocument/2006/relationships/customXml" Target="ink/ink235.xml"/><Relationship Id="rId1132" Type="http://schemas.openxmlformats.org/officeDocument/2006/relationships/image" Target="media/image558.emf"/><Relationship Id="rId4288" Type="http://schemas.openxmlformats.org/officeDocument/2006/relationships/customXml" Target="ink/ink1839.xml"/><Relationship Id="rId4495" Type="http://schemas.openxmlformats.org/officeDocument/2006/relationships/customXml" Target="ink/ink1938.xml"/><Relationship Id="rId5339" Type="http://schemas.openxmlformats.org/officeDocument/2006/relationships/image" Target="media/image2346.emf"/><Relationship Id="rId5546" Type="http://schemas.openxmlformats.org/officeDocument/2006/relationships/customXml" Target="ink/ink2451.xml"/><Relationship Id="rId6944" Type="http://schemas.openxmlformats.org/officeDocument/2006/relationships/image" Target="media/image3137.emf"/><Relationship Id="rId3097" Type="http://schemas.openxmlformats.org/officeDocument/2006/relationships/image" Target="media/image1526.emf"/><Relationship Id="rId4148" Type="http://schemas.openxmlformats.org/officeDocument/2006/relationships/customXml" Target="ink/ink1767.xml"/><Relationship Id="rId4355" Type="http://schemas.openxmlformats.org/officeDocument/2006/relationships/image" Target="media/image2142.emf"/><Relationship Id="rId5753" Type="http://schemas.openxmlformats.org/officeDocument/2006/relationships/customXml" Target="ink/ink2548.xml"/><Relationship Id="rId5960" Type="http://schemas.openxmlformats.org/officeDocument/2006/relationships/customXml" Target="ink/ink2644.xml"/><Relationship Id="rId6804" Type="http://schemas.openxmlformats.org/officeDocument/2006/relationships/customXml" Target="ink/ink3038.xml"/><Relationship Id="rId1949" Type="http://schemas.openxmlformats.org/officeDocument/2006/relationships/customXml" Target="ink/ink917.xml"/><Relationship Id="rId3164" Type="http://schemas.openxmlformats.org/officeDocument/2006/relationships/customXml" Target="ink/ink1316.xml"/><Relationship Id="rId4008" Type="http://schemas.openxmlformats.org/officeDocument/2006/relationships/customXml" Target="ink/ink1698.xml"/><Relationship Id="rId4562" Type="http://schemas.openxmlformats.org/officeDocument/2006/relationships/image" Target="media/image1065.emf"/><Relationship Id="rId5406" Type="http://schemas.openxmlformats.org/officeDocument/2006/relationships/customXml" Target="ink/ink2390.xml"/><Relationship Id="rId5613" Type="http://schemas.openxmlformats.org/officeDocument/2006/relationships/customXml" Target="ink/ink2482.xml"/><Relationship Id="rId5820" Type="http://schemas.openxmlformats.org/officeDocument/2006/relationships/image" Target="media/image2586.emf"/><Relationship Id="rId292" Type="http://schemas.openxmlformats.org/officeDocument/2006/relationships/customXml" Target="ink/ink130.xml"/><Relationship Id="rId3371" Type="http://schemas.openxmlformats.org/officeDocument/2006/relationships/customXml" Target="ink/ink1406.xml"/><Relationship Id="rId4215" Type="http://schemas.openxmlformats.org/officeDocument/2006/relationships/customXml" Target="ink/ink1801.xml"/><Relationship Id="rId4422" Type="http://schemas.openxmlformats.org/officeDocument/2006/relationships/customXml" Target="ink/ink1905.xml"/><Relationship Id="rId3024" Type="http://schemas.openxmlformats.org/officeDocument/2006/relationships/customXml" Target="ink/ink1246.xml"/><Relationship Id="rId3231" Type="http://schemas.openxmlformats.org/officeDocument/2006/relationships/customXml" Target="ink/ink1350.xml"/><Relationship Id="rId6387" Type="http://schemas.openxmlformats.org/officeDocument/2006/relationships/customXml" Target="ink/ink2840.xml"/><Relationship Id="rId6594" Type="http://schemas.openxmlformats.org/officeDocument/2006/relationships/customXml" Target="ink/ink2940.xml"/><Relationship Id="rId152" Type="http://schemas.openxmlformats.org/officeDocument/2006/relationships/image" Target="media/image71.emf"/><Relationship Id="rId2040" Type="http://schemas.openxmlformats.org/officeDocument/2006/relationships/image" Target="media/image1010.emf"/><Relationship Id="rId2997" Type="http://schemas.openxmlformats.org/officeDocument/2006/relationships/oleObject" Target="embeddings/oleObject100.bin"/><Relationship Id="rId5196" Type="http://schemas.openxmlformats.org/officeDocument/2006/relationships/customXml" Target="ink/ink2287.xml"/><Relationship Id="rId6247" Type="http://schemas.openxmlformats.org/officeDocument/2006/relationships/image" Target="media/image2797.emf"/><Relationship Id="rId6454" Type="http://schemas.openxmlformats.org/officeDocument/2006/relationships/image" Target="media/image2897.emf"/><Relationship Id="rId6661" Type="http://schemas.openxmlformats.org/officeDocument/2006/relationships/oleObject" Target="embeddings/oleObject219.bin"/><Relationship Id="rId969" Type="http://schemas.openxmlformats.org/officeDocument/2006/relationships/customXml" Target="ink/ink456.xml"/><Relationship Id="rId1599" Type="http://schemas.openxmlformats.org/officeDocument/2006/relationships/customXml" Target="ink/ink765.xml"/><Relationship Id="rId5056" Type="http://schemas.openxmlformats.org/officeDocument/2006/relationships/customXml" Target="ink/ink2217.xml"/><Relationship Id="rId5263" Type="http://schemas.openxmlformats.org/officeDocument/2006/relationships/image" Target="media/image2308.emf"/><Relationship Id="rId5470" Type="http://schemas.openxmlformats.org/officeDocument/2006/relationships/customXml" Target="ink/ink2420.xml"/><Relationship Id="rId6107" Type="http://schemas.openxmlformats.org/officeDocument/2006/relationships/customXml" Target="ink/ink2714.xml"/><Relationship Id="rId6314" Type="http://schemas.openxmlformats.org/officeDocument/2006/relationships/image" Target="media/image2828.emf"/><Relationship Id="rId6521" Type="http://schemas.openxmlformats.org/officeDocument/2006/relationships/customXml" Target="ink/ink2902.xml"/><Relationship Id="rId1459" Type="http://schemas.openxmlformats.org/officeDocument/2006/relationships/customXml" Target="ink/ink698.xml"/><Relationship Id="rId2857" Type="http://schemas.openxmlformats.org/officeDocument/2006/relationships/oleObject" Target="embeddings/oleObject82.bin"/><Relationship Id="rId3908" Type="http://schemas.openxmlformats.org/officeDocument/2006/relationships/image" Target="media/image1923.emf"/><Relationship Id="rId4072" Type="http://schemas.openxmlformats.org/officeDocument/2006/relationships/customXml" Target="ink/ink1730.xml"/><Relationship Id="rId5123" Type="http://schemas.openxmlformats.org/officeDocument/2006/relationships/image" Target="media/image2239.emf"/><Relationship Id="rId5330" Type="http://schemas.openxmlformats.org/officeDocument/2006/relationships/image" Target="media/image2342.wmf"/><Relationship Id="rId98" Type="http://schemas.openxmlformats.org/officeDocument/2006/relationships/customXml" Target="ink/ink41.xml"/><Relationship Id="rId829" Type="http://schemas.openxmlformats.org/officeDocument/2006/relationships/customXml" Target="ink/ink390.xml"/><Relationship Id="rId1666" Type="http://schemas.openxmlformats.org/officeDocument/2006/relationships/image" Target="media/image825.emf"/><Relationship Id="rId1873" Type="http://schemas.openxmlformats.org/officeDocument/2006/relationships/customXml" Target="ink/ink880.xml"/><Relationship Id="rId2717" Type="http://schemas.openxmlformats.org/officeDocument/2006/relationships/image" Target="media/image1347.emf"/><Relationship Id="rId2924" Type="http://schemas.openxmlformats.org/officeDocument/2006/relationships/image" Target="media/image1440.emf"/><Relationship Id="rId7088" Type="http://schemas.openxmlformats.org/officeDocument/2006/relationships/image" Target="media/image3208.emf"/><Relationship Id="rId7295" Type="http://schemas.openxmlformats.org/officeDocument/2006/relationships/image" Target="media/image3310.emf"/><Relationship Id="rId1319" Type="http://schemas.openxmlformats.org/officeDocument/2006/relationships/customXml" Target="ink/ink630.xml"/><Relationship Id="rId1526" Type="http://schemas.openxmlformats.org/officeDocument/2006/relationships/image" Target="media/image755.emf"/><Relationship Id="rId1733" Type="http://schemas.openxmlformats.org/officeDocument/2006/relationships/image" Target="media/image126.emf"/><Relationship Id="rId1940" Type="http://schemas.openxmlformats.org/officeDocument/2006/relationships/image" Target="media/image960.emf"/><Relationship Id="rId4889" Type="http://schemas.openxmlformats.org/officeDocument/2006/relationships/image" Target="media/image1477.emf"/><Relationship Id="rId25" Type="http://schemas.openxmlformats.org/officeDocument/2006/relationships/customXml" Target="ink/ink9.xml"/><Relationship Id="rId3698" Type="http://schemas.openxmlformats.org/officeDocument/2006/relationships/image" Target="media/image1823.emf"/><Relationship Id="rId4749" Type="http://schemas.openxmlformats.org/officeDocument/2006/relationships/image" Target="media/image1158.emf"/><Relationship Id="rId4956" Type="http://schemas.openxmlformats.org/officeDocument/2006/relationships/customXml" Target="ink/ink2167.xml"/><Relationship Id="rId7155" Type="http://schemas.openxmlformats.org/officeDocument/2006/relationships/image" Target="media/image3242.wmf"/><Relationship Id="rId7362" Type="http://schemas.openxmlformats.org/officeDocument/2006/relationships/customXml" Target="ink/ink3285.xml"/><Relationship Id="rId3558" Type="http://schemas.openxmlformats.org/officeDocument/2006/relationships/image" Target="media/image1755.emf"/><Relationship Id="rId3765" Type="http://schemas.openxmlformats.org/officeDocument/2006/relationships/customXml" Target="ink/ink1589.xml"/><Relationship Id="rId3972" Type="http://schemas.openxmlformats.org/officeDocument/2006/relationships/customXml" Target="ink/ink1680.xml"/><Relationship Id="rId4609" Type="http://schemas.openxmlformats.org/officeDocument/2006/relationships/customXml" Target="ink/ink1994.xml"/><Relationship Id="rId4816" Type="http://schemas.openxmlformats.org/officeDocument/2006/relationships/customXml" Target="ink/ink2097.xml"/><Relationship Id="rId6171" Type="http://schemas.openxmlformats.org/officeDocument/2006/relationships/customXml" Target="ink/ink2744.xml"/><Relationship Id="rId7015" Type="http://schemas.openxmlformats.org/officeDocument/2006/relationships/customXml" Target="ink/ink3132.xml"/><Relationship Id="rId7222" Type="http://schemas.openxmlformats.org/officeDocument/2006/relationships/image" Target="media/image3275.emf"/><Relationship Id="rId479" Type="http://schemas.openxmlformats.org/officeDocument/2006/relationships/image" Target="media/image234.emf"/><Relationship Id="rId686" Type="http://schemas.openxmlformats.org/officeDocument/2006/relationships/customXml" Target="ink/ink321.xml"/><Relationship Id="rId893" Type="http://schemas.openxmlformats.org/officeDocument/2006/relationships/customXml" Target="ink/ink419.xml"/><Relationship Id="rId2574" Type="http://schemas.openxmlformats.org/officeDocument/2006/relationships/image" Target="media/image1276.emf"/><Relationship Id="rId2781" Type="http://schemas.openxmlformats.org/officeDocument/2006/relationships/image" Target="media/image1379.emf"/><Relationship Id="rId3418" Type="http://schemas.openxmlformats.org/officeDocument/2006/relationships/image" Target="media/image1685.emf"/><Relationship Id="rId3625" Type="http://schemas.openxmlformats.org/officeDocument/2006/relationships/customXml" Target="ink/ink1524.xml"/><Relationship Id="rId6031" Type="http://schemas.openxmlformats.org/officeDocument/2006/relationships/customXml" Target="ink/ink2678.xml"/><Relationship Id="rId339" Type="http://schemas.openxmlformats.org/officeDocument/2006/relationships/image" Target="media/image164.emf"/><Relationship Id="rId546" Type="http://schemas.openxmlformats.org/officeDocument/2006/relationships/customXml" Target="ink/ink251.xml"/><Relationship Id="rId753" Type="http://schemas.openxmlformats.org/officeDocument/2006/relationships/image" Target="media/image370.emf"/><Relationship Id="rId1176" Type="http://schemas.openxmlformats.org/officeDocument/2006/relationships/image" Target="media/image580.emf"/><Relationship Id="rId1383" Type="http://schemas.openxmlformats.org/officeDocument/2006/relationships/customXml" Target="ink/ink661.xml"/><Relationship Id="rId2434" Type="http://schemas.openxmlformats.org/officeDocument/2006/relationships/image" Target="media/image1206.emf"/><Relationship Id="rId3832" Type="http://schemas.openxmlformats.org/officeDocument/2006/relationships/oleObject" Target="embeddings/oleObject139.bin"/><Relationship Id="rId6988" Type="http://schemas.openxmlformats.org/officeDocument/2006/relationships/image" Target="media/image3159.emf"/><Relationship Id="rId406" Type="http://schemas.openxmlformats.org/officeDocument/2006/relationships/customXml" Target="ink/ink187.xml"/><Relationship Id="rId960" Type="http://schemas.openxmlformats.org/officeDocument/2006/relationships/image" Target="media/image472.emf"/><Relationship Id="rId1036" Type="http://schemas.openxmlformats.org/officeDocument/2006/relationships/image" Target="media/image510.emf"/><Relationship Id="rId1243" Type="http://schemas.openxmlformats.org/officeDocument/2006/relationships/customXml" Target="ink/ink593.xml"/><Relationship Id="rId1590" Type="http://schemas.openxmlformats.org/officeDocument/2006/relationships/image" Target="media/image787.emf"/><Relationship Id="rId2641" Type="http://schemas.openxmlformats.org/officeDocument/2006/relationships/image" Target="media/image1309.emf"/><Relationship Id="rId4399" Type="http://schemas.openxmlformats.org/officeDocument/2006/relationships/image" Target="media/image860.emf"/><Relationship Id="rId5797" Type="http://schemas.openxmlformats.org/officeDocument/2006/relationships/customXml" Target="ink/ink2569.xml"/><Relationship Id="rId6848" Type="http://schemas.openxmlformats.org/officeDocument/2006/relationships/customXml" Target="ink/ink3057.xml"/><Relationship Id="rId613" Type="http://schemas.openxmlformats.org/officeDocument/2006/relationships/image" Target="media/image300.emf"/><Relationship Id="rId820" Type="http://schemas.openxmlformats.org/officeDocument/2006/relationships/image" Target="media/image403.emf"/><Relationship Id="rId1450" Type="http://schemas.openxmlformats.org/officeDocument/2006/relationships/image" Target="media/image717.emf"/><Relationship Id="rId2501" Type="http://schemas.openxmlformats.org/officeDocument/2006/relationships/customXml" Target="ink/ink1012.xml"/><Relationship Id="rId5657" Type="http://schemas.openxmlformats.org/officeDocument/2006/relationships/customXml" Target="ink/ink2503.xml"/><Relationship Id="rId5864" Type="http://schemas.openxmlformats.org/officeDocument/2006/relationships/image" Target="media/image2608.emf"/><Relationship Id="rId6708" Type="http://schemas.openxmlformats.org/officeDocument/2006/relationships/image" Target="media/image3021.wmf"/><Relationship Id="rId6915" Type="http://schemas.openxmlformats.org/officeDocument/2006/relationships/image" Target="media/image3123.emf"/><Relationship Id="rId1103" Type="http://schemas.openxmlformats.org/officeDocument/2006/relationships/customXml" Target="ink/ink523.xml"/><Relationship Id="rId1310" Type="http://schemas.openxmlformats.org/officeDocument/2006/relationships/oleObject" Target="embeddings/oleObject30.bin"/><Relationship Id="rId4259" Type="http://schemas.openxmlformats.org/officeDocument/2006/relationships/customXml" Target="ink/ink1824.xml"/><Relationship Id="rId4466" Type="http://schemas.openxmlformats.org/officeDocument/2006/relationships/customXml" Target="ink/ink1927.xml"/><Relationship Id="rId4673" Type="http://schemas.openxmlformats.org/officeDocument/2006/relationships/customXml" Target="ink/ink2025.xml"/><Relationship Id="rId4880" Type="http://schemas.openxmlformats.org/officeDocument/2006/relationships/customXml" Target="ink/ink2129.xml"/><Relationship Id="rId5517" Type="http://schemas.openxmlformats.org/officeDocument/2006/relationships/image" Target="media/image2435.emf"/><Relationship Id="rId5724" Type="http://schemas.openxmlformats.org/officeDocument/2006/relationships/image" Target="media/image2538.emf"/><Relationship Id="rId5931" Type="http://schemas.openxmlformats.org/officeDocument/2006/relationships/customXml" Target="ink/ink2636.xml"/><Relationship Id="rId3068" Type="http://schemas.openxmlformats.org/officeDocument/2006/relationships/customXml" Target="ink/ink1268.xml"/><Relationship Id="rId3275" Type="http://schemas.openxmlformats.org/officeDocument/2006/relationships/customXml" Target="ink/ink1372.xml"/><Relationship Id="rId3482" Type="http://schemas.openxmlformats.org/officeDocument/2006/relationships/image" Target="media/image1717.emf"/><Relationship Id="rId4119" Type="http://schemas.openxmlformats.org/officeDocument/2006/relationships/image" Target="media/image2027.emf"/><Relationship Id="rId4326" Type="http://schemas.openxmlformats.org/officeDocument/2006/relationships/customXml" Target="ink/ink1856.xml"/><Relationship Id="rId4533" Type="http://schemas.openxmlformats.org/officeDocument/2006/relationships/customXml" Target="ink/ink1957.xml"/><Relationship Id="rId4740" Type="http://schemas.openxmlformats.org/officeDocument/2006/relationships/customXml" Target="ink/ink2059.xml"/><Relationship Id="rId196" Type="http://schemas.openxmlformats.org/officeDocument/2006/relationships/customXml" Target="ink/ink87.xml"/><Relationship Id="rId3135" Type="http://schemas.openxmlformats.org/officeDocument/2006/relationships/image" Target="media/image1545.emf"/><Relationship Id="rId3342" Type="http://schemas.openxmlformats.org/officeDocument/2006/relationships/image" Target="media/image92.wmf"/><Relationship Id="rId4600" Type="http://schemas.openxmlformats.org/officeDocument/2006/relationships/image" Target="media/image1084.emf"/><Relationship Id="rId6498" Type="http://schemas.openxmlformats.org/officeDocument/2006/relationships/image" Target="media/image2919.emf"/><Relationship Id="rId263" Type="http://schemas.openxmlformats.org/officeDocument/2006/relationships/oleObject" Target="embeddings/oleObject13.bin"/><Relationship Id="rId470" Type="http://schemas.openxmlformats.org/officeDocument/2006/relationships/customXml" Target="ink/ink219.xml"/><Relationship Id="rId2151" Type="http://schemas.openxmlformats.org/officeDocument/2006/relationships/customXml" Target="ink/ink983.xml"/><Relationship Id="rId3202" Type="http://schemas.openxmlformats.org/officeDocument/2006/relationships/image" Target="media/image1578.emf"/><Relationship Id="rId6358" Type="http://schemas.openxmlformats.org/officeDocument/2006/relationships/image" Target="media/image2850.emf"/><Relationship Id="rId6565" Type="http://schemas.openxmlformats.org/officeDocument/2006/relationships/image" Target="media/image2950.emf"/><Relationship Id="rId123" Type="http://schemas.openxmlformats.org/officeDocument/2006/relationships/image" Target="media/image57.emf"/><Relationship Id="rId330" Type="http://schemas.openxmlformats.org/officeDocument/2006/relationships/customXml" Target="ink/ink149.xml"/><Relationship Id="rId2011" Type="http://schemas.openxmlformats.org/officeDocument/2006/relationships/customXml" Target="ink/ink948.xml"/><Relationship Id="rId5167" Type="http://schemas.openxmlformats.org/officeDocument/2006/relationships/image" Target="media/image2261.emf"/><Relationship Id="rId5374" Type="http://schemas.openxmlformats.org/officeDocument/2006/relationships/customXml" Target="ink/ink2374.xml"/><Relationship Id="rId6218" Type="http://schemas.openxmlformats.org/officeDocument/2006/relationships/customXml" Target="ink/ink2765.xml"/><Relationship Id="rId6772" Type="http://schemas.openxmlformats.org/officeDocument/2006/relationships/customXml" Target="ink/ink3022.xml"/><Relationship Id="rId2968" Type="http://schemas.openxmlformats.org/officeDocument/2006/relationships/image" Target="media/image1462.emf"/><Relationship Id="rId4183" Type="http://schemas.openxmlformats.org/officeDocument/2006/relationships/image" Target="media/image2059.emf"/><Relationship Id="rId5027" Type="http://schemas.openxmlformats.org/officeDocument/2006/relationships/image" Target="media/image2191.emf"/><Relationship Id="rId5581" Type="http://schemas.openxmlformats.org/officeDocument/2006/relationships/image" Target="media/image2467.emf"/><Relationship Id="rId6425" Type="http://schemas.openxmlformats.org/officeDocument/2006/relationships/customXml" Target="ink/ink2858.xml"/><Relationship Id="rId6632" Type="http://schemas.openxmlformats.org/officeDocument/2006/relationships/customXml" Target="ink/ink2959.xml"/><Relationship Id="rId1777" Type="http://schemas.openxmlformats.org/officeDocument/2006/relationships/customXml" Target="ink/ink850.xml"/><Relationship Id="rId1984" Type="http://schemas.openxmlformats.org/officeDocument/2006/relationships/image" Target="media/image982.emf"/><Relationship Id="rId2828" Type="http://schemas.openxmlformats.org/officeDocument/2006/relationships/customXml" Target="ink/ink1170.xml"/><Relationship Id="rId4390" Type="http://schemas.openxmlformats.org/officeDocument/2006/relationships/customXml" Target="ink/ink1888.xml"/><Relationship Id="rId5234" Type="http://schemas.openxmlformats.org/officeDocument/2006/relationships/image" Target="media/image2294.emf"/><Relationship Id="rId5441" Type="http://schemas.openxmlformats.org/officeDocument/2006/relationships/image" Target="media/image2397.emf"/><Relationship Id="rId69" Type="http://schemas.openxmlformats.org/officeDocument/2006/relationships/customXml" Target="ink/ink29.xml"/><Relationship Id="rId1637" Type="http://schemas.openxmlformats.org/officeDocument/2006/relationships/customXml" Target="ink/ink780.xml"/><Relationship Id="rId1844" Type="http://schemas.openxmlformats.org/officeDocument/2006/relationships/customXml" Target="ink/ink870.xml"/><Relationship Id="rId4043" Type="http://schemas.openxmlformats.org/officeDocument/2006/relationships/image" Target="media/image1989.emf"/><Relationship Id="rId4250" Type="http://schemas.openxmlformats.org/officeDocument/2006/relationships/image" Target="media/image2090.emf"/><Relationship Id="rId5301" Type="http://schemas.openxmlformats.org/officeDocument/2006/relationships/image" Target="media/image2327.emf"/><Relationship Id="rId7199" Type="http://schemas.openxmlformats.org/officeDocument/2006/relationships/customXml" Target="ink/ink3217.xml"/><Relationship Id="rId1704" Type="http://schemas.openxmlformats.org/officeDocument/2006/relationships/image" Target="media/image844.emf"/><Relationship Id="rId4110" Type="http://schemas.openxmlformats.org/officeDocument/2006/relationships/customXml" Target="ink/ink1749.xml"/><Relationship Id="rId7059" Type="http://schemas.openxmlformats.org/officeDocument/2006/relationships/customXml" Target="ink/ink3151.xml"/><Relationship Id="rId7266" Type="http://schemas.openxmlformats.org/officeDocument/2006/relationships/customXml" Target="ink/ink3245.xml"/><Relationship Id="rId1911" Type="http://schemas.openxmlformats.org/officeDocument/2006/relationships/customXml" Target="ink/ink898.xml"/><Relationship Id="rId3669" Type="http://schemas.openxmlformats.org/officeDocument/2006/relationships/customXml" Target="ink/ink1542.xml"/><Relationship Id="rId6075" Type="http://schemas.openxmlformats.org/officeDocument/2006/relationships/customXml" Target="ink/ink2700.xml"/><Relationship Id="rId6282" Type="http://schemas.openxmlformats.org/officeDocument/2006/relationships/image" Target="media/image2813.emf"/><Relationship Id="rId7126" Type="http://schemas.openxmlformats.org/officeDocument/2006/relationships/image" Target="media/image3227.emf"/><Relationship Id="rId7333" Type="http://schemas.openxmlformats.org/officeDocument/2006/relationships/oleObject" Target="embeddings/oleObject257.bin"/><Relationship Id="rId797" Type="http://schemas.openxmlformats.org/officeDocument/2006/relationships/customXml" Target="ink/ink374.xml"/><Relationship Id="rId2478" Type="http://schemas.openxmlformats.org/officeDocument/2006/relationships/image" Target="media/image1228.emf"/><Relationship Id="rId3876" Type="http://schemas.openxmlformats.org/officeDocument/2006/relationships/customXml" Target="ink/ink1637.xml"/><Relationship Id="rId4927" Type="http://schemas.openxmlformats.org/officeDocument/2006/relationships/image" Target="media/image1679.emf"/><Relationship Id="rId5091" Type="http://schemas.openxmlformats.org/officeDocument/2006/relationships/image" Target="media/image2223.emf"/><Relationship Id="rId6142" Type="http://schemas.openxmlformats.org/officeDocument/2006/relationships/image" Target="media/image2746.emf"/><Relationship Id="rId1287" Type="http://schemas.openxmlformats.org/officeDocument/2006/relationships/customXml" Target="ink/ink615.xml"/><Relationship Id="rId2685" Type="http://schemas.openxmlformats.org/officeDocument/2006/relationships/image" Target="media/image1331.emf"/><Relationship Id="rId2892" Type="http://schemas.openxmlformats.org/officeDocument/2006/relationships/oleObject" Target="embeddings/oleObject87.bin"/><Relationship Id="rId3529" Type="http://schemas.openxmlformats.org/officeDocument/2006/relationships/customXml" Target="ink/ink1480.xml"/><Relationship Id="rId3736" Type="http://schemas.openxmlformats.org/officeDocument/2006/relationships/image" Target="media/image1841.emf"/><Relationship Id="rId3943" Type="http://schemas.openxmlformats.org/officeDocument/2006/relationships/image" Target="media/image1939.emf"/><Relationship Id="rId6002" Type="http://schemas.openxmlformats.org/officeDocument/2006/relationships/image" Target="media/image2676.emf"/><Relationship Id="rId657" Type="http://schemas.openxmlformats.org/officeDocument/2006/relationships/image" Target="media/image322.emf"/><Relationship Id="rId864" Type="http://schemas.openxmlformats.org/officeDocument/2006/relationships/customXml" Target="ink/ink406.xml"/><Relationship Id="rId1494" Type="http://schemas.openxmlformats.org/officeDocument/2006/relationships/image" Target="media/image739.emf"/><Relationship Id="rId2545" Type="http://schemas.openxmlformats.org/officeDocument/2006/relationships/customXml" Target="ink/ink1034.xml"/><Relationship Id="rId2752" Type="http://schemas.openxmlformats.org/officeDocument/2006/relationships/customXml" Target="ink/ink1135.xml"/><Relationship Id="rId3803" Type="http://schemas.openxmlformats.org/officeDocument/2006/relationships/customXml" Target="ink/ink1608.xml"/><Relationship Id="rId6959" Type="http://schemas.openxmlformats.org/officeDocument/2006/relationships/customXml" Target="ink/ink3105.xml"/><Relationship Id="rId517" Type="http://schemas.openxmlformats.org/officeDocument/2006/relationships/image" Target="media/image253.emf"/><Relationship Id="rId724" Type="http://schemas.openxmlformats.org/officeDocument/2006/relationships/customXml" Target="ink/ink340.xml"/><Relationship Id="rId931" Type="http://schemas.openxmlformats.org/officeDocument/2006/relationships/customXml" Target="ink/ink437.xml"/><Relationship Id="rId1147" Type="http://schemas.openxmlformats.org/officeDocument/2006/relationships/customXml" Target="ink/ink545.xml"/><Relationship Id="rId1354" Type="http://schemas.openxmlformats.org/officeDocument/2006/relationships/image" Target="media/image669.emf"/><Relationship Id="rId1561" Type="http://schemas.openxmlformats.org/officeDocument/2006/relationships/customXml" Target="ink/ink746.xml"/><Relationship Id="rId2612" Type="http://schemas.openxmlformats.org/officeDocument/2006/relationships/customXml" Target="ink/ink1067.xml"/><Relationship Id="rId5768" Type="http://schemas.openxmlformats.org/officeDocument/2006/relationships/image" Target="media/image2560.emf"/><Relationship Id="rId5975" Type="http://schemas.openxmlformats.org/officeDocument/2006/relationships/image" Target="media/image2663.emf"/><Relationship Id="rId6819" Type="http://schemas.openxmlformats.org/officeDocument/2006/relationships/image" Target="media/image3076.emf"/><Relationship Id="rId60" Type="http://schemas.openxmlformats.org/officeDocument/2006/relationships/image" Target="media/image26.emf"/><Relationship Id="rId1007" Type="http://schemas.openxmlformats.org/officeDocument/2006/relationships/customXml" Target="ink/ink475.xml"/><Relationship Id="rId1214" Type="http://schemas.openxmlformats.org/officeDocument/2006/relationships/image" Target="media/image599.emf"/><Relationship Id="rId1421" Type="http://schemas.openxmlformats.org/officeDocument/2006/relationships/customXml" Target="ink/ink679.xml"/><Relationship Id="rId4577" Type="http://schemas.openxmlformats.org/officeDocument/2006/relationships/customXml" Target="ink/ink1978.xml"/><Relationship Id="rId4784" Type="http://schemas.openxmlformats.org/officeDocument/2006/relationships/customXml" Target="ink/ink2081.xml"/><Relationship Id="rId4991" Type="http://schemas.openxmlformats.org/officeDocument/2006/relationships/image" Target="media/image2173.emf"/><Relationship Id="rId5628" Type="http://schemas.openxmlformats.org/officeDocument/2006/relationships/image" Target="media/image2490.emf"/><Relationship Id="rId5835" Type="http://schemas.openxmlformats.org/officeDocument/2006/relationships/customXml" Target="ink/ink2588.xml"/><Relationship Id="rId7190" Type="http://schemas.openxmlformats.org/officeDocument/2006/relationships/image" Target="media/image3259.emf"/><Relationship Id="rId3179" Type="http://schemas.openxmlformats.org/officeDocument/2006/relationships/customXml" Target="ink/ink1324.xml"/><Relationship Id="rId3386" Type="http://schemas.openxmlformats.org/officeDocument/2006/relationships/image" Target="media/image1669.emf"/><Relationship Id="rId3593" Type="http://schemas.openxmlformats.org/officeDocument/2006/relationships/customXml" Target="ink/ink1509.xml"/><Relationship Id="rId4437" Type="http://schemas.openxmlformats.org/officeDocument/2006/relationships/image" Target="media/image879.emf"/><Relationship Id="rId4644" Type="http://schemas.openxmlformats.org/officeDocument/2006/relationships/image" Target="media/image1106.emf"/><Relationship Id="rId7050" Type="http://schemas.openxmlformats.org/officeDocument/2006/relationships/image" Target="media/image3189.emf"/><Relationship Id="rId3039" Type="http://schemas.openxmlformats.org/officeDocument/2006/relationships/image" Target="media/image1497.emf"/><Relationship Id="rId3246" Type="http://schemas.openxmlformats.org/officeDocument/2006/relationships/image" Target="media/image1600.emf"/><Relationship Id="rId3453" Type="http://schemas.openxmlformats.org/officeDocument/2006/relationships/customXml" Target="ink/ink1442.xml"/><Relationship Id="rId4851" Type="http://schemas.openxmlformats.org/officeDocument/2006/relationships/image" Target="media/image1236.emf"/><Relationship Id="rId5902" Type="http://schemas.openxmlformats.org/officeDocument/2006/relationships/image" Target="media/image2627.emf"/><Relationship Id="rId167" Type="http://schemas.openxmlformats.org/officeDocument/2006/relationships/image" Target="media/image78.emf"/><Relationship Id="rId374" Type="http://schemas.openxmlformats.org/officeDocument/2006/relationships/customXml" Target="ink/ink171.xml"/><Relationship Id="rId581" Type="http://schemas.openxmlformats.org/officeDocument/2006/relationships/image" Target="media/image284.emf"/><Relationship Id="rId2055" Type="http://schemas.openxmlformats.org/officeDocument/2006/relationships/customXml" Target="ink/ink968.xml"/><Relationship Id="rId3106" Type="http://schemas.openxmlformats.org/officeDocument/2006/relationships/customXml" Target="ink/ink1287.xml"/><Relationship Id="rId3660" Type="http://schemas.openxmlformats.org/officeDocument/2006/relationships/image" Target="media/image1804.emf"/><Relationship Id="rId4504" Type="http://schemas.openxmlformats.org/officeDocument/2006/relationships/image" Target="media/image1029.emf"/><Relationship Id="rId4711" Type="http://schemas.openxmlformats.org/officeDocument/2006/relationships/image" Target="media/image1139.emf"/><Relationship Id="rId234" Type="http://schemas.openxmlformats.org/officeDocument/2006/relationships/image" Target="media/image9.wmf"/><Relationship Id="rId3313" Type="http://schemas.openxmlformats.org/officeDocument/2006/relationships/image" Target="media/image1633.emf"/><Relationship Id="rId3520" Type="http://schemas.openxmlformats.org/officeDocument/2006/relationships/image" Target="media/image1736.emf"/><Relationship Id="rId6469" Type="http://schemas.openxmlformats.org/officeDocument/2006/relationships/customXml" Target="ink/ink2876.xml"/><Relationship Id="rId6676" Type="http://schemas.openxmlformats.org/officeDocument/2006/relationships/customXml" Target="ink/ink2977.xml"/><Relationship Id="rId6883" Type="http://schemas.openxmlformats.org/officeDocument/2006/relationships/customXml" Target="ink/ink3072.xml"/><Relationship Id="rId441" Type="http://schemas.openxmlformats.org/officeDocument/2006/relationships/image" Target="media/image215.emf"/><Relationship Id="rId1071" Type="http://schemas.openxmlformats.org/officeDocument/2006/relationships/customXml" Target="ink/ink507.xml"/><Relationship Id="rId2122" Type="http://schemas.openxmlformats.org/officeDocument/2006/relationships/oleObject" Target="embeddings/oleObject51.bin"/><Relationship Id="rId5278" Type="http://schemas.openxmlformats.org/officeDocument/2006/relationships/customXml" Target="ink/ink2329.xml"/><Relationship Id="rId5485" Type="http://schemas.openxmlformats.org/officeDocument/2006/relationships/image" Target="media/image2419.emf"/><Relationship Id="rId5692" Type="http://schemas.openxmlformats.org/officeDocument/2006/relationships/image" Target="media/image2522.emf"/><Relationship Id="rId6329" Type="http://schemas.openxmlformats.org/officeDocument/2006/relationships/customXml" Target="ink/ink2812.xml"/><Relationship Id="rId6536" Type="http://schemas.openxmlformats.org/officeDocument/2006/relationships/image" Target="media/image2937.emf"/><Relationship Id="rId6743" Type="http://schemas.openxmlformats.org/officeDocument/2006/relationships/image" Target="media/image3038.emf"/><Relationship Id="rId6950" Type="http://schemas.openxmlformats.org/officeDocument/2006/relationships/image" Target="media/image3140.emf"/><Relationship Id="rId301" Type="http://schemas.openxmlformats.org/officeDocument/2006/relationships/image" Target="media/image145.emf"/><Relationship Id="rId1888" Type="http://schemas.openxmlformats.org/officeDocument/2006/relationships/image" Target="media/image934.emf"/><Relationship Id="rId2939" Type="http://schemas.openxmlformats.org/officeDocument/2006/relationships/customXml" Target="ink/ink1207.xml"/><Relationship Id="rId4087" Type="http://schemas.openxmlformats.org/officeDocument/2006/relationships/image" Target="media/image2011.emf"/><Relationship Id="rId4294" Type="http://schemas.openxmlformats.org/officeDocument/2006/relationships/customXml" Target="ink/ink1842.xml"/><Relationship Id="rId5138" Type="http://schemas.openxmlformats.org/officeDocument/2006/relationships/customXml" Target="ink/ink2258.xml"/><Relationship Id="rId5345" Type="http://schemas.openxmlformats.org/officeDocument/2006/relationships/image" Target="media/image2349.emf"/><Relationship Id="rId5552" Type="http://schemas.openxmlformats.org/officeDocument/2006/relationships/customXml" Target="ink/ink2454.xml"/><Relationship Id="rId6603" Type="http://schemas.openxmlformats.org/officeDocument/2006/relationships/image" Target="media/image2969.emf"/><Relationship Id="rId6810" Type="http://schemas.openxmlformats.org/officeDocument/2006/relationships/customXml" Target="ink/ink3041.xml"/><Relationship Id="rId1748" Type="http://schemas.openxmlformats.org/officeDocument/2006/relationships/customXml" Target="ink/ink835.xml"/><Relationship Id="rId4154" Type="http://schemas.openxmlformats.org/officeDocument/2006/relationships/customXml" Target="ink/ink1770.xml"/><Relationship Id="rId4361" Type="http://schemas.openxmlformats.org/officeDocument/2006/relationships/image" Target="media/image2145.emf"/><Relationship Id="rId5205" Type="http://schemas.openxmlformats.org/officeDocument/2006/relationships/image" Target="media/image2280.emf"/><Relationship Id="rId5412" Type="http://schemas.openxmlformats.org/officeDocument/2006/relationships/customXml" Target="ink/ink2393.xml"/><Relationship Id="rId1955" Type="http://schemas.openxmlformats.org/officeDocument/2006/relationships/customXml" Target="ink/ink920.xml"/><Relationship Id="rId3170" Type="http://schemas.openxmlformats.org/officeDocument/2006/relationships/image" Target="media/image1562.emf"/><Relationship Id="rId4014" Type="http://schemas.openxmlformats.org/officeDocument/2006/relationships/customXml" Target="ink/ink1701.xml"/><Relationship Id="rId4221" Type="http://schemas.openxmlformats.org/officeDocument/2006/relationships/customXml" Target="ink/ink1804.xml"/><Relationship Id="rId7377" Type="http://schemas.openxmlformats.org/officeDocument/2006/relationships/header" Target="header1.xml"/><Relationship Id="rId1608" Type="http://schemas.openxmlformats.org/officeDocument/2006/relationships/image" Target="media/image796.emf"/><Relationship Id="rId1815" Type="http://schemas.openxmlformats.org/officeDocument/2006/relationships/image" Target="media/image898.emf"/><Relationship Id="rId3030" Type="http://schemas.openxmlformats.org/officeDocument/2006/relationships/customXml" Target="ink/ink1249.xml"/><Relationship Id="rId6186" Type="http://schemas.openxmlformats.org/officeDocument/2006/relationships/image" Target="media/image2767.emf"/><Relationship Id="rId6393" Type="http://schemas.openxmlformats.org/officeDocument/2006/relationships/customXml" Target="ink/ink2843.xml"/><Relationship Id="rId7237" Type="http://schemas.openxmlformats.org/officeDocument/2006/relationships/customXml" Target="ink/ink3236.xml"/><Relationship Id="rId3987" Type="http://schemas.openxmlformats.org/officeDocument/2006/relationships/image" Target="media/image1961.emf"/><Relationship Id="rId6046" Type="http://schemas.openxmlformats.org/officeDocument/2006/relationships/image" Target="media/image2698.emf"/><Relationship Id="rId2589" Type="http://schemas.openxmlformats.org/officeDocument/2006/relationships/customXml" Target="ink/ink1056.xml"/><Relationship Id="rId2796" Type="http://schemas.openxmlformats.org/officeDocument/2006/relationships/image" Target="media/image70.wmf"/><Relationship Id="rId3847" Type="http://schemas.openxmlformats.org/officeDocument/2006/relationships/image" Target="media/image1894.emf"/><Relationship Id="rId6253" Type="http://schemas.openxmlformats.org/officeDocument/2006/relationships/image" Target="media/image2800.emf"/><Relationship Id="rId6460" Type="http://schemas.openxmlformats.org/officeDocument/2006/relationships/image" Target="media/image2900.emf"/><Relationship Id="rId7304" Type="http://schemas.openxmlformats.org/officeDocument/2006/relationships/customXml" Target="ink/ink3259.xml"/><Relationship Id="rId768" Type="http://schemas.openxmlformats.org/officeDocument/2006/relationships/customXml" Target="ink/ink362.xml"/><Relationship Id="rId975" Type="http://schemas.openxmlformats.org/officeDocument/2006/relationships/customXml" Target="ink/ink459.xml"/><Relationship Id="rId1398" Type="http://schemas.openxmlformats.org/officeDocument/2006/relationships/image" Target="media/image691.emf"/><Relationship Id="rId2449" Type="http://schemas.openxmlformats.org/officeDocument/2006/relationships/customXml" Target="ink/ink990.xml"/><Relationship Id="rId2656" Type="http://schemas.openxmlformats.org/officeDocument/2006/relationships/customXml" Target="ink/ink1089.xml"/><Relationship Id="rId2863" Type="http://schemas.openxmlformats.org/officeDocument/2006/relationships/oleObject" Target="embeddings/oleObject85.bin"/><Relationship Id="rId3707" Type="http://schemas.openxmlformats.org/officeDocument/2006/relationships/customXml" Target="ink/ink1561.xml"/><Relationship Id="rId3914" Type="http://schemas.openxmlformats.org/officeDocument/2006/relationships/image" Target="media/image1926.emf"/><Relationship Id="rId5062" Type="http://schemas.openxmlformats.org/officeDocument/2006/relationships/customXml" Target="ink/ink2220.xml"/><Relationship Id="rId6113" Type="http://schemas.openxmlformats.org/officeDocument/2006/relationships/customXml" Target="ink/ink2717.xml"/><Relationship Id="rId6320" Type="http://schemas.openxmlformats.org/officeDocument/2006/relationships/image" Target="media/image2831.emf"/><Relationship Id="rId628" Type="http://schemas.openxmlformats.org/officeDocument/2006/relationships/customXml" Target="ink/ink292.xml"/><Relationship Id="rId835" Type="http://schemas.openxmlformats.org/officeDocument/2006/relationships/customXml" Target="ink/ink393.xml"/><Relationship Id="rId1258" Type="http://schemas.openxmlformats.org/officeDocument/2006/relationships/image" Target="media/image621.emf"/><Relationship Id="rId1465" Type="http://schemas.openxmlformats.org/officeDocument/2006/relationships/customXml" Target="ink/ink701.xml"/><Relationship Id="rId1672" Type="http://schemas.openxmlformats.org/officeDocument/2006/relationships/image" Target="media/image828.emf"/><Relationship Id="rId2516" Type="http://schemas.openxmlformats.org/officeDocument/2006/relationships/image" Target="media/image1247.emf"/><Relationship Id="rId2723" Type="http://schemas.openxmlformats.org/officeDocument/2006/relationships/image" Target="media/image1350.emf"/><Relationship Id="rId5879" Type="http://schemas.openxmlformats.org/officeDocument/2006/relationships/customXml" Target="ink/ink2610.xml"/><Relationship Id="rId1118" Type="http://schemas.openxmlformats.org/officeDocument/2006/relationships/image" Target="media/image551.emf"/><Relationship Id="rId1325" Type="http://schemas.openxmlformats.org/officeDocument/2006/relationships/customXml" Target="ink/ink633.xml"/><Relationship Id="rId1532" Type="http://schemas.openxmlformats.org/officeDocument/2006/relationships/image" Target="media/image758.emf"/><Relationship Id="rId2930" Type="http://schemas.openxmlformats.org/officeDocument/2006/relationships/image" Target="media/image1443.emf"/><Relationship Id="rId4688" Type="http://schemas.openxmlformats.org/officeDocument/2006/relationships/customXml" Target="ink/ink2033.xml"/><Relationship Id="rId7094" Type="http://schemas.openxmlformats.org/officeDocument/2006/relationships/image" Target="media/image3211.emf"/><Relationship Id="rId902" Type="http://schemas.openxmlformats.org/officeDocument/2006/relationships/image" Target="media/image443.emf"/><Relationship Id="rId3497" Type="http://schemas.openxmlformats.org/officeDocument/2006/relationships/customXml" Target="ink/ink1464.xml"/><Relationship Id="rId4895" Type="http://schemas.openxmlformats.org/officeDocument/2006/relationships/image" Target="media/image1636.emf"/><Relationship Id="rId5739" Type="http://schemas.openxmlformats.org/officeDocument/2006/relationships/customXml" Target="ink/ink2542.xml"/><Relationship Id="rId5946" Type="http://schemas.openxmlformats.org/officeDocument/2006/relationships/customXml" Target="ink/ink2638.xml"/><Relationship Id="rId7161" Type="http://schemas.openxmlformats.org/officeDocument/2006/relationships/image" Target="media/image3245.wmf"/><Relationship Id="rId31" Type="http://schemas.openxmlformats.org/officeDocument/2006/relationships/customXml" Target="ink/ink10.xml"/><Relationship Id="rId2099" Type="http://schemas.openxmlformats.org/officeDocument/2006/relationships/customXml" Target="ink/ink975.xml"/><Relationship Id="rId4548" Type="http://schemas.openxmlformats.org/officeDocument/2006/relationships/oleObject" Target="embeddings/oleObject158.bin"/><Relationship Id="rId4755" Type="http://schemas.openxmlformats.org/officeDocument/2006/relationships/image" Target="media/image1161.emf"/><Relationship Id="rId4962" Type="http://schemas.openxmlformats.org/officeDocument/2006/relationships/customXml" Target="ink/ink2170.xml"/><Relationship Id="rId5806" Type="http://schemas.openxmlformats.org/officeDocument/2006/relationships/image" Target="media/image2579.emf"/><Relationship Id="rId7021" Type="http://schemas.openxmlformats.org/officeDocument/2006/relationships/oleObject" Target="embeddings/oleObject237.bin"/><Relationship Id="rId278" Type="http://schemas.openxmlformats.org/officeDocument/2006/relationships/customXml" Target="ink/ink123.xml"/><Relationship Id="rId3357" Type="http://schemas.openxmlformats.org/officeDocument/2006/relationships/customXml" Target="ink/ink1399.xml"/><Relationship Id="rId3564" Type="http://schemas.openxmlformats.org/officeDocument/2006/relationships/image" Target="media/image1758.emf"/><Relationship Id="rId3771" Type="http://schemas.openxmlformats.org/officeDocument/2006/relationships/customXml" Target="ink/ink1592.xml"/><Relationship Id="rId4408" Type="http://schemas.openxmlformats.org/officeDocument/2006/relationships/customXml" Target="ink/ink1898.xml"/><Relationship Id="rId4615" Type="http://schemas.openxmlformats.org/officeDocument/2006/relationships/customXml" Target="ink/ink1997.xml"/><Relationship Id="rId4822" Type="http://schemas.openxmlformats.org/officeDocument/2006/relationships/customXml" Target="ink/ink2100.xml"/><Relationship Id="rId485" Type="http://schemas.openxmlformats.org/officeDocument/2006/relationships/image" Target="media/image237.emf"/><Relationship Id="rId692" Type="http://schemas.openxmlformats.org/officeDocument/2006/relationships/customXml" Target="ink/ink324.xml"/><Relationship Id="rId2580" Type="http://schemas.openxmlformats.org/officeDocument/2006/relationships/image" Target="media/image1279.emf"/><Relationship Id="rId3217" Type="http://schemas.openxmlformats.org/officeDocument/2006/relationships/customXml" Target="ink/ink1343.xml"/><Relationship Id="rId3424" Type="http://schemas.openxmlformats.org/officeDocument/2006/relationships/image" Target="media/image1688.emf"/><Relationship Id="rId3631" Type="http://schemas.openxmlformats.org/officeDocument/2006/relationships/customXml" Target="ink/ink1527.xml"/><Relationship Id="rId6787" Type="http://schemas.openxmlformats.org/officeDocument/2006/relationships/image" Target="media/image3060.emf"/><Relationship Id="rId6994" Type="http://schemas.openxmlformats.org/officeDocument/2006/relationships/oleObject" Target="embeddings/oleObject236.bin"/><Relationship Id="rId138" Type="http://schemas.openxmlformats.org/officeDocument/2006/relationships/image" Target="media/image64.emf"/><Relationship Id="rId345" Type="http://schemas.openxmlformats.org/officeDocument/2006/relationships/image" Target="media/image167.emf"/><Relationship Id="rId552" Type="http://schemas.openxmlformats.org/officeDocument/2006/relationships/customXml" Target="ink/ink254.xml"/><Relationship Id="rId1182" Type="http://schemas.openxmlformats.org/officeDocument/2006/relationships/image" Target="media/image583.emf"/><Relationship Id="rId2026" Type="http://schemas.openxmlformats.org/officeDocument/2006/relationships/image" Target="media/image1003.emf"/><Relationship Id="rId2440" Type="http://schemas.openxmlformats.org/officeDocument/2006/relationships/oleObject" Target="embeddings/oleObject68.bin"/><Relationship Id="rId5389" Type="http://schemas.openxmlformats.org/officeDocument/2006/relationships/image" Target="media/image2371.emf"/><Relationship Id="rId5596" Type="http://schemas.openxmlformats.org/officeDocument/2006/relationships/customXml" Target="ink/ink2475.xml"/><Relationship Id="rId6647" Type="http://schemas.openxmlformats.org/officeDocument/2006/relationships/oleObject" Target="embeddings/oleObject217.bin"/><Relationship Id="rId6854" Type="http://schemas.openxmlformats.org/officeDocument/2006/relationships/customXml" Target="ink/ink3060.xml"/><Relationship Id="rId205" Type="http://schemas.openxmlformats.org/officeDocument/2006/relationships/image" Target="media/image97.emf"/><Relationship Id="rId412" Type="http://schemas.openxmlformats.org/officeDocument/2006/relationships/customXml" Target="ink/ink190.xml"/><Relationship Id="rId1042" Type="http://schemas.openxmlformats.org/officeDocument/2006/relationships/image" Target="media/image513.emf"/><Relationship Id="rId4198" Type="http://schemas.openxmlformats.org/officeDocument/2006/relationships/customXml" Target="ink/ink1792.xml"/><Relationship Id="rId5249" Type="http://schemas.openxmlformats.org/officeDocument/2006/relationships/customXml" Target="ink/ink2314.xml"/><Relationship Id="rId5456" Type="http://schemas.openxmlformats.org/officeDocument/2006/relationships/customXml" Target="ink/ink2413.xml"/><Relationship Id="rId5663" Type="http://schemas.openxmlformats.org/officeDocument/2006/relationships/customXml" Target="ink/ink2506.xml"/><Relationship Id="rId6507" Type="http://schemas.openxmlformats.org/officeDocument/2006/relationships/customXml" Target="ink/ink2895.xml"/><Relationship Id="rId1999" Type="http://schemas.openxmlformats.org/officeDocument/2006/relationships/customXml" Target="ink/ink942.xml"/><Relationship Id="rId4058" Type="http://schemas.openxmlformats.org/officeDocument/2006/relationships/customXml" Target="ink/ink1723.xml"/><Relationship Id="rId4265" Type="http://schemas.openxmlformats.org/officeDocument/2006/relationships/customXml" Target="ink/ink1827.xml"/><Relationship Id="rId4472" Type="http://schemas.openxmlformats.org/officeDocument/2006/relationships/image" Target="media/image897.wmf"/><Relationship Id="rId5109" Type="http://schemas.openxmlformats.org/officeDocument/2006/relationships/image" Target="media/image2232.emf"/><Relationship Id="rId5316" Type="http://schemas.openxmlformats.org/officeDocument/2006/relationships/customXml" Target="ink/ink2348.xml"/><Relationship Id="rId5870" Type="http://schemas.openxmlformats.org/officeDocument/2006/relationships/image" Target="media/image2611.emf"/><Relationship Id="rId6714" Type="http://schemas.openxmlformats.org/officeDocument/2006/relationships/customXml" Target="ink/ink2995.xml"/><Relationship Id="rId6921" Type="http://schemas.openxmlformats.org/officeDocument/2006/relationships/customXml" Target="ink/ink3088.xml"/><Relationship Id="rId1859" Type="http://schemas.openxmlformats.org/officeDocument/2006/relationships/image" Target="media/image36.wmf"/><Relationship Id="rId3074" Type="http://schemas.openxmlformats.org/officeDocument/2006/relationships/customXml" Target="ink/ink1271.xml"/><Relationship Id="rId4125" Type="http://schemas.openxmlformats.org/officeDocument/2006/relationships/image" Target="media/image2030.emf"/><Relationship Id="rId5523" Type="http://schemas.openxmlformats.org/officeDocument/2006/relationships/image" Target="media/image2438.emf"/><Relationship Id="rId5730" Type="http://schemas.openxmlformats.org/officeDocument/2006/relationships/image" Target="media/image2541.emf"/><Relationship Id="rId1719" Type="http://schemas.openxmlformats.org/officeDocument/2006/relationships/customXml" Target="ink/ink820.xml"/><Relationship Id="rId1926" Type="http://schemas.openxmlformats.org/officeDocument/2006/relationships/image" Target="media/image953.emf"/><Relationship Id="rId3281" Type="http://schemas.openxmlformats.org/officeDocument/2006/relationships/customXml" Target="ink/ink1375.xml"/><Relationship Id="rId4332" Type="http://schemas.openxmlformats.org/officeDocument/2006/relationships/customXml" Target="ink/ink1859.xml"/><Relationship Id="rId3141" Type="http://schemas.openxmlformats.org/officeDocument/2006/relationships/image" Target="media/image1548.emf"/><Relationship Id="rId6297" Type="http://schemas.openxmlformats.org/officeDocument/2006/relationships/customXml" Target="ink/ink2797.xml"/><Relationship Id="rId7348" Type="http://schemas.openxmlformats.org/officeDocument/2006/relationships/image" Target="media/image3337.wmf"/><Relationship Id="rId3001" Type="http://schemas.openxmlformats.org/officeDocument/2006/relationships/oleObject" Target="embeddings/oleObject102.bin"/><Relationship Id="rId3958" Type="http://schemas.openxmlformats.org/officeDocument/2006/relationships/customXml" Target="ink/ink1673.xml"/><Relationship Id="rId6157" Type="http://schemas.openxmlformats.org/officeDocument/2006/relationships/customXml" Target="ink/ink2737.xml"/><Relationship Id="rId6364" Type="http://schemas.openxmlformats.org/officeDocument/2006/relationships/image" Target="media/image2853.emf"/><Relationship Id="rId6571" Type="http://schemas.openxmlformats.org/officeDocument/2006/relationships/image" Target="media/image2953.emf"/><Relationship Id="rId7208" Type="http://schemas.openxmlformats.org/officeDocument/2006/relationships/image" Target="media/image3268.emf"/><Relationship Id="rId879" Type="http://schemas.openxmlformats.org/officeDocument/2006/relationships/image" Target="media/image432.emf"/><Relationship Id="rId2767" Type="http://schemas.openxmlformats.org/officeDocument/2006/relationships/image" Target="media/image1372.emf"/><Relationship Id="rId5173" Type="http://schemas.openxmlformats.org/officeDocument/2006/relationships/image" Target="media/image2264.emf"/><Relationship Id="rId5380" Type="http://schemas.openxmlformats.org/officeDocument/2006/relationships/customXml" Target="ink/ink2377.xml"/><Relationship Id="rId6017" Type="http://schemas.openxmlformats.org/officeDocument/2006/relationships/customXml" Target="ink/ink2671.xml"/><Relationship Id="rId6224" Type="http://schemas.openxmlformats.org/officeDocument/2006/relationships/customXml" Target="ink/ink2768.xml"/><Relationship Id="rId6431" Type="http://schemas.openxmlformats.org/officeDocument/2006/relationships/image" Target="media/image2886.wmf"/><Relationship Id="rId739" Type="http://schemas.openxmlformats.org/officeDocument/2006/relationships/image" Target="media/image363.emf"/><Relationship Id="rId1369" Type="http://schemas.openxmlformats.org/officeDocument/2006/relationships/customXml" Target="ink/ink654.xml"/><Relationship Id="rId1576" Type="http://schemas.openxmlformats.org/officeDocument/2006/relationships/image" Target="media/image780.emf"/><Relationship Id="rId2974" Type="http://schemas.openxmlformats.org/officeDocument/2006/relationships/image" Target="media/image1465.emf"/><Relationship Id="rId3818" Type="http://schemas.openxmlformats.org/officeDocument/2006/relationships/image" Target="media/image1881.emf"/><Relationship Id="rId5033" Type="http://schemas.openxmlformats.org/officeDocument/2006/relationships/image" Target="media/image2194.emf"/><Relationship Id="rId5240" Type="http://schemas.openxmlformats.org/officeDocument/2006/relationships/image" Target="media/image2297.emf"/><Relationship Id="rId946" Type="http://schemas.openxmlformats.org/officeDocument/2006/relationships/image" Target="media/image465.emf"/><Relationship Id="rId1229" Type="http://schemas.openxmlformats.org/officeDocument/2006/relationships/customXml" Target="ink/ink586.xml"/><Relationship Id="rId1783" Type="http://schemas.openxmlformats.org/officeDocument/2006/relationships/customXml" Target="ink/ink853.xml"/><Relationship Id="rId1990" Type="http://schemas.openxmlformats.org/officeDocument/2006/relationships/image" Target="media/image985.emf"/><Relationship Id="rId2627" Type="http://schemas.openxmlformats.org/officeDocument/2006/relationships/image" Target="media/image1302.emf"/><Relationship Id="rId2834" Type="http://schemas.openxmlformats.org/officeDocument/2006/relationships/customXml" Target="ink/ink1173.xml"/><Relationship Id="rId5100" Type="http://schemas.openxmlformats.org/officeDocument/2006/relationships/customXml" Target="ink/ink2239.xml"/><Relationship Id="rId75" Type="http://schemas.openxmlformats.org/officeDocument/2006/relationships/oleObject" Target="embeddings/oleObject4.bin"/><Relationship Id="rId806" Type="http://schemas.openxmlformats.org/officeDocument/2006/relationships/image" Target="media/image396.emf"/><Relationship Id="rId1436" Type="http://schemas.openxmlformats.org/officeDocument/2006/relationships/image" Target="media/image710.emf"/><Relationship Id="rId1643" Type="http://schemas.openxmlformats.org/officeDocument/2006/relationships/customXml" Target="ink/ink783.xml"/><Relationship Id="rId1850" Type="http://schemas.openxmlformats.org/officeDocument/2006/relationships/customXml" Target="ink/ink873.xml"/><Relationship Id="rId2901" Type="http://schemas.openxmlformats.org/officeDocument/2006/relationships/oleObject" Target="embeddings/oleObject92.bin"/><Relationship Id="rId4799" Type="http://schemas.openxmlformats.org/officeDocument/2006/relationships/image" Target="media/image1183.emf"/><Relationship Id="rId7065" Type="http://schemas.openxmlformats.org/officeDocument/2006/relationships/customXml" Target="ink/ink3154.xml"/><Relationship Id="rId1503" Type="http://schemas.openxmlformats.org/officeDocument/2006/relationships/customXml" Target="ink/ink717.xml"/><Relationship Id="rId1710" Type="http://schemas.openxmlformats.org/officeDocument/2006/relationships/image" Target="media/image847.emf"/><Relationship Id="rId4659" Type="http://schemas.openxmlformats.org/officeDocument/2006/relationships/customXml" Target="ink/ink2018.xml"/><Relationship Id="rId4866" Type="http://schemas.openxmlformats.org/officeDocument/2006/relationships/customXml" Target="ink/ink2122.xml"/><Relationship Id="rId5917" Type="http://schemas.openxmlformats.org/officeDocument/2006/relationships/customXml" Target="ink/ink2629.xml"/><Relationship Id="rId7272" Type="http://schemas.openxmlformats.org/officeDocument/2006/relationships/customXml" Target="ink/ink3248.xml"/><Relationship Id="rId3468" Type="http://schemas.openxmlformats.org/officeDocument/2006/relationships/image" Target="media/image1710.emf"/><Relationship Id="rId3675" Type="http://schemas.openxmlformats.org/officeDocument/2006/relationships/customXml" Target="ink/ink1545.xml"/><Relationship Id="rId3882" Type="http://schemas.openxmlformats.org/officeDocument/2006/relationships/customXml" Target="ink/ink1640.xml"/><Relationship Id="rId4519" Type="http://schemas.openxmlformats.org/officeDocument/2006/relationships/customXml" Target="ink/ink1950.xml"/><Relationship Id="rId4726" Type="http://schemas.openxmlformats.org/officeDocument/2006/relationships/customXml" Target="ink/ink2052.xml"/><Relationship Id="rId4933" Type="http://schemas.openxmlformats.org/officeDocument/2006/relationships/image" Target="media/image1747.emf"/><Relationship Id="rId6081" Type="http://schemas.openxmlformats.org/officeDocument/2006/relationships/customXml" Target="ink/ink2703.xml"/><Relationship Id="rId7132" Type="http://schemas.openxmlformats.org/officeDocument/2006/relationships/image" Target="media/image3230.emf"/><Relationship Id="rId389" Type="http://schemas.openxmlformats.org/officeDocument/2006/relationships/image" Target="media/image189.emf"/><Relationship Id="rId596" Type="http://schemas.openxmlformats.org/officeDocument/2006/relationships/customXml" Target="ink/ink276.xml"/><Relationship Id="rId2484" Type="http://schemas.openxmlformats.org/officeDocument/2006/relationships/image" Target="media/image1231.emf"/><Relationship Id="rId2691" Type="http://schemas.openxmlformats.org/officeDocument/2006/relationships/image" Target="media/image1334.emf"/><Relationship Id="rId3328" Type="http://schemas.openxmlformats.org/officeDocument/2006/relationships/image" Target="media/image87.wmf"/><Relationship Id="rId3535" Type="http://schemas.openxmlformats.org/officeDocument/2006/relationships/image" Target="media/image102.wmf"/><Relationship Id="rId3742" Type="http://schemas.openxmlformats.org/officeDocument/2006/relationships/image" Target="media/image1844.emf"/><Relationship Id="rId6898" Type="http://schemas.openxmlformats.org/officeDocument/2006/relationships/customXml" Target="ink/ink3076.xml"/><Relationship Id="rId249" Type="http://schemas.openxmlformats.org/officeDocument/2006/relationships/image" Target="media/image119.emf"/><Relationship Id="rId456" Type="http://schemas.openxmlformats.org/officeDocument/2006/relationships/customXml" Target="ink/ink212.xml"/><Relationship Id="rId663" Type="http://schemas.openxmlformats.org/officeDocument/2006/relationships/image" Target="media/image325.emf"/><Relationship Id="rId870" Type="http://schemas.openxmlformats.org/officeDocument/2006/relationships/customXml" Target="ink/ink409.xml"/><Relationship Id="rId1086" Type="http://schemas.openxmlformats.org/officeDocument/2006/relationships/image" Target="media/image535.emf"/><Relationship Id="rId1293" Type="http://schemas.openxmlformats.org/officeDocument/2006/relationships/customXml" Target="ink/ink618.xml"/><Relationship Id="rId2137" Type="http://schemas.openxmlformats.org/officeDocument/2006/relationships/image" Target="media/image51.wmf"/><Relationship Id="rId2551" Type="http://schemas.openxmlformats.org/officeDocument/2006/relationships/customXml" Target="ink/ink1037.xml"/><Relationship Id="rId109" Type="http://schemas.openxmlformats.org/officeDocument/2006/relationships/image" Target="media/image50.emf"/><Relationship Id="rId316" Type="http://schemas.openxmlformats.org/officeDocument/2006/relationships/customXml" Target="ink/ink142.xml"/><Relationship Id="rId523" Type="http://schemas.openxmlformats.org/officeDocument/2006/relationships/image" Target="media/image256.emf"/><Relationship Id="rId1153" Type="http://schemas.openxmlformats.org/officeDocument/2006/relationships/customXml" Target="ink/ink548.xml"/><Relationship Id="rId3602" Type="http://schemas.openxmlformats.org/officeDocument/2006/relationships/image" Target="media/image1777.emf"/><Relationship Id="rId6758" Type="http://schemas.openxmlformats.org/officeDocument/2006/relationships/customXml" Target="ink/ink3015.xml"/><Relationship Id="rId6965" Type="http://schemas.openxmlformats.org/officeDocument/2006/relationships/customXml" Target="ink/ink3108.xml"/><Relationship Id="rId730" Type="http://schemas.openxmlformats.org/officeDocument/2006/relationships/customXml" Target="ink/ink343.xml"/><Relationship Id="rId1013" Type="http://schemas.openxmlformats.org/officeDocument/2006/relationships/customXml" Target="ink/ink478.xml"/><Relationship Id="rId1360" Type="http://schemas.openxmlformats.org/officeDocument/2006/relationships/image" Target="media/image672.emf"/><Relationship Id="rId4169" Type="http://schemas.openxmlformats.org/officeDocument/2006/relationships/image" Target="media/image2052.emf"/><Relationship Id="rId5567" Type="http://schemas.openxmlformats.org/officeDocument/2006/relationships/image" Target="media/image2460.emf"/><Relationship Id="rId5774" Type="http://schemas.openxmlformats.org/officeDocument/2006/relationships/image" Target="media/image2563.emf"/><Relationship Id="rId5981" Type="http://schemas.openxmlformats.org/officeDocument/2006/relationships/image" Target="media/image2666.emf"/><Relationship Id="rId6618" Type="http://schemas.openxmlformats.org/officeDocument/2006/relationships/customXml" Target="ink/ink2952.xml"/><Relationship Id="rId6825" Type="http://schemas.openxmlformats.org/officeDocument/2006/relationships/oleObject" Target="embeddings/oleObject224.bin"/><Relationship Id="rId1220" Type="http://schemas.openxmlformats.org/officeDocument/2006/relationships/image" Target="media/image602.emf"/><Relationship Id="rId4376" Type="http://schemas.openxmlformats.org/officeDocument/2006/relationships/customXml" Target="ink/ink1881.xml"/><Relationship Id="rId4583" Type="http://schemas.openxmlformats.org/officeDocument/2006/relationships/customXml" Target="ink/ink1981.xml"/><Relationship Id="rId4790" Type="http://schemas.openxmlformats.org/officeDocument/2006/relationships/customXml" Target="ink/ink2084.xml"/><Relationship Id="rId5427" Type="http://schemas.openxmlformats.org/officeDocument/2006/relationships/image" Target="media/image2390.emf"/><Relationship Id="rId5634" Type="http://schemas.openxmlformats.org/officeDocument/2006/relationships/image" Target="media/image2493.emf"/><Relationship Id="rId5841" Type="http://schemas.openxmlformats.org/officeDocument/2006/relationships/customXml" Target="ink/ink2591.xml"/><Relationship Id="rId3185" Type="http://schemas.openxmlformats.org/officeDocument/2006/relationships/customXml" Target="ink/ink1327.xml"/><Relationship Id="rId3392" Type="http://schemas.openxmlformats.org/officeDocument/2006/relationships/image" Target="media/image1672.emf"/><Relationship Id="rId4029" Type="http://schemas.openxmlformats.org/officeDocument/2006/relationships/image" Target="media/image1982.emf"/><Relationship Id="rId4236" Type="http://schemas.openxmlformats.org/officeDocument/2006/relationships/customXml" Target="ink/ink1812.xml"/><Relationship Id="rId4443" Type="http://schemas.openxmlformats.org/officeDocument/2006/relationships/image" Target="media/image882.emf"/><Relationship Id="rId4650" Type="http://schemas.openxmlformats.org/officeDocument/2006/relationships/image" Target="media/image1109.emf"/><Relationship Id="rId5701" Type="http://schemas.openxmlformats.org/officeDocument/2006/relationships/customXml" Target="ink/ink2524.xml"/><Relationship Id="rId3045" Type="http://schemas.openxmlformats.org/officeDocument/2006/relationships/image" Target="media/image1500.emf"/><Relationship Id="rId3252" Type="http://schemas.openxmlformats.org/officeDocument/2006/relationships/image" Target="media/image1603.emf"/><Relationship Id="rId4303" Type="http://schemas.openxmlformats.org/officeDocument/2006/relationships/image" Target="media/image2116.emf"/><Relationship Id="rId4510" Type="http://schemas.openxmlformats.org/officeDocument/2006/relationships/image" Target="media/image1032.emf"/><Relationship Id="rId173" Type="http://schemas.openxmlformats.org/officeDocument/2006/relationships/image" Target="media/image81.emf"/><Relationship Id="rId380" Type="http://schemas.openxmlformats.org/officeDocument/2006/relationships/customXml" Target="ink/ink174.xml"/><Relationship Id="rId2061" Type="http://schemas.openxmlformats.org/officeDocument/2006/relationships/customXml" Target="ink/ink970.xml"/><Relationship Id="rId3112" Type="http://schemas.openxmlformats.org/officeDocument/2006/relationships/customXml" Target="ink/ink1290.xml"/><Relationship Id="rId6268" Type="http://schemas.openxmlformats.org/officeDocument/2006/relationships/customXml" Target="ink/ink2787.xml"/><Relationship Id="rId6475" Type="http://schemas.openxmlformats.org/officeDocument/2006/relationships/customXml" Target="ink/ink2879.xml"/><Relationship Id="rId6682" Type="http://schemas.openxmlformats.org/officeDocument/2006/relationships/customXml" Target="ink/ink2980.xml"/><Relationship Id="rId7319" Type="http://schemas.openxmlformats.org/officeDocument/2006/relationships/image" Target="media/image3322.emf"/><Relationship Id="rId240" Type="http://schemas.openxmlformats.org/officeDocument/2006/relationships/customXml" Target="ink/ink107.xml"/><Relationship Id="rId5077" Type="http://schemas.openxmlformats.org/officeDocument/2006/relationships/image" Target="media/image2216.emf"/><Relationship Id="rId5284" Type="http://schemas.openxmlformats.org/officeDocument/2006/relationships/customXml" Target="ink/ink2332.xml"/><Relationship Id="rId6128" Type="http://schemas.openxmlformats.org/officeDocument/2006/relationships/image" Target="media/image2739.emf"/><Relationship Id="rId6335" Type="http://schemas.openxmlformats.org/officeDocument/2006/relationships/customXml" Target="ink/ink2815.xml"/><Relationship Id="rId100" Type="http://schemas.openxmlformats.org/officeDocument/2006/relationships/customXml" Target="ink/ink42.xml"/><Relationship Id="rId2878" Type="http://schemas.openxmlformats.org/officeDocument/2006/relationships/customXml" Target="ink/ink1187.xml"/><Relationship Id="rId3929" Type="http://schemas.openxmlformats.org/officeDocument/2006/relationships/customXml" Target="ink/ink1659.xml"/><Relationship Id="rId4093" Type="http://schemas.openxmlformats.org/officeDocument/2006/relationships/image" Target="media/image2014.emf"/><Relationship Id="rId5144" Type="http://schemas.openxmlformats.org/officeDocument/2006/relationships/customXml" Target="ink/ink2261.xml"/><Relationship Id="rId5491" Type="http://schemas.openxmlformats.org/officeDocument/2006/relationships/image" Target="media/image2422.emf"/><Relationship Id="rId6542" Type="http://schemas.openxmlformats.org/officeDocument/2006/relationships/image" Target="media/image2940.emf"/><Relationship Id="rId1687" Type="http://schemas.openxmlformats.org/officeDocument/2006/relationships/customXml" Target="ink/ink805.xml"/><Relationship Id="rId1894" Type="http://schemas.openxmlformats.org/officeDocument/2006/relationships/image" Target="media/image937.emf"/><Relationship Id="rId2738" Type="http://schemas.openxmlformats.org/officeDocument/2006/relationships/customXml" Target="ink/ink1128.xml"/><Relationship Id="rId2945" Type="http://schemas.openxmlformats.org/officeDocument/2006/relationships/customXml" Target="ink/ink1210.xml"/><Relationship Id="rId5351" Type="http://schemas.openxmlformats.org/officeDocument/2006/relationships/image" Target="media/image2352.emf"/><Relationship Id="rId6402" Type="http://schemas.openxmlformats.org/officeDocument/2006/relationships/image" Target="media/image2872.emf"/><Relationship Id="rId917" Type="http://schemas.openxmlformats.org/officeDocument/2006/relationships/customXml" Target="ink/ink430.xml"/><Relationship Id="rId1547" Type="http://schemas.openxmlformats.org/officeDocument/2006/relationships/customXml" Target="ink/ink739.xml"/><Relationship Id="rId1754" Type="http://schemas.openxmlformats.org/officeDocument/2006/relationships/customXml" Target="ink/ink838.xml"/><Relationship Id="rId1961" Type="http://schemas.openxmlformats.org/officeDocument/2006/relationships/customXml" Target="ink/ink923.xml"/><Relationship Id="rId2805" Type="http://schemas.openxmlformats.org/officeDocument/2006/relationships/image" Target="media/image1391.emf"/><Relationship Id="rId4160" Type="http://schemas.openxmlformats.org/officeDocument/2006/relationships/customXml" Target="ink/ink1773.xml"/><Relationship Id="rId5004" Type="http://schemas.openxmlformats.org/officeDocument/2006/relationships/customXml" Target="ink/ink2191.xml"/><Relationship Id="rId5211" Type="http://schemas.openxmlformats.org/officeDocument/2006/relationships/image" Target="media/image2283.emf"/><Relationship Id="rId46" Type="http://schemas.openxmlformats.org/officeDocument/2006/relationships/image" Target="media/image19.emf"/><Relationship Id="rId1407" Type="http://schemas.openxmlformats.org/officeDocument/2006/relationships/customXml" Target="ink/ink673.xml"/><Relationship Id="rId1614" Type="http://schemas.openxmlformats.org/officeDocument/2006/relationships/image" Target="media/image799.emf"/><Relationship Id="rId1821" Type="http://schemas.openxmlformats.org/officeDocument/2006/relationships/image" Target="media/image901.emf"/><Relationship Id="rId4020" Type="http://schemas.openxmlformats.org/officeDocument/2006/relationships/customXml" Target="ink/ink1704.xml"/><Relationship Id="rId4977" Type="http://schemas.openxmlformats.org/officeDocument/2006/relationships/image" Target="media/image2166.emf"/><Relationship Id="rId7176" Type="http://schemas.openxmlformats.org/officeDocument/2006/relationships/image" Target="media/image3252.emf"/><Relationship Id="rId3579" Type="http://schemas.openxmlformats.org/officeDocument/2006/relationships/customXml" Target="ink/ink1502.xml"/><Relationship Id="rId3786" Type="http://schemas.openxmlformats.org/officeDocument/2006/relationships/image" Target="media/image1866.emf"/><Relationship Id="rId6192" Type="http://schemas.openxmlformats.org/officeDocument/2006/relationships/image" Target="media/image2770.emf"/><Relationship Id="rId7036" Type="http://schemas.openxmlformats.org/officeDocument/2006/relationships/image" Target="media/image3182.emf"/><Relationship Id="rId7243" Type="http://schemas.openxmlformats.org/officeDocument/2006/relationships/oleObject" Target="embeddings/oleObject247.bin"/><Relationship Id="rId2595" Type="http://schemas.openxmlformats.org/officeDocument/2006/relationships/customXml" Target="ink/ink1059.xml"/><Relationship Id="rId3439" Type="http://schemas.openxmlformats.org/officeDocument/2006/relationships/customXml" Target="ink/ink1435.xml"/><Relationship Id="rId3993" Type="http://schemas.openxmlformats.org/officeDocument/2006/relationships/image" Target="media/image1964.emf"/><Relationship Id="rId4837" Type="http://schemas.openxmlformats.org/officeDocument/2006/relationships/image" Target="media/image1202.emf"/><Relationship Id="rId6052" Type="http://schemas.openxmlformats.org/officeDocument/2006/relationships/image" Target="media/image2701.emf"/><Relationship Id="rId7103" Type="http://schemas.openxmlformats.org/officeDocument/2006/relationships/customXml" Target="ink/ink3173.xml"/><Relationship Id="rId7310" Type="http://schemas.openxmlformats.org/officeDocument/2006/relationships/customXml" Target="ink/ink3262.xml"/><Relationship Id="rId567" Type="http://schemas.openxmlformats.org/officeDocument/2006/relationships/image" Target="media/image277.emf"/><Relationship Id="rId1197" Type="http://schemas.openxmlformats.org/officeDocument/2006/relationships/customXml" Target="ink/ink570.xml"/><Relationship Id="rId3646" Type="http://schemas.openxmlformats.org/officeDocument/2006/relationships/image" Target="media/image1797.emf"/><Relationship Id="rId3853" Type="http://schemas.openxmlformats.org/officeDocument/2006/relationships/image" Target="media/image1897.emf"/><Relationship Id="rId4904" Type="http://schemas.openxmlformats.org/officeDocument/2006/relationships/customXml" Target="ink/ink2141.xml"/><Relationship Id="rId774" Type="http://schemas.openxmlformats.org/officeDocument/2006/relationships/customXml" Target="ink/ink365.xml"/><Relationship Id="rId981" Type="http://schemas.openxmlformats.org/officeDocument/2006/relationships/customXml" Target="ink/ink462.xml"/><Relationship Id="rId1057" Type="http://schemas.openxmlformats.org/officeDocument/2006/relationships/customXml" Target="ink/ink500.xml"/><Relationship Id="rId2455" Type="http://schemas.openxmlformats.org/officeDocument/2006/relationships/customXml" Target="ink/ink993.xml"/><Relationship Id="rId2662" Type="http://schemas.openxmlformats.org/officeDocument/2006/relationships/customXml" Target="ink/ink1092.xml"/><Relationship Id="rId3506" Type="http://schemas.openxmlformats.org/officeDocument/2006/relationships/image" Target="media/image1729.emf"/><Relationship Id="rId3713" Type="http://schemas.openxmlformats.org/officeDocument/2006/relationships/customXml" Target="ink/ink1564.xml"/><Relationship Id="rId3920" Type="http://schemas.openxmlformats.org/officeDocument/2006/relationships/oleObject" Target="embeddings/oleObject146.bin"/><Relationship Id="rId6869" Type="http://schemas.openxmlformats.org/officeDocument/2006/relationships/customXml" Target="ink/ink3065.xml"/><Relationship Id="rId427" Type="http://schemas.openxmlformats.org/officeDocument/2006/relationships/image" Target="media/image208.emf"/><Relationship Id="rId634" Type="http://schemas.openxmlformats.org/officeDocument/2006/relationships/customXml" Target="ink/ink295.xml"/><Relationship Id="rId841" Type="http://schemas.openxmlformats.org/officeDocument/2006/relationships/customXml" Target="ink/ink396.xml"/><Relationship Id="rId1264" Type="http://schemas.openxmlformats.org/officeDocument/2006/relationships/image" Target="media/image624.emf"/><Relationship Id="rId1471" Type="http://schemas.openxmlformats.org/officeDocument/2006/relationships/customXml" Target="ink/ink704.xml"/><Relationship Id="rId2108" Type="http://schemas.openxmlformats.org/officeDocument/2006/relationships/oleObject" Target="embeddings/oleObject50.bin"/><Relationship Id="rId2522" Type="http://schemas.openxmlformats.org/officeDocument/2006/relationships/image" Target="media/image1250.emf"/><Relationship Id="rId5678" Type="http://schemas.openxmlformats.org/officeDocument/2006/relationships/image" Target="media/image2515.emf"/><Relationship Id="rId5885" Type="http://schemas.openxmlformats.org/officeDocument/2006/relationships/customXml" Target="ink/ink2613.xml"/><Relationship Id="rId6729" Type="http://schemas.openxmlformats.org/officeDocument/2006/relationships/oleObject" Target="embeddings/oleObject222.bin"/><Relationship Id="rId6936" Type="http://schemas.openxmlformats.org/officeDocument/2006/relationships/image" Target="media/image3133.emf"/><Relationship Id="rId701" Type="http://schemas.openxmlformats.org/officeDocument/2006/relationships/image" Target="media/image344.emf"/><Relationship Id="rId1124" Type="http://schemas.openxmlformats.org/officeDocument/2006/relationships/image" Target="media/image554.emf"/><Relationship Id="rId1331" Type="http://schemas.openxmlformats.org/officeDocument/2006/relationships/customXml" Target="ink/ink636.xml"/><Relationship Id="rId4487" Type="http://schemas.openxmlformats.org/officeDocument/2006/relationships/image" Target="media/image1012.emf"/><Relationship Id="rId4694" Type="http://schemas.openxmlformats.org/officeDocument/2006/relationships/customXml" Target="ink/ink2036.xml"/><Relationship Id="rId5538" Type="http://schemas.openxmlformats.org/officeDocument/2006/relationships/customXml" Target="ink/ink2447.xml"/><Relationship Id="rId5745" Type="http://schemas.openxmlformats.org/officeDocument/2006/relationships/customXml" Target="ink/ink2545.xml"/><Relationship Id="rId5952" Type="http://schemas.openxmlformats.org/officeDocument/2006/relationships/image" Target="media/image2652.wmf"/><Relationship Id="rId3089" Type="http://schemas.openxmlformats.org/officeDocument/2006/relationships/image" Target="media/image1522.emf"/><Relationship Id="rId3296" Type="http://schemas.openxmlformats.org/officeDocument/2006/relationships/customXml" Target="ink/ink1381.xml"/><Relationship Id="rId4347" Type="http://schemas.openxmlformats.org/officeDocument/2006/relationships/image" Target="media/image2138.emf"/><Relationship Id="rId4554" Type="http://schemas.openxmlformats.org/officeDocument/2006/relationships/image" Target="media/image1061.emf"/><Relationship Id="rId4761" Type="http://schemas.openxmlformats.org/officeDocument/2006/relationships/image" Target="media/image1164.emf"/><Relationship Id="rId5605" Type="http://schemas.openxmlformats.org/officeDocument/2006/relationships/image" Target="media/image2479.wmf"/><Relationship Id="rId3156" Type="http://schemas.openxmlformats.org/officeDocument/2006/relationships/customXml" Target="ink/ink1312.xml"/><Relationship Id="rId3363" Type="http://schemas.openxmlformats.org/officeDocument/2006/relationships/customXml" Target="ink/ink1402.xml"/><Relationship Id="rId4207" Type="http://schemas.openxmlformats.org/officeDocument/2006/relationships/image" Target="media/image2071.emf"/><Relationship Id="rId4414" Type="http://schemas.openxmlformats.org/officeDocument/2006/relationships/customXml" Target="ink/ink1901.xml"/><Relationship Id="rId5812" Type="http://schemas.openxmlformats.org/officeDocument/2006/relationships/image" Target="media/image2582.emf"/><Relationship Id="rId284" Type="http://schemas.openxmlformats.org/officeDocument/2006/relationships/customXml" Target="ink/ink126.xml"/><Relationship Id="rId491" Type="http://schemas.openxmlformats.org/officeDocument/2006/relationships/image" Target="media/image240.emf"/><Relationship Id="rId3016" Type="http://schemas.openxmlformats.org/officeDocument/2006/relationships/customXml" Target="ink/ink1242.xml"/><Relationship Id="rId3223" Type="http://schemas.openxmlformats.org/officeDocument/2006/relationships/customXml" Target="ink/ink1346.xml"/><Relationship Id="rId3570" Type="http://schemas.openxmlformats.org/officeDocument/2006/relationships/image" Target="media/image1761.emf"/><Relationship Id="rId4621" Type="http://schemas.openxmlformats.org/officeDocument/2006/relationships/customXml" Target="ink/ink2000.xml"/><Relationship Id="rId6379" Type="http://schemas.openxmlformats.org/officeDocument/2006/relationships/customXml" Target="ink/ink2836.xml"/><Relationship Id="rId144" Type="http://schemas.openxmlformats.org/officeDocument/2006/relationships/image" Target="media/image67.emf"/><Relationship Id="rId3430" Type="http://schemas.openxmlformats.org/officeDocument/2006/relationships/image" Target="media/image1691.emf"/><Relationship Id="rId5188" Type="http://schemas.openxmlformats.org/officeDocument/2006/relationships/customXml" Target="ink/ink2283.xml"/><Relationship Id="rId6586" Type="http://schemas.openxmlformats.org/officeDocument/2006/relationships/customXml" Target="ink/ink2936.xml"/><Relationship Id="rId6793" Type="http://schemas.openxmlformats.org/officeDocument/2006/relationships/image" Target="media/image3063.emf"/><Relationship Id="rId351" Type="http://schemas.openxmlformats.org/officeDocument/2006/relationships/image" Target="media/image170.emf"/><Relationship Id="rId2032" Type="http://schemas.openxmlformats.org/officeDocument/2006/relationships/image" Target="media/image1006.emf"/><Relationship Id="rId2989" Type="http://schemas.openxmlformats.org/officeDocument/2006/relationships/image" Target="media/image1472.emf"/><Relationship Id="rId5395" Type="http://schemas.openxmlformats.org/officeDocument/2006/relationships/image" Target="media/image2374.emf"/><Relationship Id="rId6239" Type="http://schemas.openxmlformats.org/officeDocument/2006/relationships/image" Target="media/image2793.emf"/><Relationship Id="rId6446" Type="http://schemas.openxmlformats.org/officeDocument/2006/relationships/image" Target="media/image2893.emf"/><Relationship Id="rId6653" Type="http://schemas.openxmlformats.org/officeDocument/2006/relationships/image" Target="media/image2994.emf"/><Relationship Id="rId6860" Type="http://schemas.openxmlformats.org/officeDocument/2006/relationships/oleObject" Target="embeddings/oleObject227.bin"/><Relationship Id="rId211" Type="http://schemas.openxmlformats.org/officeDocument/2006/relationships/image" Target="media/image100.emf"/><Relationship Id="rId2849" Type="http://schemas.openxmlformats.org/officeDocument/2006/relationships/image" Target="media/image1413.emf"/><Relationship Id="rId5048" Type="http://schemas.openxmlformats.org/officeDocument/2006/relationships/customXml" Target="ink/ink2213.xml"/><Relationship Id="rId5255" Type="http://schemas.openxmlformats.org/officeDocument/2006/relationships/customXml" Target="ink/ink2317.xml"/><Relationship Id="rId5462" Type="http://schemas.openxmlformats.org/officeDocument/2006/relationships/customXml" Target="ink/ink2416.xml"/><Relationship Id="rId6306" Type="http://schemas.openxmlformats.org/officeDocument/2006/relationships/image" Target="media/image2824.emf"/><Relationship Id="rId6513" Type="http://schemas.openxmlformats.org/officeDocument/2006/relationships/customXml" Target="ink/ink2898.xml"/><Relationship Id="rId6720" Type="http://schemas.openxmlformats.org/officeDocument/2006/relationships/customXml" Target="ink/ink2998.xml"/><Relationship Id="rId1658" Type="http://schemas.openxmlformats.org/officeDocument/2006/relationships/image" Target="media/image821.emf"/><Relationship Id="rId1865" Type="http://schemas.openxmlformats.org/officeDocument/2006/relationships/customXml" Target="ink/ink876.xml"/><Relationship Id="rId2709" Type="http://schemas.openxmlformats.org/officeDocument/2006/relationships/oleObject" Target="embeddings/oleObject74.bin"/><Relationship Id="rId4064" Type="http://schemas.openxmlformats.org/officeDocument/2006/relationships/customXml" Target="ink/ink1726.xml"/><Relationship Id="rId4271" Type="http://schemas.openxmlformats.org/officeDocument/2006/relationships/customXml" Target="ink/ink1830.xml"/><Relationship Id="rId5115" Type="http://schemas.openxmlformats.org/officeDocument/2006/relationships/image" Target="media/image2235.emf"/><Relationship Id="rId5322" Type="http://schemas.openxmlformats.org/officeDocument/2006/relationships/customXml" Target="ink/ink2351.xml"/><Relationship Id="rId1518" Type="http://schemas.openxmlformats.org/officeDocument/2006/relationships/image" Target="media/image751.emf"/><Relationship Id="rId2916" Type="http://schemas.openxmlformats.org/officeDocument/2006/relationships/image" Target="media/image1436.emf"/><Relationship Id="rId3080" Type="http://schemas.openxmlformats.org/officeDocument/2006/relationships/customXml" Target="ink/ink1274.xml"/><Relationship Id="rId4131" Type="http://schemas.openxmlformats.org/officeDocument/2006/relationships/image" Target="media/image2033.emf"/><Relationship Id="rId7287" Type="http://schemas.openxmlformats.org/officeDocument/2006/relationships/oleObject" Target="embeddings/oleObject254.bin"/><Relationship Id="rId1725" Type="http://schemas.openxmlformats.org/officeDocument/2006/relationships/customXml" Target="ink/ink823.xml"/><Relationship Id="rId1932" Type="http://schemas.openxmlformats.org/officeDocument/2006/relationships/image" Target="media/image956.emf"/><Relationship Id="rId6096" Type="http://schemas.openxmlformats.org/officeDocument/2006/relationships/image" Target="media/image2723.emf"/><Relationship Id="rId7147" Type="http://schemas.openxmlformats.org/officeDocument/2006/relationships/customXml" Target="ink/ink3195.xml"/><Relationship Id="rId7354" Type="http://schemas.openxmlformats.org/officeDocument/2006/relationships/customXml" Target="ink/ink3281.xml"/><Relationship Id="rId17" Type="http://schemas.openxmlformats.org/officeDocument/2006/relationships/customXml" Target="ink/ink5.xml"/><Relationship Id="rId3897" Type="http://schemas.openxmlformats.org/officeDocument/2006/relationships/image" Target="media/image1919.emf"/><Relationship Id="rId4948" Type="http://schemas.openxmlformats.org/officeDocument/2006/relationships/customXml" Target="ink/ink2163.xml"/><Relationship Id="rId6163" Type="http://schemas.openxmlformats.org/officeDocument/2006/relationships/customXml" Target="ink/ink2740.xml"/><Relationship Id="rId7007" Type="http://schemas.openxmlformats.org/officeDocument/2006/relationships/customXml" Target="ink/ink3128.xml"/><Relationship Id="rId2499" Type="http://schemas.openxmlformats.org/officeDocument/2006/relationships/customXml" Target="ink/ink1011.xml"/><Relationship Id="rId3757" Type="http://schemas.openxmlformats.org/officeDocument/2006/relationships/customXml" Target="ink/ink1585.xml"/><Relationship Id="rId3964" Type="http://schemas.openxmlformats.org/officeDocument/2006/relationships/customXml" Target="ink/ink1676.xml"/><Relationship Id="rId4808" Type="http://schemas.openxmlformats.org/officeDocument/2006/relationships/customXml" Target="ink/ink2093.xml"/><Relationship Id="rId6370" Type="http://schemas.openxmlformats.org/officeDocument/2006/relationships/image" Target="media/image2856.emf"/><Relationship Id="rId7214" Type="http://schemas.openxmlformats.org/officeDocument/2006/relationships/image" Target="media/image3271.emf"/><Relationship Id="rId1" Type="http://schemas.openxmlformats.org/officeDocument/2006/relationships/customXml" Target="../customXml/item1.xml"/><Relationship Id="rId678" Type="http://schemas.openxmlformats.org/officeDocument/2006/relationships/customXml" Target="ink/ink317.xml"/><Relationship Id="rId885" Type="http://schemas.openxmlformats.org/officeDocument/2006/relationships/image" Target="media/image435.emf"/><Relationship Id="rId2566" Type="http://schemas.openxmlformats.org/officeDocument/2006/relationships/image" Target="media/image1272.emf"/><Relationship Id="rId2773" Type="http://schemas.openxmlformats.org/officeDocument/2006/relationships/oleObject" Target="embeddings/oleObject76.bin"/><Relationship Id="rId2980" Type="http://schemas.openxmlformats.org/officeDocument/2006/relationships/image" Target="media/image1468.emf"/><Relationship Id="rId3617" Type="http://schemas.openxmlformats.org/officeDocument/2006/relationships/customXml" Target="ink/ink1520.xml"/><Relationship Id="rId3824" Type="http://schemas.openxmlformats.org/officeDocument/2006/relationships/image" Target="media/image1884.emf"/><Relationship Id="rId6023" Type="http://schemas.openxmlformats.org/officeDocument/2006/relationships/customXml" Target="ink/ink2674.xml"/><Relationship Id="rId6230" Type="http://schemas.openxmlformats.org/officeDocument/2006/relationships/customXml" Target="ink/ink2770.xml"/><Relationship Id="rId538" Type="http://schemas.openxmlformats.org/officeDocument/2006/relationships/customXml" Target="ink/ink247.xml"/><Relationship Id="rId745" Type="http://schemas.openxmlformats.org/officeDocument/2006/relationships/image" Target="media/image366.emf"/><Relationship Id="rId952" Type="http://schemas.openxmlformats.org/officeDocument/2006/relationships/image" Target="media/image468.emf"/><Relationship Id="rId1168" Type="http://schemas.openxmlformats.org/officeDocument/2006/relationships/image" Target="media/image576.emf"/><Relationship Id="rId1375" Type="http://schemas.openxmlformats.org/officeDocument/2006/relationships/customXml" Target="ink/ink657.xml"/><Relationship Id="rId1582" Type="http://schemas.openxmlformats.org/officeDocument/2006/relationships/image" Target="media/image783.emf"/><Relationship Id="rId2633" Type="http://schemas.openxmlformats.org/officeDocument/2006/relationships/image" Target="media/image1305.emf"/><Relationship Id="rId5789" Type="http://schemas.openxmlformats.org/officeDocument/2006/relationships/customXml" Target="ink/ink2565.xml"/><Relationship Id="rId5996" Type="http://schemas.openxmlformats.org/officeDocument/2006/relationships/image" Target="media/image2673.emf"/><Relationship Id="rId81" Type="http://schemas.openxmlformats.org/officeDocument/2006/relationships/image" Target="media/image36.emf"/><Relationship Id="rId605" Type="http://schemas.openxmlformats.org/officeDocument/2006/relationships/image" Target="media/image296.emf"/><Relationship Id="rId812" Type="http://schemas.openxmlformats.org/officeDocument/2006/relationships/image" Target="media/image399.emf"/><Relationship Id="rId1028" Type="http://schemas.openxmlformats.org/officeDocument/2006/relationships/image" Target="media/image506.emf"/><Relationship Id="rId1235" Type="http://schemas.openxmlformats.org/officeDocument/2006/relationships/customXml" Target="ink/ink589.xml"/><Relationship Id="rId1442" Type="http://schemas.openxmlformats.org/officeDocument/2006/relationships/image" Target="media/image713.emf"/><Relationship Id="rId2840" Type="http://schemas.openxmlformats.org/officeDocument/2006/relationships/customXml" Target="ink/ink1176.xml"/><Relationship Id="rId4598" Type="http://schemas.openxmlformats.org/officeDocument/2006/relationships/image" Target="media/image1083.emf"/><Relationship Id="rId5649" Type="http://schemas.openxmlformats.org/officeDocument/2006/relationships/customXml" Target="ink/ink2499.xml"/><Relationship Id="rId1302" Type="http://schemas.openxmlformats.org/officeDocument/2006/relationships/image" Target="media/image643.emf"/><Relationship Id="rId2700" Type="http://schemas.openxmlformats.org/officeDocument/2006/relationships/customXml" Target="ink/ink1111.xml"/><Relationship Id="rId4458" Type="http://schemas.openxmlformats.org/officeDocument/2006/relationships/customXml" Target="ink/ink1923.xml"/><Relationship Id="rId5856" Type="http://schemas.openxmlformats.org/officeDocument/2006/relationships/image" Target="media/image2604.emf"/><Relationship Id="rId6907" Type="http://schemas.openxmlformats.org/officeDocument/2006/relationships/image" Target="media/image3119.emf"/><Relationship Id="rId7071" Type="http://schemas.openxmlformats.org/officeDocument/2006/relationships/customXml" Target="ink/ink3157.xml"/><Relationship Id="rId3267" Type="http://schemas.openxmlformats.org/officeDocument/2006/relationships/customXml" Target="ink/ink1368.xml"/><Relationship Id="rId4665" Type="http://schemas.openxmlformats.org/officeDocument/2006/relationships/customXml" Target="ink/ink2021.xml"/><Relationship Id="rId4872" Type="http://schemas.openxmlformats.org/officeDocument/2006/relationships/customXml" Target="ink/ink2125.xml"/><Relationship Id="rId5509" Type="http://schemas.openxmlformats.org/officeDocument/2006/relationships/image" Target="media/image2431.emf"/><Relationship Id="rId5716" Type="http://schemas.openxmlformats.org/officeDocument/2006/relationships/image" Target="media/image2534.emf"/><Relationship Id="rId5923" Type="http://schemas.openxmlformats.org/officeDocument/2006/relationships/customXml" Target="ink/ink2632.xml"/><Relationship Id="rId188" Type="http://schemas.openxmlformats.org/officeDocument/2006/relationships/customXml" Target="ink/ink83.xml"/><Relationship Id="rId395" Type="http://schemas.openxmlformats.org/officeDocument/2006/relationships/image" Target="media/image192.emf"/><Relationship Id="rId3474" Type="http://schemas.openxmlformats.org/officeDocument/2006/relationships/image" Target="media/image1713.emf"/><Relationship Id="rId3681" Type="http://schemas.openxmlformats.org/officeDocument/2006/relationships/customXml" Target="ink/ink1548.xml"/><Relationship Id="rId4318" Type="http://schemas.openxmlformats.org/officeDocument/2006/relationships/customXml" Target="ink/ink1852.xml"/><Relationship Id="rId4525" Type="http://schemas.openxmlformats.org/officeDocument/2006/relationships/customXml" Target="ink/ink1953.xml"/><Relationship Id="rId4732" Type="http://schemas.openxmlformats.org/officeDocument/2006/relationships/customXml" Target="ink/ink2055.xml"/><Relationship Id="rId2490" Type="http://schemas.openxmlformats.org/officeDocument/2006/relationships/image" Target="media/image1234.emf"/><Relationship Id="rId3127" Type="http://schemas.openxmlformats.org/officeDocument/2006/relationships/image" Target="media/image1541.emf"/><Relationship Id="rId3334" Type="http://schemas.openxmlformats.org/officeDocument/2006/relationships/image" Target="media/image89.wmf"/><Relationship Id="rId3541" Type="http://schemas.openxmlformats.org/officeDocument/2006/relationships/image" Target="media/image104.wmf"/><Relationship Id="rId6697" Type="http://schemas.openxmlformats.org/officeDocument/2006/relationships/image" Target="media/image3015.emf"/><Relationship Id="rId255" Type="http://schemas.openxmlformats.org/officeDocument/2006/relationships/image" Target="media/image122.emf"/><Relationship Id="rId462" Type="http://schemas.openxmlformats.org/officeDocument/2006/relationships/customXml" Target="ink/ink215.xml"/><Relationship Id="rId1092" Type="http://schemas.openxmlformats.org/officeDocument/2006/relationships/image" Target="media/image538.emf"/><Relationship Id="rId2143" Type="http://schemas.openxmlformats.org/officeDocument/2006/relationships/image" Target="media/image54.wmf"/><Relationship Id="rId3401" Type="http://schemas.openxmlformats.org/officeDocument/2006/relationships/customXml" Target="ink/ink1417.xml"/><Relationship Id="rId5299" Type="http://schemas.openxmlformats.org/officeDocument/2006/relationships/image" Target="media/image2326.emf"/><Relationship Id="rId6557" Type="http://schemas.openxmlformats.org/officeDocument/2006/relationships/image" Target="media/image2946.emf"/><Relationship Id="rId6764" Type="http://schemas.openxmlformats.org/officeDocument/2006/relationships/customXml" Target="ink/ink3018.xml"/><Relationship Id="rId6971" Type="http://schemas.openxmlformats.org/officeDocument/2006/relationships/customXml" Target="ink/ink3111.xml"/><Relationship Id="rId115" Type="http://schemas.openxmlformats.org/officeDocument/2006/relationships/image" Target="media/image53.emf"/><Relationship Id="rId322" Type="http://schemas.openxmlformats.org/officeDocument/2006/relationships/customXml" Target="ink/ink145.xml"/><Relationship Id="rId2003" Type="http://schemas.openxmlformats.org/officeDocument/2006/relationships/customXml" Target="ink/ink944.xml"/><Relationship Id="rId5159" Type="http://schemas.openxmlformats.org/officeDocument/2006/relationships/image" Target="media/image2257.emf"/><Relationship Id="rId5366" Type="http://schemas.openxmlformats.org/officeDocument/2006/relationships/customXml" Target="ink/ink2370.xml"/><Relationship Id="rId5573" Type="http://schemas.openxmlformats.org/officeDocument/2006/relationships/image" Target="media/image2463.emf"/><Relationship Id="rId6417" Type="http://schemas.openxmlformats.org/officeDocument/2006/relationships/customXml" Target="ink/ink2855.xml"/><Relationship Id="rId6624" Type="http://schemas.openxmlformats.org/officeDocument/2006/relationships/customXml" Target="ink/ink2955.xml"/><Relationship Id="rId4175" Type="http://schemas.openxmlformats.org/officeDocument/2006/relationships/image" Target="media/image2055.emf"/><Relationship Id="rId4382" Type="http://schemas.openxmlformats.org/officeDocument/2006/relationships/customXml" Target="ink/ink1884.xml"/><Relationship Id="rId5019" Type="http://schemas.openxmlformats.org/officeDocument/2006/relationships/image" Target="media/image2187.emf"/><Relationship Id="rId5226" Type="http://schemas.openxmlformats.org/officeDocument/2006/relationships/customXml" Target="ink/ink2302.xml"/><Relationship Id="rId5433" Type="http://schemas.openxmlformats.org/officeDocument/2006/relationships/image" Target="media/image2393.emf"/><Relationship Id="rId5780" Type="http://schemas.openxmlformats.org/officeDocument/2006/relationships/image" Target="media/image2566.emf"/><Relationship Id="rId6831" Type="http://schemas.openxmlformats.org/officeDocument/2006/relationships/image" Target="media/image3082.emf"/><Relationship Id="rId1769" Type="http://schemas.openxmlformats.org/officeDocument/2006/relationships/image" Target="media/image806.emf"/><Relationship Id="rId1976" Type="http://schemas.openxmlformats.org/officeDocument/2006/relationships/image" Target="media/image978.emf"/><Relationship Id="rId3191" Type="http://schemas.openxmlformats.org/officeDocument/2006/relationships/customXml" Target="ink/ink1330.xml"/><Relationship Id="rId4035" Type="http://schemas.openxmlformats.org/officeDocument/2006/relationships/image" Target="media/image1985.emf"/><Relationship Id="rId4242" Type="http://schemas.openxmlformats.org/officeDocument/2006/relationships/customXml" Target="ink/ink1815.xml"/><Relationship Id="rId5640" Type="http://schemas.openxmlformats.org/officeDocument/2006/relationships/image" Target="media/image2496.emf"/><Relationship Id="rId1629" Type="http://schemas.openxmlformats.org/officeDocument/2006/relationships/image" Target="media/image29.wmf"/><Relationship Id="rId1836" Type="http://schemas.openxmlformats.org/officeDocument/2006/relationships/customXml" Target="ink/ink866.xml"/><Relationship Id="rId5500" Type="http://schemas.openxmlformats.org/officeDocument/2006/relationships/customXml" Target="ink/ink2432.xml"/><Relationship Id="rId1903" Type="http://schemas.openxmlformats.org/officeDocument/2006/relationships/customXml" Target="ink/ink894.xml"/><Relationship Id="rId3051" Type="http://schemas.openxmlformats.org/officeDocument/2006/relationships/image" Target="media/image1503.emf"/><Relationship Id="rId4102" Type="http://schemas.openxmlformats.org/officeDocument/2006/relationships/customXml" Target="ink/ink1745.xml"/><Relationship Id="rId7258" Type="http://schemas.openxmlformats.org/officeDocument/2006/relationships/customXml" Target="ink/ink3241.xml"/><Relationship Id="rId3868" Type="http://schemas.openxmlformats.org/officeDocument/2006/relationships/customXml" Target="ink/ink1633.xml"/><Relationship Id="rId4919" Type="http://schemas.openxmlformats.org/officeDocument/2006/relationships/image" Target="media/image1666.emf"/><Relationship Id="rId6067" Type="http://schemas.openxmlformats.org/officeDocument/2006/relationships/customXml" Target="ink/ink2696.xml"/><Relationship Id="rId6274" Type="http://schemas.openxmlformats.org/officeDocument/2006/relationships/oleObject" Target="embeddings/oleObject203.bin"/><Relationship Id="rId6481" Type="http://schemas.openxmlformats.org/officeDocument/2006/relationships/customXml" Target="ink/ink2882.xml"/><Relationship Id="rId7118" Type="http://schemas.openxmlformats.org/officeDocument/2006/relationships/image" Target="media/image3223.emf"/><Relationship Id="rId7325" Type="http://schemas.openxmlformats.org/officeDocument/2006/relationships/image" Target="media/image3325.emf"/><Relationship Id="rId789" Type="http://schemas.openxmlformats.org/officeDocument/2006/relationships/customXml" Target="ink/ink370.xml"/><Relationship Id="rId996" Type="http://schemas.openxmlformats.org/officeDocument/2006/relationships/image" Target="media/image490.emf"/><Relationship Id="rId2677" Type="http://schemas.openxmlformats.org/officeDocument/2006/relationships/image" Target="media/image1327.emf"/><Relationship Id="rId2884" Type="http://schemas.openxmlformats.org/officeDocument/2006/relationships/customXml" Target="ink/ink1190.xml"/><Relationship Id="rId3728" Type="http://schemas.openxmlformats.org/officeDocument/2006/relationships/image" Target="media/image1837.emf"/><Relationship Id="rId5083" Type="http://schemas.openxmlformats.org/officeDocument/2006/relationships/image" Target="media/image2219.emf"/><Relationship Id="rId5290" Type="http://schemas.openxmlformats.org/officeDocument/2006/relationships/customXml" Target="ink/ink2335.xml"/><Relationship Id="rId6134" Type="http://schemas.openxmlformats.org/officeDocument/2006/relationships/image" Target="media/image2742.emf"/><Relationship Id="rId6341" Type="http://schemas.openxmlformats.org/officeDocument/2006/relationships/image" Target="media/image2842.wmf"/><Relationship Id="rId649" Type="http://schemas.openxmlformats.org/officeDocument/2006/relationships/image" Target="media/image318.emf"/><Relationship Id="rId856" Type="http://schemas.openxmlformats.org/officeDocument/2006/relationships/customXml" Target="ink/ink402.xml"/><Relationship Id="rId1279" Type="http://schemas.openxmlformats.org/officeDocument/2006/relationships/customXml" Target="ink/ink611.xml"/><Relationship Id="rId1486" Type="http://schemas.openxmlformats.org/officeDocument/2006/relationships/image" Target="media/image735.emf"/><Relationship Id="rId2537" Type="http://schemas.openxmlformats.org/officeDocument/2006/relationships/customXml" Target="ink/ink1030.xml"/><Relationship Id="rId3935" Type="http://schemas.openxmlformats.org/officeDocument/2006/relationships/image" Target="media/image1935.emf"/><Relationship Id="rId5150" Type="http://schemas.openxmlformats.org/officeDocument/2006/relationships/customXml" Target="ink/ink2264.xml"/><Relationship Id="rId6201" Type="http://schemas.openxmlformats.org/officeDocument/2006/relationships/customXml" Target="ink/ink2758.xml"/><Relationship Id="rId509" Type="http://schemas.openxmlformats.org/officeDocument/2006/relationships/image" Target="media/image249.emf"/><Relationship Id="rId1139" Type="http://schemas.openxmlformats.org/officeDocument/2006/relationships/customXml" Target="ink/ink541.xml"/><Relationship Id="rId1346" Type="http://schemas.openxmlformats.org/officeDocument/2006/relationships/image" Target="media/image665.emf"/><Relationship Id="rId1693" Type="http://schemas.openxmlformats.org/officeDocument/2006/relationships/customXml" Target="ink/ink808.xml"/><Relationship Id="rId2744" Type="http://schemas.openxmlformats.org/officeDocument/2006/relationships/customXml" Target="ink/ink1131.xml"/><Relationship Id="rId2951" Type="http://schemas.openxmlformats.org/officeDocument/2006/relationships/customXml" Target="ink/ink1213.xml"/><Relationship Id="rId5010" Type="http://schemas.openxmlformats.org/officeDocument/2006/relationships/customXml" Target="ink/ink2194.xml"/><Relationship Id="rId716" Type="http://schemas.openxmlformats.org/officeDocument/2006/relationships/customXml" Target="ink/ink336.xml"/><Relationship Id="rId923" Type="http://schemas.openxmlformats.org/officeDocument/2006/relationships/customXml" Target="ink/ink433.xml"/><Relationship Id="rId1553" Type="http://schemas.openxmlformats.org/officeDocument/2006/relationships/customXml" Target="ink/ink742.xml"/><Relationship Id="rId1760" Type="http://schemas.openxmlformats.org/officeDocument/2006/relationships/customXml" Target="ink/ink841.xml"/><Relationship Id="rId2604" Type="http://schemas.openxmlformats.org/officeDocument/2006/relationships/customXml" Target="ink/ink1064.xml"/><Relationship Id="rId2811" Type="http://schemas.openxmlformats.org/officeDocument/2006/relationships/image" Target="media/image1394.emf"/><Relationship Id="rId5967" Type="http://schemas.openxmlformats.org/officeDocument/2006/relationships/image" Target="media/image2659.emf"/><Relationship Id="rId52" Type="http://schemas.openxmlformats.org/officeDocument/2006/relationships/image" Target="media/image22.emf"/><Relationship Id="rId1206" Type="http://schemas.openxmlformats.org/officeDocument/2006/relationships/image" Target="media/image595.emf"/><Relationship Id="rId1413" Type="http://schemas.openxmlformats.org/officeDocument/2006/relationships/customXml" Target="ink/ink676.xml"/><Relationship Id="rId1620" Type="http://schemas.openxmlformats.org/officeDocument/2006/relationships/image" Target="media/image802.emf"/><Relationship Id="rId4569" Type="http://schemas.openxmlformats.org/officeDocument/2006/relationships/customXml" Target="ink/ink1974.xml"/><Relationship Id="rId4776" Type="http://schemas.openxmlformats.org/officeDocument/2006/relationships/customXml" Target="ink/ink2077.xml"/><Relationship Id="rId4983" Type="http://schemas.openxmlformats.org/officeDocument/2006/relationships/image" Target="media/image2169.emf"/><Relationship Id="rId5827" Type="http://schemas.openxmlformats.org/officeDocument/2006/relationships/customXml" Target="ink/ink2584.xml"/><Relationship Id="rId7182" Type="http://schemas.openxmlformats.org/officeDocument/2006/relationships/image" Target="media/image3255.emf"/><Relationship Id="rId3378" Type="http://schemas.openxmlformats.org/officeDocument/2006/relationships/image" Target="media/image1665.emf"/><Relationship Id="rId3585" Type="http://schemas.openxmlformats.org/officeDocument/2006/relationships/customXml" Target="ink/ink1505.xml"/><Relationship Id="rId3792" Type="http://schemas.openxmlformats.org/officeDocument/2006/relationships/image" Target="media/image1869.emf"/><Relationship Id="rId4429" Type="http://schemas.openxmlformats.org/officeDocument/2006/relationships/image" Target="media/image875.emf"/><Relationship Id="rId4636" Type="http://schemas.openxmlformats.org/officeDocument/2006/relationships/image" Target="media/image1102.emf"/><Relationship Id="rId4843" Type="http://schemas.openxmlformats.org/officeDocument/2006/relationships/image" Target="media/image1208.emf"/><Relationship Id="rId7042" Type="http://schemas.openxmlformats.org/officeDocument/2006/relationships/image" Target="media/image3185.emf"/><Relationship Id="rId299" Type="http://schemas.openxmlformats.org/officeDocument/2006/relationships/image" Target="media/image144.emf"/><Relationship Id="rId3238" Type="http://schemas.openxmlformats.org/officeDocument/2006/relationships/image" Target="media/image1596.emf"/><Relationship Id="rId3445" Type="http://schemas.openxmlformats.org/officeDocument/2006/relationships/customXml" Target="ink/ink1438.xml"/><Relationship Id="rId3652" Type="http://schemas.openxmlformats.org/officeDocument/2006/relationships/image" Target="media/image1800.emf"/><Relationship Id="rId4703" Type="http://schemas.openxmlformats.org/officeDocument/2006/relationships/image" Target="media/image1135.emf"/><Relationship Id="rId159" Type="http://schemas.openxmlformats.org/officeDocument/2006/relationships/image" Target="media/image74.emf"/><Relationship Id="rId366" Type="http://schemas.openxmlformats.org/officeDocument/2006/relationships/customXml" Target="ink/ink167.xml"/><Relationship Id="rId573" Type="http://schemas.openxmlformats.org/officeDocument/2006/relationships/image" Target="media/image280.emf"/><Relationship Id="rId780" Type="http://schemas.openxmlformats.org/officeDocument/2006/relationships/customXml" Target="ink/ink368.xml"/><Relationship Id="rId2047" Type="http://schemas.openxmlformats.org/officeDocument/2006/relationships/customXml" Target="ink/ink964.xml"/><Relationship Id="rId2461" Type="http://schemas.openxmlformats.org/officeDocument/2006/relationships/customXml" Target="ink/ink996.xml"/><Relationship Id="rId3305" Type="http://schemas.openxmlformats.org/officeDocument/2006/relationships/image" Target="media/image1629.emf"/><Relationship Id="rId3512" Type="http://schemas.openxmlformats.org/officeDocument/2006/relationships/image" Target="media/image1732.emf"/><Relationship Id="rId4910" Type="http://schemas.openxmlformats.org/officeDocument/2006/relationships/customXml" Target="ink/ink2144.xml"/><Relationship Id="rId6668" Type="http://schemas.openxmlformats.org/officeDocument/2006/relationships/customXml" Target="ink/ink2973.xml"/><Relationship Id="rId226" Type="http://schemas.openxmlformats.org/officeDocument/2006/relationships/customXml" Target="ink/ink102.xml"/><Relationship Id="rId433" Type="http://schemas.openxmlformats.org/officeDocument/2006/relationships/image" Target="media/image211.emf"/><Relationship Id="rId1063" Type="http://schemas.openxmlformats.org/officeDocument/2006/relationships/customXml" Target="ink/ink503.xml"/><Relationship Id="rId1270" Type="http://schemas.openxmlformats.org/officeDocument/2006/relationships/image" Target="media/image627.emf"/><Relationship Id="rId2114" Type="http://schemas.openxmlformats.org/officeDocument/2006/relationships/image" Target="media/image1046.emf"/><Relationship Id="rId5477" Type="http://schemas.openxmlformats.org/officeDocument/2006/relationships/image" Target="media/image2415.emf"/><Relationship Id="rId6875" Type="http://schemas.openxmlformats.org/officeDocument/2006/relationships/customXml" Target="ink/ink3068.xml"/><Relationship Id="rId640" Type="http://schemas.openxmlformats.org/officeDocument/2006/relationships/customXml" Target="ink/ink298.xml"/><Relationship Id="rId4079" Type="http://schemas.openxmlformats.org/officeDocument/2006/relationships/image" Target="media/image2007.emf"/><Relationship Id="rId4286" Type="http://schemas.openxmlformats.org/officeDocument/2006/relationships/customXml" Target="ink/ink1838.xml"/><Relationship Id="rId5684" Type="http://schemas.openxmlformats.org/officeDocument/2006/relationships/image" Target="media/image2518.emf"/><Relationship Id="rId5891" Type="http://schemas.openxmlformats.org/officeDocument/2006/relationships/customXml" Target="ink/ink2616.xml"/><Relationship Id="rId6528" Type="http://schemas.openxmlformats.org/officeDocument/2006/relationships/image" Target="media/image2934.emf"/><Relationship Id="rId6735" Type="http://schemas.openxmlformats.org/officeDocument/2006/relationships/image" Target="media/image3034.emf"/><Relationship Id="rId6942" Type="http://schemas.openxmlformats.org/officeDocument/2006/relationships/image" Target="media/image3136.emf"/><Relationship Id="rId500" Type="http://schemas.openxmlformats.org/officeDocument/2006/relationships/customXml" Target="ink/ink234.xml"/><Relationship Id="rId1130" Type="http://schemas.openxmlformats.org/officeDocument/2006/relationships/image" Target="media/image557.emf"/><Relationship Id="rId4493" Type="http://schemas.openxmlformats.org/officeDocument/2006/relationships/image" Target="media/image1020.wmf"/><Relationship Id="rId5337" Type="http://schemas.openxmlformats.org/officeDocument/2006/relationships/image" Target="media/image2345.emf"/><Relationship Id="rId5544" Type="http://schemas.openxmlformats.org/officeDocument/2006/relationships/customXml" Target="ink/ink2450.xml"/><Relationship Id="rId5751" Type="http://schemas.openxmlformats.org/officeDocument/2006/relationships/image" Target="media/image2552.wmf"/><Relationship Id="rId6802" Type="http://schemas.openxmlformats.org/officeDocument/2006/relationships/customXml" Target="ink/ink3037.xml"/><Relationship Id="rId1947" Type="http://schemas.openxmlformats.org/officeDocument/2006/relationships/customXml" Target="ink/ink916.xml"/><Relationship Id="rId3095" Type="http://schemas.openxmlformats.org/officeDocument/2006/relationships/image" Target="media/image1525.emf"/><Relationship Id="rId4146" Type="http://schemas.openxmlformats.org/officeDocument/2006/relationships/customXml" Target="ink/ink1766.xml"/><Relationship Id="rId4353" Type="http://schemas.openxmlformats.org/officeDocument/2006/relationships/image" Target="media/image2141.emf"/><Relationship Id="rId4560" Type="http://schemas.openxmlformats.org/officeDocument/2006/relationships/image" Target="media/image1064.emf"/><Relationship Id="rId5404" Type="http://schemas.openxmlformats.org/officeDocument/2006/relationships/customXml" Target="ink/ink2389.xml"/><Relationship Id="rId5611" Type="http://schemas.openxmlformats.org/officeDocument/2006/relationships/customXml" Target="ink/ink2481.xml"/><Relationship Id="rId3162" Type="http://schemas.openxmlformats.org/officeDocument/2006/relationships/customXml" Target="ink/ink1315.xml"/><Relationship Id="rId4006" Type="http://schemas.openxmlformats.org/officeDocument/2006/relationships/customXml" Target="ink/ink1697.xml"/><Relationship Id="rId4213" Type="http://schemas.openxmlformats.org/officeDocument/2006/relationships/customXml" Target="ink/ink1800.xml"/><Relationship Id="rId4420" Type="http://schemas.openxmlformats.org/officeDocument/2006/relationships/customXml" Target="ink/ink1904.xml"/><Relationship Id="rId7369" Type="http://schemas.openxmlformats.org/officeDocument/2006/relationships/image" Target="media/image3347.emf"/><Relationship Id="rId290" Type="http://schemas.openxmlformats.org/officeDocument/2006/relationships/customXml" Target="ink/ink129.xml"/><Relationship Id="rId3022" Type="http://schemas.openxmlformats.org/officeDocument/2006/relationships/customXml" Target="ink/ink1245.xml"/><Relationship Id="rId6178" Type="http://schemas.openxmlformats.org/officeDocument/2006/relationships/oleObject" Target="embeddings/oleObject193.bin"/><Relationship Id="rId6385" Type="http://schemas.openxmlformats.org/officeDocument/2006/relationships/customXml" Target="ink/ink2839.xml"/><Relationship Id="rId6592" Type="http://schemas.openxmlformats.org/officeDocument/2006/relationships/customXml" Target="ink/ink2939.xml"/><Relationship Id="rId7229" Type="http://schemas.openxmlformats.org/officeDocument/2006/relationships/customXml" Target="ink/ink3232.xml"/><Relationship Id="rId150" Type="http://schemas.openxmlformats.org/officeDocument/2006/relationships/image" Target="media/image70.emf"/><Relationship Id="rId3979" Type="http://schemas.openxmlformats.org/officeDocument/2006/relationships/image" Target="media/image1957.emf"/><Relationship Id="rId5194" Type="http://schemas.openxmlformats.org/officeDocument/2006/relationships/customXml" Target="ink/ink2286.xml"/><Relationship Id="rId6038" Type="http://schemas.openxmlformats.org/officeDocument/2006/relationships/image" Target="media/image2694.emf"/><Relationship Id="rId6245" Type="http://schemas.openxmlformats.org/officeDocument/2006/relationships/image" Target="media/image2796.emf"/><Relationship Id="rId6452" Type="http://schemas.openxmlformats.org/officeDocument/2006/relationships/image" Target="media/image2896.emf"/><Relationship Id="rId2788" Type="http://schemas.openxmlformats.org/officeDocument/2006/relationships/customXml" Target="ink/ink1152.xml"/><Relationship Id="rId2995" Type="http://schemas.openxmlformats.org/officeDocument/2006/relationships/image" Target="media/image1475.emf"/><Relationship Id="rId3839" Type="http://schemas.openxmlformats.org/officeDocument/2006/relationships/image" Target="media/image1890.emf"/><Relationship Id="rId5054" Type="http://schemas.openxmlformats.org/officeDocument/2006/relationships/customXml" Target="ink/ink2216.xml"/><Relationship Id="rId6105" Type="http://schemas.openxmlformats.org/officeDocument/2006/relationships/customXml" Target="ink/ink2713.xml"/><Relationship Id="rId967" Type="http://schemas.openxmlformats.org/officeDocument/2006/relationships/customXml" Target="ink/ink455.xml"/><Relationship Id="rId1597" Type="http://schemas.openxmlformats.org/officeDocument/2006/relationships/customXml" Target="ink/ink764.xml"/><Relationship Id="rId2648" Type="http://schemas.openxmlformats.org/officeDocument/2006/relationships/customXml" Target="ink/ink1085.xml"/><Relationship Id="rId2855" Type="http://schemas.openxmlformats.org/officeDocument/2006/relationships/oleObject" Target="embeddings/oleObject81.bin"/><Relationship Id="rId3906" Type="http://schemas.openxmlformats.org/officeDocument/2006/relationships/image" Target="media/image1922.emf"/><Relationship Id="rId5261" Type="http://schemas.openxmlformats.org/officeDocument/2006/relationships/image" Target="media/image2307.emf"/><Relationship Id="rId6312" Type="http://schemas.openxmlformats.org/officeDocument/2006/relationships/image" Target="media/image2827.emf"/><Relationship Id="rId96" Type="http://schemas.openxmlformats.org/officeDocument/2006/relationships/customXml" Target="ink/ink40.xml"/><Relationship Id="rId827" Type="http://schemas.openxmlformats.org/officeDocument/2006/relationships/customXml" Target="ink/ink389.xml"/><Relationship Id="rId1457" Type="http://schemas.openxmlformats.org/officeDocument/2006/relationships/customXml" Target="ink/ink697.xml"/><Relationship Id="rId1664" Type="http://schemas.openxmlformats.org/officeDocument/2006/relationships/image" Target="media/image824.emf"/><Relationship Id="rId1871" Type="http://schemas.openxmlformats.org/officeDocument/2006/relationships/customXml" Target="ink/ink879.xml"/><Relationship Id="rId2508" Type="http://schemas.openxmlformats.org/officeDocument/2006/relationships/image" Target="media/image1243.emf"/><Relationship Id="rId2715" Type="http://schemas.openxmlformats.org/officeDocument/2006/relationships/image" Target="media/image1346.emf"/><Relationship Id="rId2922" Type="http://schemas.openxmlformats.org/officeDocument/2006/relationships/image" Target="media/image1439.emf"/><Relationship Id="rId4070" Type="http://schemas.openxmlformats.org/officeDocument/2006/relationships/customXml" Target="ink/ink1729.xml"/><Relationship Id="rId5121" Type="http://schemas.openxmlformats.org/officeDocument/2006/relationships/image" Target="media/image2238.emf"/><Relationship Id="rId1317" Type="http://schemas.openxmlformats.org/officeDocument/2006/relationships/customXml" Target="ink/ink629.xml"/><Relationship Id="rId1524" Type="http://schemas.openxmlformats.org/officeDocument/2006/relationships/image" Target="media/image754.emf"/><Relationship Id="rId1731" Type="http://schemas.openxmlformats.org/officeDocument/2006/relationships/image" Target="media/image125.emf"/><Relationship Id="rId4887" Type="http://schemas.openxmlformats.org/officeDocument/2006/relationships/image" Target="media/image1476.emf"/><Relationship Id="rId5938" Type="http://schemas.openxmlformats.org/officeDocument/2006/relationships/oleObject" Target="embeddings/oleObject182.bin"/><Relationship Id="rId7086" Type="http://schemas.openxmlformats.org/officeDocument/2006/relationships/image" Target="media/image3207.emf"/><Relationship Id="rId7293" Type="http://schemas.openxmlformats.org/officeDocument/2006/relationships/image" Target="media/image3309.emf"/><Relationship Id="rId23" Type="http://schemas.openxmlformats.org/officeDocument/2006/relationships/customXml" Target="ink/ink8.xml"/><Relationship Id="rId3489" Type="http://schemas.openxmlformats.org/officeDocument/2006/relationships/customXml" Target="ink/ink1460.xml"/><Relationship Id="rId3696" Type="http://schemas.openxmlformats.org/officeDocument/2006/relationships/image" Target="media/image1822.emf"/><Relationship Id="rId4747" Type="http://schemas.openxmlformats.org/officeDocument/2006/relationships/image" Target="media/image1157.emf"/><Relationship Id="rId7153" Type="http://schemas.openxmlformats.org/officeDocument/2006/relationships/customXml" Target="ink/ink3198.xml"/><Relationship Id="rId7360" Type="http://schemas.openxmlformats.org/officeDocument/2006/relationships/customXml" Target="ink/ink3284.xml"/><Relationship Id="rId3349" Type="http://schemas.openxmlformats.org/officeDocument/2006/relationships/oleObject" Target="embeddings/oleObject114.bin"/><Relationship Id="rId3556" Type="http://schemas.openxmlformats.org/officeDocument/2006/relationships/image" Target="media/image1754.emf"/><Relationship Id="rId4954" Type="http://schemas.openxmlformats.org/officeDocument/2006/relationships/customXml" Target="ink/ink2166.xml"/><Relationship Id="rId7013" Type="http://schemas.openxmlformats.org/officeDocument/2006/relationships/customXml" Target="ink/ink3131.xml"/><Relationship Id="rId7220" Type="http://schemas.openxmlformats.org/officeDocument/2006/relationships/image" Target="media/image3274.emf"/><Relationship Id="rId477" Type="http://schemas.openxmlformats.org/officeDocument/2006/relationships/image" Target="media/image233.emf"/><Relationship Id="rId684" Type="http://schemas.openxmlformats.org/officeDocument/2006/relationships/customXml" Target="ink/ink320.xml"/><Relationship Id="rId3209" Type="http://schemas.openxmlformats.org/officeDocument/2006/relationships/customXml" Target="ink/ink1339.xml"/><Relationship Id="rId3763" Type="http://schemas.openxmlformats.org/officeDocument/2006/relationships/customXml" Target="ink/ink1588.xml"/><Relationship Id="rId3970" Type="http://schemas.openxmlformats.org/officeDocument/2006/relationships/customXml" Target="ink/ink1679.xml"/><Relationship Id="rId4607" Type="http://schemas.openxmlformats.org/officeDocument/2006/relationships/customXml" Target="ink/ink1993.xml"/><Relationship Id="rId4814" Type="http://schemas.openxmlformats.org/officeDocument/2006/relationships/customXml" Target="ink/ink2096.xml"/><Relationship Id="rId337" Type="http://schemas.openxmlformats.org/officeDocument/2006/relationships/image" Target="media/image163.emf"/><Relationship Id="rId891" Type="http://schemas.openxmlformats.org/officeDocument/2006/relationships/customXml" Target="ink/ink418.xml"/><Relationship Id="rId2018" Type="http://schemas.openxmlformats.org/officeDocument/2006/relationships/image" Target="media/image999.emf"/><Relationship Id="rId2572" Type="http://schemas.openxmlformats.org/officeDocument/2006/relationships/image" Target="media/image1275.emf"/><Relationship Id="rId3416" Type="http://schemas.openxmlformats.org/officeDocument/2006/relationships/image" Target="media/image1684.emf"/><Relationship Id="rId3623" Type="http://schemas.openxmlformats.org/officeDocument/2006/relationships/customXml" Target="ink/ink1523.xml"/><Relationship Id="rId3830" Type="http://schemas.openxmlformats.org/officeDocument/2006/relationships/oleObject" Target="embeddings/oleObject138.bin"/><Relationship Id="rId6779" Type="http://schemas.openxmlformats.org/officeDocument/2006/relationships/image" Target="media/image3056.emf"/><Relationship Id="rId6986" Type="http://schemas.openxmlformats.org/officeDocument/2006/relationships/image" Target="media/image3158.emf"/><Relationship Id="rId544" Type="http://schemas.openxmlformats.org/officeDocument/2006/relationships/customXml" Target="ink/ink250.xml"/><Relationship Id="rId751" Type="http://schemas.openxmlformats.org/officeDocument/2006/relationships/image" Target="media/image369.emf"/><Relationship Id="rId1174" Type="http://schemas.openxmlformats.org/officeDocument/2006/relationships/image" Target="media/image579.emf"/><Relationship Id="rId1381" Type="http://schemas.openxmlformats.org/officeDocument/2006/relationships/customXml" Target="ink/ink660.xml"/><Relationship Id="rId2432" Type="http://schemas.openxmlformats.org/officeDocument/2006/relationships/image" Target="media/image1205.emf"/><Relationship Id="rId5588" Type="http://schemas.openxmlformats.org/officeDocument/2006/relationships/customXml" Target="ink/ink2471.xml"/><Relationship Id="rId5795" Type="http://schemas.openxmlformats.org/officeDocument/2006/relationships/customXml" Target="ink/ink2568.xml"/><Relationship Id="rId6639" Type="http://schemas.openxmlformats.org/officeDocument/2006/relationships/image" Target="media/image2987.emf"/><Relationship Id="rId6846" Type="http://schemas.openxmlformats.org/officeDocument/2006/relationships/customXml" Target="ink/ink3056.xml"/><Relationship Id="rId404" Type="http://schemas.openxmlformats.org/officeDocument/2006/relationships/customXml" Target="ink/ink186.xml"/><Relationship Id="rId611" Type="http://schemas.openxmlformats.org/officeDocument/2006/relationships/image" Target="media/image299.emf"/><Relationship Id="rId1034" Type="http://schemas.openxmlformats.org/officeDocument/2006/relationships/image" Target="media/image509.emf"/><Relationship Id="rId1241" Type="http://schemas.openxmlformats.org/officeDocument/2006/relationships/customXml" Target="ink/ink592.xml"/><Relationship Id="rId4397" Type="http://schemas.openxmlformats.org/officeDocument/2006/relationships/image" Target="media/image859.emf"/><Relationship Id="rId5448" Type="http://schemas.openxmlformats.org/officeDocument/2006/relationships/customXml" Target="ink/ink2409.xml"/><Relationship Id="rId5655" Type="http://schemas.openxmlformats.org/officeDocument/2006/relationships/customXml" Target="ink/ink2502.xml"/><Relationship Id="rId5862" Type="http://schemas.openxmlformats.org/officeDocument/2006/relationships/image" Target="media/image2607.emf"/><Relationship Id="rId6706" Type="http://schemas.openxmlformats.org/officeDocument/2006/relationships/customXml" Target="ink/ink2992.xml"/><Relationship Id="rId6913" Type="http://schemas.openxmlformats.org/officeDocument/2006/relationships/image" Target="media/image3122.emf"/><Relationship Id="rId1101" Type="http://schemas.openxmlformats.org/officeDocument/2006/relationships/customXml" Target="ink/ink522.xml"/><Relationship Id="rId4257" Type="http://schemas.openxmlformats.org/officeDocument/2006/relationships/customXml" Target="ink/ink1823.xml"/><Relationship Id="rId4464" Type="http://schemas.openxmlformats.org/officeDocument/2006/relationships/customXml" Target="ink/ink1926.xml"/><Relationship Id="rId4671" Type="http://schemas.openxmlformats.org/officeDocument/2006/relationships/customXml" Target="ink/ink2024.xml"/><Relationship Id="rId5308" Type="http://schemas.openxmlformats.org/officeDocument/2006/relationships/customXml" Target="ink/ink2344.xml"/><Relationship Id="rId5515" Type="http://schemas.openxmlformats.org/officeDocument/2006/relationships/image" Target="media/image2434.emf"/><Relationship Id="rId5722" Type="http://schemas.openxmlformats.org/officeDocument/2006/relationships/image" Target="media/image2537.emf"/><Relationship Id="rId3066" Type="http://schemas.openxmlformats.org/officeDocument/2006/relationships/customXml" Target="ink/ink1267.xml"/><Relationship Id="rId3273" Type="http://schemas.openxmlformats.org/officeDocument/2006/relationships/customXml" Target="ink/ink1371.xml"/><Relationship Id="rId3480" Type="http://schemas.openxmlformats.org/officeDocument/2006/relationships/image" Target="media/image1716.emf"/><Relationship Id="rId4117" Type="http://schemas.openxmlformats.org/officeDocument/2006/relationships/image" Target="media/image2026.emf"/><Relationship Id="rId4324" Type="http://schemas.openxmlformats.org/officeDocument/2006/relationships/customXml" Target="ink/ink1855.xml"/><Relationship Id="rId4531" Type="http://schemas.openxmlformats.org/officeDocument/2006/relationships/customXml" Target="ink/ink1956.xml"/><Relationship Id="rId194" Type="http://schemas.openxmlformats.org/officeDocument/2006/relationships/customXml" Target="ink/ink86.xml"/><Relationship Id="rId1918" Type="http://schemas.openxmlformats.org/officeDocument/2006/relationships/image" Target="media/image949.emf"/><Relationship Id="rId3133" Type="http://schemas.openxmlformats.org/officeDocument/2006/relationships/image" Target="media/image1544.emf"/><Relationship Id="rId6289" Type="http://schemas.openxmlformats.org/officeDocument/2006/relationships/customXml" Target="ink/ink2793.xml"/><Relationship Id="rId6496" Type="http://schemas.openxmlformats.org/officeDocument/2006/relationships/image" Target="media/image2918.emf"/><Relationship Id="rId261" Type="http://schemas.openxmlformats.org/officeDocument/2006/relationships/oleObject" Target="embeddings/oleObject12.bin"/><Relationship Id="rId3340" Type="http://schemas.openxmlformats.org/officeDocument/2006/relationships/customXml" Target="ink/ink1396.xml"/><Relationship Id="rId5098" Type="http://schemas.openxmlformats.org/officeDocument/2006/relationships/customXml" Target="ink/ink2238.xml"/><Relationship Id="rId6149" Type="http://schemas.openxmlformats.org/officeDocument/2006/relationships/customXml" Target="ink/ink2733.xml"/><Relationship Id="rId2899" Type="http://schemas.openxmlformats.org/officeDocument/2006/relationships/oleObject" Target="embeddings/oleObject91.bin"/><Relationship Id="rId3200" Type="http://schemas.openxmlformats.org/officeDocument/2006/relationships/image" Target="media/image1577.emf"/><Relationship Id="rId6356" Type="http://schemas.openxmlformats.org/officeDocument/2006/relationships/image" Target="media/image2849.emf"/><Relationship Id="rId6563" Type="http://schemas.openxmlformats.org/officeDocument/2006/relationships/image" Target="media/image2949.emf"/><Relationship Id="rId6770" Type="http://schemas.openxmlformats.org/officeDocument/2006/relationships/customXml" Target="ink/ink3021.xml"/><Relationship Id="rId121" Type="http://schemas.openxmlformats.org/officeDocument/2006/relationships/image" Target="media/image56.emf"/><Relationship Id="rId2759" Type="http://schemas.openxmlformats.org/officeDocument/2006/relationships/image" Target="media/image1368.emf"/><Relationship Id="rId2966" Type="http://schemas.openxmlformats.org/officeDocument/2006/relationships/image" Target="media/image1461.emf"/><Relationship Id="rId5165" Type="http://schemas.openxmlformats.org/officeDocument/2006/relationships/image" Target="media/image2260.emf"/><Relationship Id="rId5372" Type="http://schemas.openxmlformats.org/officeDocument/2006/relationships/customXml" Target="ink/ink2373.xml"/><Relationship Id="rId6009" Type="http://schemas.openxmlformats.org/officeDocument/2006/relationships/customXml" Target="ink/ink2667.xml"/><Relationship Id="rId6216" Type="http://schemas.openxmlformats.org/officeDocument/2006/relationships/customXml" Target="ink/ink2764.xml"/><Relationship Id="rId6423" Type="http://schemas.openxmlformats.org/officeDocument/2006/relationships/customXml" Target="ink/ink2857.xml"/><Relationship Id="rId6630" Type="http://schemas.openxmlformats.org/officeDocument/2006/relationships/customXml" Target="ink/ink2958.xml"/><Relationship Id="rId938" Type="http://schemas.openxmlformats.org/officeDocument/2006/relationships/image" Target="media/image461.emf"/><Relationship Id="rId1568" Type="http://schemas.openxmlformats.org/officeDocument/2006/relationships/image" Target="media/image776.emf"/><Relationship Id="rId1775" Type="http://schemas.openxmlformats.org/officeDocument/2006/relationships/customXml" Target="ink/ink849.xml"/><Relationship Id="rId2619" Type="http://schemas.openxmlformats.org/officeDocument/2006/relationships/image" Target="media/image1298.emf"/><Relationship Id="rId2826" Type="http://schemas.openxmlformats.org/officeDocument/2006/relationships/customXml" Target="ink/ink1169.xml"/><Relationship Id="rId4181" Type="http://schemas.openxmlformats.org/officeDocument/2006/relationships/image" Target="media/image2058.emf"/><Relationship Id="rId5025" Type="http://schemas.openxmlformats.org/officeDocument/2006/relationships/image" Target="media/image2190.emf"/><Relationship Id="rId5232" Type="http://schemas.openxmlformats.org/officeDocument/2006/relationships/image" Target="media/image2293.emf"/><Relationship Id="rId67" Type="http://schemas.openxmlformats.org/officeDocument/2006/relationships/customXml" Target="ink/ink28.xml"/><Relationship Id="rId1428" Type="http://schemas.openxmlformats.org/officeDocument/2006/relationships/image" Target="media/image706.emf"/><Relationship Id="rId1635" Type="http://schemas.openxmlformats.org/officeDocument/2006/relationships/customXml" Target="ink/ink779.xml"/><Relationship Id="rId1982" Type="http://schemas.openxmlformats.org/officeDocument/2006/relationships/image" Target="media/image981.emf"/><Relationship Id="rId4041" Type="http://schemas.openxmlformats.org/officeDocument/2006/relationships/image" Target="media/image1988.emf"/><Relationship Id="rId7197" Type="http://schemas.openxmlformats.org/officeDocument/2006/relationships/customXml" Target="ink/ink3216.xml"/><Relationship Id="rId1842" Type="http://schemas.openxmlformats.org/officeDocument/2006/relationships/customXml" Target="ink/ink869.xml"/><Relationship Id="rId4998" Type="http://schemas.openxmlformats.org/officeDocument/2006/relationships/customXml" Target="ink/ink2188.xml"/><Relationship Id="rId7057" Type="http://schemas.openxmlformats.org/officeDocument/2006/relationships/customXml" Target="ink/ink3150.xml"/><Relationship Id="rId7264" Type="http://schemas.openxmlformats.org/officeDocument/2006/relationships/customXml" Target="ink/ink3244.xml"/><Relationship Id="rId1702" Type="http://schemas.openxmlformats.org/officeDocument/2006/relationships/image" Target="media/image843.emf"/><Relationship Id="rId4858" Type="http://schemas.openxmlformats.org/officeDocument/2006/relationships/customXml" Target="ink/ink2118.xml"/><Relationship Id="rId5909" Type="http://schemas.openxmlformats.org/officeDocument/2006/relationships/customXml" Target="ink/ink2625.xml"/><Relationship Id="rId6073" Type="http://schemas.openxmlformats.org/officeDocument/2006/relationships/customXml" Target="ink/ink2699.xml"/><Relationship Id="rId7124" Type="http://schemas.openxmlformats.org/officeDocument/2006/relationships/image" Target="media/image3226.emf"/><Relationship Id="rId3667" Type="http://schemas.openxmlformats.org/officeDocument/2006/relationships/customXml" Target="ink/ink1541.xml"/><Relationship Id="rId3874" Type="http://schemas.openxmlformats.org/officeDocument/2006/relationships/customXml" Target="ink/ink1636.xml"/><Relationship Id="rId4718" Type="http://schemas.openxmlformats.org/officeDocument/2006/relationships/customXml" Target="ink/ink2048.xml"/><Relationship Id="rId4925" Type="http://schemas.openxmlformats.org/officeDocument/2006/relationships/image" Target="media/image1671.emf"/><Relationship Id="rId6280" Type="http://schemas.openxmlformats.org/officeDocument/2006/relationships/image" Target="media/image2812.emf"/><Relationship Id="rId7331" Type="http://schemas.openxmlformats.org/officeDocument/2006/relationships/image" Target="media/image3328.emf"/><Relationship Id="rId588" Type="http://schemas.openxmlformats.org/officeDocument/2006/relationships/customXml" Target="ink/ink272.xml"/><Relationship Id="rId795" Type="http://schemas.openxmlformats.org/officeDocument/2006/relationships/customXml" Target="ink/ink373.xml"/><Relationship Id="rId2476" Type="http://schemas.openxmlformats.org/officeDocument/2006/relationships/image" Target="media/image1227.emf"/><Relationship Id="rId2683" Type="http://schemas.openxmlformats.org/officeDocument/2006/relationships/image" Target="media/image1330.emf"/><Relationship Id="rId2890" Type="http://schemas.openxmlformats.org/officeDocument/2006/relationships/customXml" Target="ink/ink1193.xml"/><Relationship Id="rId3527" Type="http://schemas.openxmlformats.org/officeDocument/2006/relationships/customXml" Target="ink/ink1479.xml"/><Relationship Id="rId3734" Type="http://schemas.openxmlformats.org/officeDocument/2006/relationships/image" Target="media/image1840.emf"/><Relationship Id="rId3941" Type="http://schemas.openxmlformats.org/officeDocument/2006/relationships/image" Target="media/image1938.emf"/><Relationship Id="rId6140" Type="http://schemas.openxmlformats.org/officeDocument/2006/relationships/image" Target="media/image2745.emf"/><Relationship Id="rId448" Type="http://schemas.openxmlformats.org/officeDocument/2006/relationships/customXml" Target="ink/ink208.xml"/><Relationship Id="rId655" Type="http://schemas.openxmlformats.org/officeDocument/2006/relationships/image" Target="media/image321.emf"/><Relationship Id="rId862" Type="http://schemas.openxmlformats.org/officeDocument/2006/relationships/customXml" Target="ink/ink405.xml"/><Relationship Id="rId1078" Type="http://schemas.openxmlformats.org/officeDocument/2006/relationships/image" Target="media/image531.emf"/><Relationship Id="rId1285" Type="http://schemas.openxmlformats.org/officeDocument/2006/relationships/customXml" Target="ink/ink614.xml"/><Relationship Id="rId1492" Type="http://schemas.openxmlformats.org/officeDocument/2006/relationships/image" Target="media/image738.emf"/><Relationship Id="rId2129" Type="http://schemas.openxmlformats.org/officeDocument/2006/relationships/image" Target="media/image47.wmf"/><Relationship Id="rId2543" Type="http://schemas.openxmlformats.org/officeDocument/2006/relationships/customXml" Target="ink/ink1033.xml"/><Relationship Id="rId2750" Type="http://schemas.openxmlformats.org/officeDocument/2006/relationships/customXml" Target="ink/ink1134.xml"/><Relationship Id="rId3801" Type="http://schemas.openxmlformats.org/officeDocument/2006/relationships/customXml" Target="ink/ink1607.xml"/><Relationship Id="rId5699" Type="http://schemas.openxmlformats.org/officeDocument/2006/relationships/customXml" Target="ink/ink2523.xml"/><Relationship Id="rId6000" Type="http://schemas.openxmlformats.org/officeDocument/2006/relationships/image" Target="media/image2675.emf"/><Relationship Id="rId6957" Type="http://schemas.openxmlformats.org/officeDocument/2006/relationships/customXml" Target="ink/ink3104.xml"/><Relationship Id="rId308" Type="http://schemas.openxmlformats.org/officeDocument/2006/relationships/customXml" Target="ink/ink138.xml"/><Relationship Id="rId515" Type="http://schemas.openxmlformats.org/officeDocument/2006/relationships/image" Target="media/image252.emf"/><Relationship Id="rId722" Type="http://schemas.openxmlformats.org/officeDocument/2006/relationships/customXml" Target="ink/ink339.xml"/><Relationship Id="rId1145" Type="http://schemas.openxmlformats.org/officeDocument/2006/relationships/customXml" Target="ink/ink544.xml"/><Relationship Id="rId1352" Type="http://schemas.openxmlformats.org/officeDocument/2006/relationships/image" Target="media/image668.emf"/><Relationship Id="rId5559" Type="http://schemas.openxmlformats.org/officeDocument/2006/relationships/image" Target="media/image2456.emf"/><Relationship Id="rId5766" Type="http://schemas.openxmlformats.org/officeDocument/2006/relationships/image" Target="media/image2559.emf"/><Relationship Id="rId1005" Type="http://schemas.openxmlformats.org/officeDocument/2006/relationships/customXml" Target="ink/ink474.xml"/><Relationship Id="rId1212" Type="http://schemas.openxmlformats.org/officeDocument/2006/relationships/image" Target="media/image598.emf"/><Relationship Id="rId2610" Type="http://schemas.openxmlformats.org/officeDocument/2006/relationships/customXml" Target="ink/ink1066.xml"/><Relationship Id="rId4368" Type="http://schemas.openxmlformats.org/officeDocument/2006/relationships/customXml" Target="ink/ink1877.xml"/><Relationship Id="rId4575" Type="http://schemas.openxmlformats.org/officeDocument/2006/relationships/customXml" Target="ink/ink1977.xml"/><Relationship Id="rId5419" Type="http://schemas.openxmlformats.org/officeDocument/2006/relationships/image" Target="media/image2386.emf"/><Relationship Id="rId5973" Type="http://schemas.openxmlformats.org/officeDocument/2006/relationships/image" Target="media/image2662.emf"/><Relationship Id="rId6817" Type="http://schemas.openxmlformats.org/officeDocument/2006/relationships/image" Target="media/image3075.emf"/><Relationship Id="rId3177" Type="http://schemas.openxmlformats.org/officeDocument/2006/relationships/customXml" Target="ink/ink1323.xml"/><Relationship Id="rId4228" Type="http://schemas.openxmlformats.org/officeDocument/2006/relationships/image" Target="media/image2080.emf"/><Relationship Id="rId4782" Type="http://schemas.openxmlformats.org/officeDocument/2006/relationships/customXml" Target="ink/ink2080.xml"/><Relationship Id="rId5626" Type="http://schemas.openxmlformats.org/officeDocument/2006/relationships/image" Target="media/image2489.emf"/><Relationship Id="rId5833" Type="http://schemas.openxmlformats.org/officeDocument/2006/relationships/customXml" Target="ink/ink2587.xml"/><Relationship Id="rId3037" Type="http://schemas.openxmlformats.org/officeDocument/2006/relationships/image" Target="media/image1496.emf"/><Relationship Id="rId3384" Type="http://schemas.openxmlformats.org/officeDocument/2006/relationships/image" Target="media/image1668.emf"/><Relationship Id="rId3591" Type="http://schemas.openxmlformats.org/officeDocument/2006/relationships/customXml" Target="ink/ink1508.xml"/><Relationship Id="rId4435" Type="http://schemas.openxmlformats.org/officeDocument/2006/relationships/image" Target="media/image878.emf"/><Relationship Id="rId4642" Type="http://schemas.openxmlformats.org/officeDocument/2006/relationships/oleObject" Target="embeddings/oleObject159.bin"/><Relationship Id="rId5900" Type="http://schemas.openxmlformats.org/officeDocument/2006/relationships/image" Target="media/image2626.emf"/><Relationship Id="rId3244" Type="http://schemas.openxmlformats.org/officeDocument/2006/relationships/image" Target="media/image1599.emf"/><Relationship Id="rId3451" Type="http://schemas.openxmlformats.org/officeDocument/2006/relationships/customXml" Target="ink/ink1441.xml"/><Relationship Id="rId4502" Type="http://schemas.openxmlformats.org/officeDocument/2006/relationships/image" Target="media/image1028.emf"/><Relationship Id="rId165" Type="http://schemas.openxmlformats.org/officeDocument/2006/relationships/image" Target="media/image77.emf"/><Relationship Id="rId372" Type="http://schemas.openxmlformats.org/officeDocument/2006/relationships/customXml" Target="ink/ink170.xml"/><Relationship Id="rId2053" Type="http://schemas.openxmlformats.org/officeDocument/2006/relationships/customXml" Target="ink/ink967.xml"/><Relationship Id="rId3104" Type="http://schemas.openxmlformats.org/officeDocument/2006/relationships/customXml" Target="ink/ink1286.xml"/><Relationship Id="rId3311" Type="http://schemas.openxmlformats.org/officeDocument/2006/relationships/image" Target="media/image1632.emf"/><Relationship Id="rId6467" Type="http://schemas.openxmlformats.org/officeDocument/2006/relationships/customXml" Target="ink/ink2875.xml"/><Relationship Id="rId6674" Type="http://schemas.openxmlformats.org/officeDocument/2006/relationships/customXml" Target="ink/ink2976.xml"/><Relationship Id="rId6881" Type="http://schemas.openxmlformats.org/officeDocument/2006/relationships/customXml" Target="ink/ink3071.xml"/><Relationship Id="rId232" Type="http://schemas.openxmlformats.org/officeDocument/2006/relationships/customXml" Target="ink/ink105.xml"/><Relationship Id="rId2120" Type="http://schemas.openxmlformats.org/officeDocument/2006/relationships/image" Target="media/image1049.emf"/><Relationship Id="rId5069" Type="http://schemas.openxmlformats.org/officeDocument/2006/relationships/image" Target="media/image2212.emf"/><Relationship Id="rId5276" Type="http://schemas.openxmlformats.org/officeDocument/2006/relationships/customXml" Target="ink/ink2328.xml"/><Relationship Id="rId5483" Type="http://schemas.openxmlformats.org/officeDocument/2006/relationships/image" Target="media/image2418.emf"/><Relationship Id="rId5690" Type="http://schemas.openxmlformats.org/officeDocument/2006/relationships/image" Target="media/image2521.emf"/><Relationship Id="rId6327" Type="http://schemas.openxmlformats.org/officeDocument/2006/relationships/customXml" Target="ink/ink2811.xml"/><Relationship Id="rId6534" Type="http://schemas.openxmlformats.org/officeDocument/2006/relationships/oleObject" Target="embeddings/oleObject215.bin"/><Relationship Id="rId6741" Type="http://schemas.openxmlformats.org/officeDocument/2006/relationships/image" Target="media/image3037.emf"/><Relationship Id="rId1679" Type="http://schemas.openxmlformats.org/officeDocument/2006/relationships/customXml" Target="ink/ink801.xml"/><Relationship Id="rId4085" Type="http://schemas.openxmlformats.org/officeDocument/2006/relationships/image" Target="media/image2010.emf"/><Relationship Id="rId4292" Type="http://schemas.openxmlformats.org/officeDocument/2006/relationships/customXml" Target="ink/ink1841.xml"/><Relationship Id="rId5136" Type="http://schemas.openxmlformats.org/officeDocument/2006/relationships/customXml" Target="ink/ink2257.xml"/><Relationship Id="rId5343" Type="http://schemas.openxmlformats.org/officeDocument/2006/relationships/image" Target="media/image2348.emf"/><Relationship Id="rId1886" Type="http://schemas.openxmlformats.org/officeDocument/2006/relationships/image" Target="media/image933.emf"/><Relationship Id="rId2937" Type="http://schemas.openxmlformats.org/officeDocument/2006/relationships/customXml" Target="ink/ink1206.xml"/><Relationship Id="rId4152" Type="http://schemas.openxmlformats.org/officeDocument/2006/relationships/customXml" Target="ink/ink1769.xml"/><Relationship Id="rId5203" Type="http://schemas.openxmlformats.org/officeDocument/2006/relationships/image" Target="media/image2279.emf"/><Relationship Id="rId5550" Type="http://schemas.openxmlformats.org/officeDocument/2006/relationships/customXml" Target="ink/ink2453.xml"/><Relationship Id="rId6601" Type="http://schemas.openxmlformats.org/officeDocument/2006/relationships/image" Target="media/image2968.emf"/><Relationship Id="rId909" Type="http://schemas.openxmlformats.org/officeDocument/2006/relationships/customXml" Target="ink/ink426.xml"/><Relationship Id="rId1539" Type="http://schemas.openxmlformats.org/officeDocument/2006/relationships/customXml" Target="ink/ink735.xml"/><Relationship Id="rId1746" Type="http://schemas.openxmlformats.org/officeDocument/2006/relationships/customXml" Target="ink/ink834.xml"/><Relationship Id="rId1953" Type="http://schemas.openxmlformats.org/officeDocument/2006/relationships/customXml" Target="ink/ink919.xml"/><Relationship Id="rId5410" Type="http://schemas.openxmlformats.org/officeDocument/2006/relationships/customXml" Target="ink/ink2392.xml"/><Relationship Id="rId7168" Type="http://schemas.openxmlformats.org/officeDocument/2006/relationships/image" Target="media/image3248.emf"/><Relationship Id="rId38" Type="http://schemas.openxmlformats.org/officeDocument/2006/relationships/image" Target="media/image15.emf"/><Relationship Id="rId1606" Type="http://schemas.openxmlformats.org/officeDocument/2006/relationships/image" Target="media/image795.emf"/><Relationship Id="rId4012" Type="http://schemas.openxmlformats.org/officeDocument/2006/relationships/customXml" Target="ink/ink1700.xml"/><Relationship Id="rId4969" Type="http://schemas.openxmlformats.org/officeDocument/2006/relationships/image" Target="media/image2162.emf"/><Relationship Id="rId7375" Type="http://schemas.openxmlformats.org/officeDocument/2006/relationships/customXml" Target="ink/ink3292.xml"/><Relationship Id="rId3778" Type="http://schemas.openxmlformats.org/officeDocument/2006/relationships/image" Target="media/image1862.emf"/><Relationship Id="rId3985" Type="http://schemas.openxmlformats.org/officeDocument/2006/relationships/image" Target="media/image1960.emf"/><Relationship Id="rId4829" Type="http://schemas.openxmlformats.org/officeDocument/2006/relationships/image" Target="media/image1198.emf"/><Relationship Id="rId6184" Type="http://schemas.openxmlformats.org/officeDocument/2006/relationships/image" Target="media/image2766.emf"/><Relationship Id="rId6391" Type="http://schemas.openxmlformats.org/officeDocument/2006/relationships/customXml" Target="ink/ink2842.xml"/><Relationship Id="rId7028" Type="http://schemas.openxmlformats.org/officeDocument/2006/relationships/image" Target="media/image3178.emf"/><Relationship Id="rId7235" Type="http://schemas.openxmlformats.org/officeDocument/2006/relationships/customXml" Target="ink/ink3235.xml"/><Relationship Id="rId699" Type="http://schemas.openxmlformats.org/officeDocument/2006/relationships/image" Target="media/image343.emf"/><Relationship Id="rId2587" Type="http://schemas.openxmlformats.org/officeDocument/2006/relationships/customXml" Target="ink/ink1055.xml"/><Relationship Id="rId2794" Type="http://schemas.openxmlformats.org/officeDocument/2006/relationships/image" Target="media/image69.wmf"/><Relationship Id="rId3638" Type="http://schemas.openxmlformats.org/officeDocument/2006/relationships/oleObject" Target="embeddings/oleObject127.bin"/><Relationship Id="rId3845" Type="http://schemas.openxmlformats.org/officeDocument/2006/relationships/image" Target="media/image1893.emf"/><Relationship Id="rId6044" Type="http://schemas.openxmlformats.org/officeDocument/2006/relationships/image" Target="media/image2697.emf"/><Relationship Id="rId6251" Type="http://schemas.openxmlformats.org/officeDocument/2006/relationships/image" Target="media/image2799.emf"/><Relationship Id="rId7302" Type="http://schemas.openxmlformats.org/officeDocument/2006/relationships/customXml" Target="ink/ink3258.xml"/><Relationship Id="rId559" Type="http://schemas.openxmlformats.org/officeDocument/2006/relationships/image" Target="media/image273.emf"/><Relationship Id="rId766" Type="http://schemas.openxmlformats.org/officeDocument/2006/relationships/customXml" Target="ink/ink361.xml"/><Relationship Id="rId1189" Type="http://schemas.openxmlformats.org/officeDocument/2006/relationships/customXml" Target="ink/ink566.xml"/><Relationship Id="rId1396" Type="http://schemas.openxmlformats.org/officeDocument/2006/relationships/image" Target="media/image690.emf"/><Relationship Id="rId2447" Type="http://schemas.openxmlformats.org/officeDocument/2006/relationships/customXml" Target="ink/ink989.xml"/><Relationship Id="rId5060" Type="http://schemas.openxmlformats.org/officeDocument/2006/relationships/customXml" Target="ink/ink2219.xml"/><Relationship Id="rId6111" Type="http://schemas.openxmlformats.org/officeDocument/2006/relationships/customXml" Target="ink/ink2716.xml"/><Relationship Id="rId419" Type="http://schemas.openxmlformats.org/officeDocument/2006/relationships/image" Target="media/image204.emf"/><Relationship Id="rId626" Type="http://schemas.openxmlformats.org/officeDocument/2006/relationships/customXml" Target="ink/ink291.xml"/><Relationship Id="rId973" Type="http://schemas.openxmlformats.org/officeDocument/2006/relationships/customXml" Target="ink/ink458.xml"/><Relationship Id="rId1049" Type="http://schemas.openxmlformats.org/officeDocument/2006/relationships/customXml" Target="ink/ink496.xml"/><Relationship Id="rId1256" Type="http://schemas.openxmlformats.org/officeDocument/2006/relationships/image" Target="media/image620.emf"/><Relationship Id="rId2654" Type="http://schemas.openxmlformats.org/officeDocument/2006/relationships/customXml" Target="ink/ink1088.xml"/><Relationship Id="rId2861" Type="http://schemas.openxmlformats.org/officeDocument/2006/relationships/oleObject" Target="embeddings/oleObject84.bin"/><Relationship Id="rId3705" Type="http://schemas.openxmlformats.org/officeDocument/2006/relationships/customXml" Target="ink/ink1560.xml"/><Relationship Id="rId3912" Type="http://schemas.openxmlformats.org/officeDocument/2006/relationships/image" Target="media/image1925.emf"/><Relationship Id="rId833" Type="http://schemas.openxmlformats.org/officeDocument/2006/relationships/customXml" Target="ink/ink392.xml"/><Relationship Id="rId1116" Type="http://schemas.openxmlformats.org/officeDocument/2006/relationships/image" Target="media/image550.emf"/><Relationship Id="rId1463" Type="http://schemas.openxmlformats.org/officeDocument/2006/relationships/customXml" Target="ink/ink700.xml"/><Relationship Id="rId1670" Type="http://schemas.openxmlformats.org/officeDocument/2006/relationships/image" Target="media/image827.emf"/><Relationship Id="rId2514" Type="http://schemas.openxmlformats.org/officeDocument/2006/relationships/image" Target="media/image1246.emf"/><Relationship Id="rId2721" Type="http://schemas.openxmlformats.org/officeDocument/2006/relationships/image" Target="media/image1349.emf"/><Relationship Id="rId5877" Type="http://schemas.openxmlformats.org/officeDocument/2006/relationships/customXml" Target="ink/ink2609.xml"/><Relationship Id="rId6928" Type="http://schemas.openxmlformats.org/officeDocument/2006/relationships/image" Target="media/image3129.emf"/><Relationship Id="rId7092" Type="http://schemas.openxmlformats.org/officeDocument/2006/relationships/image" Target="media/image3210.emf"/><Relationship Id="rId900" Type="http://schemas.openxmlformats.org/officeDocument/2006/relationships/image" Target="media/image442.emf"/><Relationship Id="rId1323" Type="http://schemas.openxmlformats.org/officeDocument/2006/relationships/customXml" Target="ink/ink632.xml"/><Relationship Id="rId1530" Type="http://schemas.openxmlformats.org/officeDocument/2006/relationships/image" Target="media/image757.emf"/><Relationship Id="rId4479" Type="http://schemas.openxmlformats.org/officeDocument/2006/relationships/image" Target="media/image918.emf"/><Relationship Id="rId4686" Type="http://schemas.openxmlformats.org/officeDocument/2006/relationships/customXml" Target="ink/ink2032.xml"/><Relationship Id="rId4893" Type="http://schemas.openxmlformats.org/officeDocument/2006/relationships/image" Target="media/image1624.emf"/><Relationship Id="rId5737" Type="http://schemas.openxmlformats.org/officeDocument/2006/relationships/customXml" Target="ink/ink2541.xml"/><Relationship Id="rId5944" Type="http://schemas.openxmlformats.org/officeDocument/2006/relationships/oleObject" Target="embeddings/oleObject185.bin"/><Relationship Id="rId3288" Type="http://schemas.openxmlformats.org/officeDocument/2006/relationships/image" Target="media/image1621.emf"/><Relationship Id="rId3495" Type="http://schemas.openxmlformats.org/officeDocument/2006/relationships/customXml" Target="ink/ink1463.xml"/><Relationship Id="rId4339" Type="http://schemas.openxmlformats.org/officeDocument/2006/relationships/image" Target="media/image2134.emf"/><Relationship Id="rId4546" Type="http://schemas.openxmlformats.org/officeDocument/2006/relationships/image" Target="media/image1058.emf"/><Relationship Id="rId4753" Type="http://schemas.openxmlformats.org/officeDocument/2006/relationships/image" Target="media/image1160.emf"/><Relationship Id="rId4960" Type="http://schemas.openxmlformats.org/officeDocument/2006/relationships/customXml" Target="ink/ink2169.xml"/><Relationship Id="rId5804" Type="http://schemas.openxmlformats.org/officeDocument/2006/relationships/image" Target="media/image2578.emf"/><Relationship Id="rId3148" Type="http://schemas.openxmlformats.org/officeDocument/2006/relationships/customXml" Target="ink/ink1308.xml"/><Relationship Id="rId3355" Type="http://schemas.openxmlformats.org/officeDocument/2006/relationships/customXml" Target="ink/ink1398.xml"/><Relationship Id="rId3562" Type="http://schemas.openxmlformats.org/officeDocument/2006/relationships/image" Target="media/image1757.emf"/><Relationship Id="rId4406" Type="http://schemas.openxmlformats.org/officeDocument/2006/relationships/customXml" Target="ink/ink1897.xml"/><Relationship Id="rId4613" Type="http://schemas.openxmlformats.org/officeDocument/2006/relationships/customXml" Target="ink/ink1996.xml"/><Relationship Id="rId276" Type="http://schemas.openxmlformats.org/officeDocument/2006/relationships/customXml" Target="ink/ink122.xml"/><Relationship Id="rId483" Type="http://schemas.openxmlformats.org/officeDocument/2006/relationships/image" Target="media/image236.emf"/><Relationship Id="rId690" Type="http://schemas.openxmlformats.org/officeDocument/2006/relationships/customXml" Target="ink/ink323.xml"/><Relationship Id="rId3008" Type="http://schemas.openxmlformats.org/officeDocument/2006/relationships/customXml" Target="ink/ink1238.xml"/><Relationship Id="rId3215" Type="http://schemas.openxmlformats.org/officeDocument/2006/relationships/customXml" Target="ink/ink1342.xml"/><Relationship Id="rId3422" Type="http://schemas.openxmlformats.org/officeDocument/2006/relationships/image" Target="media/image1687.emf"/><Relationship Id="rId4820" Type="http://schemas.openxmlformats.org/officeDocument/2006/relationships/customXml" Target="ink/ink2099.xml"/><Relationship Id="rId6578" Type="http://schemas.openxmlformats.org/officeDocument/2006/relationships/customXml" Target="ink/ink2932.xml"/><Relationship Id="rId6785" Type="http://schemas.openxmlformats.org/officeDocument/2006/relationships/image" Target="media/image3059.emf"/><Relationship Id="rId136" Type="http://schemas.openxmlformats.org/officeDocument/2006/relationships/image" Target="media/image63.emf"/><Relationship Id="rId343" Type="http://schemas.openxmlformats.org/officeDocument/2006/relationships/image" Target="media/image166.emf"/><Relationship Id="rId550" Type="http://schemas.openxmlformats.org/officeDocument/2006/relationships/customXml" Target="ink/ink253.xml"/><Relationship Id="rId1180" Type="http://schemas.openxmlformats.org/officeDocument/2006/relationships/image" Target="media/image582.emf"/><Relationship Id="rId2024" Type="http://schemas.openxmlformats.org/officeDocument/2006/relationships/image" Target="media/image1002.emf"/><Relationship Id="rId5387" Type="http://schemas.openxmlformats.org/officeDocument/2006/relationships/image" Target="media/image2370.emf"/><Relationship Id="rId6438" Type="http://schemas.openxmlformats.org/officeDocument/2006/relationships/image" Target="media/image2889.emf"/><Relationship Id="rId6992" Type="http://schemas.openxmlformats.org/officeDocument/2006/relationships/image" Target="media/image3161.emf"/><Relationship Id="rId203" Type="http://schemas.openxmlformats.org/officeDocument/2006/relationships/image" Target="media/image96.emf"/><Relationship Id="rId1040" Type="http://schemas.openxmlformats.org/officeDocument/2006/relationships/image" Target="media/image512.emf"/><Relationship Id="rId4196" Type="http://schemas.openxmlformats.org/officeDocument/2006/relationships/customXml" Target="ink/ink1791.xml"/><Relationship Id="rId5247" Type="http://schemas.openxmlformats.org/officeDocument/2006/relationships/customXml" Target="ink/ink2313.xml"/><Relationship Id="rId5594" Type="http://schemas.openxmlformats.org/officeDocument/2006/relationships/customXml" Target="ink/ink2474.xml"/><Relationship Id="rId6645" Type="http://schemas.openxmlformats.org/officeDocument/2006/relationships/oleObject" Target="embeddings/oleObject216.bin"/><Relationship Id="rId6852" Type="http://schemas.openxmlformats.org/officeDocument/2006/relationships/customXml" Target="ink/ink3059.xml"/><Relationship Id="rId410" Type="http://schemas.openxmlformats.org/officeDocument/2006/relationships/customXml" Target="ink/ink189.xml"/><Relationship Id="rId1997" Type="http://schemas.openxmlformats.org/officeDocument/2006/relationships/customXml" Target="ink/ink941.xml"/><Relationship Id="rId4056" Type="http://schemas.openxmlformats.org/officeDocument/2006/relationships/customXml" Target="ink/ink1722.xml"/><Relationship Id="rId5454" Type="http://schemas.openxmlformats.org/officeDocument/2006/relationships/customXml" Target="ink/ink2412.xml"/><Relationship Id="rId5661" Type="http://schemas.openxmlformats.org/officeDocument/2006/relationships/customXml" Target="ink/ink2505.xml"/><Relationship Id="rId6505" Type="http://schemas.openxmlformats.org/officeDocument/2006/relationships/customXml" Target="ink/ink2894.xml"/><Relationship Id="rId6712" Type="http://schemas.openxmlformats.org/officeDocument/2006/relationships/customXml" Target="ink/ink2994.xml"/><Relationship Id="rId1857" Type="http://schemas.openxmlformats.org/officeDocument/2006/relationships/image" Target="media/image35.wmf"/><Relationship Id="rId2908" Type="http://schemas.openxmlformats.org/officeDocument/2006/relationships/oleObject" Target="embeddings/oleObject96.bin"/><Relationship Id="rId4263" Type="http://schemas.openxmlformats.org/officeDocument/2006/relationships/customXml" Target="ink/ink1826.xml"/><Relationship Id="rId4470" Type="http://schemas.openxmlformats.org/officeDocument/2006/relationships/customXml" Target="ink/ink1929.xml"/><Relationship Id="rId5107" Type="http://schemas.openxmlformats.org/officeDocument/2006/relationships/image" Target="media/image2231.emf"/><Relationship Id="rId5314" Type="http://schemas.openxmlformats.org/officeDocument/2006/relationships/customXml" Target="ink/ink2347.xml"/><Relationship Id="rId5521" Type="http://schemas.openxmlformats.org/officeDocument/2006/relationships/image" Target="media/image2437.emf"/><Relationship Id="rId1717" Type="http://schemas.openxmlformats.org/officeDocument/2006/relationships/customXml" Target="ink/ink819.xml"/><Relationship Id="rId1924" Type="http://schemas.openxmlformats.org/officeDocument/2006/relationships/image" Target="media/image952.emf"/><Relationship Id="rId3072" Type="http://schemas.openxmlformats.org/officeDocument/2006/relationships/customXml" Target="ink/ink1270.xml"/><Relationship Id="rId4123" Type="http://schemas.openxmlformats.org/officeDocument/2006/relationships/image" Target="media/image2029.emf"/><Relationship Id="rId4330" Type="http://schemas.openxmlformats.org/officeDocument/2006/relationships/customXml" Target="ink/ink1858.xml"/><Relationship Id="rId7279" Type="http://schemas.openxmlformats.org/officeDocument/2006/relationships/image" Target="media/image3302.emf"/><Relationship Id="rId3889" Type="http://schemas.openxmlformats.org/officeDocument/2006/relationships/image" Target="media/image1915.emf"/><Relationship Id="rId6088" Type="http://schemas.openxmlformats.org/officeDocument/2006/relationships/oleObject" Target="embeddings/oleObject190.bin"/><Relationship Id="rId6295" Type="http://schemas.openxmlformats.org/officeDocument/2006/relationships/customXml" Target="ink/ink2796.xml"/><Relationship Id="rId7139" Type="http://schemas.openxmlformats.org/officeDocument/2006/relationships/customXml" Target="ink/ink3191.xml"/><Relationship Id="rId7346" Type="http://schemas.openxmlformats.org/officeDocument/2006/relationships/image" Target="media/image3336.wmf"/><Relationship Id="rId2698" Type="http://schemas.openxmlformats.org/officeDocument/2006/relationships/customXml" Target="ink/ink1110.xml"/><Relationship Id="rId6155" Type="http://schemas.openxmlformats.org/officeDocument/2006/relationships/customXml" Target="ink/ink2736.xml"/><Relationship Id="rId6362" Type="http://schemas.openxmlformats.org/officeDocument/2006/relationships/image" Target="media/image2852.emf"/><Relationship Id="rId7206" Type="http://schemas.openxmlformats.org/officeDocument/2006/relationships/image" Target="media/image3267.emf"/><Relationship Id="rId3749" Type="http://schemas.openxmlformats.org/officeDocument/2006/relationships/customXml" Target="ink/ink1581.xml"/><Relationship Id="rId3956" Type="http://schemas.openxmlformats.org/officeDocument/2006/relationships/customXml" Target="ink/ink1672.xml"/><Relationship Id="rId5171" Type="http://schemas.openxmlformats.org/officeDocument/2006/relationships/image" Target="media/image2263.emf"/><Relationship Id="rId6015" Type="http://schemas.openxmlformats.org/officeDocument/2006/relationships/customXml" Target="ink/ink2670.xml"/><Relationship Id="rId6222" Type="http://schemas.openxmlformats.org/officeDocument/2006/relationships/customXml" Target="ink/ink2767.xml"/><Relationship Id="rId877" Type="http://schemas.openxmlformats.org/officeDocument/2006/relationships/image" Target="media/image431.emf"/><Relationship Id="rId2558" Type="http://schemas.openxmlformats.org/officeDocument/2006/relationships/image" Target="media/image1268.emf"/><Relationship Id="rId2765" Type="http://schemas.openxmlformats.org/officeDocument/2006/relationships/image" Target="media/image1371.emf"/><Relationship Id="rId2972" Type="http://schemas.openxmlformats.org/officeDocument/2006/relationships/image" Target="media/image1464.emf"/><Relationship Id="rId3609" Type="http://schemas.openxmlformats.org/officeDocument/2006/relationships/customXml" Target="ink/ink1517.xml"/><Relationship Id="rId3816" Type="http://schemas.openxmlformats.org/officeDocument/2006/relationships/oleObject" Target="embeddings/oleObject135.bin"/><Relationship Id="rId737" Type="http://schemas.openxmlformats.org/officeDocument/2006/relationships/image" Target="media/image362.emf"/><Relationship Id="rId944" Type="http://schemas.openxmlformats.org/officeDocument/2006/relationships/image" Target="media/image464.emf"/><Relationship Id="rId1367" Type="http://schemas.openxmlformats.org/officeDocument/2006/relationships/customXml" Target="ink/ink653.xml"/><Relationship Id="rId1574" Type="http://schemas.openxmlformats.org/officeDocument/2006/relationships/image" Target="media/image779.emf"/><Relationship Id="rId1781" Type="http://schemas.openxmlformats.org/officeDocument/2006/relationships/customXml" Target="ink/ink852.xml"/><Relationship Id="rId2625" Type="http://schemas.openxmlformats.org/officeDocument/2006/relationships/image" Target="media/image1301.emf"/><Relationship Id="rId2832" Type="http://schemas.openxmlformats.org/officeDocument/2006/relationships/customXml" Target="ink/ink1172.xml"/><Relationship Id="rId5031" Type="http://schemas.openxmlformats.org/officeDocument/2006/relationships/image" Target="media/image2193.emf"/><Relationship Id="rId5988" Type="http://schemas.openxmlformats.org/officeDocument/2006/relationships/oleObject" Target="embeddings/oleObject187.bin"/><Relationship Id="rId73" Type="http://schemas.openxmlformats.org/officeDocument/2006/relationships/oleObject" Target="embeddings/oleObject3.bin"/><Relationship Id="rId804" Type="http://schemas.openxmlformats.org/officeDocument/2006/relationships/image" Target="media/image395.emf"/><Relationship Id="rId1227" Type="http://schemas.openxmlformats.org/officeDocument/2006/relationships/customXml" Target="ink/ink585.xml"/><Relationship Id="rId1434" Type="http://schemas.openxmlformats.org/officeDocument/2006/relationships/image" Target="media/image709.emf"/><Relationship Id="rId1641" Type="http://schemas.openxmlformats.org/officeDocument/2006/relationships/customXml" Target="ink/ink782.xml"/><Relationship Id="rId4797" Type="http://schemas.openxmlformats.org/officeDocument/2006/relationships/image" Target="media/image1182.emf"/><Relationship Id="rId5848" Type="http://schemas.openxmlformats.org/officeDocument/2006/relationships/image" Target="media/image2600.emf"/><Relationship Id="rId1501" Type="http://schemas.openxmlformats.org/officeDocument/2006/relationships/customXml" Target="ink/ink716.xml"/><Relationship Id="rId3399" Type="http://schemas.openxmlformats.org/officeDocument/2006/relationships/customXml" Target="ink/ink1416.xml"/><Relationship Id="rId4657" Type="http://schemas.openxmlformats.org/officeDocument/2006/relationships/customXml" Target="ink/ink2017.xml"/><Relationship Id="rId4864" Type="http://schemas.openxmlformats.org/officeDocument/2006/relationships/customXml" Target="ink/ink2121.xml"/><Relationship Id="rId5708" Type="http://schemas.openxmlformats.org/officeDocument/2006/relationships/image" Target="media/image2530.emf"/><Relationship Id="rId7063" Type="http://schemas.openxmlformats.org/officeDocument/2006/relationships/customXml" Target="ink/ink3153.xml"/><Relationship Id="rId7270" Type="http://schemas.openxmlformats.org/officeDocument/2006/relationships/customXml" Target="ink/ink3247.xml"/><Relationship Id="rId3259" Type="http://schemas.openxmlformats.org/officeDocument/2006/relationships/customXml" Target="ink/ink1364.xml"/><Relationship Id="rId3466" Type="http://schemas.openxmlformats.org/officeDocument/2006/relationships/image" Target="media/image1709.emf"/><Relationship Id="rId4517" Type="http://schemas.openxmlformats.org/officeDocument/2006/relationships/customXml" Target="ink/ink1949.xml"/><Relationship Id="rId5915" Type="http://schemas.openxmlformats.org/officeDocument/2006/relationships/customXml" Target="ink/ink2628.xml"/><Relationship Id="rId7130" Type="http://schemas.openxmlformats.org/officeDocument/2006/relationships/image" Target="media/image3229.emf"/><Relationship Id="rId387" Type="http://schemas.openxmlformats.org/officeDocument/2006/relationships/image" Target="media/image188.emf"/><Relationship Id="rId594" Type="http://schemas.openxmlformats.org/officeDocument/2006/relationships/customXml" Target="ink/ink275.xml"/><Relationship Id="rId2068" Type="http://schemas.openxmlformats.org/officeDocument/2006/relationships/image" Target="media/image1024.emf"/><Relationship Id="rId3119" Type="http://schemas.openxmlformats.org/officeDocument/2006/relationships/image" Target="media/image1537.emf"/><Relationship Id="rId3326" Type="http://schemas.openxmlformats.org/officeDocument/2006/relationships/image" Target="media/image86.wmf"/><Relationship Id="rId3673" Type="http://schemas.openxmlformats.org/officeDocument/2006/relationships/customXml" Target="ink/ink1544.xml"/><Relationship Id="rId3880" Type="http://schemas.openxmlformats.org/officeDocument/2006/relationships/customXml" Target="ink/ink1639.xml"/><Relationship Id="rId4724" Type="http://schemas.openxmlformats.org/officeDocument/2006/relationships/customXml" Target="ink/ink2051.xml"/><Relationship Id="rId4931" Type="http://schemas.openxmlformats.org/officeDocument/2006/relationships/image" Target="media/image1746.emf"/><Relationship Id="rId247" Type="http://schemas.openxmlformats.org/officeDocument/2006/relationships/image" Target="media/image118.emf"/><Relationship Id="rId1084" Type="http://schemas.openxmlformats.org/officeDocument/2006/relationships/image" Target="media/image534.emf"/><Relationship Id="rId2482" Type="http://schemas.openxmlformats.org/officeDocument/2006/relationships/image" Target="media/image1230.emf"/><Relationship Id="rId3533" Type="http://schemas.openxmlformats.org/officeDocument/2006/relationships/customXml" Target="ink/ink1482.xml"/><Relationship Id="rId3740" Type="http://schemas.openxmlformats.org/officeDocument/2006/relationships/image" Target="media/image1843.emf"/><Relationship Id="rId6689" Type="http://schemas.openxmlformats.org/officeDocument/2006/relationships/customXml" Target="ink/ink2984.xml"/><Relationship Id="rId6896" Type="http://schemas.openxmlformats.org/officeDocument/2006/relationships/customXml" Target="ink/ink3075.xml"/><Relationship Id="rId107" Type="http://schemas.openxmlformats.org/officeDocument/2006/relationships/image" Target="media/image49.emf"/><Relationship Id="rId454" Type="http://schemas.openxmlformats.org/officeDocument/2006/relationships/customXml" Target="ink/ink211.xml"/><Relationship Id="rId661" Type="http://schemas.openxmlformats.org/officeDocument/2006/relationships/image" Target="media/image324.emf"/><Relationship Id="rId1291" Type="http://schemas.openxmlformats.org/officeDocument/2006/relationships/customXml" Target="ink/ink617.xml"/><Relationship Id="rId2135" Type="http://schemas.openxmlformats.org/officeDocument/2006/relationships/image" Target="media/image50.wmf"/><Relationship Id="rId3600" Type="http://schemas.openxmlformats.org/officeDocument/2006/relationships/image" Target="media/image1776.emf"/><Relationship Id="rId5498" Type="http://schemas.openxmlformats.org/officeDocument/2006/relationships/image" Target="media/image2426.wmf"/><Relationship Id="rId6549" Type="http://schemas.openxmlformats.org/officeDocument/2006/relationships/customXml" Target="ink/ink2917.xml"/><Relationship Id="rId6756" Type="http://schemas.openxmlformats.org/officeDocument/2006/relationships/customXml" Target="ink/ink3014.xml"/><Relationship Id="rId6963" Type="http://schemas.openxmlformats.org/officeDocument/2006/relationships/customXml" Target="ink/ink3107.xml"/><Relationship Id="rId314" Type="http://schemas.openxmlformats.org/officeDocument/2006/relationships/customXml" Target="ink/ink141.xml"/><Relationship Id="rId521" Type="http://schemas.openxmlformats.org/officeDocument/2006/relationships/image" Target="media/image255.emf"/><Relationship Id="rId1151" Type="http://schemas.openxmlformats.org/officeDocument/2006/relationships/customXml" Target="ink/ink547.xml"/><Relationship Id="rId5358" Type="http://schemas.openxmlformats.org/officeDocument/2006/relationships/customXml" Target="ink/ink2366.xml"/><Relationship Id="rId5565" Type="http://schemas.openxmlformats.org/officeDocument/2006/relationships/image" Target="media/image2459.emf"/><Relationship Id="rId5772" Type="http://schemas.openxmlformats.org/officeDocument/2006/relationships/image" Target="media/image2562.emf"/><Relationship Id="rId6409" Type="http://schemas.openxmlformats.org/officeDocument/2006/relationships/customXml" Target="ink/ink2851.xml"/><Relationship Id="rId6616" Type="http://schemas.openxmlformats.org/officeDocument/2006/relationships/customXml" Target="ink/ink2951.xml"/><Relationship Id="rId6823" Type="http://schemas.openxmlformats.org/officeDocument/2006/relationships/image" Target="media/image3078.emf"/><Relationship Id="rId1011" Type="http://schemas.openxmlformats.org/officeDocument/2006/relationships/customXml" Target="ink/ink477.xml"/><Relationship Id="rId1968" Type="http://schemas.openxmlformats.org/officeDocument/2006/relationships/image" Target="media/image974.emf"/><Relationship Id="rId4167" Type="http://schemas.openxmlformats.org/officeDocument/2006/relationships/image" Target="media/image2051.emf"/><Relationship Id="rId4374" Type="http://schemas.openxmlformats.org/officeDocument/2006/relationships/customXml" Target="ink/ink1880.xml"/><Relationship Id="rId4581" Type="http://schemas.openxmlformats.org/officeDocument/2006/relationships/customXml" Target="ink/ink1980.xml"/><Relationship Id="rId5218" Type="http://schemas.openxmlformats.org/officeDocument/2006/relationships/customXml" Target="ink/ink2298.xml"/><Relationship Id="rId5425" Type="http://schemas.openxmlformats.org/officeDocument/2006/relationships/image" Target="media/image2389.emf"/><Relationship Id="rId5632" Type="http://schemas.openxmlformats.org/officeDocument/2006/relationships/oleObject" Target="embeddings/oleObject175.bin"/><Relationship Id="rId3183" Type="http://schemas.openxmlformats.org/officeDocument/2006/relationships/customXml" Target="ink/ink1326.xml"/><Relationship Id="rId3390" Type="http://schemas.openxmlformats.org/officeDocument/2006/relationships/oleObject" Target="embeddings/oleObject121.bin"/><Relationship Id="rId4027" Type="http://schemas.openxmlformats.org/officeDocument/2006/relationships/image" Target="media/image1981.emf"/><Relationship Id="rId4234" Type="http://schemas.openxmlformats.org/officeDocument/2006/relationships/customXml" Target="ink/ink1811.xml"/><Relationship Id="rId4441" Type="http://schemas.openxmlformats.org/officeDocument/2006/relationships/image" Target="media/image881.emf"/><Relationship Id="rId1828" Type="http://schemas.openxmlformats.org/officeDocument/2006/relationships/customXml" Target="ink/ink862.xml"/><Relationship Id="rId3043" Type="http://schemas.openxmlformats.org/officeDocument/2006/relationships/image" Target="media/image1499.emf"/><Relationship Id="rId3250" Type="http://schemas.openxmlformats.org/officeDocument/2006/relationships/image" Target="media/image1602.emf"/><Relationship Id="rId6199" Type="http://schemas.openxmlformats.org/officeDocument/2006/relationships/customXml" Target="ink/ink2757.xml"/><Relationship Id="rId171" Type="http://schemas.openxmlformats.org/officeDocument/2006/relationships/image" Target="media/image80.emf"/><Relationship Id="rId4301" Type="http://schemas.openxmlformats.org/officeDocument/2006/relationships/oleObject" Target="embeddings/oleObject152.bin"/><Relationship Id="rId6059" Type="http://schemas.openxmlformats.org/officeDocument/2006/relationships/customXml" Target="ink/ink2692.xml"/><Relationship Id="rId6266" Type="http://schemas.openxmlformats.org/officeDocument/2006/relationships/customXml" Target="ink/ink2786.xml"/><Relationship Id="rId3110" Type="http://schemas.openxmlformats.org/officeDocument/2006/relationships/customXml" Target="ink/ink1289.xml"/><Relationship Id="rId6473" Type="http://schemas.openxmlformats.org/officeDocument/2006/relationships/customXml" Target="ink/ink2878.xml"/><Relationship Id="rId6680" Type="http://schemas.openxmlformats.org/officeDocument/2006/relationships/customXml" Target="ink/ink2979.xml"/><Relationship Id="rId7317" Type="http://schemas.openxmlformats.org/officeDocument/2006/relationships/image" Target="media/image3321.emf"/><Relationship Id="rId988" Type="http://schemas.openxmlformats.org/officeDocument/2006/relationships/image" Target="media/image486.emf"/><Relationship Id="rId2669" Type="http://schemas.openxmlformats.org/officeDocument/2006/relationships/image" Target="media/image1323.emf"/><Relationship Id="rId2876" Type="http://schemas.openxmlformats.org/officeDocument/2006/relationships/customXml" Target="ink/ink1186.xml"/><Relationship Id="rId3927" Type="http://schemas.openxmlformats.org/officeDocument/2006/relationships/customXml" Target="ink/ink1658.xml"/><Relationship Id="rId5075" Type="http://schemas.openxmlformats.org/officeDocument/2006/relationships/image" Target="media/image2215.emf"/><Relationship Id="rId5282" Type="http://schemas.openxmlformats.org/officeDocument/2006/relationships/customXml" Target="ink/ink2331.xml"/><Relationship Id="rId6126" Type="http://schemas.openxmlformats.org/officeDocument/2006/relationships/image" Target="media/image2738.emf"/><Relationship Id="rId6333" Type="http://schemas.openxmlformats.org/officeDocument/2006/relationships/customXml" Target="ink/ink2814.xml"/><Relationship Id="rId6540" Type="http://schemas.openxmlformats.org/officeDocument/2006/relationships/image" Target="media/image2939.emf"/><Relationship Id="rId848" Type="http://schemas.openxmlformats.org/officeDocument/2006/relationships/oleObject" Target="embeddings/oleObject25.bin"/><Relationship Id="rId1478" Type="http://schemas.openxmlformats.org/officeDocument/2006/relationships/image" Target="media/image731.emf"/><Relationship Id="rId1685" Type="http://schemas.openxmlformats.org/officeDocument/2006/relationships/customXml" Target="ink/ink804.xml"/><Relationship Id="rId1892" Type="http://schemas.openxmlformats.org/officeDocument/2006/relationships/oleObject" Target="embeddings/oleObject44.bin"/><Relationship Id="rId2529" Type="http://schemas.openxmlformats.org/officeDocument/2006/relationships/customXml" Target="ink/ink1026.xml"/><Relationship Id="rId2736" Type="http://schemas.openxmlformats.org/officeDocument/2006/relationships/customXml" Target="ink/ink1127.xml"/><Relationship Id="rId4091" Type="http://schemas.openxmlformats.org/officeDocument/2006/relationships/image" Target="media/image2013.emf"/><Relationship Id="rId5142" Type="http://schemas.openxmlformats.org/officeDocument/2006/relationships/customXml" Target="ink/ink2260.xml"/><Relationship Id="rId6400" Type="http://schemas.openxmlformats.org/officeDocument/2006/relationships/image" Target="media/image2871.emf"/><Relationship Id="rId708" Type="http://schemas.openxmlformats.org/officeDocument/2006/relationships/customXml" Target="ink/ink332.xml"/><Relationship Id="rId915" Type="http://schemas.openxmlformats.org/officeDocument/2006/relationships/customXml" Target="ink/ink429.xml"/><Relationship Id="rId1338" Type="http://schemas.openxmlformats.org/officeDocument/2006/relationships/image" Target="media/image661.emf"/><Relationship Id="rId1545" Type="http://schemas.openxmlformats.org/officeDocument/2006/relationships/customXml" Target="ink/ink738.xml"/><Relationship Id="rId2943" Type="http://schemas.openxmlformats.org/officeDocument/2006/relationships/customXml" Target="ink/ink1209.xml"/><Relationship Id="rId5002" Type="http://schemas.openxmlformats.org/officeDocument/2006/relationships/customXml" Target="ink/ink2190.xml"/><Relationship Id="rId1405" Type="http://schemas.openxmlformats.org/officeDocument/2006/relationships/customXml" Target="ink/ink672.xml"/><Relationship Id="rId1752" Type="http://schemas.openxmlformats.org/officeDocument/2006/relationships/customXml" Target="ink/ink837.xml"/><Relationship Id="rId2803" Type="http://schemas.openxmlformats.org/officeDocument/2006/relationships/image" Target="media/image1390.emf"/><Relationship Id="rId5959" Type="http://schemas.openxmlformats.org/officeDocument/2006/relationships/image" Target="media/image2655.emf"/><Relationship Id="rId7174" Type="http://schemas.openxmlformats.org/officeDocument/2006/relationships/image" Target="media/image3251.emf"/><Relationship Id="rId44" Type="http://schemas.openxmlformats.org/officeDocument/2006/relationships/image" Target="media/image18.emf"/><Relationship Id="rId1612" Type="http://schemas.openxmlformats.org/officeDocument/2006/relationships/image" Target="media/image798.emf"/><Relationship Id="rId4768" Type="http://schemas.openxmlformats.org/officeDocument/2006/relationships/customXml" Target="ink/ink2073.xml"/><Relationship Id="rId4975" Type="http://schemas.openxmlformats.org/officeDocument/2006/relationships/image" Target="media/image2165.emf"/><Relationship Id="rId5819" Type="http://schemas.openxmlformats.org/officeDocument/2006/relationships/customXml" Target="ink/ink2580.xml"/><Relationship Id="rId6190" Type="http://schemas.openxmlformats.org/officeDocument/2006/relationships/image" Target="media/image2769.emf"/><Relationship Id="rId7034" Type="http://schemas.openxmlformats.org/officeDocument/2006/relationships/image" Target="media/image3181.emf"/><Relationship Id="rId498" Type="http://schemas.openxmlformats.org/officeDocument/2006/relationships/customXml" Target="ink/ink233.xml"/><Relationship Id="rId3577" Type="http://schemas.openxmlformats.org/officeDocument/2006/relationships/customXml" Target="ink/ink1501.xml"/><Relationship Id="rId3784" Type="http://schemas.openxmlformats.org/officeDocument/2006/relationships/image" Target="media/image1865.emf"/><Relationship Id="rId3991" Type="http://schemas.openxmlformats.org/officeDocument/2006/relationships/image" Target="media/image1963.emf"/><Relationship Id="rId4628" Type="http://schemas.openxmlformats.org/officeDocument/2006/relationships/image" Target="media/image1098.emf"/><Relationship Id="rId4835" Type="http://schemas.openxmlformats.org/officeDocument/2006/relationships/image" Target="media/image1201.emf"/><Relationship Id="rId7241" Type="http://schemas.openxmlformats.org/officeDocument/2006/relationships/oleObject" Target="embeddings/oleObject246.bin"/><Relationship Id="rId2593" Type="http://schemas.openxmlformats.org/officeDocument/2006/relationships/customXml" Target="ink/ink1058.xml"/><Relationship Id="rId3437" Type="http://schemas.openxmlformats.org/officeDocument/2006/relationships/customXml" Target="ink/ink1434.xml"/><Relationship Id="rId3644" Type="http://schemas.openxmlformats.org/officeDocument/2006/relationships/oleObject" Target="embeddings/oleObject130.bin"/><Relationship Id="rId3851" Type="http://schemas.openxmlformats.org/officeDocument/2006/relationships/image" Target="media/image1896.emf"/><Relationship Id="rId4902" Type="http://schemas.openxmlformats.org/officeDocument/2006/relationships/customXml" Target="ink/ink2140.xml"/><Relationship Id="rId6050" Type="http://schemas.openxmlformats.org/officeDocument/2006/relationships/image" Target="media/image2700.emf"/><Relationship Id="rId7101" Type="http://schemas.openxmlformats.org/officeDocument/2006/relationships/customXml" Target="ink/ink3172.xml"/><Relationship Id="rId358" Type="http://schemas.openxmlformats.org/officeDocument/2006/relationships/customXml" Target="ink/ink163.xml"/><Relationship Id="rId565" Type="http://schemas.openxmlformats.org/officeDocument/2006/relationships/image" Target="media/image276.emf"/><Relationship Id="rId772" Type="http://schemas.openxmlformats.org/officeDocument/2006/relationships/customXml" Target="ink/ink364.xml"/><Relationship Id="rId1195" Type="http://schemas.openxmlformats.org/officeDocument/2006/relationships/customXml" Target="ink/ink569.xml"/><Relationship Id="rId2039" Type="http://schemas.openxmlformats.org/officeDocument/2006/relationships/customXml" Target="ink/ink962.xml"/><Relationship Id="rId2453" Type="http://schemas.openxmlformats.org/officeDocument/2006/relationships/customXml" Target="ink/ink992.xml"/><Relationship Id="rId2660" Type="http://schemas.openxmlformats.org/officeDocument/2006/relationships/customXml" Target="ink/ink1091.xml"/><Relationship Id="rId3504" Type="http://schemas.openxmlformats.org/officeDocument/2006/relationships/image" Target="media/image1728.emf"/><Relationship Id="rId3711" Type="http://schemas.openxmlformats.org/officeDocument/2006/relationships/customXml" Target="ink/ink1563.xml"/><Relationship Id="rId6867" Type="http://schemas.openxmlformats.org/officeDocument/2006/relationships/customXml" Target="ink/ink3064.xml"/><Relationship Id="rId218" Type="http://schemas.openxmlformats.org/officeDocument/2006/relationships/customXml" Target="ink/ink98.xml"/><Relationship Id="rId425" Type="http://schemas.openxmlformats.org/officeDocument/2006/relationships/image" Target="media/image207.emf"/><Relationship Id="rId632" Type="http://schemas.openxmlformats.org/officeDocument/2006/relationships/customXml" Target="ink/ink294.xml"/><Relationship Id="rId1055" Type="http://schemas.openxmlformats.org/officeDocument/2006/relationships/customXml" Target="ink/ink499.xml"/><Relationship Id="rId1262" Type="http://schemas.openxmlformats.org/officeDocument/2006/relationships/image" Target="media/image623.emf"/><Relationship Id="rId2106" Type="http://schemas.openxmlformats.org/officeDocument/2006/relationships/oleObject" Target="embeddings/oleObject49.bin"/><Relationship Id="rId2520" Type="http://schemas.openxmlformats.org/officeDocument/2006/relationships/image" Target="media/image1249.emf"/><Relationship Id="rId5469" Type="http://schemas.openxmlformats.org/officeDocument/2006/relationships/image" Target="media/image2411.emf"/><Relationship Id="rId5676" Type="http://schemas.openxmlformats.org/officeDocument/2006/relationships/image" Target="media/image2514.emf"/><Relationship Id="rId6727" Type="http://schemas.openxmlformats.org/officeDocument/2006/relationships/image" Target="media/image3030.emf"/><Relationship Id="rId1122" Type="http://schemas.openxmlformats.org/officeDocument/2006/relationships/image" Target="media/image553.emf"/><Relationship Id="rId4278" Type="http://schemas.openxmlformats.org/officeDocument/2006/relationships/image" Target="media/image2104.emf"/><Relationship Id="rId4485" Type="http://schemas.openxmlformats.org/officeDocument/2006/relationships/image" Target="media/image936.emf"/><Relationship Id="rId5329" Type="http://schemas.openxmlformats.org/officeDocument/2006/relationships/image" Target="media/image2341.emf"/><Relationship Id="rId5536" Type="http://schemas.openxmlformats.org/officeDocument/2006/relationships/image" Target="media/image2445.wmf"/><Relationship Id="rId5883" Type="http://schemas.openxmlformats.org/officeDocument/2006/relationships/customXml" Target="ink/ink2612.xml"/><Relationship Id="rId6934" Type="http://schemas.openxmlformats.org/officeDocument/2006/relationships/image" Target="media/image3132.emf"/><Relationship Id="rId3087" Type="http://schemas.openxmlformats.org/officeDocument/2006/relationships/image" Target="media/image1521.emf"/><Relationship Id="rId3294" Type="http://schemas.openxmlformats.org/officeDocument/2006/relationships/image" Target="media/image84.wmf"/><Relationship Id="rId4138" Type="http://schemas.openxmlformats.org/officeDocument/2006/relationships/customXml" Target="ink/ink1762.xml"/><Relationship Id="rId4345" Type="http://schemas.openxmlformats.org/officeDocument/2006/relationships/image" Target="media/image2137.emf"/><Relationship Id="rId4692" Type="http://schemas.openxmlformats.org/officeDocument/2006/relationships/customXml" Target="ink/ink2035.xml"/><Relationship Id="rId5743" Type="http://schemas.openxmlformats.org/officeDocument/2006/relationships/customXml" Target="ink/ink2544.xml"/><Relationship Id="rId5950" Type="http://schemas.openxmlformats.org/officeDocument/2006/relationships/customXml" Target="ink/ink2640.xml"/><Relationship Id="rId1939" Type="http://schemas.openxmlformats.org/officeDocument/2006/relationships/customXml" Target="ink/ink912.xml"/><Relationship Id="rId4552" Type="http://schemas.openxmlformats.org/officeDocument/2006/relationships/image" Target="media/image1060.emf"/><Relationship Id="rId5603" Type="http://schemas.openxmlformats.org/officeDocument/2006/relationships/customXml" Target="ink/ink2478.xml"/><Relationship Id="rId5810" Type="http://schemas.openxmlformats.org/officeDocument/2006/relationships/image" Target="media/image2581.emf"/><Relationship Id="rId3154" Type="http://schemas.openxmlformats.org/officeDocument/2006/relationships/customXml" Target="ink/ink1311.xml"/><Relationship Id="rId3361" Type="http://schemas.openxmlformats.org/officeDocument/2006/relationships/customXml" Target="ink/ink1401.xml"/><Relationship Id="rId4205" Type="http://schemas.openxmlformats.org/officeDocument/2006/relationships/image" Target="media/image2070.emf"/><Relationship Id="rId4412" Type="http://schemas.openxmlformats.org/officeDocument/2006/relationships/customXml" Target="ink/ink1900.xml"/><Relationship Id="rId282" Type="http://schemas.openxmlformats.org/officeDocument/2006/relationships/customXml" Target="ink/ink125.xml"/><Relationship Id="rId3014" Type="http://schemas.openxmlformats.org/officeDocument/2006/relationships/customXml" Target="ink/ink1241.xml"/><Relationship Id="rId3221" Type="http://schemas.openxmlformats.org/officeDocument/2006/relationships/customXml" Target="ink/ink1345.xml"/><Relationship Id="rId6377" Type="http://schemas.openxmlformats.org/officeDocument/2006/relationships/customXml" Target="ink/ink2835.xml"/><Relationship Id="rId6584" Type="http://schemas.openxmlformats.org/officeDocument/2006/relationships/customXml" Target="ink/ink2935.xml"/><Relationship Id="rId6791" Type="http://schemas.openxmlformats.org/officeDocument/2006/relationships/image" Target="media/image3062.emf"/><Relationship Id="rId8" Type="http://schemas.openxmlformats.org/officeDocument/2006/relationships/endnotes" Target="endnotes.xml"/><Relationship Id="rId142" Type="http://schemas.openxmlformats.org/officeDocument/2006/relationships/image" Target="media/image66.emf"/><Relationship Id="rId2030" Type="http://schemas.openxmlformats.org/officeDocument/2006/relationships/image" Target="media/image1005.emf"/><Relationship Id="rId2987" Type="http://schemas.openxmlformats.org/officeDocument/2006/relationships/image" Target="media/image1471.emf"/><Relationship Id="rId5186" Type="http://schemas.openxmlformats.org/officeDocument/2006/relationships/customXml" Target="ink/ink2282.xml"/><Relationship Id="rId5393" Type="http://schemas.openxmlformats.org/officeDocument/2006/relationships/image" Target="media/image2373.emf"/><Relationship Id="rId6237" Type="http://schemas.openxmlformats.org/officeDocument/2006/relationships/image" Target="media/image2792.emf"/><Relationship Id="rId6444" Type="http://schemas.openxmlformats.org/officeDocument/2006/relationships/image" Target="media/image2892.emf"/><Relationship Id="rId6651" Type="http://schemas.openxmlformats.org/officeDocument/2006/relationships/image" Target="media/image2993.emf"/><Relationship Id="rId959" Type="http://schemas.openxmlformats.org/officeDocument/2006/relationships/customXml" Target="ink/ink451.xml"/><Relationship Id="rId1589" Type="http://schemas.openxmlformats.org/officeDocument/2006/relationships/customXml" Target="ink/ink760.xml"/><Relationship Id="rId5046" Type="http://schemas.openxmlformats.org/officeDocument/2006/relationships/customXml" Target="ink/ink2212.xml"/><Relationship Id="rId5253" Type="http://schemas.openxmlformats.org/officeDocument/2006/relationships/customXml" Target="ink/ink2316.xml"/><Relationship Id="rId5460" Type="http://schemas.openxmlformats.org/officeDocument/2006/relationships/customXml" Target="ink/ink2415.xml"/><Relationship Id="rId6304" Type="http://schemas.openxmlformats.org/officeDocument/2006/relationships/image" Target="media/image2823.emf"/><Relationship Id="rId6511" Type="http://schemas.openxmlformats.org/officeDocument/2006/relationships/customXml" Target="ink/ink2897.xml"/><Relationship Id="rId1449" Type="http://schemas.openxmlformats.org/officeDocument/2006/relationships/customXml" Target="ink/ink693.xml"/><Relationship Id="rId2847" Type="http://schemas.openxmlformats.org/officeDocument/2006/relationships/image" Target="media/image1412.emf"/><Relationship Id="rId4062" Type="http://schemas.openxmlformats.org/officeDocument/2006/relationships/customXml" Target="ink/ink1725.xml"/><Relationship Id="rId5113" Type="http://schemas.openxmlformats.org/officeDocument/2006/relationships/image" Target="media/image2234.emf"/><Relationship Id="rId88" Type="http://schemas.openxmlformats.org/officeDocument/2006/relationships/customXml" Target="ink/ink36.xml"/><Relationship Id="rId819" Type="http://schemas.openxmlformats.org/officeDocument/2006/relationships/customXml" Target="ink/ink385.xml"/><Relationship Id="rId1656" Type="http://schemas.openxmlformats.org/officeDocument/2006/relationships/image" Target="media/image820.emf"/><Relationship Id="rId1863" Type="http://schemas.openxmlformats.org/officeDocument/2006/relationships/customXml" Target="ink/ink875.xml"/><Relationship Id="rId2707" Type="http://schemas.openxmlformats.org/officeDocument/2006/relationships/image" Target="media/image1342.emf"/><Relationship Id="rId2914" Type="http://schemas.openxmlformats.org/officeDocument/2006/relationships/image" Target="media/image1435.emf"/><Relationship Id="rId5320" Type="http://schemas.openxmlformats.org/officeDocument/2006/relationships/customXml" Target="ink/ink2350.xml"/><Relationship Id="rId7078" Type="http://schemas.openxmlformats.org/officeDocument/2006/relationships/image" Target="media/image3203.emf"/><Relationship Id="rId1309" Type="http://schemas.openxmlformats.org/officeDocument/2006/relationships/image" Target="media/image24.wmf"/><Relationship Id="rId1516" Type="http://schemas.openxmlformats.org/officeDocument/2006/relationships/image" Target="media/image750.emf"/><Relationship Id="rId1723" Type="http://schemas.openxmlformats.org/officeDocument/2006/relationships/customXml" Target="ink/ink822.xml"/><Relationship Id="rId1930" Type="http://schemas.openxmlformats.org/officeDocument/2006/relationships/image" Target="media/image955.emf"/><Relationship Id="rId4879" Type="http://schemas.openxmlformats.org/officeDocument/2006/relationships/image" Target="media/image1432.emf"/><Relationship Id="rId7285" Type="http://schemas.openxmlformats.org/officeDocument/2006/relationships/oleObject" Target="embeddings/oleObject253.bin"/><Relationship Id="rId15" Type="http://schemas.openxmlformats.org/officeDocument/2006/relationships/customXml" Target="ink/ink4.xml"/><Relationship Id="rId3688" Type="http://schemas.openxmlformats.org/officeDocument/2006/relationships/image" Target="media/image1818.emf"/><Relationship Id="rId3895" Type="http://schemas.openxmlformats.org/officeDocument/2006/relationships/image" Target="media/image1918.emf"/><Relationship Id="rId4739" Type="http://schemas.openxmlformats.org/officeDocument/2006/relationships/image" Target="media/image1153.emf"/><Relationship Id="rId4946" Type="http://schemas.openxmlformats.org/officeDocument/2006/relationships/customXml" Target="ink/ink2162.xml"/><Relationship Id="rId6094" Type="http://schemas.openxmlformats.org/officeDocument/2006/relationships/image" Target="media/image2722.emf"/><Relationship Id="rId7145" Type="http://schemas.openxmlformats.org/officeDocument/2006/relationships/customXml" Target="ink/ink3194.xml"/><Relationship Id="rId7352" Type="http://schemas.openxmlformats.org/officeDocument/2006/relationships/customXml" Target="ink/ink3280.xml"/><Relationship Id="rId2497" Type="http://schemas.openxmlformats.org/officeDocument/2006/relationships/customXml" Target="ink/ink1010.xml"/><Relationship Id="rId3548" Type="http://schemas.openxmlformats.org/officeDocument/2006/relationships/image" Target="media/image1750.emf"/><Relationship Id="rId3755" Type="http://schemas.openxmlformats.org/officeDocument/2006/relationships/customXml" Target="ink/ink1584.xml"/><Relationship Id="rId4806" Type="http://schemas.openxmlformats.org/officeDocument/2006/relationships/customXml" Target="ink/ink2092.xml"/><Relationship Id="rId6161" Type="http://schemas.openxmlformats.org/officeDocument/2006/relationships/customXml" Target="ink/ink2739.xml"/><Relationship Id="rId7005" Type="http://schemas.openxmlformats.org/officeDocument/2006/relationships/customXml" Target="ink/ink3127.xml"/><Relationship Id="rId7212" Type="http://schemas.openxmlformats.org/officeDocument/2006/relationships/image" Target="media/image3270.emf"/><Relationship Id="rId469" Type="http://schemas.openxmlformats.org/officeDocument/2006/relationships/image" Target="media/image229.emf"/><Relationship Id="rId676" Type="http://schemas.openxmlformats.org/officeDocument/2006/relationships/customXml" Target="ink/ink316.xml"/><Relationship Id="rId883" Type="http://schemas.openxmlformats.org/officeDocument/2006/relationships/image" Target="media/image434.emf"/><Relationship Id="rId1099" Type="http://schemas.openxmlformats.org/officeDocument/2006/relationships/customXml" Target="ink/ink521.xml"/><Relationship Id="rId2564" Type="http://schemas.openxmlformats.org/officeDocument/2006/relationships/image" Target="media/image1271.emf"/><Relationship Id="rId3408" Type="http://schemas.openxmlformats.org/officeDocument/2006/relationships/image" Target="media/image1680.emf"/><Relationship Id="rId3615" Type="http://schemas.openxmlformats.org/officeDocument/2006/relationships/image" Target="media/image105.wmf"/><Relationship Id="rId3962" Type="http://schemas.openxmlformats.org/officeDocument/2006/relationships/customXml" Target="ink/ink1675.xml"/><Relationship Id="rId6021" Type="http://schemas.openxmlformats.org/officeDocument/2006/relationships/customXml" Target="ink/ink2673.xml"/><Relationship Id="rId329" Type="http://schemas.openxmlformats.org/officeDocument/2006/relationships/image" Target="media/image159.emf"/><Relationship Id="rId536" Type="http://schemas.openxmlformats.org/officeDocument/2006/relationships/customXml" Target="ink/ink246.xml"/><Relationship Id="rId1166" Type="http://schemas.openxmlformats.org/officeDocument/2006/relationships/image" Target="media/image575.emf"/><Relationship Id="rId1373" Type="http://schemas.openxmlformats.org/officeDocument/2006/relationships/customXml" Target="ink/ink656.xml"/><Relationship Id="rId2771" Type="http://schemas.openxmlformats.org/officeDocument/2006/relationships/image" Target="media/image1374.emf"/><Relationship Id="rId3822" Type="http://schemas.openxmlformats.org/officeDocument/2006/relationships/image" Target="media/image1883.emf"/><Relationship Id="rId6978" Type="http://schemas.openxmlformats.org/officeDocument/2006/relationships/image" Target="media/image3154.emf"/><Relationship Id="rId743" Type="http://schemas.openxmlformats.org/officeDocument/2006/relationships/image" Target="media/image365.emf"/><Relationship Id="rId950" Type="http://schemas.openxmlformats.org/officeDocument/2006/relationships/image" Target="media/image467.emf"/><Relationship Id="rId1026" Type="http://schemas.openxmlformats.org/officeDocument/2006/relationships/image" Target="media/image505.emf"/><Relationship Id="rId1580" Type="http://schemas.openxmlformats.org/officeDocument/2006/relationships/image" Target="media/image782.emf"/><Relationship Id="rId2631" Type="http://schemas.openxmlformats.org/officeDocument/2006/relationships/image" Target="media/image1304.emf"/><Relationship Id="rId4389" Type="http://schemas.openxmlformats.org/officeDocument/2006/relationships/image" Target="media/image2159.emf"/><Relationship Id="rId5787" Type="http://schemas.openxmlformats.org/officeDocument/2006/relationships/customXml" Target="ink/ink2564.xml"/><Relationship Id="rId5994" Type="http://schemas.openxmlformats.org/officeDocument/2006/relationships/image" Target="media/image2672.emf"/><Relationship Id="rId6838" Type="http://schemas.openxmlformats.org/officeDocument/2006/relationships/customXml" Target="ink/ink3052.xml"/><Relationship Id="rId603" Type="http://schemas.openxmlformats.org/officeDocument/2006/relationships/image" Target="media/image295.emf"/><Relationship Id="rId810" Type="http://schemas.openxmlformats.org/officeDocument/2006/relationships/image" Target="media/image398.emf"/><Relationship Id="rId1233" Type="http://schemas.openxmlformats.org/officeDocument/2006/relationships/customXml" Target="ink/ink588.xml"/><Relationship Id="rId1440" Type="http://schemas.openxmlformats.org/officeDocument/2006/relationships/image" Target="media/image712.emf"/><Relationship Id="rId4596" Type="http://schemas.openxmlformats.org/officeDocument/2006/relationships/image" Target="media/image1082.emf"/><Relationship Id="rId5647" Type="http://schemas.openxmlformats.org/officeDocument/2006/relationships/customXml" Target="ink/ink2498.xml"/><Relationship Id="rId5854" Type="http://schemas.openxmlformats.org/officeDocument/2006/relationships/image" Target="media/image2603.emf"/><Relationship Id="rId6905" Type="http://schemas.openxmlformats.org/officeDocument/2006/relationships/image" Target="media/image3118.emf"/><Relationship Id="rId1300" Type="http://schemas.openxmlformats.org/officeDocument/2006/relationships/image" Target="media/image642.emf"/><Relationship Id="rId3198" Type="http://schemas.openxmlformats.org/officeDocument/2006/relationships/image" Target="media/image1576.emf"/><Relationship Id="rId4249" Type="http://schemas.openxmlformats.org/officeDocument/2006/relationships/customXml" Target="ink/ink1819.xml"/><Relationship Id="rId4456" Type="http://schemas.openxmlformats.org/officeDocument/2006/relationships/customXml" Target="ink/ink1922.xml"/><Relationship Id="rId4663" Type="http://schemas.openxmlformats.org/officeDocument/2006/relationships/customXml" Target="ink/ink2020.xml"/><Relationship Id="rId4870" Type="http://schemas.openxmlformats.org/officeDocument/2006/relationships/customXml" Target="ink/ink2124.xml"/><Relationship Id="rId5507" Type="http://schemas.openxmlformats.org/officeDocument/2006/relationships/image" Target="media/image2430.emf"/><Relationship Id="rId5714" Type="http://schemas.openxmlformats.org/officeDocument/2006/relationships/image" Target="media/image2533.emf"/><Relationship Id="rId5921" Type="http://schemas.openxmlformats.org/officeDocument/2006/relationships/customXml" Target="ink/ink2631.xml"/><Relationship Id="rId3058" Type="http://schemas.openxmlformats.org/officeDocument/2006/relationships/customXml" Target="ink/ink1263.xml"/><Relationship Id="rId3265" Type="http://schemas.openxmlformats.org/officeDocument/2006/relationships/customXml" Target="ink/ink1367.xml"/><Relationship Id="rId3472" Type="http://schemas.openxmlformats.org/officeDocument/2006/relationships/image" Target="media/image1712.emf"/><Relationship Id="rId4109" Type="http://schemas.openxmlformats.org/officeDocument/2006/relationships/image" Target="media/image2022.emf"/><Relationship Id="rId4316" Type="http://schemas.openxmlformats.org/officeDocument/2006/relationships/customXml" Target="ink/ink1851.xml"/><Relationship Id="rId4523" Type="http://schemas.openxmlformats.org/officeDocument/2006/relationships/customXml" Target="ink/ink1952.xml"/><Relationship Id="rId4730" Type="http://schemas.openxmlformats.org/officeDocument/2006/relationships/customXml" Target="ink/ink2054.xml"/><Relationship Id="rId186" Type="http://schemas.openxmlformats.org/officeDocument/2006/relationships/customXml" Target="ink/ink82.xml"/><Relationship Id="rId393" Type="http://schemas.openxmlformats.org/officeDocument/2006/relationships/image" Target="media/image191.emf"/><Relationship Id="rId3125" Type="http://schemas.openxmlformats.org/officeDocument/2006/relationships/image" Target="media/image1540.emf"/><Relationship Id="rId3332" Type="http://schemas.openxmlformats.org/officeDocument/2006/relationships/image" Target="media/image88.wmf"/><Relationship Id="rId6488" Type="http://schemas.openxmlformats.org/officeDocument/2006/relationships/image" Target="media/image2914.emf"/><Relationship Id="rId6695" Type="http://schemas.openxmlformats.org/officeDocument/2006/relationships/image" Target="media/image3014.emf"/><Relationship Id="rId253" Type="http://schemas.openxmlformats.org/officeDocument/2006/relationships/image" Target="media/image121.emf"/><Relationship Id="rId460" Type="http://schemas.openxmlformats.org/officeDocument/2006/relationships/customXml" Target="ink/ink214.xml"/><Relationship Id="rId1090" Type="http://schemas.openxmlformats.org/officeDocument/2006/relationships/image" Target="media/image537.emf"/><Relationship Id="rId2141" Type="http://schemas.openxmlformats.org/officeDocument/2006/relationships/image" Target="media/image53.wmf"/><Relationship Id="rId5297" Type="http://schemas.openxmlformats.org/officeDocument/2006/relationships/image" Target="media/image2325.emf"/><Relationship Id="rId6348" Type="http://schemas.openxmlformats.org/officeDocument/2006/relationships/image" Target="media/image2845.emf"/><Relationship Id="rId6555" Type="http://schemas.openxmlformats.org/officeDocument/2006/relationships/image" Target="media/image2945.emf"/><Relationship Id="rId113" Type="http://schemas.openxmlformats.org/officeDocument/2006/relationships/image" Target="media/image52.emf"/><Relationship Id="rId320" Type="http://schemas.openxmlformats.org/officeDocument/2006/relationships/customXml" Target="ink/ink144.xml"/><Relationship Id="rId2001" Type="http://schemas.openxmlformats.org/officeDocument/2006/relationships/customXml" Target="ink/ink943.xml"/><Relationship Id="rId5157" Type="http://schemas.openxmlformats.org/officeDocument/2006/relationships/image" Target="media/image2256.emf"/><Relationship Id="rId6208" Type="http://schemas.openxmlformats.org/officeDocument/2006/relationships/image" Target="media/image2778.emf"/><Relationship Id="rId6762" Type="http://schemas.openxmlformats.org/officeDocument/2006/relationships/customXml" Target="ink/ink3017.xml"/><Relationship Id="rId2958" Type="http://schemas.openxmlformats.org/officeDocument/2006/relationships/image" Target="media/image1457.emf"/><Relationship Id="rId5017" Type="http://schemas.openxmlformats.org/officeDocument/2006/relationships/image" Target="media/image2186.emf"/><Relationship Id="rId5364" Type="http://schemas.openxmlformats.org/officeDocument/2006/relationships/customXml" Target="ink/ink2369.xml"/><Relationship Id="rId5571" Type="http://schemas.openxmlformats.org/officeDocument/2006/relationships/image" Target="media/image2462.emf"/><Relationship Id="rId6415" Type="http://schemas.openxmlformats.org/officeDocument/2006/relationships/customXml" Target="ink/ink2854.xml"/><Relationship Id="rId6622" Type="http://schemas.openxmlformats.org/officeDocument/2006/relationships/customXml" Target="ink/ink2954.xml"/><Relationship Id="rId1767" Type="http://schemas.openxmlformats.org/officeDocument/2006/relationships/image" Target="media/image741.emf"/><Relationship Id="rId1974" Type="http://schemas.openxmlformats.org/officeDocument/2006/relationships/image" Target="media/image977.emf"/><Relationship Id="rId2818" Type="http://schemas.openxmlformats.org/officeDocument/2006/relationships/customXml" Target="ink/ink1165.xml"/><Relationship Id="rId4173" Type="http://schemas.openxmlformats.org/officeDocument/2006/relationships/image" Target="media/image2054.emf"/><Relationship Id="rId4380" Type="http://schemas.openxmlformats.org/officeDocument/2006/relationships/customXml" Target="ink/ink1883.xml"/><Relationship Id="rId5224" Type="http://schemas.openxmlformats.org/officeDocument/2006/relationships/customXml" Target="ink/ink2301.xml"/><Relationship Id="rId5431" Type="http://schemas.openxmlformats.org/officeDocument/2006/relationships/image" Target="media/image2392.emf"/><Relationship Id="rId59" Type="http://schemas.openxmlformats.org/officeDocument/2006/relationships/customXml" Target="ink/ink24.xml"/><Relationship Id="rId1627" Type="http://schemas.openxmlformats.org/officeDocument/2006/relationships/image" Target="media/image28.wmf"/><Relationship Id="rId1834" Type="http://schemas.openxmlformats.org/officeDocument/2006/relationships/customXml" Target="ink/ink865.xml"/><Relationship Id="rId4033" Type="http://schemas.openxmlformats.org/officeDocument/2006/relationships/image" Target="media/image1984.emf"/><Relationship Id="rId4240" Type="http://schemas.openxmlformats.org/officeDocument/2006/relationships/customXml" Target="ink/ink1814.xml"/><Relationship Id="rId7189" Type="http://schemas.openxmlformats.org/officeDocument/2006/relationships/customXml" Target="ink/ink3212.xml"/><Relationship Id="rId3799" Type="http://schemas.openxmlformats.org/officeDocument/2006/relationships/customXml" Target="ink/ink1606.xml"/><Relationship Id="rId4100" Type="http://schemas.openxmlformats.org/officeDocument/2006/relationships/customXml" Target="ink/ink1744.xml"/><Relationship Id="rId7049" Type="http://schemas.openxmlformats.org/officeDocument/2006/relationships/customXml" Target="ink/ink3146.xml"/><Relationship Id="rId7256" Type="http://schemas.openxmlformats.org/officeDocument/2006/relationships/customXml" Target="ink/ink3240.xml"/><Relationship Id="rId1901" Type="http://schemas.openxmlformats.org/officeDocument/2006/relationships/customXml" Target="ink/ink893.xml"/><Relationship Id="rId3659" Type="http://schemas.openxmlformats.org/officeDocument/2006/relationships/customXml" Target="ink/ink1537.xml"/><Relationship Id="rId6065" Type="http://schemas.openxmlformats.org/officeDocument/2006/relationships/customXml" Target="ink/ink2695.xml"/><Relationship Id="rId6272" Type="http://schemas.openxmlformats.org/officeDocument/2006/relationships/oleObject" Target="embeddings/oleObject202.bin"/><Relationship Id="rId7116" Type="http://schemas.openxmlformats.org/officeDocument/2006/relationships/image" Target="media/image3222.emf"/><Relationship Id="rId7323" Type="http://schemas.openxmlformats.org/officeDocument/2006/relationships/image" Target="media/image3324.emf"/><Relationship Id="rId3866" Type="http://schemas.openxmlformats.org/officeDocument/2006/relationships/image" Target="media/image113.wmf"/><Relationship Id="rId4917" Type="http://schemas.openxmlformats.org/officeDocument/2006/relationships/image" Target="media/image1653.emf"/><Relationship Id="rId5081" Type="http://schemas.openxmlformats.org/officeDocument/2006/relationships/image" Target="media/image2218.emf"/><Relationship Id="rId6132" Type="http://schemas.openxmlformats.org/officeDocument/2006/relationships/image" Target="media/image2741.emf"/><Relationship Id="rId787" Type="http://schemas.openxmlformats.org/officeDocument/2006/relationships/customXml" Target="ink/ink369.xml"/><Relationship Id="rId994" Type="http://schemas.openxmlformats.org/officeDocument/2006/relationships/image" Target="media/image489.emf"/><Relationship Id="rId2468" Type="http://schemas.openxmlformats.org/officeDocument/2006/relationships/image" Target="media/image1223.emf"/><Relationship Id="rId2675" Type="http://schemas.openxmlformats.org/officeDocument/2006/relationships/image" Target="media/image1326.emf"/><Relationship Id="rId2882" Type="http://schemas.openxmlformats.org/officeDocument/2006/relationships/customXml" Target="ink/ink1189.xml"/><Relationship Id="rId3519" Type="http://schemas.openxmlformats.org/officeDocument/2006/relationships/customXml" Target="ink/ink1475.xml"/><Relationship Id="rId3726" Type="http://schemas.openxmlformats.org/officeDocument/2006/relationships/image" Target="media/image1836.emf"/><Relationship Id="rId3933" Type="http://schemas.openxmlformats.org/officeDocument/2006/relationships/oleObject" Target="embeddings/oleObject149.bin"/><Relationship Id="rId647" Type="http://schemas.openxmlformats.org/officeDocument/2006/relationships/image" Target="media/image317.emf"/><Relationship Id="rId854" Type="http://schemas.openxmlformats.org/officeDocument/2006/relationships/customXml" Target="ink/ink401.xml"/><Relationship Id="rId1277" Type="http://schemas.openxmlformats.org/officeDocument/2006/relationships/customXml" Target="ink/ink610.xml"/><Relationship Id="rId1484" Type="http://schemas.openxmlformats.org/officeDocument/2006/relationships/image" Target="media/image734.emf"/><Relationship Id="rId1691" Type="http://schemas.openxmlformats.org/officeDocument/2006/relationships/customXml" Target="ink/ink807.xml"/><Relationship Id="rId2535" Type="http://schemas.openxmlformats.org/officeDocument/2006/relationships/customXml" Target="ink/ink1029.xml"/><Relationship Id="rId2742" Type="http://schemas.openxmlformats.org/officeDocument/2006/relationships/customXml" Target="ink/ink1130.xml"/><Relationship Id="rId5898" Type="http://schemas.openxmlformats.org/officeDocument/2006/relationships/image" Target="media/image2625.emf"/><Relationship Id="rId6949" Type="http://schemas.openxmlformats.org/officeDocument/2006/relationships/customXml" Target="ink/ink3102.xml"/><Relationship Id="rId507" Type="http://schemas.openxmlformats.org/officeDocument/2006/relationships/image" Target="media/image248.emf"/><Relationship Id="rId714" Type="http://schemas.openxmlformats.org/officeDocument/2006/relationships/customXml" Target="ink/ink335.xml"/><Relationship Id="rId921" Type="http://schemas.openxmlformats.org/officeDocument/2006/relationships/customXml" Target="ink/ink432.xml"/><Relationship Id="rId1137" Type="http://schemas.openxmlformats.org/officeDocument/2006/relationships/customXml" Target="ink/ink540.xml"/><Relationship Id="rId1344" Type="http://schemas.openxmlformats.org/officeDocument/2006/relationships/image" Target="media/image664.emf"/><Relationship Id="rId1551" Type="http://schemas.openxmlformats.org/officeDocument/2006/relationships/customXml" Target="ink/ink741.xml"/><Relationship Id="rId2602" Type="http://schemas.openxmlformats.org/officeDocument/2006/relationships/customXml" Target="ink/ink1063.xml"/><Relationship Id="rId5758" Type="http://schemas.openxmlformats.org/officeDocument/2006/relationships/image" Target="media/image2555.emf"/><Relationship Id="rId5965" Type="http://schemas.openxmlformats.org/officeDocument/2006/relationships/image" Target="media/image2658.emf"/><Relationship Id="rId6809" Type="http://schemas.openxmlformats.org/officeDocument/2006/relationships/image" Target="media/image3071.emf"/><Relationship Id="rId50" Type="http://schemas.openxmlformats.org/officeDocument/2006/relationships/image" Target="media/image21.emf"/><Relationship Id="rId1204" Type="http://schemas.openxmlformats.org/officeDocument/2006/relationships/image" Target="media/image594.emf"/><Relationship Id="rId1411" Type="http://schemas.openxmlformats.org/officeDocument/2006/relationships/customXml" Target="ink/ink675.xml"/><Relationship Id="rId4567" Type="http://schemas.openxmlformats.org/officeDocument/2006/relationships/customXml" Target="ink/ink1973.xml"/><Relationship Id="rId4774" Type="http://schemas.openxmlformats.org/officeDocument/2006/relationships/customXml" Target="ink/ink2076.xml"/><Relationship Id="rId5618" Type="http://schemas.openxmlformats.org/officeDocument/2006/relationships/image" Target="media/image2485.emf"/><Relationship Id="rId5825" Type="http://schemas.openxmlformats.org/officeDocument/2006/relationships/customXml" Target="ink/ink2583.xml"/><Relationship Id="rId7180" Type="http://schemas.openxmlformats.org/officeDocument/2006/relationships/image" Target="media/image3254.emf"/><Relationship Id="rId3169" Type="http://schemas.openxmlformats.org/officeDocument/2006/relationships/customXml" Target="ink/ink1319.xml"/><Relationship Id="rId3376" Type="http://schemas.openxmlformats.org/officeDocument/2006/relationships/image" Target="media/image1664.emf"/><Relationship Id="rId3583" Type="http://schemas.openxmlformats.org/officeDocument/2006/relationships/customXml" Target="ink/ink1504.xml"/><Relationship Id="rId4427" Type="http://schemas.openxmlformats.org/officeDocument/2006/relationships/image" Target="media/image874.emf"/><Relationship Id="rId4981" Type="http://schemas.openxmlformats.org/officeDocument/2006/relationships/image" Target="media/image2168.emf"/><Relationship Id="rId7040" Type="http://schemas.openxmlformats.org/officeDocument/2006/relationships/image" Target="media/image3184.emf"/><Relationship Id="rId297" Type="http://schemas.openxmlformats.org/officeDocument/2006/relationships/image" Target="media/image143.emf"/><Relationship Id="rId3029" Type="http://schemas.openxmlformats.org/officeDocument/2006/relationships/image" Target="media/image1492.emf"/><Relationship Id="rId3236" Type="http://schemas.openxmlformats.org/officeDocument/2006/relationships/image" Target="media/image1595.emf"/><Relationship Id="rId3790" Type="http://schemas.openxmlformats.org/officeDocument/2006/relationships/image" Target="media/image1868.emf"/><Relationship Id="rId4634" Type="http://schemas.openxmlformats.org/officeDocument/2006/relationships/image" Target="media/image1101.emf"/><Relationship Id="rId4841" Type="http://schemas.openxmlformats.org/officeDocument/2006/relationships/image" Target="media/image1207.emf"/><Relationship Id="rId6599" Type="http://schemas.openxmlformats.org/officeDocument/2006/relationships/image" Target="media/image2967.emf"/><Relationship Id="rId157" Type="http://schemas.openxmlformats.org/officeDocument/2006/relationships/image" Target="media/image73.emf"/><Relationship Id="rId364" Type="http://schemas.openxmlformats.org/officeDocument/2006/relationships/customXml" Target="ink/ink166.xml"/><Relationship Id="rId2045" Type="http://schemas.openxmlformats.org/officeDocument/2006/relationships/image" Target="media/image39.wmf"/><Relationship Id="rId3443" Type="http://schemas.openxmlformats.org/officeDocument/2006/relationships/customXml" Target="ink/ink1437.xml"/><Relationship Id="rId3650" Type="http://schemas.openxmlformats.org/officeDocument/2006/relationships/image" Target="media/image1799.emf"/><Relationship Id="rId4701" Type="http://schemas.openxmlformats.org/officeDocument/2006/relationships/image" Target="media/image1134.emf"/><Relationship Id="rId571" Type="http://schemas.openxmlformats.org/officeDocument/2006/relationships/image" Target="media/image279.emf"/><Relationship Id="rId3303" Type="http://schemas.openxmlformats.org/officeDocument/2006/relationships/image" Target="media/image1628.emf"/><Relationship Id="rId3510" Type="http://schemas.openxmlformats.org/officeDocument/2006/relationships/image" Target="media/image1731.emf"/><Relationship Id="rId6459" Type="http://schemas.openxmlformats.org/officeDocument/2006/relationships/customXml" Target="ink/ink2871.xml"/><Relationship Id="rId6666" Type="http://schemas.openxmlformats.org/officeDocument/2006/relationships/customXml" Target="ink/ink2972.xml"/><Relationship Id="rId6873" Type="http://schemas.openxmlformats.org/officeDocument/2006/relationships/customXml" Target="ink/ink3067.xml"/><Relationship Id="rId224" Type="http://schemas.openxmlformats.org/officeDocument/2006/relationships/customXml" Target="ink/ink101.xml"/><Relationship Id="rId431" Type="http://schemas.openxmlformats.org/officeDocument/2006/relationships/image" Target="media/image210.emf"/><Relationship Id="rId1061" Type="http://schemas.openxmlformats.org/officeDocument/2006/relationships/customXml" Target="ink/ink502.xml"/><Relationship Id="rId5268" Type="http://schemas.openxmlformats.org/officeDocument/2006/relationships/customXml" Target="ink/ink2324.xml"/><Relationship Id="rId5475" Type="http://schemas.openxmlformats.org/officeDocument/2006/relationships/image" Target="media/image2414.emf"/><Relationship Id="rId5682" Type="http://schemas.openxmlformats.org/officeDocument/2006/relationships/image" Target="media/image2517.emf"/><Relationship Id="rId6319" Type="http://schemas.openxmlformats.org/officeDocument/2006/relationships/customXml" Target="ink/ink2807.xml"/><Relationship Id="rId6526" Type="http://schemas.openxmlformats.org/officeDocument/2006/relationships/image" Target="media/image2933.emf"/><Relationship Id="rId6733" Type="http://schemas.openxmlformats.org/officeDocument/2006/relationships/image" Target="media/image3033.emf"/><Relationship Id="rId6940" Type="http://schemas.openxmlformats.org/officeDocument/2006/relationships/image" Target="media/image3135.emf"/><Relationship Id="rId1878" Type="http://schemas.openxmlformats.org/officeDocument/2006/relationships/image" Target="media/image929.emf"/><Relationship Id="rId2929" Type="http://schemas.openxmlformats.org/officeDocument/2006/relationships/customXml" Target="ink/ink1202.xml"/><Relationship Id="rId4077" Type="http://schemas.openxmlformats.org/officeDocument/2006/relationships/image" Target="media/image2006.emf"/><Relationship Id="rId4284" Type="http://schemas.openxmlformats.org/officeDocument/2006/relationships/customXml" Target="ink/ink1837.xml"/><Relationship Id="rId4491" Type="http://schemas.openxmlformats.org/officeDocument/2006/relationships/image" Target="media/image1019.emf"/><Relationship Id="rId5128" Type="http://schemas.openxmlformats.org/officeDocument/2006/relationships/customXml" Target="ink/ink2253.xml"/><Relationship Id="rId5335" Type="http://schemas.openxmlformats.org/officeDocument/2006/relationships/image" Target="media/image2344.emf"/><Relationship Id="rId5542" Type="http://schemas.openxmlformats.org/officeDocument/2006/relationships/customXml" Target="ink/ink2449.xml"/><Relationship Id="rId1738" Type="http://schemas.openxmlformats.org/officeDocument/2006/relationships/customXml" Target="ink/ink830.xml"/><Relationship Id="rId3093" Type="http://schemas.openxmlformats.org/officeDocument/2006/relationships/image" Target="media/image1524.emf"/><Relationship Id="rId4144" Type="http://schemas.openxmlformats.org/officeDocument/2006/relationships/customXml" Target="ink/ink1765.xml"/><Relationship Id="rId4351" Type="http://schemas.openxmlformats.org/officeDocument/2006/relationships/image" Target="media/image2140.emf"/><Relationship Id="rId5402" Type="http://schemas.openxmlformats.org/officeDocument/2006/relationships/customXml" Target="ink/ink2388.xml"/><Relationship Id="rId6800" Type="http://schemas.openxmlformats.org/officeDocument/2006/relationships/customXml" Target="ink/ink3036.xml"/><Relationship Id="rId1945" Type="http://schemas.openxmlformats.org/officeDocument/2006/relationships/customXml" Target="ink/ink915.xml"/><Relationship Id="rId3160" Type="http://schemas.openxmlformats.org/officeDocument/2006/relationships/customXml" Target="ink/ink1314.xml"/><Relationship Id="rId4004" Type="http://schemas.openxmlformats.org/officeDocument/2006/relationships/customXml" Target="ink/ink1696.xml"/><Relationship Id="rId4211" Type="http://schemas.openxmlformats.org/officeDocument/2006/relationships/image" Target="media/image2073.emf"/><Relationship Id="rId7367" Type="http://schemas.openxmlformats.org/officeDocument/2006/relationships/image" Target="media/image3346.emf"/><Relationship Id="rId3020" Type="http://schemas.openxmlformats.org/officeDocument/2006/relationships/customXml" Target="ink/ink1244.xml"/><Relationship Id="rId6176" Type="http://schemas.openxmlformats.org/officeDocument/2006/relationships/image" Target="media/image2763.emf"/><Relationship Id="rId7227" Type="http://schemas.openxmlformats.org/officeDocument/2006/relationships/customXml" Target="ink/ink3231.xml"/><Relationship Id="rId3977" Type="http://schemas.openxmlformats.org/officeDocument/2006/relationships/image" Target="media/image1956.emf"/><Relationship Id="rId6036" Type="http://schemas.openxmlformats.org/officeDocument/2006/relationships/image" Target="media/image2693.emf"/><Relationship Id="rId6383" Type="http://schemas.openxmlformats.org/officeDocument/2006/relationships/customXml" Target="ink/ink2838.xml"/><Relationship Id="rId6590" Type="http://schemas.openxmlformats.org/officeDocument/2006/relationships/customXml" Target="ink/ink2938.xml"/><Relationship Id="rId898" Type="http://schemas.openxmlformats.org/officeDocument/2006/relationships/image" Target="media/image441.emf"/><Relationship Id="rId2579" Type="http://schemas.openxmlformats.org/officeDocument/2006/relationships/customXml" Target="ink/ink1051.xml"/><Relationship Id="rId2786" Type="http://schemas.openxmlformats.org/officeDocument/2006/relationships/customXml" Target="ink/ink1151.xml"/><Relationship Id="rId2993" Type="http://schemas.openxmlformats.org/officeDocument/2006/relationships/image" Target="media/image1474.emf"/><Relationship Id="rId3837" Type="http://schemas.openxmlformats.org/officeDocument/2006/relationships/image" Target="media/image1889.emf"/><Relationship Id="rId5192" Type="http://schemas.openxmlformats.org/officeDocument/2006/relationships/customXml" Target="ink/ink2285.xml"/><Relationship Id="rId6243" Type="http://schemas.openxmlformats.org/officeDocument/2006/relationships/image" Target="media/image2795.emf"/><Relationship Id="rId6450" Type="http://schemas.openxmlformats.org/officeDocument/2006/relationships/image" Target="media/image2895.emf"/><Relationship Id="rId758" Type="http://schemas.openxmlformats.org/officeDocument/2006/relationships/customXml" Target="ink/ink357.xml"/><Relationship Id="rId965" Type="http://schemas.openxmlformats.org/officeDocument/2006/relationships/customXml" Target="ink/ink454.xml"/><Relationship Id="rId1388" Type="http://schemas.openxmlformats.org/officeDocument/2006/relationships/image" Target="media/image686.emf"/><Relationship Id="rId1595" Type="http://schemas.openxmlformats.org/officeDocument/2006/relationships/customXml" Target="ink/ink763.xml"/><Relationship Id="rId2439" Type="http://schemas.openxmlformats.org/officeDocument/2006/relationships/image" Target="media/image60.wmf"/><Relationship Id="rId2646" Type="http://schemas.openxmlformats.org/officeDocument/2006/relationships/customXml" Target="ink/ink1084.xml"/><Relationship Id="rId2853" Type="http://schemas.openxmlformats.org/officeDocument/2006/relationships/oleObject" Target="embeddings/oleObject80.bin"/><Relationship Id="rId3904" Type="http://schemas.openxmlformats.org/officeDocument/2006/relationships/image" Target="media/image1921.emf"/><Relationship Id="rId5052" Type="http://schemas.openxmlformats.org/officeDocument/2006/relationships/customXml" Target="ink/ink2215.xml"/><Relationship Id="rId6103" Type="http://schemas.openxmlformats.org/officeDocument/2006/relationships/customXml" Target="ink/ink2712.xml"/><Relationship Id="rId6310" Type="http://schemas.openxmlformats.org/officeDocument/2006/relationships/image" Target="media/image2826.emf"/><Relationship Id="rId94" Type="http://schemas.openxmlformats.org/officeDocument/2006/relationships/customXml" Target="ink/ink39.xml"/><Relationship Id="rId618" Type="http://schemas.openxmlformats.org/officeDocument/2006/relationships/customXml" Target="ink/ink287.xml"/><Relationship Id="rId825" Type="http://schemas.openxmlformats.org/officeDocument/2006/relationships/customXml" Target="ink/ink388.xml"/><Relationship Id="rId1248" Type="http://schemas.openxmlformats.org/officeDocument/2006/relationships/image" Target="media/image616.emf"/><Relationship Id="rId1455" Type="http://schemas.openxmlformats.org/officeDocument/2006/relationships/customXml" Target="ink/ink696.xml"/><Relationship Id="rId1662" Type="http://schemas.openxmlformats.org/officeDocument/2006/relationships/image" Target="media/image823.emf"/><Relationship Id="rId2506" Type="http://schemas.openxmlformats.org/officeDocument/2006/relationships/image" Target="media/image1242.emf"/><Relationship Id="rId5869" Type="http://schemas.openxmlformats.org/officeDocument/2006/relationships/customXml" Target="ink/ink2605.xml"/><Relationship Id="rId1108" Type="http://schemas.openxmlformats.org/officeDocument/2006/relationships/image" Target="media/image546.emf"/><Relationship Id="rId1315" Type="http://schemas.openxmlformats.org/officeDocument/2006/relationships/customXml" Target="ink/ink628.xml"/><Relationship Id="rId2713" Type="http://schemas.openxmlformats.org/officeDocument/2006/relationships/image" Target="media/image1345.emf"/><Relationship Id="rId2920" Type="http://schemas.openxmlformats.org/officeDocument/2006/relationships/image" Target="media/image1438.emf"/><Relationship Id="rId4678" Type="http://schemas.openxmlformats.org/officeDocument/2006/relationships/customXml" Target="ink/ink2028.xml"/><Relationship Id="rId7084" Type="http://schemas.openxmlformats.org/officeDocument/2006/relationships/image" Target="media/image3206.emf"/><Relationship Id="rId7291" Type="http://schemas.openxmlformats.org/officeDocument/2006/relationships/oleObject" Target="embeddings/oleObject256.bin"/><Relationship Id="rId1522" Type="http://schemas.openxmlformats.org/officeDocument/2006/relationships/image" Target="media/image753.emf"/><Relationship Id="rId4885" Type="http://schemas.openxmlformats.org/officeDocument/2006/relationships/image" Target="media/image1470.emf"/><Relationship Id="rId5729" Type="http://schemas.openxmlformats.org/officeDocument/2006/relationships/customXml" Target="ink/ink2538.xml"/><Relationship Id="rId5936" Type="http://schemas.openxmlformats.org/officeDocument/2006/relationships/oleObject" Target="embeddings/oleObject181.bin"/><Relationship Id="rId7151" Type="http://schemas.openxmlformats.org/officeDocument/2006/relationships/customXml" Target="ink/ink3197.xml"/><Relationship Id="rId21" Type="http://schemas.openxmlformats.org/officeDocument/2006/relationships/customXml" Target="ink/ink7.xml"/><Relationship Id="rId3487" Type="http://schemas.openxmlformats.org/officeDocument/2006/relationships/customXml" Target="ink/ink1459.xml"/><Relationship Id="rId3694" Type="http://schemas.openxmlformats.org/officeDocument/2006/relationships/image" Target="media/image1821.emf"/><Relationship Id="rId4538" Type="http://schemas.openxmlformats.org/officeDocument/2006/relationships/image" Target="media/image1054.emf"/><Relationship Id="rId4745" Type="http://schemas.openxmlformats.org/officeDocument/2006/relationships/image" Target="media/image1156.emf"/><Relationship Id="rId4952" Type="http://schemas.openxmlformats.org/officeDocument/2006/relationships/customXml" Target="ink/ink2165.xml"/><Relationship Id="rId3347" Type="http://schemas.openxmlformats.org/officeDocument/2006/relationships/oleObject" Target="embeddings/oleObject113.bin"/><Relationship Id="rId3554" Type="http://schemas.openxmlformats.org/officeDocument/2006/relationships/image" Target="media/image1753.emf"/><Relationship Id="rId3761" Type="http://schemas.openxmlformats.org/officeDocument/2006/relationships/customXml" Target="ink/ink1587.xml"/><Relationship Id="rId4605" Type="http://schemas.openxmlformats.org/officeDocument/2006/relationships/customXml" Target="ink/ink1992.xml"/><Relationship Id="rId4812" Type="http://schemas.openxmlformats.org/officeDocument/2006/relationships/customXml" Target="ink/ink2095.xml"/><Relationship Id="rId7011" Type="http://schemas.openxmlformats.org/officeDocument/2006/relationships/customXml" Target="ink/ink3130.xml"/><Relationship Id="rId268" Type="http://schemas.openxmlformats.org/officeDocument/2006/relationships/customXml" Target="ink/ink118.xml"/><Relationship Id="rId475" Type="http://schemas.openxmlformats.org/officeDocument/2006/relationships/image" Target="media/image232.emf"/><Relationship Id="rId682" Type="http://schemas.openxmlformats.org/officeDocument/2006/relationships/customXml" Target="ink/ink319.xml"/><Relationship Id="rId2570" Type="http://schemas.openxmlformats.org/officeDocument/2006/relationships/image" Target="media/image1274.emf"/><Relationship Id="rId3207" Type="http://schemas.openxmlformats.org/officeDocument/2006/relationships/customXml" Target="ink/ink1338.xml"/><Relationship Id="rId3414" Type="http://schemas.openxmlformats.org/officeDocument/2006/relationships/image" Target="media/image1683.emf"/><Relationship Id="rId3621" Type="http://schemas.openxmlformats.org/officeDocument/2006/relationships/customXml" Target="ink/ink1522.xml"/><Relationship Id="rId6777" Type="http://schemas.openxmlformats.org/officeDocument/2006/relationships/image" Target="media/image3055.emf"/><Relationship Id="rId6984" Type="http://schemas.openxmlformats.org/officeDocument/2006/relationships/image" Target="media/image3157.emf"/><Relationship Id="rId128" Type="http://schemas.openxmlformats.org/officeDocument/2006/relationships/oleObject" Target="embeddings/oleObject8.bin"/><Relationship Id="rId335" Type="http://schemas.openxmlformats.org/officeDocument/2006/relationships/image" Target="media/image162.emf"/><Relationship Id="rId542" Type="http://schemas.openxmlformats.org/officeDocument/2006/relationships/customXml" Target="ink/ink249.xml"/><Relationship Id="rId1172" Type="http://schemas.openxmlformats.org/officeDocument/2006/relationships/image" Target="media/image578.emf"/><Relationship Id="rId2016" Type="http://schemas.openxmlformats.org/officeDocument/2006/relationships/image" Target="media/image998.emf"/><Relationship Id="rId2430" Type="http://schemas.openxmlformats.org/officeDocument/2006/relationships/image" Target="media/image1204.emf"/><Relationship Id="rId5379" Type="http://schemas.openxmlformats.org/officeDocument/2006/relationships/image" Target="media/image2366.emf"/><Relationship Id="rId5586" Type="http://schemas.openxmlformats.org/officeDocument/2006/relationships/customXml" Target="ink/ink2470.xml"/><Relationship Id="rId5793" Type="http://schemas.openxmlformats.org/officeDocument/2006/relationships/customXml" Target="ink/ink2567.xml"/><Relationship Id="rId6637" Type="http://schemas.openxmlformats.org/officeDocument/2006/relationships/image" Target="media/image2986.emf"/><Relationship Id="rId6844" Type="http://schemas.openxmlformats.org/officeDocument/2006/relationships/customXml" Target="ink/ink3055.xml"/><Relationship Id="rId402" Type="http://schemas.openxmlformats.org/officeDocument/2006/relationships/customXml" Target="ink/ink185.xml"/><Relationship Id="rId1032" Type="http://schemas.openxmlformats.org/officeDocument/2006/relationships/image" Target="media/image508.emf"/><Relationship Id="rId4188" Type="http://schemas.openxmlformats.org/officeDocument/2006/relationships/customXml" Target="ink/ink1787.xml"/><Relationship Id="rId4395" Type="http://schemas.openxmlformats.org/officeDocument/2006/relationships/image" Target="media/image2161.emf"/><Relationship Id="rId5239" Type="http://schemas.openxmlformats.org/officeDocument/2006/relationships/customXml" Target="ink/ink2309.xml"/><Relationship Id="rId5446" Type="http://schemas.openxmlformats.org/officeDocument/2006/relationships/customXml" Target="ink/ink2408.xml"/><Relationship Id="rId1989" Type="http://schemas.openxmlformats.org/officeDocument/2006/relationships/customXml" Target="ink/ink937.xml"/><Relationship Id="rId4048" Type="http://schemas.openxmlformats.org/officeDocument/2006/relationships/customXml" Target="ink/ink1718.xml"/><Relationship Id="rId4255" Type="http://schemas.openxmlformats.org/officeDocument/2006/relationships/customXml" Target="ink/ink1822.xml"/><Relationship Id="rId5306" Type="http://schemas.openxmlformats.org/officeDocument/2006/relationships/customXml" Target="ink/ink2343.xml"/><Relationship Id="rId5653" Type="http://schemas.openxmlformats.org/officeDocument/2006/relationships/customXml" Target="ink/ink2501.xml"/><Relationship Id="rId5860" Type="http://schemas.openxmlformats.org/officeDocument/2006/relationships/image" Target="media/image2606.emf"/><Relationship Id="rId6704" Type="http://schemas.openxmlformats.org/officeDocument/2006/relationships/customXml" Target="ink/ink2991.xml"/><Relationship Id="rId6911" Type="http://schemas.openxmlformats.org/officeDocument/2006/relationships/image" Target="media/image3121.emf"/><Relationship Id="rId1849" Type="http://schemas.openxmlformats.org/officeDocument/2006/relationships/image" Target="media/image915.emf"/><Relationship Id="rId3064" Type="http://schemas.openxmlformats.org/officeDocument/2006/relationships/customXml" Target="ink/ink1266.xml"/><Relationship Id="rId4462" Type="http://schemas.openxmlformats.org/officeDocument/2006/relationships/customXml" Target="ink/ink1925.xml"/><Relationship Id="rId5513" Type="http://schemas.openxmlformats.org/officeDocument/2006/relationships/image" Target="media/image2433.emf"/><Relationship Id="rId5720" Type="http://schemas.openxmlformats.org/officeDocument/2006/relationships/image" Target="media/image2536.emf"/><Relationship Id="rId192" Type="http://schemas.openxmlformats.org/officeDocument/2006/relationships/customXml" Target="ink/ink85.xml"/><Relationship Id="rId1709" Type="http://schemas.openxmlformats.org/officeDocument/2006/relationships/customXml" Target="ink/ink816.xml"/><Relationship Id="rId1916" Type="http://schemas.openxmlformats.org/officeDocument/2006/relationships/image" Target="media/image948.emf"/><Relationship Id="rId3271" Type="http://schemas.openxmlformats.org/officeDocument/2006/relationships/customXml" Target="ink/ink1370.xml"/><Relationship Id="rId4115" Type="http://schemas.openxmlformats.org/officeDocument/2006/relationships/image" Target="media/image2025.emf"/><Relationship Id="rId4322" Type="http://schemas.openxmlformats.org/officeDocument/2006/relationships/customXml" Target="ink/ink1854.xml"/><Relationship Id="rId3131" Type="http://schemas.openxmlformats.org/officeDocument/2006/relationships/image" Target="media/image1543.emf"/><Relationship Id="rId6287" Type="http://schemas.openxmlformats.org/officeDocument/2006/relationships/customXml" Target="ink/ink2792.xml"/><Relationship Id="rId6494" Type="http://schemas.openxmlformats.org/officeDocument/2006/relationships/image" Target="media/image2917.emf"/><Relationship Id="rId7338" Type="http://schemas.openxmlformats.org/officeDocument/2006/relationships/customXml" Target="ink/ink3275.xml"/><Relationship Id="rId2897" Type="http://schemas.openxmlformats.org/officeDocument/2006/relationships/image" Target="media/image77.wmf"/><Relationship Id="rId3948" Type="http://schemas.openxmlformats.org/officeDocument/2006/relationships/customXml" Target="ink/ink1668.xml"/><Relationship Id="rId5096" Type="http://schemas.openxmlformats.org/officeDocument/2006/relationships/customXml" Target="ink/ink2237.xml"/><Relationship Id="rId6147" Type="http://schemas.openxmlformats.org/officeDocument/2006/relationships/customXml" Target="ink/ink2732.xml"/><Relationship Id="rId6354" Type="http://schemas.openxmlformats.org/officeDocument/2006/relationships/image" Target="media/image2848.emf"/><Relationship Id="rId6561" Type="http://schemas.openxmlformats.org/officeDocument/2006/relationships/image" Target="media/image2948.emf"/><Relationship Id="rId869" Type="http://schemas.openxmlformats.org/officeDocument/2006/relationships/image" Target="media/image427.emf"/><Relationship Id="rId5163" Type="http://schemas.openxmlformats.org/officeDocument/2006/relationships/image" Target="media/image2259.emf"/><Relationship Id="rId5370" Type="http://schemas.openxmlformats.org/officeDocument/2006/relationships/customXml" Target="ink/ink2372.xml"/><Relationship Id="rId6007" Type="http://schemas.openxmlformats.org/officeDocument/2006/relationships/customXml" Target="ink/ink2666.xml"/><Relationship Id="rId6214" Type="http://schemas.openxmlformats.org/officeDocument/2006/relationships/customXml" Target="ink/ink2763.xml"/><Relationship Id="rId6421" Type="http://schemas.openxmlformats.org/officeDocument/2006/relationships/customXml" Target="ink/ink2856.xml"/><Relationship Id="rId729" Type="http://schemas.openxmlformats.org/officeDocument/2006/relationships/image" Target="media/image358.emf"/><Relationship Id="rId1359" Type="http://schemas.openxmlformats.org/officeDocument/2006/relationships/customXml" Target="ink/ink649.xml"/><Relationship Id="rId2757" Type="http://schemas.openxmlformats.org/officeDocument/2006/relationships/image" Target="media/image1367.emf"/><Relationship Id="rId2964" Type="http://schemas.openxmlformats.org/officeDocument/2006/relationships/image" Target="media/image1460.emf"/><Relationship Id="rId3808" Type="http://schemas.openxmlformats.org/officeDocument/2006/relationships/image" Target="media/image1877.emf"/><Relationship Id="rId5023" Type="http://schemas.openxmlformats.org/officeDocument/2006/relationships/image" Target="media/image2189.emf"/><Relationship Id="rId5230" Type="http://schemas.openxmlformats.org/officeDocument/2006/relationships/image" Target="media/image2292.emf"/><Relationship Id="rId936" Type="http://schemas.openxmlformats.org/officeDocument/2006/relationships/image" Target="media/image460.emf"/><Relationship Id="rId1219" Type="http://schemas.openxmlformats.org/officeDocument/2006/relationships/customXml" Target="ink/ink581.xml"/><Relationship Id="rId1566" Type="http://schemas.openxmlformats.org/officeDocument/2006/relationships/image" Target="media/image775.emf"/><Relationship Id="rId1773" Type="http://schemas.openxmlformats.org/officeDocument/2006/relationships/customXml" Target="ink/ink848.xml"/><Relationship Id="rId1980" Type="http://schemas.openxmlformats.org/officeDocument/2006/relationships/image" Target="media/image980.emf"/><Relationship Id="rId2617" Type="http://schemas.openxmlformats.org/officeDocument/2006/relationships/image" Target="media/image1297.emf"/><Relationship Id="rId2824" Type="http://schemas.openxmlformats.org/officeDocument/2006/relationships/customXml" Target="ink/ink1168.xml"/><Relationship Id="rId7195" Type="http://schemas.openxmlformats.org/officeDocument/2006/relationships/customXml" Target="ink/ink3215.xml"/><Relationship Id="rId65" Type="http://schemas.openxmlformats.org/officeDocument/2006/relationships/customXml" Target="ink/ink27.xml"/><Relationship Id="rId1426" Type="http://schemas.openxmlformats.org/officeDocument/2006/relationships/image" Target="media/image705.emf"/><Relationship Id="rId1633" Type="http://schemas.openxmlformats.org/officeDocument/2006/relationships/image" Target="media/image31.wmf"/><Relationship Id="rId1840" Type="http://schemas.openxmlformats.org/officeDocument/2006/relationships/customXml" Target="ink/ink868.xml"/><Relationship Id="rId4789" Type="http://schemas.openxmlformats.org/officeDocument/2006/relationships/image" Target="media/image1178.emf"/><Relationship Id="rId4996" Type="http://schemas.openxmlformats.org/officeDocument/2006/relationships/customXml" Target="ink/ink2187.xml"/><Relationship Id="rId1700" Type="http://schemas.openxmlformats.org/officeDocument/2006/relationships/image" Target="media/image842.emf"/><Relationship Id="rId3598" Type="http://schemas.openxmlformats.org/officeDocument/2006/relationships/image" Target="media/image1775.emf"/><Relationship Id="rId4649" Type="http://schemas.openxmlformats.org/officeDocument/2006/relationships/customXml" Target="ink/ink2013.xml"/><Relationship Id="rId4856" Type="http://schemas.openxmlformats.org/officeDocument/2006/relationships/customXml" Target="ink/ink2117.xml"/><Relationship Id="rId5907" Type="http://schemas.openxmlformats.org/officeDocument/2006/relationships/customXml" Target="ink/ink2624.xml"/><Relationship Id="rId7055" Type="http://schemas.openxmlformats.org/officeDocument/2006/relationships/customXml" Target="ink/ink3149.xml"/><Relationship Id="rId7262" Type="http://schemas.openxmlformats.org/officeDocument/2006/relationships/customXml" Target="ink/ink3243.xml"/><Relationship Id="rId3458" Type="http://schemas.openxmlformats.org/officeDocument/2006/relationships/image" Target="media/image1705.emf"/><Relationship Id="rId3665" Type="http://schemas.openxmlformats.org/officeDocument/2006/relationships/customXml" Target="ink/ink1540.xml"/><Relationship Id="rId3872" Type="http://schemas.openxmlformats.org/officeDocument/2006/relationships/customXml" Target="ink/ink1635.xml"/><Relationship Id="rId4509" Type="http://schemas.openxmlformats.org/officeDocument/2006/relationships/customXml" Target="ink/ink1945.xml"/><Relationship Id="rId4716" Type="http://schemas.openxmlformats.org/officeDocument/2006/relationships/customXml" Target="ink/ink2047.xml"/><Relationship Id="rId6071" Type="http://schemas.openxmlformats.org/officeDocument/2006/relationships/customXml" Target="ink/ink2698.xml"/><Relationship Id="rId7122" Type="http://schemas.openxmlformats.org/officeDocument/2006/relationships/image" Target="media/image3225.emf"/><Relationship Id="rId379" Type="http://schemas.openxmlformats.org/officeDocument/2006/relationships/image" Target="media/image184.emf"/><Relationship Id="rId586" Type="http://schemas.openxmlformats.org/officeDocument/2006/relationships/customXml" Target="ink/ink271.xml"/><Relationship Id="rId793" Type="http://schemas.openxmlformats.org/officeDocument/2006/relationships/customXml" Target="ink/ink372.xml"/><Relationship Id="rId2474" Type="http://schemas.openxmlformats.org/officeDocument/2006/relationships/image" Target="media/image1226.emf"/><Relationship Id="rId2681" Type="http://schemas.openxmlformats.org/officeDocument/2006/relationships/image" Target="media/image1329.emf"/><Relationship Id="rId3318" Type="http://schemas.openxmlformats.org/officeDocument/2006/relationships/image" Target="media/image85.wmf"/><Relationship Id="rId3525" Type="http://schemas.openxmlformats.org/officeDocument/2006/relationships/customXml" Target="ink/ink1478.xml"/><Relationship Id="rId4923" Type="http://schemas.openxmlformats.org/officeDocument/2006/relationships/image" Target="media/image1670.emf"/><Relationship Id="rId6888" Type="http://schemas.openxmlformats.org/officeDocument/2006/relationships/customXml" Target="ink/ink3073.xml"/><Relationship Id="rId239" Type="http://schemas.openxmlformats.org/officeDocument/2006/relationships/image" Target="media/image114.emf"/><Relationship Id="rId446" Type="http://schemas.openxmlformats.org/officeDocument/2006/relationships/customXml" Target="ink/ink207.xml"/><Relationship Id="rId653" Type="http://schemas.openxmlformats.org/officeDocument/2006/relationships/image" Target="media/image320.emf"/><Relationship Id="rId1076" Type="http://schemas.openxmlformats.org/officeDocument/2006/relationships/image" Target="media/image530.emf"/><Relationship Id="rId1283" Type="http://schemas.openxmlformats.org/officeDocument/2006/relationships/customXml" Target="ink/ink613.xml"/><Relationship Id="rId1490" Type="http://schemas.openxmlformats.org/officeDocument/2006/relationships/image" Target="media/image737.emf"/><Relationship Id="rId2127" Type="http://schemas.openxmlformats.org/officeDocument/2006/relationships/image" Target="media/image46.wmf"/><Relationship Id="rId3732" Type="http://schemas.openxmlformats.org/officeDocument/2006/relationships/image" Target="media/image1839.emf"/><Relationship Id="rId306" Type="http://schemas.openxmlformats.org/officeDocument/2006/relationships/customXml" Target="ink/ink137.xml"/><Relationship Id="rId860" Type="http://schemas.openxmlformats.org/officeDocument/2006/relationships/customXml" Target="ink/ink404.xml"/><Relationship Id="rId1143" Type="http://schemas.openxmlformats.org/officeDocument/2006/relationships/customXml" Target="ink/ink543.xml"/><Relationship Id="rId2541" Type="http://schemas.openxmlformats.org/officeDocument/2006/relationships/customXml" Target="ink/ink1032.xml"/><Relationship Id="rId4299" Type="http://schemas.openxmlformats.org/officeDocument/2006/relationships/oleObject" Target="embeddings/oleObject151.bin"/><Relationship Id="rId5697" Type="http://schemas.openxmlformats.org/officeDocument/2006/relationships/customXml" Target="ink/ink2522.xml"/><Relationship Id="rId6748" Type="http://schemas.openxmlformats.org/officeDocument/2006/relationships/customXml" Target="ink/ink3010.xml"/><Relationship Id="rId6955" Type="http://schemas.openxmlformats.org/officeDocument/2006/relationships/customXml" Target="ink/ink3103.xml"/><Relationship Id="rId513" Type="http://schemas.openxmlformats.org/officeDocument/2006/relationships/image" Target="media/image251.emf"/><Relationship Id="rId720" Type="http://schemas.openxmlformats.org/officeDocument/2006/relationships/customXml" Target="ink/ink338.xml"/><Relationship Id="rId1350" Type="http://schemas.openxmlformats.org/officeDocument/2006/relationships/image" Target="media/image667.emf"/><Relationship Id="rId4159" Type="http://schemas.openxmlformats.org/officeDocument/2006/relationships/image" Target="media/image2047.emf"/><Relationship Id="rId5557" Type="http://schemas.openxmlformats.org/officeDocument/2006/relationships/image" Target="media/image2455.emf"/><Relationship Id="rId5764" Type="http://schemas.openxmlformats.org/officeDocument/2006/relationships/oleObject" Target="embeddings/oleObject179.bin"/><Relationship Id="rId5971" Type="http://schemas.openxmlformats.org/officeDocument/2006/relationships/image" Target="media/image2661.emf"/><Relationship Id="rId6608" Type="http://schemas.openxmlformats.org/officeDocument/2006/relationships/customXml" Target="ink/ink2947.xml"/><Relationship Id="rId6815" Type="http://schemas.openxmlformats.org/officeDocument/2006/relationships/image" Target="media/image3074.emf"/><Relationship Id="rId1003" Type="http://schemas.openxmlformats.org/officeDocument/2006/relationships/customXml" Target="ink/ink473.xml"/><Relationship Id="rId1210" Type="http://schemas.openxmlformats.org/officeDocument/2006/relationships/image" Target="media/image597.emf"/><Relationship Id="rId4366" Type="http://schemas.openxmlformats.org/officeDocument/2006/relationships/customXml" Target="ink/ink1876.xml"/><Relationship Id="rId4573" Type="http://schemas.openxmlformats.org/officeDocument/2006/relationships/customXml" Target="ink/ink1976.xml"/><Relationship Id="rId4780" Type="http://schemas.openxmlformats.org/officeDocument/2006/relationships/customXml" Target="ink/ink2079.xml"/><Relationship Id="rId5417" Type="http://schemas.openxmlformats.org/officeDocument/2006/relationships/image" Target="media/image2385.emf"/><Relationship Id="rId5624" Type="http://schemas.openxmlformats.org/officeDocument/2006/relationships/image" Target="media/image2488.emf"/><Relationship Id="rId5831" Type="http://schemas.openxmlformats.org/officeDocument/2006/relationships/customXml" Target="ink/ink2586.xml"/><Relationship Id="rId3175" Type="http://schemas.openxmlformats.org/officeDocument/2006/relationships/customXml" Target="ink/ink1322.xml"/><Relationship Id="rId3382" Type="http://schemas.openxmlformats.org/officeDocument/2006/relationships/oleObject" Target="embeddings/oleObject119.bin"/><Relationship Id="rId4019" Type="http://schemas.openxmlformats.org/officeDocument/2006/relationships/image" Target="media/image1977.emf"/><Relationship Id="rId4226" Type="http://schemas.openxmlformats.org/officeDocument/2006/relationships/image" Target="media/image2079.emf"/><Relationship Id="rId4433" Type="http://schemas.openxmlformats.org/officeDocument/2006/relationships/image" Target="media/image877.emf"/><Relationship Id="rId4640" Type="http://schemas.openxmlformats.org/officeDocument/2006/relationships/image" Target="media/image1104.emf"/><Relationship Id="rId3035" Type="http://schemas.openxmlformats.org/officeDocument/2006/relationships/image" Target="media/image1495.emf"/><Relationship Id="rId3242" Type="http://schemas.openxmlformats.org/officeDocument/2006/relationships/image" Target="media/image1598.emf"/><Relationship Id="rId4500" Type="http://schemas.openxmlformats.org/officeDocument/2006/relationships/image" Target="media/image1027.emf"/><Relationship Id="rId6398" Type="http://schemas.openxmlformats.org/officeDocument/2006/relationships/image" Target="media/image2870.emf"/><Relationship Id="rId163" Type="http://schemas.openxmlformats.org/officeDocument/2006/relationships/oleObject" Target="embeddings/oleObject9.bin"/><Relationship Id="rId370" Type="http://schemas.openxmlformats.org/officeDocument/2006/relationships/customXml" Target="ink/ink169.xml"/><Relationship Id="rId2051" Type="http://schemas.openxmlformats.org/officeDocument/2006/relationships/customXml" Target="ink/ink966.xml"/><Relationship Id="rId3102" Type="http://schemas.openxmlformats.org/officeDocument/2006/relationships/customXml" Target="ink/ink1285.xml"/><Relationship Id="rId6258" Type="http://schemas.openxmlformats.org/officeDocument/2006/relationships/oleObject" Target="embeddings/oleObject199.bin"/><Relationship Id="rId6465" Type="http://schemas.openxmlformats.org/officeDocument/2006/relationships/customXml" Target="ink/ink2874.xml"/><Relationship Id="rId7309" Type="http://schemas.openxmlformats.org/officeDocument/2006/relationships/image" Target="media/image3317.emf"/><Relationship Id="rId230" Type="http://schemas.openxmlformats.org/officeDocument/2006/relationships/customXml" Target="ink/ink104.xml"/><Relationship Id="rId5067" Type="http://schemas.openxmlformats.org/officeDocument/2006/relationships/image" Target="media/image2211.emf"/><Relationship Id="rId5274" Type="http://schemas.openxmlformats.org/officeDocument/2006/relationships/customXml" Target="ink/ink2327.xml"/><Relationship Id="rId6118" Type="http://schemas.openxmlformats.org/officeDocument/2006/relationships/image" Target="media/image2734.emf"/><Relationship Id="rId6325" Type="http://schemas.openxmlformats.org/officeDocument/2006/relationships/customXml" Target="ink/ink2810.xml"/><Relationship Id="rId6672" Type="http://schemas.openxmlformats.org/officeDocument/2006/relationships/customXml" Target="ink/ink2975.xml"/><Relationship Id="rId2868" Type="http://schemas.openxmlformats.org/officeDocument/2006/relationships/customXml" Target="ink/ink1182.xml"/><Relationship Id="rId3919" Type="http://schemas.openxmlformats.org/officeDocument/2006/relationships/image" Target="media/image115.wmf"/><Relationship Id="rId4083" Type="http://schemas.openxmlformats.org/officeDocument/2006/relationships/image" Target="media/image2009.emf"/><Relationship Id="rId5481" Type="http://schemas.openxmlformats.org/officeDocument/2006/relationships/image" Target="media/image2417.emf"/><Relationship Id="rId6532" Type="http://schemas.openxmlformats.org/officeDocument/2006/relationships/customXml" Target="ink/ink2908.xml"/><Relationship Id="rId1677" Type="http://schemas.openxmlformats.org/officeDocument/2006/relationships/customXml" Target="ink/ink800.xml"/><Relationship Id="rId1884" Type="http://schemas.openxmlformats.org/officeDocument/2006/relationships/image" Target="media/image932.emf"/><Relationship Id="rId2728" Type="http://schemas.openxmlformats.org/officeDocument/2006/relationships/customXml" Target="ink/ink1123.xml"/><Relationship Id="rId2935" Type="http://schemas.openxmlformats.org/officeDocument/2006/relationships/customXml" Target="ink/ink1205.xml"/><Relationship Id="rId4290" Type="http://schemas.openxmlformats.org/officeDocument/2006/relationships/customXml" Target="ink/ink1840.xml"/><Relationship Id="rId5134" Type="http://schemas.openxmlformats.org/officeDocument/2006/relationships/customXml" Target="ink/ink2256.xml"/><Relationship Id="rId5341" Type="http://schemas.openxmlformats.org/officeDocument/2006/relationships/image" Target="media/image2347.emf"/><Relationship Id="rId907" Type="http://schemas.openxmlformats.org/officeDocument/2006/relationships/customXml" Target="ink/ink425.xml"/><Relationship Id="rId1537" Type="http://schemas.openxmlformats.org/officeDocument/2006/relationships/customXml" Target="ink/ink734.xml"/><Relationship Id="rId1744" Type="http://schemas.openxmlformats.org/officeDocument/2006/relationships/customXml" Target="ink/ink833.xml"/><Relationship Id="rId1951" Type="http://schemas.openxmlformats.org/officeDocument/2006/relationships/customXml" Target="ink/ink918.xml"/><Relationship Id="rId4150" Type="http://schemas.openxmlformats.org/officeDocument/2006/relationships/customXml" Target="ink/ink1768.xml"/><Relationship Id="rId5201" Type="http://schemas.openxmlformats.org/officeDocument/2006/relationships/image" Target="media/image2278.emf"/><Relationship Id="rId7099" Type="http://schemas.openxmlformats.org/officeDocument/2006/relationships/customXml" Target="ink/ink3171.xml"/><Relationship Id="rId36" Type="http://schemas.openxmlformats.org/officeDocument/2006/relationships/image" Target="media/image14.emf"/><Relationship Id="rId1604" Type="http://schemas.openxmlformats.org/officeDocument/2006/relationships/image" Target="media/image794.emf"/><Relationship Id="rId4010" Type="http://schemas.openxmlformats.org/officeDocument/2006/relationships/customXml" Target="ink/ink1699.xml"/><Relationship Id="rId4967" Type="http://schemas.openxmlformats.org/officeDocument/2006/relationships/image" Target="media/image2115.emf"/><Relationship Id="rId7166" Type="http://schemas.openxmlformats.org/officeDocument/2006/relationships/image" Target="media/image3247.emf"/><Relationship Id="rId7373" Type="http://schemas.openxmlformats.org/officeDocument/2006/relationships/customXml" Target="ink/ink3291.xml"/><Relationship Id="rId3569" Type="http://schemas.openxmlformats.org/officeDocument/2006/relationships/customXml" Target="ink/ink1497.xml"/><Relationship Id="rId6182" Type="http://schemas.openxmlformats.org/officeDocument/2006/relationships/image" Target="media/image2765.emf"/><Relationship Id="rId7026" Type="http://schemas.openxmlformats.org/officeDocument/2006/relationships/oleObject" Target="embeddings/oleObject240.bin"/><Relationship Id="rId7233" Type="http://schemas.openxmlformats.org/officeDocument/2006/relationships/customXml" Target="ink/ink3234.xml"/><Relationship Id="rId697" Type="http://schemas.openxmlformats.org/officeDocument/2006/relationships/image" Target="media/image342.emf"/><Relationship Id="rId3429" Type="http://schemas.openxmlformats.org/officeDocument/2006/relationships/customXml" Target="ink/ink1430.xml"/><Relationship Id="rId3776" Type="http://schemas.openxmlformats.org/officeDocument/2006/relationships/image" Target="media/image1861.emf"/><Relationship Id="rId3983" Type="http://schemas.openxmlformats.org/officeDocument/2006/relationships/image" Target="media/image1959.emf"/><Relationship Id="rId4827" Type="http://schemas.openxmlformats.org/officeDocument/2006/relationships/image" Target="media/image1197.emf"/><Relationship Id="rId6042" Type="http://schemas.openxmlformats.org/officeDocument/2006/relationships/image" Target="media/image2696.emf"/><Relationship Id="rId1187" Type="http://schemas.openxmlformats.org/officeDocument/2006/relationships/customXml" Target="ink/ink565.xml"/><Relationship Id="rId2585" Type="http://schemas.openxmlformats.org/officeDocument/2006/relationships/customXml" Target="ink/ink1054.xml"/><Relationship Id="rId2792" Type="http://schemas.openxmlformats.org/officeDocument/2006/relationships/customXml" Target="ink/ink1154.xml"/><Relationship Id="rId3636" Type="http://schemas.openxmlformats.org/officeDocument/2006/relationships/image" Target="media/image1794.emf"/><Relationship Id="rId3843" Type="http://schemas.openxmlformats.org/officeDocument/2006/relationships/image" Target="media/image1892.emf"/><Relationship Id="rId6999" Type="http://schemas.openxmlformats.org/officeDocument/2006/relationships/customXml" Target="ink/ink3124.xml"/><Relationship Id="rId7300" Type="http://schemas.openxmlformats.org/officeDocument/2006/relationships/customXml" Target="ink/ink3257.xml"/><Relationship Id="rId557" Type="http://schemas.openxmlformats.org/officeDocument/2006/relationships/image" Target="media/image272.emf"/><Relationship Id="rId764" Type="http://schemas.openxmlformats.org/officeDocument/2006/relationships/customXml" Target="ink/ink360.xml"/><Relationship Id="rId971" Type="http://schemas.openxmlformats.org/officeDocument/2006/relationships/customXml" Target="ink/ink457.xml"/><Relationship Id="rId1394" Type="http://schemas.openxmlformats.org/officeDocument/2006/relationships/image" Target="media/image689.emf"/><Relationship Id="rId2445" Type="http://schemas.openxmlformats.org/officeDocument/2006/relationships/customXml" Target="ink/ink988.xml"/><Relationship Id="rId2652" Type="http://schemas.openxmlformats.org/officeDocument/2006/relationships/customXml" Target="ink/ink1087.xml"/><Relationship Id="rId3703" Type="http://schemas.openxmlformats.org/officeDocument/2006/relationships/customXml" Target="ink/ink1559.xml"/><Relationship Id="rId3910" Type="http://schemas.openxmlformats.org/officeDocument/2006/relationships/image" Target="media/image1924.emf"/><Relationship Id="rId6859" Type="http://schemas.openxmlformats.org/officeDocument/2006/relationships/image" Target="media/image3096.wmf"/><Relationship Id="rId417" Type="http://schemas.openxmlformats.org/officeDocument/2006/relationships/image" Target="media/image203.emf"/><Relationship Id="rId624" Type="http://schemas.openxmlformats.org/officeDocument/2006/relationships/customXml" Target="ink/ink290.xml"/><Relationship Id="rId831" Type="http://schemas.openxmlformats.org/officeDocument/2006/relationships/customXml" Target="ink/ink391.xml"/><Relationship Id="rId1047" Type="http://schemas.openxmlformats.org/officeDocument/2006/relationships/customXml" Target="ink/ink495.xml"/><Relationship Id="rId1254" Type="http://schemas.openxmlformats.org/officeDocument/2006/relationships/image" Target="media/image619.emf"/><Relationship Id="rId1461" Type="http://schemas.openxmlformats.org/officeDocument/2006/relationships/customXml" Target="ink/ink699.xml"/><Relationship Id="rId2512" Type="http://schemas.openxmlformats.org/officeDocument/2006/relationships/image" Target="media/image1245.emf"/><Relationship Id="rId5668" Type="http://schemas.openxmlformats.org/officeDocument/2006/relationships/image" Target="media/image2510.emf"/><Relationship Id="rId5875" Type="http://schemas.openxmlformats.org/officeDocument/2006/relationships/customXml" Target="ink/ink2608.xml"/><Relationship Id="rId6719" Type="http://schemas.openxmlformats.org/officeDocument/2006/relationships/image" Target="media/image3026.emf"/><Relationship Id="rId6926" Type="http://schemas.openxmlformats.org/officeDocument/2006/relationships/image" Target="media/image3128.emf"/><Relationship Id="rId1114" Type="http://schemas.openxmlformats.org/officeDocument/2006/relationships/image" Target="media/image549.emf"/><Relationship Id="rId1321" Type="http://schemas.openxmlformats.org/officeDocument/2006/relationships/customXml" Target="ink/ink631.xml"/><Relationship Id="rId4477" Type="http://schemas.openxmlformats.org/officeDocument/2006/relationships/image" Target="media/image917.emf"/><Relationship Id="rId4684" Type="http://schemas.openxmlformats.org/officeDocument/2006/relationships/customXml" Target="ink/ink2031.xml"/><Relationship Id="rId4891" Type="http://schemas.openxmlformats.org/officeDocument/2006/relationships/image" Target="media/image1478.emf"/><Relationship Id="rId5528" Type="http://schemas.openxmlformats.org/officeDocument/2006/relationships/customXml" Target="ink/ink2445.xml"/><Relationship Id="rId5735" Type="http://schemas.openxmlformats.org/officeDocument/2006/relationships/customXml" Target="ink/ink2540.xml"/><Relationship Id="rId7090" Type="http://schemas.openxmlformats.org/officeDocument/2006/relationships/image" Target="media/image3209.emf"/><Relationship Id="rId3079" Type="http://schemas.openxmlformats.org/officeDocument/2006/relationships/image" Target="media/image1517.emf"/><Relationship Id="rId3286" Type="http://schemas.openxmlformats.org/officeDocument/2006/relationships/image" Target="media/image1620.emf"/><Relationship Id="rId3493" Type="http://schemas.openxmlformats.org/officeDocument/2006/relationships/customXml" Target="ink/ink1462.xml"/><Relationship Id="rId4337" Type="http://schemas.openxmlformats.org/officeDocument/2006/relationships/image" Target="media/image2133.emf"/><Relationship Id="rId4544" Type="http://schemas.openxmlformats.org/officeDocument/2006/relationships/image" Target="media/image1057.emf"/><Relationship Id="rId5942" Type="http://schemas.openxmlformats.org/officeDocument/2006/relationships/oleObject" Target="embeddings/oleObject184.bin"/><Relationship Id="rId3146" Type="http://schemas.openxmlformats.org/officeDocument/2006/relationships/customXml" Target="ink/ink1307.xml"/><Relationship Id="rId3353" Type="http://schemas.openxmlformats.org/officeDocument/2006/relationships/image" Target="media/image96.wmf"/><Relationship Id="rId4751" Type="http://schemas.openxmlformats.org/officeDocument/2006/relationships/image" Target="media/image1159.emf"/><Relationship Id="rId5802" Type="http://schemas.openxmlformats.org/officeDocument/2006/relationships/image" Target="media/image2577.emf"/><Relationship Id="rId274" Type="http://schemas.openxmlformats.org/officeDocument/2006/relationships/customXml" Target="ink/ink121.xml"/><Relationship Id="rId481" Type="http://schemas.openxmlformats.org/officeDocument/2006/relationships/image" Target="media/image235.emf"/><Relationship Id="rId3006" Type="http://schemas.openxmlformats.org/officeDocument/2006/relationships/customXml" Target="ink/ink1237.xml"/><Relationship Id="rId3560" Type="http://schemas.openxmlformats.org/officeDocument/2006/relationships/image" Target="media/image1756.emf"/><Relationship Id="rId4404" Type="http://schemas.openxmlformats.org/officeDocument/2006/relationships/customXml" Target="ink/ink1896.xml"/><Relationship Id="rId4611" Type="http://schemas.openxmlformats.org/officeDocument/2006/relationships/customXml" Target="ink/ink1995.xml"/><Relationship Id="rId6369" Type="http://schemas.openxmlformats.org/officeDocument/2006/relationships/customXml" Target="ink/ink2831.xml"/><Relationship Id="rId134" Type="http://schemas.openxmlformats.org/officeDocument/2006/relationships/image" Target="media/image62.emf"/><Relationship Id="rId3213" Type="http://schemas.openxmlformats.org/officeDocument/2006/relationships/customXml" Target="ink/ink1341.xml"/><Relationship Id="rId3420" Type="http://schemas.openxmlformats.org/officeDocument/2006/relationships/image" Target="media/image1686.emf"/><Relationship Id="rId6576" Type="http://schemas.openxmlformats.org/officeDocument/2006/relationships/customXml" Target="ink/ink2931.xml"/><Relationship Id="rId6783" Type="http://schemas.openxmlformats.org/officeDocument/2006/relationships/image" Target="media/image3058.emf"/><Relationship Id="rId6990" Type="http://schemas.openxmlformats.org/officeDocument/2006/relationships/image" Target="media/image3160.emf"/><Relationship Id="rId341" Type="http://schemas.openxmlformats.org/officeDocument/2006/relationships/image" Target="media/image165.emf"/><Relationship Id="rId2022" Type="http://schemas.openxmlformats.org/officeDocument/2006/relationships/image" Target="media/image1001.emf"/><Relationship Id="rId2979" Type="http://schemas.openxmlformats.org/officeDocument/2006/relationships/customXml" Target="ink/ink1227.xml"/><Relationship Id="rId5178" Type="http://schemas.openxmlformats.org/officeDocument/2006/relationships/customXml" Target="ink/ink2278.xml"/><Relationship Id="rId5385" Type="http://schemas.openxmlformats.org/officeDocument/2006/relationships/image" Target="media/image2369.emf"/><Relationship Id="rId5592" Type="http://schemas.openxmlformats.org/officeDocument/2006/relationships/customXml" Target="ink/ink2473.xml"/><Relationship Id="rId6229" Type="http://schemas.openxmlformats.org/officeDocument/2006/relationships/oleObject" Target="embeddings/oleObject197.bin"/><Relationship Id="rId6436" Type="http://schemas.openxmlformats.org/officeDocument/2006/relationships/oleObject" Target="embeddings/oleObject214.bin"/><Relationship Id="rId6643" Type="http://schemas.openxmlformats.org/officeDocument/2006/relationships/image" Target="media/image2989.emf"/><Relationship Id="rId6850" Type="http://schemas.openxmlformats.org/officeDocument/2006/relationships/customXml" Target="ink/ink3058.xml"/><Relationship Id="rId201" Type="http://schemas.openxmlformats.org/officeDocument/2006/relationships/image" Target="media/image95.emf"/><Relationship Id="rId1995" Type="http://schemas.openxmlformats.org/officeDocument/2006/relationships/customXml" Target="ink/ink940.xml"/><Relationship Id="rId2839" Type="http://schemas.openxmlformats.org/officeDocument/2006/relationships/image" Target="media/image1408.emf"/><Relationship Id="rId4194" Type="http://schemas.openxmlformats.org/officeDocument/2006/relationships/customXml" Target="ink/ink1790.xml"/><Relationship Id="rId5038" Type="http://schemas.openxmlformats.org/officeDocument/2006/relationships/customXml" Target="ink/ink2208.xml"/><Relationship Id="rId5245" Type="http://schemas.openxmlformats.org/officeDocument/2006/relationships/customXml" Target="ink/ink2312.xml"/><Relationship Id="rId5452" Type="http://schemas.openxmlformats.org/officeDocument/2006/relationships/customXml" Target="ink/ink2411.xml"/><Relationship Id="rId6503" Type="http://schemas.openxmlformats.org/officeDocument/2006/relationships/customXml" Target="ink/ink2893.xml"/><Relationship Id="rId6710" Type="http://schemas.openxmlformats.org/officeDocument/2006/relationships/customXml" Target="ink/ink2993.xml"/><Relationship Id="rId1648" Type="http://schemas.openxmlformats.org/officeDocument/2006/relationships/image" Target="media/image816.emf"/><Relationship Id="rId4054" Type="http://schemas.openxmlformats.org/officeDocument/2006/relationships/customXml" Target="ink/ink1721.xml"/><Relationship Id="rId4261" Type="http://schemas.openxmlformats.org/officeDocument/2006/relationships/customXml" Target="ink/ink1825.xml"/><Relationship Id="rId5105" Type="http://schemas.openxmlformats.org/officeDocument/2006/relationships/image" Target="media/image2230.emf"/><Relationship Id="rId5312" Type="http://schemas.openxmlformats.org/officeDocument/2006/relationships/customXml" Target="ink/ink2346.xml"/><Relationship Id="rId1508" Type="http://schemas.openxmlformats.org/officeDocument/2006/relationships/image" Target="media/image746.emf"/><Relationship Id="rId1855" Type="http://schemas.openxmlformats.org/officeDocument/2006/relationships/image" Target="media/image34.wmf"/><Relationship Id="rId2906" Type="http://schemas.openxmlformats.org/officeDocument/2006/relationships/oleObject" Target="embeddings/oleObject95.bin"/><Relationship Id="rId3070" Type="http://schemas.openxmlformats.org/officeDocument/2006/relationships/customXml" Target="ink/ink1269.xml"/><Relationship Id="rId4121" Type="http://schemas.openxmlformats.org/officeDocument/2006/relationships/image" Target="media/image2028.emf"/><Relationship Id="rId7277" Type="http://schemas.openxmlformats.org/officeDocument/2006/relationships/image" Target="media/image3301.emf"/><Relationship Id="rId1715" Type="http://schemas.openxmlformats.org/officeDocument/2006/relationships/customXml" Target="ink/ink818.xml"/><Relationship Id="rId1922" Type="http://schemas.openxmlformats.org/officeDocument/2006/relationships/image" Target="media/image951.emf"/><Relationship Id="rId6086" Type="http://schemas.openxmlformats.org/officeDocument/2006/relationships/oleObject" Target="embeddings/oleObject189.bin"/><Relationship Id="rId6293" Type="http://schemas.openxmlformats.org/officeDocument/2006/relationships/customXml" Target="ink/ink2795.xml"/><Relationship Id="rId7137" Type="http://schemas.openxmlformats.org/officeDocument/2006/relationships/customXml" Target="ink/ink3190.xml"/><Relationship Id="rId3887" Type="http://schemas.openxmlformats.org/officeDocument/2006/relationships/image" Target="media/image1914.emf"/><Relationship Id="rId4938" Type="http://schemas.openxmlformats.org/officeDocument/2006/relationships/customXml" Target="ink/ink2158.xml"/><Relationship Id="rId7344" Type="http://schemas.openxmlformats.org/officeDocument/2006/relationships/customXml" Target="ink/ink3278.xml"/><Relationship Id="rId2489" Type="http://schemas.openxmlformats.org/officeDocument/2006/relationships/customXml" Target="ink/ink1008.xml"/><Relationship Id="rId2696" Type="http://schemas.openxmlformats.org/officeDocument/2006/relationships/customXml" Target="ink/ink1109.xml"/><Relationship Id="rId3747" Type="http://schemas.openxmlformats.org/officeDocument/2006/relationships/customXml" Target="ink/ink1580.xml"/><Relationship Id="rId3954" Type="http://schemas.openxmlformats.org/officeDocument/2006/relationships/customXml" Target="ink/ink1671.xml"/><Relationship Id="rId6153" Type="http://schemas.openxmlformats.org/officeDocument/2006/relationships/customXml" Target="ink/ink2735.xml"/><Relationship Id="rId6360" Type="http://schemas.openxmlformats.org/officeDocument/2006/relationships/image" Target="media/image2851.emf"/><Relationship Id="rId7204" Type="http://schemas.openxmlformats.org/officeDocument/2006/relationships/image" Target="media/image3266.emf"/><Relationship Id="rId668" Type="http://schemas.openxmlformats.org/officeDocument/2006/relationships/customXml" Target="ink/ink312.xml"/><Relationship Id="rId875" Type="http://schemas.openxmlformats.org/officeDocument/2006/relationships/image" Target="media/image430.emf"/><Relationship Id="rId1298" Type="http://schemas.openxmlformats.org/officeDocument/2006/relationships/image" Target="media/image641.emf"/><Relationship Id="rId2556" Type="http://schemas.openxmlformats.org/officeDocument/2006/relationships/image" Target="media/image1267.emf"/><Relationship Id="rId2763" Type="http://schemas.openxmlformats.org/officeDocument/2006/relationships/image" Target="media/image1370.emf"/><Relationship Id="rId2970" Type="http://schemas.openxmlformats.org/officeDocument/2006/relationships/image" Target="media/image1463.emf"/><Relationship Id="rId3607" Type="http://schemas.openxmlformats.org/officeDocument/2006/relationships/customXml" Target="ink/ink1516.xml"/><Relationship Id="rId3814" Type="http://schemas.openxmlformats.org/officeDocument/2006/relationships/image" Target="media/image108.wmf"/><Relationship Id="rId6013" Type="http://schemas.openxmlformats.org/officeDocument/2006/relationships/customXml" Target="ink/ink2669.xml"/><Relationship Id="rId6220" Type="http://schemas.openxmlformats.org/officeDocument/2006/relationships/customXml" Target="ink/ink2766.xml"/><Relationship Id="rId528" Type="http://schemas.openxmlformats.org/officeDocument/2006/relationships/image" Target="media/image15.wmf"/><Relationship Id="rId735" Type="http://schemas.openxmlformats.org/officeDocument/2006/relationships/image" Target="media/image361.emf"/><Relationship Id="rId942" Type="http://schemas.openxmlformats.org/officeDocument/2006/relationships/image" Target="media/image463.emf"/><Relationship Id="rId1158" Type="http://schemas.openxmlformats.org/officeDocument/2006/relationships/image" Target="media/image571.emf"/><Relationship Id="rId1365" Type="http://schemas.openxmlformats.org/officeDocument/2006/relationships/customXml" Target="ink/ink652.xml"/><Relationship Id="rId1572" Type="http://schemas.openxmlformats.org/officeDocument/2006/relationships/image" Target="media/image778.emf"/><Relationship Id="rId2623" Type="http://schemas.openxmlformats.org/officeDocument/2006/relationships/image" Target="media/image1300.emf"/><Relationship Id="rId5779" Type="http://schemas.openxmlformats.org/officeDocument/2006/relationships/customXml" Target="ink/ink2560.xml"/><Relationship Id="rId1018" Type="http://schemas.openxmlformats.org/officeDocument/2006/relationships/image" Target="media/image501.emf"/><Relationship Id="rId1225" Type="http://schemas.openxmlformats.org/officeDocument/2006/relationships/customXml" Target="ink/ink584.xml"/><Relationship Id="rId1432" Type="http://schemas.openxmlformats.org/officeDocument/2006/relationships/image" Target="media/image708.emf"/><Relationship Id="rId2830" Type="http://schemas.openxmlformats.org/officeDocument/2006/relationships/customXml" Target="ink/ink1171.xml"/><Relationship Id="rId4588" Type="http://schemas.openxmlformats.org/officeDocument/2006/relationships/image" Target="media/image1078.emf"/><Relationship Id="rId5639" Type="http://schemas.openxmlformats.org/officeDocument/2006/relationships/customXml" Target="ink/ink2494.xml"/><Relationship Id="rId5986" Type="http://schemas.openxmlformats.org/officeDocument/2006/relationships/image" Target="media/image2668.emf"/><Relationship Id="rId71" Type="http://schemas.openxmlformats.org/officeDocument/2006/relationships/customXml" Target="ink/ink30.xml"/><Relationship Id="rId802" Type="http://schemas.openxmlformats.org/officeDocument/2006/relationships/image" Target="media/image394.emf"/><Relationship Id="rId3397" Type="http://schemas.openxmlformats.org/officeDocument/2006/relationships/customXml" Target="ink/ink1415.xml"/><Relationship Id="rId4795" Type="http://schemas.openxmlformats.org/officeDocument/2006/relationships/image" Target="media/image1181.emf"/><Relationship Id="rId5846" Type="http://schemas.openxmlformats.org/officeDocument/2006/relationships/image" Target="media/image2599.emf"/><Relationship Id="rId7061" Type="http://schemas.openxmlformats.org/officeDocument/2006/relationships/customXml" Target="ink/ink3152.xml"/><Relationship Id="rId4448" Type="http://schemas.openxmlformats.org/officeDocument/2006/relationships/customXml" Target="ink/ink1918.xml"/><Relationship Id="rId4655" Type="http://schemas.openxmlformats.org/officeDocument/2006/relationships/customXml" Target="ink/ink2016.xml"/><Relationship Id="rId4862" Type="http://schemas.openxmlformats.org/officeDocument/2006/relationships/customXml" Target="ink/ink2120.xml"/><Relationship Id="rId5706" Type="http://schemas.openxmlformats.org/officeDocument/2006/relationships/image" Target="media/image2529.emf"/><Relationship Id="rId5913" Type="http://schemas.openxmlformats.org/officeDocument/2006/relationships/customXml" Target="ink/ink2627.xml"/><Relationship Id="rId178" Type="http://schemas.openxmlformats.org/officeDocument/2006/relationships/customXml" Target="ink/ink78.xml"/><Relationship Id="rId3257" Type="http://schemas.openxmlformats.org/officeDocument/2006/relationships/customXml" Target="ink/ink1363.xml"/><Relationship Id="rId3464" Type="http://schemas.openxmlformats.org/officeDocument/2006/relationships/image" Target="media/image1708.emf"/><Relationship Id="rId3671" Type="http://schemas.openxmlformats.org/officeDocument/2006/relationships/customXml" Target="ink/ink1543.xml"/><Relationship Id="rId4308" Type="http://schemas.openxmlformats.org/officeDocument/2006/relationships/customXml" Target="ink/ink1847.xml"/><Relationship Id="rId4515" Type="http://schemas.openxmlformats.org/officeDocument/2006/relationships/customXml" Target="ink/ink1948.xml"/><Relationship Id="rId4722" Type="http://schemas.openxmlformats.org/officeDocument/2006/relationships/customXml" Target="ink/ink2050.xml"/><Relationship Id="rId385" Type="http://schemas.openxmlformats.org/officeDocument/2006/relationships/image" Target="media/image187.emf"/><Relationship Id="rId592" Type="http://schemas.openxmlformats.org/officeDocument/2006/relationships/customXml" Target="ink/ink274.xml"/><Relationship Id="rId2066" Type="http://schemas.openxmlformats.org/officeDocument/2006/relationships/image" Target="media/image1023.emf"/><Relationship Id="rId2480" Type="http://schemas.openxmlformats.org/officeDocument/2006/relationships/image" Target="media/image1229.emf"/><Relationship Id="rId3117" Type="http://schemas.openxmlformats.org/officeDocument/2006/relationships/image" Target="media/image1536.emf"/><Relationship Id="rId3324" Type="http://schemas.openxmlformats.org/officeDocument/2006/relationships/customXml" Target="ink/ink1394.xml"/><Relationship Id="rId3531" Type="http://schemas.openxmlformats.org/officeDocument/2006/relationships/customXml" Target="ink/ink1481.xml"/><Relationship Id="rId6687" Type="http://schemas.openxmlformats.org/officeDocument/2006/relationships/image" Target="media/image3011.emf"/><Relationship Id="rId6894" Type="http://schemas.openxmlformats.org/officeDocument/2006/relationships/customXml" Target="ink/ink3074.xml"/><Relationship Id="rId245" Type="http://schemas.openxmlformats.org/officeDocument/2006/relationships/image" Target="media/image117.emf"/><Relationship Id="rId452" Type="http://schemas.openxmlformats.org/officeDocument/2006/relationships/customXml" Target="ink/ink210.xml"/><Relationship Id="rId1082" Type="http://schemas.openxmlformats.org/officeDocument/2006/relationships/image" Target="media/image533.emf"/><Relationship Id="rId2133" Type="http://schemas.openxmlformats.org/officeDocument/2006/relationships/image" Target="media/image49.wmf"/><Relationship Id="rId5289" Type="http://schemas.openxmlformats.org/officeDocument/2006/relationships/image" Target="media/image2321.emf"/><Relationship Id="rId5496" Type="http://schemas.openxmlformats.org/officeDocument/2006/relationships/customXml" Target="ink/ink2431.xml"/><Relationship Id="rId6547" Type="http://schemas.openxmlformats.org/officeDocument/2006/relationships/image" Target="media/image2942.emf"/><Relationship Id="rId6754" Type="http://schemas.openxmlformats.org/officeDocument/2006/relationships/customXml" Target="ink/ink3013.xml"/><Relationship Id="rId105" Type="http://schemas.openxmlformats.org/officeDocument/2006/relationships/image" Target="media/image48.emf"/><Relationship Id="rId312" Type="http://schemas.openxmlformats.org/officeDocument/2006/relationships/customXml" Target="ink/ink140.xml"/><Relationship Id="rId4098" Type="http://schemas.openxmlformats.org/officeDocument/2006/relationships/customXml" Target="ink/ink1743.xml"/><Relationship Id="rId5149" Type="http://schemas.openxmlformats.org/officeDocument/2006/relationships/image" Target="media/image2252.emf"/><Relationship Id="rId5356" Type="http://schemas.openxmlformats.org/officeDocument/2006/relationships/customXml" Target="ink/ink2365.xml"/><Relationship Id="rId5563" Type="http://schemas.openxmlformats.org/officeDocument/2006/relationships/oleObject" Target="embeddings/oleObject172.bin"/><Relationship Id="rId6407" Type="http://schemas.openxmlformats.org/officeDocument/2006/relationships/customXml" Target="ink/ink2850.xml"/><Relationship Id="rId6961" Type="http://schemas.openxmlformats.org/officeDocument/2006/relationships/customXml" Target="ink/ink3106.xml"/><Relationship Id="rId1899" Type="http://schemas.openxmlformats.org/officeDocument/2006/relationships/customXml" Target="ink/ink892.xml"/><Relationship Id="rId4165" Type="http://schemas.openxmlformats.org/officeDocument/2006/relationships/image" Target="media/image2050.emf"/><Relationship Id="rId4372" Type="http://schemas.openxmlformats.org/officeDocument/2006/relationships/customXml" Target="ink/ink1879.xml"/><Relationship Id="rId5009" Type="http://schemas.openxmlformats.org/officeDocument/2006/relationships/image" Target="media/image2182.emf"/><Relationship Id="rId5216" Type="http://schemas.openxmlformats.org/officeDocument/2006/relationships/customXml" Target="ink/ink2297.xml"/><Relationship Id="rId5770" Type="http://schemas.openxmlformats.org/officeDocument/2006/relationships/image" Target="media/image2561.emf"/><Relationship Id="rId6614" Type="http://schemas.openxmlformats.org/officeDocument/2006/relationships/customXml" Target="ink/ink2950.xml"/><Relationship Id="rId6821" Type="http://schemas.openxmlformats.org/officeDocument/2006/relationships/image" Target="media/image3077.emf"/><Relationship Id="rId1759" Type="http://schemas.openxmlformats.org/officeDocument/2006/relationships/image" Target="media/image670.emf"/><Relationship Id="rId1966" Type="http://schemas.openxmlformats.org/officeDocument/2006/relationships/image" Target="media/image973.emf"/><Relationship Id="rId3181" Type="http://schemas.openxmlformats.org/officeDocument/2006/relationships/customXml" Target="ink/ink1325.xml"/><Relationship Id="rId4025" Type="http://schemas.openxmlformats.org/officeDocument/2006/relationships/image" Target="media/image1980.emf"/><Relationship Id="rId5423" Type="http://schemas.openxmlformats.org/officeDocument/2006/relationships/oleObject" Target="embeddings/oleObject164.bin"/><Relationship Id="rId5630" Type="http://schemas.openxmlformats.org/officeDocument/2006/relationships/image" Target="media/image2491.emf"/><Relationship Id="rId1619" Type="http://schemas.openxmlformats.org/officeDocument/2006/relationships/customXml" Target="ink/ink775.xml"/><Relationship Id="rId1826" Type="http://schemas.openxmlformats.org/officeDocument/2006/relationships/customXml" Target="ink/ink861.xml"/><Relationship Id="rId4232" Type="http://schemas.openxmlformats.org/officeDocument/2006/relationships/customXml" Target="ink/ink1810.xml"/><Relationship Id="rId3041" Type="http://schemas.openxmlformats.org/officeDocument/2006/relationships/image" Target="media/image1498.emf"/><Relationship Id="rId3998" Type="http://schemas.openxmlformats.org/officeDocument/2006/relationships/customXml" Target="ink/ink1693.xml"/><Relationship Id="rId6197" Type="http://schemas.openxmlformats.org/officeDocument/2006/relationships/customXml" Target="ink/ink2756.xml"/><Relationship Id="rId7248" Type="http://schemas.openxmlformats.org/officeDocument/2006/relationships/oleObject" Target="embeddings/oleObject250.bin"/><Relationship Id="rId3858" Type="http://schemas.openxmlformats.org/officeDocument/2006/relationships/customXml" Target="ink/ink1630.xml"/><Relationship Id="rId4909" Type="http://schemas.openxmlformats.org/officeDocument/2006/relationships/image" Target="media/image1648.emf"/><Relationship Id="rId6057" Type="http://schemas.openxmlformats.org/officeDocument/2006/relationships/customXml" Target="ink/ink2691.xml"/><Relationship Id="rId6264" Type="http://schemas.openxmlformats.org/officeDocument/2006/relationships/oleObject" Target="embeddings/oleObject200.bin"/><Relationship Id="rId6471" Type="http://schemas.openxmlformats.org/officeDocument/2006/relationships/customXml" Target="ink/ink2877.xml"/><Relationship Id="rId7108" Type="http://schemas.openxmlformats.org/officeDocument/2006/relationships/image" Target="media/image3218.emf"/><Relationship Id="rId7315" Type="http://schemas.openxmlformats.org/officeDocument/2006/relationships/image" Target="media/image3320.emf"/><Relationship Id="rId779" Type="http://schemas.openxmlformats.org/officeDocument/2006/relationships/image" Target="media/image383.emf"/><Relationship Id="rId986" Type="http://schemas.openxmlformats.org/officeDocument/2006/relationships/image" Target="media/image485.emf"/><Relationship Id="rId2667" Type="http://schemas.openxmlformats.org/officeDocument/2006/relationships/image" Target="media/image1322.emf"/><Relationship Id="rId3718" Type="http://schemas.openxmlformats.org/officeDocument/2006/relationships/image" Target="media/image1833.emf"/><Relationship Id="rId5073" Type="http://schemas.openxmlformats.org/officeDocument/2006/relationships/image" Target="media/image2214.emf"/><Relationship Id="rId5280" Type="http://schemas.openxmlformats.org/officeDocument/2006/relationships/customXml" Target="ink/ink2330.xml"/><Relationship Id="rId6124" Type="http://schemas.openxmlformats.org/officeDocument/2006/relationships/image" Target="media/image2737.emf"/><Relationship Id="rId6331" Type="http://schemas.openxmlformats.org/officeDocument/2006/relationships/customXml" Target="ink/ink2813.xml"/><Relationship Id="rId639" Type="http://schemas.openxmlformats.org/officeDocument/2006/relationships/image" Target="media/image313.emf"/><Relationship Id="rId1269" Type="http://schemas.openxmlformats.org/officeDocument/2006/relationships/customXml" Target="ink/ink606.xml"/><Relationship Id="rId1476" Type="http://schemas.openxmlformats.org/officeDocument/2006/relationships/image" Target="media/image730.emf"/><Relationship Id="rId2874" Type="http://schemas.openxmlformats.org/officeDocument/2006/relationships/customXml" Target="ink/ink1185.xml"/><Relationship Id="rId3925" Type="http://schemas.openxmlformats.org/officeDocument/2006/relationships/customXml" Target="ink/ink1657.xml"/><Relationship Id="rId5140" Type="http://schemas.openxmlformats.org/officeDocument/2006/relationships/customXml" Target="ink/ink2259.xml"/><Relationship Id="rId846" Type="http://schemas.openxmlformats.org/officeDocument/2006/relationships/image" Target="media/image416.emf"/><Relationship Id="rId1129" Type="http://schemas.openxmlformats.org/officeDocument/2006/relationships/customXml" Target="ink/ink536.xml"/><Relationship Id="rId1683" Type="http://schemas.openxmlformats.org/officeDocument/2006/relationships/customXml" Target="ink/ink803.xml"/><Relationship Id="rId1890" Type="http://schemas.openxmlformats.org/officeDocument/2006/relationships/image" Target="media/image935.emf"/><Relationship Id="rId2527" Type="http://schemas.openxmlformats.org/officeDocument/2006/relationships/customXml" Target="ink/ink1025.xml"/><Relationship Id="rId2734" Type="http://schemas.openxmlformats.org/officeDocument/2006/relationships/customXml" Target="ink/ink1126.xml"/><Relationship Id="rId2941" Type="http://schemas.openxmlformats.org/officeDocument/2006/relationships/customXml" Target="ink/ink1208.xml"/><Relationship Id="rId5000" Type="http://schemas.openxmlformats.org/officeDocument/2006/relationships/customXml" Target="ink/ink2189.xml"/><Relationship Id="rId706" Type="http://schemas.openxmlformats.org/officeDocument/2006/relationships/customXml" Target="ink/ink331.xml"/><Relationship Id="rId913" Type="http://schemas.openxmlformats.org/officeDocument/2006/relationships/customXml" Target="ink/ink428.xml"/><Relationship Id="rId1336" Type="http://schemas.openxmlformats.org/officeDocument/2006/relationships/image" Target="media/image660.emf"/><Relationship Id="rId1543" Type="http://schemas.openxmlformats.org/officeDocument/2006/relationships/customXml" Target="ink/ink737.xml"/><Relationship Id="rId1750" Type="http://schemas.openxmlformats.org/officeDocument/2006/relationships/customXml" Target="ink/ink836.xml"/><Relationship Id="rId2801" Type="http://schemas.openxmlformats.org/officeDocument/2006/relationships/image" Target="media/image1389.emf"/><Relationship Id="rId4699" Type="http://schemas.openxmlformats.org/officeDocument/2006/relationships/image" Target="media/image1133.emf"/><Relationship Id="rId5957" Type="http://schemas.openxmlformats.org/officeDocument/2006/relationships/image" Target="media/image2654.emf"/><Relationship Id="rId42" Type="http://schemas.openxmlformats.org/officeDocument/2006/relationships/image" Target="media/image17.emf"/><Relationship Id="rId1403" Type="http://schemas.openxmlformats.org/officeDocument/2006/relationships/customXml" Target="ink/ink671.xml"/><Relationship Id="rId1610" Type="http://schemas.openxmlformats.org/officeDocument/2006/relationships/image" Target="media/image797.emf"/><Relationship Id="rId4559" Type="http://schemas.openxmlformats.org/officeDocument/2006/relationships/customXml" Target="ink/ink1969.xml"/><Relationship Id="rId4766" Type="http://schemas.openxmlformats.org/officeDocument/2006/relationships/customXml" Target="ink/ink2072.xml"/><Relationship Id="rId4973" Type="http://schemas.openxmlformats.org/officeDocument/2006/relationships/image" Target="media/image2164.emf"/><Relationship Id="rId5817" Type="http://schemas.openxmlformats.org/officeDocument/2006/relationships/customXml" Target="ink/ink2579.xml"/><Relationship Id="rId7172" Type="http://schemas.openxmlformats.org/officeDocument/2006/relationships/image" Target="media/image3250.emf"/><Relationship Id="rId3368" Type="http://schemas.openxmlformats.org/officeDocument/2006/relationships/image" Target="media/image1660.emf"/><Relationship Id="rId3575" Type="http://schemas.openxmlformats.org/officeDocument/2006/relationships/customXml" Target="ink/ink1500.xml"/><Relationship Id="rId3782" Type="http://schemas.openxmlformats.org/officeDocument/2006/relationships/image" Target="media/image1864.emf"/><Relationship Id="rId4419" Type="http://schemas.openxmlformats.org/officeDocument/2006/relationships/image" Target="media/image870.emf"/><Relationship Id="rId4626" Type="http://schemas.openxmlformats.org/officeDocument/2006/relationships/image" Target="media/image1097.emf"/><Relationship Id="rId4833" Type="http://schemas.openxmlformats.org/officeDocument/2006/relationships/image" Target="media/image1200.emf"/><Relationship Id="rId7032" Type="http://schemas.openxmlformats.org/officeDocument/2006/relationships/image" Target="media/image3180.emf"/><Relationship Id="rId289" Type="http://schemas.openxmlformats.org/officeDocument/2006/relationships/image" Target="media/image139.emf"/><Relationship Id="rId496" Type="http://schemas.openxmlformats.org/officeDocument/2006/relationships/customXml" Target="ink/ink232.xml"/><Relationship Id="rId2591" Type="http://schemas.openxmlformats.org/officeDocument/2006/relationships/customXml" Target="ink/ink1057.xml"/><Relationship Id="rId3228" Type="http://schemas.openxmlformats.org/officeDocument/2006/relationships/image" Target="media/image1591.emf"/><Relationship Id="rId3435" Type="http://schemas.openxmlformats.org/officeDocument/2006/relationships/customXml" Target="ink/ink1433.xml"/><Relationship Id="rId3642" Type="http://schemas.openxmlformats.org/officeDocument/2006/relationships/oleObject" Target="embeddings/oleObject129.bin"/><Relationship Id="rId6798" Type="http://schemas.openxmlformats.org/officeDocument/2006/relationships/customXml" Target="ink/ink3035.xml"/><Relationship Id="rId149" Type="http://schemas.openxmlformats.org/officeDocument/2006/relationships/customXml" Target="ink/ink64.xml"/><Relationship Id="rId356" Type="http://schemas.openxmlformats.org/officeDocument/2006/relationships/customXml" Target="ink/ink162.xml"/><Relationship Id="rId563" Type="http://schemas.openxmlformats.org/officeDocument/2006/relationships/image" Target="media/image275.emf"/><Relationship Id="rId770" Type="http://schemas.openxmlformats.org/officeDocument/2006/relationships/customXml" Target="ink/ink363.xml"/><Relationship Id="rId1193" Type="http://schemas.openxmlformats.org/officeDocument/2006/relationships/customXml" Target="ink/ink568.xml"/><Relationship Id="rId2037" Type="http://schemas.openxmlformats.org/officeDocument/2006/relationships/customXml" Target="ink/ink961.xml"/><Relationship Id="rId2451" Type="http://schemas.openxmlformats.org/officeDocument/2006/relationships/customXml" Target="ink/ink991.xml"/><Relationship Id="rId4900" Type="http://schemas.openxmlformats.org/officeDocument/2006/relationships/customXml" Target="ink/ink2139.xml"/><Relationship Id="rId6658" Type="http://schemas.openxmlformats.org/officeDocument/2006/relationships/customXml" Target="ink/ink2969.xml"/><Relationship Id="rId216" Type="http://schemas.openxmlformats.org/officeDocument/2006/relationships/customXml" Target="ink/ink97.xml"/><Relationship Id="rId423" Type="http://schemas.openxmlformats.org/officeDocument/2006/relationships/image" Target="media/image206.emf"/><Relationship Id="rId1053" Type="http://schemas.openxmlformats.org/officeDocument/2006/relationships/customXml" Target="ink/ink498.xml"/><Relationship Id="rId1260" Type="http://schemas.openxmlformats.org/officeDocument/2006/relationships/image" Target="media/image622.emf"/><Relationship Id="rId2104" Type="http://schemas.openxmlformats.org/officeDocument/2006/relationships/image" Target="media/image1042.emf"/><Relationship Id="rId3502" Type="http://schemas.openxmlformats.org/officeDocument/2006/relationships/image" Target="media/image1727.emf"/><Relationship Id="rId6865" Type="http://schemas.openxmlformats.org/officeDocument/2006/relationships/customXml" Target="ink/ink3063.xml"/><Relationship Id="rId630" Type="http://schemas.openxmlformats.org/officeDocument/2006/relationships/customXml" Target="ink/ink293.xml"/><Relationship Id="rId4069" Type="http://schemas.openxmlformats.org/officeDocument/2006/relationships/image" Target="media/image2002.emf"/><Relationship Id="rId5467" Type="http://schemas.openxmlformats.org/officeDocument/2006/relationships/image" Target="media/image2410.emf"/><Relationship Id="rId5674" Type="http://schemas.openxmlformats.org/officeDocument/2006/relationships/image" Target="media/image2513.emf"/><Relationship Id="rId5881" Type="http://schemas.openxmlformats.org/officeDocument/2006/relationships/customXml" Target="ink/ink2611.xml"/><Relationship Id="rId6518" Type="http://schemas.openxmlformats.org/officeDocument/2006/relationships/image" Target="media/image2929.emf"/><Relationship Id="rId6725" Type="http://schemas.openxmlformats.org/officeDocument/2006/relationships/image" Target="media/image3029.emf"/><Relationship Id="rId6932" Type="http://schemas.openxmlformats.org/officeDocument/2006/relationships/image" Target="media/image3131.emf"/><Relationship Id="rId1120" Type="http://schemas.openxmlformats.org/officeDocument/2006/relationships/image" Target="media/image552.emf"/><Relationship Id="rId4276" Type="http://schemas.openxmlformats.org/officeDocument/2006/relationships/image" Target="media/image2103.emf"/><Relationship Id="rId4483" Type="http://schemas.openxmlformats.org/officeDocument/2006/relationships/image" Target="media/image920.emf"/><Relationship Id="rId4690" Type="http://schemas.openxmlformats.org/officeDocument/2006/relationships/customXml" Target="ink/ink2034.xml"/><Relationship Id="rId5327" Type="http://schemas.openxmlformats.org/officeDocument/2006/relationships/oleObject" Target="embeddings/oleObject160.bin"/><Relationship Id="rId5534" Type="http://schemas.openxmlformats.org/officeDocument/2006/relationships/image" Target="media/image2444.wmf"/><Relationship Id="rId5741" Type="http://schemas.openxmlformats.org/officeDocument/2006/relationships/customXml" Target="ink/ink2543.xml"/><Relationship Id="rId1937" Type="http://schemas.openxmlformats.org/officeDocument/2006/relationships/customXml" Target="ink/ink911.xml"/><Relationship Id="rId3085" Type="http://schemas.openxmlformats.org/officeDocument/2006/relationships/image" Target="media/image1520.emf"/><Relationship Id="rId3292" Type="http://schemas.openxmlformats.org/officeDocument/2006/relationships/image" Target="media/image1623.emf"/><Relationship Id="rId4136" Type="http://schemas.openxmlformats.org/officeDocument/2006/relationships/customXml" Target="ink/ink1761.xml"/><Relationship Id="rId4343" Type="http://schemas.openxmlformats.org/officeDocument/2006/relationships/image" Target="media/image2136.emf"/><Relationship Id="rId4550" Type="http://schemas.openxmlformats.org/officeDocument/2006/relationships/image" Target="media/image1059.emf"/><Relationship Id="rId5601" Type="http://schemas.openxmlformats.org/officeDocument/2006/relationships/image" Target="media/image2477.wmf"/><Relationship Id="rId3152" Type="http://schemas.openxmlformats.org/officeDocument/2006/relationships/customXml" Target="ink/ink1310.xml"/><Relationship Id="rId4203" Type="http://schemas.openxmlformats.org/officeDocument/2006/relationships/image" Target="media/image2069.emf"/><Relationship Id="rId4410" Type="http://schemas.openxmlformats.org/officeDocument/2006/relationships/customXml" Target="ink/ink1899.xml"/><Relationship Id="rId7359" Type="http://schemas.openxmlformats.org/officeDocument/2006/relationships/image" Target="media/image3342.emf"/><Relationship Id="rId280" Type="http://schemas.openxmlformats.org/officeDocument/2006/relationships/customXml" Target="ink/ink124.xml"/><Relationship Id="rId3012" Type="http://schemas.openxmlformats.org/officeDocument/2006/relationships/customXml" Target="ink/ink1240.xml"/><Relationship Id="rId6168" Type="http://schemas.openxmlformats.org/officeDocument/2006/relationships/image" Target="media/image2759.emf"/><Relationship Id="rId6375" Type="http://schemas.openxmlformats.org/officeDocument/2006/relationships/customXml" Target="ink/ink2834.xml"/><Relationship Id="rId6582" Type="http://schemas.openxmlformats.org/officeDocument/2006/relationships/customXml" Target="ink/ink2934.xml"/><Relationship Id="rId7219" Type="http://schemas.openxmlformats.org/officeDocument/2006/relationships/customXml" Target="ink/ink3227.xml"/><Relationship Id="rId140" Type="http://schemas.openxmlformats.org/officeDocument/2006/relationships/image" Target="media/image65.emf"/><Relationship Id="rId3969" Type="http://schemas.openxmlformats.org/officeDocument/2006/relationships/image" Target="media/image1952.emf"/><Relationship Id="rId5184" Type="http://schemas.openxmlformats.org/officeDocument/2006/relationships/customXml" Target="ink/ink2281.xml"/><Relationship Id="rId5391" Type="http://schemas.openxmlformats.org/officeDocument/2006/relationships/image" Target="media/image2372.emf"/><Relationship Id="rId6028" Type="http://schemas.openxmlformats.org/officeDocument/2006/relationships/image" Target="media/image2689.emf"/><Relationship Id="rId6235" Type="http://schemas.openxmlformats.org/officeDocument/2006/relationships/image" Target="media/image2791.emf"/><Relationship Id="rId6" Type="http://schemas.openxmlformats.org/officeDocument/2006/relationships/webSettings" Target="webSettings.xml"/><Relationship Id="rId2778" Type="http://schemas.openxmlformats.org/officeDocument/2006/relationships/customXml" Target="ink/ink1147.xml"/><Relationship Id="rId2985" Type="http://schemas.openxmlformats.org/officeDocument/2006/relationships/oleObject" Target="embeddings/oleObject99.bin"/><Relationship Id="rId3829" Type="http://schemas.openxmlformats.org/officeDocument/2006/relationships/image" Target="media/image109.wmf"/><Relationship Id="rId5044" Type="http://schemas.openxmlformats.org/officeDocument/2006/relationships/customXml" Target="ink/ink2211.xml"/><Relationship Id="rId6442" Type="http://schemas.openxmlformats.org/officeDocument/2006/relationships/image" Target="media/image2891.emf"/><Relationship Id="rId957" Type="http://schemas.openxmlformats.org/officeDocument/2006/relationships/customXml" Target="ink/ink450.xml"/><Relationship Id="rId1587" Type="http://schemas.openxmlformats.org/officeDocument/2006/relationships/customXml" Target="ink/ink759.xml"/><Relationship Id="rId2638" Type="http://schemas.openxmlformats.org/officeDocument/2006/relationships/customXml" Target="ink/ink1080.xml"/><Relationship Id="rId2845" Type="http://schemas.openxmlformats.org/officeDocument/2006/relationships/image" Target="media/image1411.emf"/><Relationship Id="rId5251" Type="http://schemas.openxmlformats.org/officeDocument/2006/relationships/customXml" Target="ink/ink2315.xml"/><Relationship Id="rId6302" Type="http://schemas.openxmlformats.org/officeDocument/2006/relationships/customXml" Target="ink/ink2798.xml"/><Relationship Id="rId86" Type="http://schemas.openxmlformats.org/officeDocument/2006/relationships/customXml" Target="ink/ink35.xml"/><Relationship Id="rId817" Type="http://schemas.openxmlformats.org/officeDocument/2006/relationships/customXml" Target="ink/ink384.xml"/><Relationship Id="rId1447" Type="http://schemas.openxmlformats.org/officeDocument/2006/relationships/customXml" Target="ink/ink692.xml"/><Relationship Id="rId1654" Type="http://schemas.openxmlformats.org/officeDocument/2006/relationships/image" Target="media/image819.emf"/><Relationship Id="rId1861" Type="http://schemas.openxmlformats.org/officeDocument/2006/relationships/customXml" Target="ink/ink874.xml"/><Relationship Id="rId2705" Type="http://schemas.openxmlformats.org/officeDocument/2006/relationships/image" Target="media/image1341.emf"/><Relationship Id="rId2912" Type="http://schemas.openxmlformats.org/officeDocument/2006/relationships/oleObject" Target="embeddings/oleObject98.bin"/><Relationship Id="rId4060" Type="http://schemas.openxmlformats.org/officeDocument/2006/relationships/customXml" Target="ink/ink1724.xml"/><Relationship Id="rId5111" Type="http://schemas.openxmlformats.org/officeDocument/2006/relationships/image" Target="media/image2233.emf"/><Relationship Id="rId1307" Type="http://schemas.openxmlformats.org/officeDocument/2006/relationships/customXml" Target="ink/ink625.xml"/><Relationship Id="rId1514" Type="http://schemas.openxmlformats.org/officeDocument/2006/relationships/image" Target="media/image749.emf"/><Relationship Id="rId1721" Type="http://schemas.openxmlformats.org/officeDocument/2006/relationships/customXml" Target="ink/ink821.xml"/><Relationship Id="rId4877" Type="http://schemas.openxmlformats.org/officeDocument/2006/relationships/image" Target="media/image1431.emf"/><Relationship Id="rId5928" Type="http://schemas.openxmlformats.org/officeDocument/2006/relationships/image" Target="media/image2640.emf"/><Relationship Id="rId7076" Type="http://schemas.openxmlformats.org/officeDocument/2006/relationships/image" Target="media/image3202.emf"/><Relationship Id="rId7283" Type="http://schemas.openxmlformats.org/officeDocument/2006/relationships/oleObject" Target="embeddings/oleObject252.bin"/><Relationship Id="rId13" Type="http://schemas.openxmlformats.org/officeDocument/2006/relationships/customXml" Target="ink/ink3.xml"/><Relationship Id="rId3479" Type="http://schemas.openxmlformats.org/officeDocument/2006/relationships/customXml" Target="ink/ink1455.xml"/><Relationship Id="rId3686" Type="http://schemas.openxmlformats.org/officeDocument/2006/relationships/image" Target="media/image1817.emf"/><Relationship Id="rId6092" Type="http://schemas.openxmlformats.org/officeDocument/2006/relationships/image" Target="media/image2721.emf"/><Relationship Id="rId7143" Type="http://schemas.openxmlformats.org/officeDocument/2006/relationships/customXml" Target="ink/ink3193.xml"/><Relationship Id="rId7350" Type="http://schemas.openxmlformats.org/officeDocument/2006/relationships/customXml" Target="ink/ink3279.xml"/><Relationship Id="rId2495" Type="http://schemas.openxmlformats.org/officeDocument/2006/relationships/image" Target="media/image64.wmf"/><Relationship Id="rId3339" Type="http://schemas.openxmlformats.org/officeDocument/2006/relationships/oleObject" Target="embeddings/oleObject111.bin"/><Relationship Id="rId3893" Type="http://schemas.openxmlformats.org/officeDocument/2006/relationships/image" Target="media/image1917.emf"/><Relationship Id="rId4737" Type="http://schemas.openxmlformats.org/officeDocument/2006/relationships/image" Target="media/image1152.emf"/><Relationship Id="rId4944" Type="http://schemas.openxmlformats.org/officeDocument/2006/relationships/customXml" Target="ink/ink2161.xml"/><Relationship Id="rId7003" Type="http://schemas.openxmlformats.org/officeDocument/2006/relationships/customXml" Target="ink/ink3126.xml"/><Relationship Id="rId7210" Type="http://schemas.openxmlformats.org/officeDocument/2006/relationships/image" Target="media/image3269.emf"/><Relationship Id="rId467" Type="http://schemas.openxmlformats.org/officeDocument/2006/relationships/image" Target="media/image228.emf"/><Relationship Id="rId1097" Type="http://schemas.openxmlformats.org/officeDocument/2006/relationships/customXml" Target="ink/ink520.xml"/><Relationship Id="rId2148" Type="http://schemas.openxmlformats.org/officeDocument/2006/relationships/oleObject" Target="embeddings/oleObject64.bin"/><Relationship Id="rId3546" Type="http://schemas.openxmlformats.org/officeDocument/2006/relationships/image" Target="media/image1749.emf"/><Relationship Id="rId3753" Type="http://schemas.openxmlformats.org/officeDocument/2006/relationships/customXml" Target="ink/ink1583.xml"/><Relationship Id="rId3960" Type="http://schemas.openxmlformats.org/officeDocument/2006/relationships/customXml" Target="ink/ink1674.xml"/><Relationship Id="rId4804" Type="http://schemas.openxmlformats.org/officeDocument/2006/relationships/customXml" Target="ink/ink2091.xml"/><Relationship Id="rId674" Type="http://schemas.openxmlformats.org/officeDocument/2006/relationships/customXml" Target="ink/ink315.xml"/><Relationship Id="rId881" Type="http://schemas.openxmlformats.org/officeDocument/2006/relationships/image" Target="media/image433.emf"/><Relationship Id="rId2562" Type="http://schemas.openxmlformats.org/officeDocument/2006/relationships/image" Target="media/image1270.emf"/><Relationship Id="rId3406" Type="http://schemas.openxmlformats.org/officeDocument/2006/relationships/oleObject" Target="embeddings/oleObject122.bin"/><Relationship Id="rId3613" Type="http://schemas.openxmlformats.org/officeDocument/2006/relationships/customXml" Target="ink/ink1519.xml"/><Relationship Id="rId3820" Type="http://schemas.openxmlformats.org/officeDocument/2006/relationships/image" Target="media/image1882.emf"/><Relationship Id="rId6769" Type="http://schemas.openxmlformats.org/officeDocument/2006/relationships/image" Target="media/image3051.emf"/><Relationship Id="rId6976" Type="http://schemas.openxmlformats.org/officeDocument/2006/relationships/image" Target="media/image3153.emf"/><Relationship Id="rId327" Type="http://schemas.openxmlformats.org/officeDocument/2006/relationships/image" Target="media/image158.emf"/><Relationship Id="rId534" Type="http://schemas.openxmlformats.org/officeDocument/2006/relationships/image" Target="media/image18.wmf"/><Relationship Id="rId741" Type="http://schemas.openxmlformats.org/officeDocument/2006/relationships/image" Target="media/image364.emf"/><Relationship Id="rId1164" Type="http://schemas.openxmlformats.org/officeDocument/2006/relationships/image" Target="media/image574.emf"/><Relationship Id="rId1371" Type="http://schemas.openxmlformats.org/officeDocument/2006/relationships/customXml" Target="ink/ink655.xml"/><Relationship Id="rId2008" Type="http://schemas.openxmlformats.org/officeDocument/2006/relationships/image" Target="media/image994.emf"/><Relationship Id="rId5578" Type="http://schemas.openxmlformats.org/officeDocument/2006/relationships/customXml" Target="ink/ink2466.xml"/><Relationship Id="rId5785" Type="http://schemas.openxmlformats.org/officeDocument/2006/relationships/customXml" Target="ink/ink2563.xml"/><Relationship Id="rId5992" Type="http://schemas.openxmlformats.org/officeDocument/2006/relationships/image" Target="media/image2671.emf"/><Relationship Id="rId6629" Type="http://schemas.openxmlformats.org/officeDocument/2006/relationships/image" Target="media/image2982.emf"/><Relationship Id="rId6836" Type="http://schemas.openxmlformats.org/officeDocument/2006/relationships/customXml" Target="ink/ink3051.xml"/><Relationship Id="rId601" Type="http://schemas.openxmlformats.org/officeDocument/2006/relationships/image" Target="media/image294.emf"/><Relationship Id="rId1024" Type="http://schemas.openxmlformats.org/officeDocument/2006/relationships/image" Target="media/image504.emf"/><Relationship Id="rId1231" Type="http://schemas.openxmlformats.org/officeDocument/2006/relationships/customXml" Target="ink/ink587.xml"/><Relationship Id="rId4387" Type="http://schemas.openxmlformats.org/officeDocument/2006/relationships/image" Target="media/image2158.emf"/><Relationship Id="rId4594" Type="http://schemas.openxmlformats.org/officeDocument/2006/relationships/image" Target="media/image1081.emf"/><Relationship Id="rId5438" Type="http://schemas.openxmlformats.org/officeDocument/2006/relationships/customXml" Target="ink/ink2404.xml"/><Relationship Id="rId5645" Type="http://schemas.openxmlformats.org/officeDocument/2006/relationships/customXml" Target="ink/ink2497.xml"/><Relationship Id="rId5852" Type="http://schemas.openxmlformats.org/officeDocument/2006/relationships/image" Target="media/image2602.emf"/><Relationship Id="rId3196" Type="http://schemas.openxmlformats.org/officeDocument/2006/relationships/image" Target="media/image1575.emf"/><Relationship Id="rId4247" Type="http://schemas.openxmlformats.org/officeDocument/2006/relationships/customXml" Target="ink/ink1818.xml"/><Relationship Id="rId4454" Type="http://schemas.openxmlformats.org/officeDocument/2006/relationships/customXml" Target="ink/ink1921.xml"/><Relationship Id="rId4661" Type="http://schemas.openxmlformats.org/officeDocument/2006/relationships/customXml" Target="ink/ink2019.xml"/><Relationship Id="rId5505" Type="http://schemas.openxmlformats.org/officeDocument/2006/relationships/image" Target="media/image2429.emf"/><Relationship Id="rId6903" Type="http://schemas.openxmlformats.org/officeDocument/2006/relationships/image" Target="media/image3117.emf"/><Relationship Id="rId3056" Type="http://schemas.openxmlformats.org/officeDocument/2006/relationships/customXml" Target="ink/ink1262.xml"/><Relationship Id="rId3263" Type="http://schemas.openxmlformats.org/officeDocument/2006/relationships/customXml" Target="ink/ink1366.xml"/><Relationship Id="rId3470" Type="http://schemas.openxmlformats.org/officeDocument/2006/relationships/image" Target="media/image1711.emf"/><Relationship Id="rId4107" Type="http://schemas.openxmlformats.org/officeDocument/2006/relationships/image" Target="media/image2021.emf"/><Relationship Id="rId4314" Type="http://schemas.openxmlformats.org/officeDocument/2006/relationships/customXml" Target="ink/ink1850.xml"/><Relationship Id="rId5712" Type="http://schemas.openxmlformats.org/officeDocument/2006/relationships/image" Target="media/image2532.emf"/><Relationship Id="rId184" Type="http://schemas.openxmlformats.org/officeDocument/2006/relationships/customXml" Target="ink/ink81.xml"/><Relationship Id="rId391" Type="http://schemas.openxmlformats.org/officeDocument/2006/relationships/image" Target="media/image190.emf"/><Relationship Id="rId1908" Type="http://schemas.openxmlformats.org/officeDocument/2006/relationships/image" Target="media/image944.emf"/><Relationship Id="rId3123" Type="http://schemas.openxmlformats.org/officeDocument/2006/relationships/image" Target="media/image1539.emf"/><Relationship Id="rId4521" Type="http://schemas.openxmlformats.org/officeDocument/2006/relationships/customXml" Target="ink/ink1951.xml"/><Relationship Id="rId6279" Type="http://schemas.openxmlformats.org/officeDocument/2006/relationships/customXml" Target="ink/ink2788.xml"/><Relationship Id="rId251" Type="http://schemas.openxmlformats.org/officeDocument/2006/relationships/image" Target="media/image120.emf"/><Relationship Id="rId3330" Type="http://schemas.openxmlformats.org/officeDocument/2006/relationships/customXml" Target="ink/ink1395.xml"/><Relationship Id="rId5088" Type="http://schemas.openxmlformats.org/officeDocument/2006/relationships/customXml" Target="ink/ink2233.xml"/><Relationship Id="rId6139" Type="http://schemas.openxmlformats.org/officeDocument/2006/relationships/customXml" Target="ink/ink2728.xml"/><Relationship Id="rId6486" Type="http://schemas.openxmlformats.org/officeDocument/2006/relationships/image" Target="media/image2913.emf"/><Relationship Id="rId6693" Type="http://schemas.openxmlformats.org/officeDocument/2006/relationships/image" Target="media/image3013.emf"/><Relationship Id="rId2889" Type="http://schemas.openxmlformats.org/officeDocument/2006/relationships/image" Target="media/image1429.emf"/><Relationship Id="rId5295" Type="http://schemas.openxmlformats.org/officeDocument/2006/relationships/image" Target="media/image2324.emf"/><Relationship Id="rId6346" Type="http://schemas.openxmlformats.org/officeDocument/2006/relationships/image" Target="media/image2844.emf"/><Relationship Id="rId6553" Type="http://schemas.openxmlformats.org/officeDocument/2006/relationships/image" Target="media/image2944.emf"/><Relationship Id="rId6760" Type="http://schemas.openxmlformats.org/officeDocument/2006/relationships/customXml" Target="ink/ink3016.xml"/><Relationship Id="rId111" Type="http://schemas.openxmlformats.org/officeDocument/2006/relationships/image" Target="media/image51.emf"/><Relationship Id="rId1698" Type="http://schemas.openxmlformats.org/officeDocument/2006/relationships/image" Target="media/image841.emf"/><Relationship Id="rId2749" Type="http://schemas.openxmlformats.org/officeDocument/2006/relationships/image" Target="media/image1363.emf"/><Relationship Id="rId2956" Type="http://schemas.openxmlformats.org/officeDocument/2006/relationships/image" Target="media/image1456.emf"/><Relationship Id="rId5155" Type="http://schemas.openxmlformats.org/officeDocument/2006/relationships/image" Target="media/image2255.emf"/><Relationship Id="rId5362" Type="http://schemas.openxmlformats.org/officeDocument/2006/relationships/customXml" Target="ink/ink2368.xml"/><Relationship Id="rId6206" Type="http://schemas.openxmlformats.org/officeDocument/2006/relationships/image" Target="media/image2777.emf"/><Relationship Id="rId6413" Type="http://schemas.openxmlformats.org/officeDocument/2006/relationships/customXml" Target="ink/ink2853.xml"/><Relationship Id="rId6620" Type="http://schemas.openxmlformats.org/officeDocument/2006/relationships/customXml" Target="ink/ink2953.xml"/><Relationship Id="rId928" Type="http://schemas.openxmlformats.org/officeDocument/2006/relationships/image" Target="media/image456.emf"/><Relationship Id="rId1558" Type="http://schemas.openxmlformats.org/officeDocument/2006/relationships/image" Target="media/image771.emf"/><Relationship Id="rId1765" Type="http://schemas.openxmlformats.org/officeDocument/2006/relationships/image" Target="media/image740.emf"/><Relationship Id="rId2609" Type="http://schemas.openxmlformats.org/officeDocument/2006/relationships/oleObject" Target="embeddings/oleObject73.bin"/><Relationship Id="rId4171" Type="http://schemas.openxmlformats.org/officeDocument/2006/relationships/image" Target="media/image2053.emf"/><Relationship Id="rId5015" Type="http://schemas.openxmlformats.org/officeDocument/2006/relationships/image" Target="media/image2185.emf"/><Relationship Id="rId5222" Type="http://schemas.openxmlformats.org/officeDocument/2006/relationships/customXml" Target="ink/ink2300.xml"/><Relationship Id="rId57" Type="http://schemas.openxmlformats.org/officeDocument/2006/relationships/customXml" Target="ink/ink23.xml"/><Relationship Id="rId1418" Type="http://schemas.openxmlformats.org/officeDocument/2006/relationships/oleObject" Target="embeddings/oleObject32.bin"/><Relationship Id="rId1972" Type="http://schemas.openxmlformats.org/officeDocument/2006/relationships/image" Target="media/image976.emf"/><Relationship Id="rId2816" Type="http://schemas.openxmlformats.org/officeDocument/2006/relationships/customXml" Target="ink/ink1164.xml"/><Relationship Id="rId4031" Type="http://schemas.openxmlformats.org/officeDocument/2006/relationships/image" Target="media/image1983.emf"/><Relationship Id="rId7187" Type="http://schemas.openxmlformats.org/officeDocument/2006/relationships/customXml" Target="ink/ink3211.xml"/><Relationship Id="rId1625" Type="http://schemas.openxmlformats.org/officeDocument/2006/relationships/customXml" Target="ink/ink778.xml"/><Relationship Id="rId1832" Type="http://schemas.openxmlformats.org/officeDocument/2006/relationships/customXml" Target="ink/ink864.xml"/><Relationship Id="rId4988" Type="http://schemas.openxmlformats.org/officeDocument/2006/relationships/customXml" Target="ink/ink2183.xml"/><Relationship Id="rId7047" Type="http://schemas.openxmlformats.org/officeDocument/2006/relationships/customXml" Target="ink/ink3145.xml"/><Relationship Id="rId7254" Type="http://schemas.openxmlformats.org/officeDocument/2006/relationships/customXml" Target="ink/ink3239.xml"/><Relationship Id="rId3797" Type="http://schemas.openxmlformats.org/officeDocument/2006/relationships/customXml" Target="ink/ink1605.xml"/><Relationship Id="rId4848" Type="http://schemas.openxmlformats.org/officeDocument/2006/relationships/customXml" Target="ink/ink2113.xml"/><Relationship Id="rId6063" Type="http://schemas.openxmlformats.org/officeDocument/2006/relationships/customXml" Target="ink/ink2694.xml"/><Relationship Id="rId3657" Type="http://schemas.openxmlformats.org/officeDocument/2006/relationships/customXml" Target="ink/ink1536.xml"/><Relationship Id="rId3864" Type="http://schemas.openxmlformats.org/officeDocument/2006/relationships/image" Target="media/image112.wmf"/><Relationship Id="rId4708" Type="http://schemas.openxmlformats.org/officeDocument/2006/relationships/customXml" Target="ink/ink2043.xml"/><Relationship Id="rId4915" Type="http://schemas.openxmlformats.org/officeDocument/2006/relationships/image" Target="media/image1652.emf"/><Relationship Id="rId6270" Type="http://schemas.openxmlformats.org/officeDocument/2006/relationships/oleObject" Target="embeddings/oleObject201.bin"/><Relationship Id="rId7114" Type="http://schemas.openxmlformats.org/officeDocument/2006/relationships/image" Target="media/image3221.emf"/><Relationship Id="rId7321" Type="http://schemas.openxmlformats.org/officeDocument/2006/relationships/image" Target="media/image3323.emf"/><Relationship Id="rId578" Type="http://schemas.openxmlformats.org/officeDocument/2006/relationships/customXml" Target="ink/ink267.xml"/><Relationship Id="rId785" Type="http://schemas.openxmlformats.org/officeDocument/2006/relationships/image" Target="media/image20.wmf"/><Relationship Id="rId992" Type="http://schemas.openxmlformats.org/officeDocument/2006/relationships/image" Target="media/image488.emf"/><Relationship Id="rId2466" Type="http://schemas.openxmlformats.org/officeDocument/2006/relationships/oleObject" Target="embeddings/oleObject70.bin"/><Relationship Id="rId2673" Type="http://schemas.openxmlformats.org/officeDocument/2006/relationships/image" Target="media/image1325.emf"/><Relationship Id="rId2880" Type="http://schemas.openxmlformats.org/officeDocument/2006/relationships/customXml" Target="ink/ink1188.xml"/><Relationship Id="rId3517" Type="http://schemas.openxmlformats.org/officeDocument/2006/relationships/customXml" Target="ink/ink1474.xml"/><Relationship Id="rId3724" Type="http://schemas.openxmlformats.org/officeDocument/2006/relationships/image" Target="media/image1835.emf"/><Relationship Id="rId3931" Type="http://schemas.openxmlformats.org/officeDocument/2006/relationships/customXml" Target="ink/ink1660.xml"/><Relationship Id="rId6130" Type="http://schemas.openxmlformats.org/officeDocument/2006/relationships/image" Target="media/image2740.emf"/><Relationship Id="rId438" Type="http://schemas.openxmlformats.org/officeDocument/2006/relationships/customXml" Target="ink/ink203.xml"/><Relationship Id="rId645" Type="http://schemas.openxmlformats.org/officeDocument/2006/relationships/image" Target="media/image316.emf"/><Relationship Id="rId852" Type="http://schemas.openxmlformats.org/officeDocument/2006/relationships/customXml" Target="ink/ink400.xml"/><Relationship Id="rId1068" Type="http://schemas.openxmlformats.org/officeDocument/2006/relationships/image" Target="media/image526.emf"/><Relationship Id="rId1275" Type="http://schemas.openxmlformats.org/officeDocument/2006/relationships/customXml" Target="ink/ink609.xml"/><Relationship Id="rId1482" Type="http://schemas.openxmlformats.org/officeDocument/2006/relationships/image" Target="media/image733.emf"/><Relationship Id="rId2119" Type="http://schemas.openxmlformats.org/officeDocument/2006/relationships/customXml" Target="ink/ink982.xml"/><Relationship Id="rId2533" Type="http://schemas.openxmlformats.org/officeDocument/2006/relationships/customXml" Target="ink/ink1028.xml"/><Relationship Id="rId2740" Type="http://schemas.openxmlformats.org/officeDocument/2006/relationships/customXml" Target="ink/ink1129.xml"/><Relationship Id="rId5689" Type="http://schemas.openxmlformats.org/officeDocument/2006/relationships/customXml" Target="ink/ink2519.xml"/><Relationship Id="rId5896" Type="http://schemas.openxmlformats.org/officeDocument/2006/relationships/image" Target="media/image2624.emf"/><Relationship Id="rId6947" Type="http://schemas.openxmlformats.org/officeDocument/2006/relationships/customXml" Target="ink/ink3101.xml"/><Relationship Id="rId505" Type="http://schemas.openxmlformats.org/officeDocument/2006/relationships/image" Target="media/image247.emf"/><Relationship Id="rId712" Type="http://schemas.openxmlformats.org/officeDocument/2006/relationships/customXml" Target="ink/ink334.xml"/><Relationship Id="rId1135" Type="http://schemas.openxmlformats.org/officeDocument/2006/relationships/customXml" Target="ink/ink539.xml"/><Relationship Id="rId1342" Type="http://schemas.openxmlformats.org/officeDocument/2006/relationships/image" Target="media/image663.emf"/><Relationship Id="rId4498" Type="http://schemas.openxmlformats.org/officeDocument/2006/relationships/image" Target="media/image1026.emf"/><Relationship Id="rId5549" Type="http://schemas.openxmlformats.org/officeDocument/2006/relationships/image" Target="media/image2451.emf"/><Relationship Id="rId1202" Type="http://schemas.openxmlformats.org/officeDocument/2006/relationships/image" Target="media/image593.emf"/><Relationship Id="rId2600" Type="http://schemas.openxmlformats.org/officeDocument/2006/relationships/customXml" Target="ink/ink1062.xml"/><Relationship Id="rId4358" Type="http://schemas.openxmlformats.org/officeDocument/2006/relationships/customXml" Target="ink/ink1872.xml"/><Relationship Id="rId5409" Type="http://schemas.openxmlformats.org/officeDocument/2006/relationships/image" Target="media/image2381.emf"/><Relationship Id="rId5756" Type="http://schemas.openxmlformats.org/officeDocument/2006/relationships/image" Target="media/image2554.emf"/><Relationship Id="rId5963" Type="http://schemas.openxmlformats.org/officeDocument/2006/relationships/image" Target="media/image2657.emf"/><Relationship Id="rId6807" Type="http://schemas.openxmlformats.org/officeDocument/2006/relationships/image" Target="media/image3070.emf"/><Relationship Id="rId3167" Type="http://schemas.openxmlformats.org/officeDocument/2006/relationships/customXml" Target="ink/ink1318.xml"/><Relationship Id="rId4565" Type="http://schemas.openxmlformats.org/officeDocument/2006/relationships/customXml" Target="ink/ink1972.xml"/><Relationship Id="rId4772" Type="http://schemas.openxmlformats.org/officeDocument/2006/relationships/customXml" Target="ink/ink2075.xml"/><Relationship Id="rId5616" Type="http://schemas.openxmlformats.org/officeDocument/2006/relationships/image" Target="media/image2484.emf"/><Relationship Id="rId5823" Type="http://schemas.openxmlformats.org/officeDocument/2006/relationships/customXml" Target="ink/ink2582.xml"/><Relationship Id="rId295" Type="http://schemas.openxmlformats.org/officeDocument/2006/relationships/image" Target="media/image142.emf"/><Relationship Id="rId3374" Type="http://schemas.openxmlformats.org/officeDocument/2006/relationships/image" Target="media/image1663.emf"/><Relationship Id="rId3581" Type="http://schemas.openxmlformats.org/officeDocument/2006/relationships/customXml" Target="ink/ink1503.xml"/><Relationship Id="rId4218" Type="http://schemas.openxmlformats.org/officeDocument/2006/relationships/image" Target="media/image2075.emf"/><Relationship Id="rId4425" Type="http://schemas.openxmlformats.org/officeDocument/2006/relationships/image" Target="media/image873.emf"/><Relationship Id="rId4632" Type="http://schemas.openxmlformats.org/officeDocument/2006/relationships/image" Target="media/image1100.emf"/><Relationship Id="rId3027" Type="http://schemas.openxmlformats.org/officeDocument/2006/relationships/image" Target="media/image1491.emf"/><Relationship Id="rId3234" Type="http://schemas.openxmlformats.org/officeDocument/2006/relationships/image" Target="media/image1594.emf"/><Relationship Id="rId3441" Type="http://schemas.openxmlformats.org/officeDocument/2006/relationships/customXml" Target="ink/ink1436.xml"/><Relationship Id="rId6597" Type="http://schemas.openxmlformats.org/officeDocument/2006/relationships/image" Target="media/image2966.emf"/><Relationship Id="rId155" Type="http://schemas.openxmlformats.org/officeDocument/2006/relationships/image" Target="media/image72.emf"/><Relationship Id="rId362" Type="http://schemas.openxmlformats.org/officeDocument/2006/relationships/customXml" Target="ink/ink165.xml"/><Relationship Id="rId2043" Type="http://schemas.openxmlformats.org/officeDocument/2006/relationships/image" Target="media/image38.wmf"/><Relationship Id="rId3301" Type="http://schemas.openxmlformats.org/officeDocument/2006/relationships/image" Target="media/image1627.emf"/><Relationship Id="rId5199" Type="http://schemas.openxmlformats.org/officeDocument/2006/relationships/image" Target="media/image2277.emf"/><Relationship Id="rId6457" Type="http://schemas.openxmlformats.org/officeDocument/2006/relationships/customXml" Target="ink/ink2870.xml"/><Relationship Id="rId6664" Type="http://schemas.openxmlformats.org/officeDocument/2006/relationships/customXml" Target="ink/ink2971.xml"/><Relationship Id="rId6871" Type="http://schemas.openxmlformats.org/officeDocument/2006/relationships/customXml" Target="ink/ink3066.xml"/><Relationship Id="rId222" Type="http://schemas.openxmlformats.org/officeDocument/2006/relationships/customXml" Target="ink/ink100.xml"/><Relationship Id="rId5059" Type="http://schemas.openxmlformats.org/officeDocument/2006/relationships/image" Target="media/image2207.emf"/><Relationship Id="rId5266" Type="http://schemas.openxmlformats.org/officeDocument/2006/relationships/customXml" Target="ink/ink2323.xml"/><Relationship Id="rId5473" Type="http://schemas.openxmlformats.org/officeDocument/2006/relationships/image" Target="media/image2413.emf"/><Relationship Id="rId5680" Type="http://schemas.openxmlformats.org/officeDocument/2006/relationships/image" Target="media/image2516.emf"/><Relationship Id="rId6317" Type="http://schemas.openxmlformats.org/officeDocument/2006/relationships/customXml" Target="ink/ink2806.xml"/><Relationship Id="rId6524" Type="http://schemas.openxmlformats.org/officeDocument/2006/relationships/image" Target="media/image2932.emf"/><Relationship Id="rId4075" Type="http://schemas.openxmlformats.org/officeDocument/2006/relationships/image" Target="media/image2005.emf"/><Relationship Id="rId4282" Type="http://schemas.openxmlformats.org/officeDocument/2006/relationships/customXml" Target="ink/ink1836.xml"/><Relationship Id="rId5126" Type="http://schemas.openxmlformats.org/officeDocument/2006/relationships/customXml" Target="ink/ink2252.xml"/><Relationship Id="rId5333" Type="http://schemas.openxmlformats.org/officeDocument/2006/relationships/oleObject" Target="embeddings/oleObject162.bin"/><Relationship Id="rId6731" Type="http://schemas.openxmlformats.org/officeDocument/2006/relationships/oleObject" Target="embeddings/oleObject223.bin"/><Relationship Id="rId1669" Type="http://schemas.openxmlformats.org/officeDocument/2006/relationships/customXml" Target="ink/ink796.xml"/><Relationship Id="rId1876" Type="http://schemas.openxmlformats.org/officeDocument/2006/relationships/image" Target="media/image928.emf"/><Relationship Id="rId2927" Type="http://schemas.openxmlformats.org/officeDocument/2006/relationships/customXml" Target="ink/ink1201.xml"/><Relationship Id="rId3091" Type="http://schemas.openxmlformats.org/officeDocument/2006/relationships/image" Target="media/image1523.emf"/><Relationship Id="rId4142" Type="http://schemas.openxmlformats.org/officeDocument/2006/relationships/customXml" Target="ink/ink1764.xml"/><Relationship Id="rId5540" Type="http://schemas.openxmlformats.org/officeDocument/2006/relationships/customXml" Target="ink/ink2448.xml"/><Relationship Id="rId7298" Type="http://schemas.openxmlformats.org/officeDocument/2006/relationships/customXml" Target="ink/ink3256.xml"/><Relationship Id="rId1529" Type="http://schemas.openxmlformats.org/officeDocument/2006/relationships/customXml" Target="ink/ink730.xml"/><Relationship Id="rId1736" Type="http://schemas.openxmlformats.org/officeDocument/2006/relationships/customXml" Target="ink/ink829.xml"/><Relationship Id="rId1943" Type="http://schemas.openxmlformats.org/officeDocument/2006/relationships/customXml" Target="ink/ink914.xml"/><Relationship Id="rId5400" Type="http://schemas.openxmlformats.org/officeDocument/2006/relationships/customXml" Target="ink/ink2387.xml"/><Relationship Id="rId28" Type="http://schemas.openxmlformats.org/officeDocument/2006/relationships/oleObject" Target="embeddings/oleObject1.bin"/><Relationship Id="rId4002" Type="http://schemas.openxmlformats.org/officeDocument/2006/relationships/customXml" Target="ink/ink1695.xml"/><Relationship Id="rId4959" Type="http://schemas.openxmlformats.org/officeDocument/2006/relationships/image" Target="media/image1931.emf"/><Relationship Id="rId7158" Type="http://schemas.openxmlformats.org/officeDocument/2006/relationships/oleObject" Target="embeddings/oleObject242.bin"/><Relationship Id="rId7365" Type="http://schemas.openxmlformats.org/officeDocument/2006/relationships/image" Target="media/image3345.emf"/><Relationship Id="rId3768" Type="http://schemas.openxmlformats.org/officeDocument/2006/relationships/image" Target="media/image1857.emf"/><Relationship Id="rId3975" Type="http://schemas.openxmlformats.org/officeDocument/2006/relationships/image" Target="media/image1955.emf"/><Relationship Id="rId4819" Type="http://schemas.openxmlformats.org/officeDocument/2006/relationships/image" Target="media/image1193.emf"/><Relationship Id="rId6174" Type="http://schemas.openxmlformats.org/officeDocument/2006/relationships/image" Target="media/image2762.emf"/><Relationship Id="rId6381" Type="http://schemas.openxmlformats.org/officeDocument/2006/relationships/customXml" Target="ink/ink2837.xml"/><Relationship Id="rId7018" Type="http://schemas.openxmlformats.org/officeDocument/2006/relationships/image" Target="media/image3174.emf"/><Relationship Id="rId7225" Type="http://schemas.openxmlformats.org/officeDocument/2006/relationships/customXml" Target="ink/ink3230.xml"/><Relationship Id="rId689" Type="http://schemas.openxmlformats.org/officeDocument/2006/relationships/image" Target="media/image338.emf"/><Relationship Id="rId896" Type="http://schemas.openxmlformats.org/officeDocument/2006/relationships/oleObject" Target="embeddings/oleObject29.bin"/><Relationship Id="rId2577" Type="http://schemas.openxmlformats.org/officeDocument/2006/relationships/customXml" Target="ink/ink1050.xml"/><Relationship Id="rId2784" Type="http://schemas.openxmlformats.org/officeDocument/2006/relationships/customXml" Target="ink/ink1150.xml"/><Relationship Id="rId3628" Type="http://schemas.openxmlformats.org/officeDocument/2006/relationships/image" Target="media/image1790.emf"/><Relationship Id="rId5190" Type="http://schemas.openxmlformats.org/officeDocument/2006/relationships/customXml" Target="ink/ink2284.xml"/><Relationship Id="rId6034" Type="http://schemas.openxmlformats.org/officeDocument/2006/relationships/image" Target="media/image2692.emf"/><Relationship Id="rId6241" Type="http://schemas.openxmlformats.org/officeDocument/2006/relationships/image" Target="media/image2794.emf"/><Relationship Id="rId549" Type="http://schemas.openxmlformats.org/officeDocument/2006/relationships/image" Target="media/image268.emf"/><Relationship Id="rId756" Type="http://schemas.openxmlformats.org/officeDocument/2006/relationships/customXml" Target="ink/ink356.xml"/><Relationship Id="rId1179" Type="http://schemas.openxmlformats.org/officeDocument/2006/relationships/customXml" Target="ink/ink561.xml"/><Relationship Id="rId1386" Type="http://schemas.openxmlformats.org/officeDocument/2006/relationships/image" Target="media/image685.emf"/><Relationship Id="rId1593" Type="http://schemas.openxmlformats.org/officeDocument/2006/relationships/customXml" Target="ink/ink762.xml"/><Relationship Id="rId2437" Type="http://schemas.openxmlformats.org/officeDocument/2006/relationships/image" Target="media/image59.wmf"/><Relationship Id="rId2991" Type="http://schemas.openxmlformats.org/officeDocument/2006/relationships/image" Target="media/image1473.emf"/><Relationship Id="rId3835" Type="http://schemas.openxmlformats.org/officeDocument/2006/relationships/oleObject" Target="embeddings/oleObject140.bin"/><Relationship Id="rId5050" Type="http://schemas.openxmlformats.org/officeDocument/2006/relationships/customXml" Target="ink/ink2214.xml"/><Relationship Id="rId6101" Type="http://schemas.openxmlformats.org/officeDocument/2006/relationships/customXml" Target="ink/ink2711.xml"/><Relationship Id="rId409" Type="http://schemas.openxmlformats.org/officeDocument/2006/relationships/image" Target="media/image199.emf"/><Relationship Id="rId963" Type="http://schemas.openxmlformats.org/officeDocument/2006/relationships/customXml" Target="ink/ink453.xml"/><Relationship Id="rId1039" Type="http://schemas.openxmlformats.org/officeDocument/2006/relationships/customXml" Target="ink/ink491.xml"/><Relationship Id="rId1246" Type="http://schemas.openxmlformats.org/officeDocument/2006/relationships/image" Target="media/image615.emf"/><Relationship Id="rId2644" Type="http://schemas.openxmlformats.org/officeDocument/2006/relationships/customXml" Target="ink/ink1083.xml"/><Relationship Id="rId2851" Type="http://schemas.openxmlformats.org/officeDocument/2006/relationships/oleObject" Target="embeddings/oleObject79.bin"/><Relationship Id="rId3902" Type="http://schemas.openxmlformats.org/officeDocument/2006/relationships/customXml" Target="ink/ink1648.xml"/><Relationship Id="rId92" Type="http://schemas.openxmlformats.org/officeDocument/2006/relationships/customXml" Target="ink/ink38.xml"/><Relationship Id="rId616" Type="http://schemas.openxmlformats.org/officeDocument/2006/relationships/customXml" Target="ink/ink286.xml"/><Relationship Id="rId823" Type="http://schemas.openxmlformats.org/officeDocument/2006/relationships/customXml" Target="ink/ink387.xml"/><Relationship Id="rId1453" Type="http://schemas.openxmlformats.org/officeDocument/2006/relationships/customXml" Target="ink/ink695.xml"/><Relationship Id="rId1660" Type="http://schemas.openxmlformats.org/officeDocument/2006/relationships/image" Target="media/image822.emf"/><Relationship Id="rId2504" Type="http://schemas.openxmlformats.org/officeDocument/2006/relationships/image" Target="media/image1241.emf"/><Relationship Id="rId2711" Type="http://schemas.openxmlformats.org/officeDocument/2006/relationships/oleObject" Target="embeddings/oleObject75.bin"/><Relationship Id="rId5867" Type="http://schemas.openxmlformats.org/officeDocument/2006/relationships/customXml" Target="ink/ink2604.xml"/><Relationship Id="rId6918" Type="http://schemas.openxmlformats.org/officeDocument/2006/relationships/customXml" Target="ink/ink3086.xml"/><Relationship Id="rId7082" Type="http://schemas.openxmlformats.org/officeDocument/2006/relationships/image" Target="media/image3205.emf"/><Relationship Id="rId1106" Type="http://schemas.openxmlformats.org/officeDocument/2006/relationships/image" Target="media/image545.emf"/><Relationship Id="rId1313" Type="http://schemas.openxmlformats.org/officeDocument/2006/relationships/customXml" Target="ink/ink627.xml"/><Relationship Id="rId1520" Type="http://schemas.openxmlformats.org/officeDocument/2006/relationships/image" Target="media/image752.emf"/><Relationship Id="rId4469" Type="http://schemas.openxmlformats.org/officeDocument/2006/relationships/image" Target="media/image895.emf"/><Relationship Id="rId4676" Type="http://schemas.openxmlformats.org/officeDocument/2006/relationships/customXml" Target="ink/ink2027.xml"/><Relationship Id="rId4883" Type="http://schemas.openxmlformats.org/officeDocument/2006/relationships/image" Target="media/image1434.emf"/><Relationship Id="rId5727" Type="http://schemas.openxmlformats.org/officeDocument/2006/relationships/customXml" Target="ink/ink2537.xml"/><Relationship Id="rId5934" Type="http://schemas.openxmlformats.org/officeDocument/2006/relationships/oleObject" Target="embeddings/oleObject180.bin"/><Relationship Id="rId3278" Type="http://schemas.openxmlformats.org/officeDocument/2006/relationships/image" Target="media/image1616.emf"/><Relationship Id="rId3485" Type="http://schemas.openxmlformats.org/officeDocument/2006/relationships/customXml" Target="ink/ink1458.xml"/><Relationship Id="rId3692" Type="http://schemas.openxmlformats.org/officeDocument/2006/relationships/image" Target="media/image1820.emf"/><Relationship Id="rId4329" Type="http://schemas.openxmlformats.org/officeDocument/2006/relationships/image" Target="media/image2129.emf"/><Relationship Id="rId4536" Type="http://schemas.openxmlformats.org/officeDocument/2006/relationships/image" Target="media/image1053.emf"/><Relationship Id="rId4743" Type="http://schemas.openxmlformats.org/officeDocument/2006/relationships/image" Target="media/image1155.emf"/><Relationship Id="rId4950" Type="http://schemas.openxmlformats.org/officeDocument/2006/relationships/customXml" Target="ink/ink2164.xml"/><Relationship Id="rId199" Type="http://schemas.openxmlformats.org/officeDocument/2006/relationships/image" Target="media/image94.emf"/><Relationship Id="rId3138" Type="http://schemas.openxmlformats.org/officeDocument/2006/relationships/customXml" Target="ink/ink1303.xml"/><Relationship Id="rId3345" Type="http://schemas.openxmlformats.org/officeDocument/2006/relationships/image" Target="media/image1649.emf"/><Relationship Id="rId3552" Type="http://schemas.openxmlformats.org/officeDocument/2006/relationships/image" Target="media/image1752.emf"/><Relationship Id="rId4603" Type="http://schemas.openxmlformats.org/officeDocument/2006/relationships/customXml" Target="ink/ink1991.xml"/><Relationship Id="rId266" Type="http://schemas.openxmlformats.org/officeDocument/2006/relationships/customXml" Target="ink/ink117.xml"/><Relationship Id="rId473" Type="http://schemas.openxmlformats.org/officeDocument/2006/relationships/image" Target="media/image231.emf"/><Relationship Id="rId680" Type="http://schemas.openxmlformats.org/officeDocument/2006/relationships/customXml" Target="ink/ink318.xml"/><Relationship Id="rId3205" Type="http://schemas.openxmlformats.org/officeDocument/2006/relationships/customXml" Target="ink/ink1337.xml"/><Relationship Id="rId3412" Type="http://schemas.openxmlformats.org/officeDocument/2006/relationships/image" Target="media/image1682.emf"/><Relationship Id="rId4810" Type="http://schemas.openxmlformats.org/officeDocument/2006/relationships/customXml" Target="ink/ink2094.xml"/><Relationship Id="rId6568" Type="http://schemas.openxmlformats.org/officeDocument/2006/relationships/customXml" Target="ink/ink2927.xml"/><Relationship Id="rId126" Type="http://schemas.openxmlformats.org/officeDocument/2006/relationships/image" Target="media/image7.wmf"/><Relationship Id="rId333" Type="http://schemas.openxmlformats.org/officeDocument/2006/relationships/image" Target="media/image161.emf"/><Relationship Id="rId540" Type="http://schemas.openxmlformats.org/officeDocument/2006/relationships/customXml" Target="ink/ink248.xml"/><Relationship Id="rId1170" Type="http://schemas.openxmlformats.org/officeDocument/2006/relationships/image" Target="media/image577.emf"/><Relationship Id="rId2014" Type="http://schemas.openxmlformats.org/officeDocument/2006/relationships/image" Target="media/image997.emf"/><Relationship Id="rId5377" Type="http://schemas.openxmlformats.org/officeDocument/2006/relationships/image" Target="media/image2365.emf"/><Relationship Id="rId6428" Type="http://schemas.openxmlformats.org/officeDocument/2006/relationships/image" Target="media/image2885.emf"/><Relationship Id="rId6775" Type="http://schemas.openxmlformats.org/officeDocument/2006/relationships/image" Target="media/image3054.emf"/><Relationship Id="rId6982" Type="http://schemas.openxmlformats.org/officeDocument/2006/relationships/image" Target="media/image3156.emf"/><Relationship Id="rId1030" Type="http://schemas.openxmlformats.org/officeDocument/2006/relationships/image" Target="media/image507.emf"/><Relationship Id="rId4186" Type="http://schemas.openxmlformats.org/officeDocument/2006/relationships/customXml" Target="ink/ink1786.xml"/><Relationship Id="rId5584" Type="http://schemas.openxmlformats.org/officeDocument/2006/relationships/customXml" Target="ink/ink2469.xml"/><Relationship Id="rId5791" Type="http://schemas.openxmlformats.org/officeDocument/2006/relationships/customXml" Target="ink/ink2566.xml"/><Relationship Id="rId6635" Type="http://schemas.openxmlformats.org/officeDocument/2006/relationships/image" Target="media/image2985.emf"/><Relationship Id="rId6842" Type="http://schemas.openxmlformats.org/officeDocument/2006/relationships/customXml" Target="ink/ink3054.xml"/><Relationship Id="rId400" Type="http://schemas.openxmlformats.org/officeDocument/2006/relationships/customXml" Target="ink/ink184.xml"/><Relationship Id="rId1987" Type="http://schemas.openxmlformats.org/officeDocument/2006/relationships/customXml" Target="ink/ink936.xml"/><Relationship Id="rId4393" Type="http://schemas.openxmlformats.org/officeDocument/2006/relationships/customXml" Target="ink/ink1890.xml"/><Relationship Id="rId5237" Type="http://schemas.openxmlformats.org/officeDocument/2006/relationships/customXml" Target="ink/ink2308.xml"/><Relationship Id="rId5444" Type="http://schemas.openxmlformats.org/officeDocument/2006/relationships/customXml" Target="ink/ink2407.xml"/><Relationship Id="rId5651" Type="http://schemas.openxmlformats.org/officeDocument/2006/relationships/customXml" Target="ink/ink2500.xml"/><Relationship Id="rId6702" Type="http://schemas.openxmlformats.org/officeDocument/2006/relationships/customXml" Target="ink/ink2990.xml"/><Relationship Id="rId1847" Type="http://schemas.openxmlformats.org/officeDocument/2006/relationships/image" Target="media/image914.emf"/><Relationship Id="rId4046" Type="http://schemas.openxmlformats.org/officeDocument/2006/relationships/customXml" Target="ink/ink1717.xml"/><Relationship Id="rId4253" Type="http://schemas.openxmlformats.org/officeDocument/2006/relationships/customXml" Target="ink/ink1821.xml"/><Relationship Id="rId4460" Type="http://schemas.openxmlformats.org/officeDocument/2006/relationships/customXml" Target="ink/ink1924.xml"/><Relationship Id="rId5304" Type="http://schemas.openxmlformats.org/officeDocument/2006/relationships/customXml" Target="ink/ink2342.xml"/><Relationship Id="rId5511" Type="http://schemas.openxmlformats.org/officeDocument/2006/relationships/image" Target="media/image2432.emf"/><Relationship Id="rId1707" Type="http://schemas.openxmlformats.org/officeDocument/2006/relationships/customXml" Target="ink/ink815.xml"/><Relationship Id="rId3062" Type="http://schemas.openxmlformats.org/officeDocument/2006/relationships/customXml" Target="ink/ink1265.xml"/><Relationship Id="rId4113" Type="http://schemas.openxmlformats.org/officeDocument/2006/relationships/image" Target="media/image2024.emf"/><Relationship Id="rId4320" Type="http://schemas.openxmlformats.org/officeDocument/2006/relationships/customXml" Target="ink/ink1853.xml"/><Relationship Id="rId7269" Type="http://schemas.openxmlformats.org/officeDocument/2006/relationships/image" Target="media/image3297.emf"/><Relationship Id="rId190" Type="http://schemas.openxmlformats.org/officeDocument/2006/relationships/customXml" Target="ink/ink84.xml"/><Relationship Id="rId1914" Type="http://schemas.openxmlformats.org/officeDocument/2006/relationships/image" Target="media/image947.emf"/><Relationship Id="rId6078" Type="http://schemas.openxmlformats.org/officeDocument/2006/relationships/image" Target="media/image2714.emf"/><Relationship Id="rId6285" Type="http://schemas.openxmlformats.org/officeDocument/2006/relationships/customXml" Target="ink/ink2791.xml"/><Relationship Id="rId6492" Type="http://schemas.openxmlformats.org/officeDocument/2006/relationships/image" Target="media/image2916.emf"/><Relationship Id="rId7129" Type="http://schemas.openxmlformats.org/officeDocument/2006/relationships/customXml" Target="ink/ink3186.xml"/><Relationship Id="rId7336" Type="http://schemas.openxmlformats.org/officeDocument/2006/relationships/customXml" Target="ink/ink3274.xml"/><Relationship Id="rId3879" Type="http://schemas.openxmlformats.org/officeDocument/2006/relationships/image" Target="media/image1910.emf"/><Relationship Id="rId5094" Type="http://schemas.openxmlformats.org/officeDocument/2006/relationships/customXml" Target="ink/ink2236.xml"/><Relationship Id="rId6145" Type="http://schemas.openxmlformats.org/officeDocument/2006/relationships/customXml" Target="ink/ink2731.xml"/><Relationship Id="rId6352" Type="http://schemas.openxmlformats.org/officeDocument/2006/relationships/image" Target="media/image2847.emf"/><Relationship Id="rId2688" Type="http://schemas.openxmlformats.org/officeDocument/2006/relationships/customXml" Target="ink/ink1105.xml"/><Relationship Id="rId2895" Type="http://schemas.openxmlformats.org/officeDocument/2006/relationships/image" Target="media/image76.wmf"/><Relationship Id="rId3739" Type="http://schemas.openxmlformats.org/officeDocument/2006/relationships/customXml" Target="ink/ink1576.xml"/><Relationship Id="rId3946" Type="http://schemas.openxmlformats.org/officeDocument/2006/relationships/customXml" Target="ink/ink1667.xml"/><Relationship Id="rId5161" Type="http://schemas.openxmlformats.org/officeDocument/2006/relationships/image" Target="media/image2258.emf"/><Relationship Id="rId6005" Type="http://schemas.openxmlformats.org/officeDocument/2006/relationships/customXml" Target="ink/ink2665.xml"/><Relationship Id="rId867" Type="http://schemas.openxmlformats.org/officeDocument/2006/relationships/image" Target="media/image426.emf"/><Relationship Id="rId2548" Type="http://schemas.openxmlformats.org/officeDocument/2006/relationships/image" Target="media/image1263.emf"/><Relationship Id="rId2755" Type="http://schemas.openxmlformats.org/officeDocument/2006/relationships/image" Target="media/image1366.emf"/><Relationship Id="rId2962" Type="http://schemas.openxmlformats.org/officeDocument/2006/relationships/image" Target="media/image1459.emf"/><Relationship Id="rId3806" Type="http://schemas.openxmlformats.org/officeDocument/2006/relationships/image" Target="media/image1876.emf"/><Relationship Id="rId6212" Type="http://schemas.openxmlformats.org/officeDocument/2006/relationships/image" Target="media/image2780.wmf"/><Relationship Id="rId727" Type="http://schemas.openxmlformats.org/officeDocument/2006/relationships/image" Target="media/image357.emf"/><Relationship Id="rId934" Type="http://schemas.openxmlformats.org/officeDocument/2006/relationships/image" Target="media/image459.emf"/><Relationship Id="rId1357" Type="http://schemas.openxmlformats.org/officeDocument/2006/relationships/customXml" Target="ink/ink648.xml"/><Relationship Id="rId1564" Type="http://schemas.openxmlformats.org/officeDocument/2006/relationships/image" Target="media/image774.emf"/><Relationship Id="rId1771" Type="http://schemas.openxmlformats.org/officeDocument/2006/relationships/image" Target="media/image807.emf"/><Relationship Id="rId2615" Type="http://schemas.openxmlformats.org/officeDocument/2006/relationships/image" Target="media/image1296.emf"/><Relationship Id="rId2822" Type="http://schemas.openxmlformats.org/officeDocument/2006/relationships/customXml" Target="ink/ink1167.xml"/><Relationship Id="rId5021" Type="http://schemas.openxmlformats.org/officeDocument/2006/relationships/image" Target="media/image2188.emf"/><Relationship Id="rId5978" Type="http://schemas.openxmlformats.org/officeDocument/2006/relationships/customXml" Target="ink/ink2653.xml"/><Relationship Id="rId63" Type="http://schemas.openxmlformats.org/officeDocument/2006/relationships/customXml" Target="ink/ink26.xml"/><Relationship Id="rId1217" Type="http://schemas.openxmlformats.org/officeDocument/2006/relationships/customXml" Target="ink/ink580.xml"/><Relationship Id="rId1424" Type="http://schemas.openxmlformats.org/officeDocument/2006/relationships/image" Target="media/image704.emf"/><Relationship Id="rId1631" Type="http://schemas.openxmlformats.org/officeDocument/2006/relationships/image" Target="media/image30.wmf"/><Relationship Id="rId4787" Type="http://schemas.openxmlformats.org/officeDocument/2006/relationships/image" Target="media/image1177.emf"/><Relationship Id="rId4994" Type="http://schemas.openxmlformats.org/officeDocument/2006/relationships/customXml" Target="ink/ink2186.xml"/><Relationship Id="rId5838" Type="http://schemas.openxmlformats.org/officeDocument/2006/relationships/image" Target="media/image2595.emf"/><Relationship Id="rId7193" Type="http://schemas.openxmlformats.org/officeDocument/2006/relationships/customXml" Target="ink/ink3214.xml"/><Relationship Id="rId3389" Type="http://schemas.openxmlformats.org/officeDocument/2006/relationships/image" Target="media/image100.wmf"/><Relationship Id="rId3596" Type="http://schemas.openxmlformats.org/officeDocument/2006/relationships/image" Target="media/image1774.emf"/><Relationship Id="rId4647" Type="http://schemas.openxmlformats.org/officeDocument/2006/relationships/customXml" Target="ink/ink2012.xml"/><Relationship Id="rId7053" Type="http://schemas.openxmlformats.org/officeDocument/2006/relationships/customXml" Target="ink/ink3148.xml"/><Relationship Id="rId7260" Type="http://schemas.openxmlformats.org/officeDocument/2006/relationships/customXml" Target="ink/ink3242.xml"/><Relationship Id="rId3249" Type="http://schemas.openxmlformats.org/officeDocument/2006/relationships/customXml" Target="ink/ink1359.xml"/><Relationship Id="rId3456" Type="http://schemas.openxmlformats.org/officeDocument/2006/relationships/image" Target="media/image1704.emf"/><Relationship Id="rId4854" Type="http://schemas.openxmlformats.org/officeDocument/2006/relationships/customXml" Target="ink/ink2116.xml"/><Relationship Id="rId5905" Type="http://schemas.openxmlformats.org/officeDocument/2006/relationships/customXml" Target="ink/ink2623.xml"/><Relationship Id="rId7120" Type="http://schemas.openxmlformats.org/officeDocument/2006/relationships/image" Target="media/image3224.emf"/><Relationship Id="rId377" Type="http://schemas.openxmlformats.org/officeDocument/2006/relationships/image" Target="media/image183.emf"/><Relationship Id="rId584" Type="http://schemas.openxmlformats.org/officeDocument/2006/relationships/customXml" Target="ink/ink270.xml"/><Relationship Id="rId2058" Type="http://schemas.openxmlformats.org/officeDocument/2006/relationships/oleObject" Target="embeddings/oleObject47.bin"/><Relationship Id="rId3109" Type="http://schemas.openxmlformats.org/officeDocument/2006/relationships/image" Target="media/image1532.emf"/><Relationship Id="rId3663" Type="http://schemas.openxmlformats.org/officeDocument/2006/relationships/customXml" Target="ink/ink1539.xml"/><Relationship Id="rId3870" Type="http://schemas.openxmlformats.org/officeDocument/2006/relationships/customXml" Target="ink/ink1634.xml"/><Relationship Id="rId4507" Type="http://schemas.openxmlformats.org/officeDocument/2006/relationships/customXml" Target="ink/ink1944.xml"/><Relationship Id="rId4714" Type="http://schemas.openxmlformats.org/officeDocument/2006/relationships/customXml" Target="ink/ink2046.xml"/><Relationship Id="rId4921" Type="http://schemas.openxmlformats.org/officeDocument/2006/relationships/image" Target="media/image1667.emf"/><Relationship Id="rId237" Type="http://schemas.openxmlformats.org/officeDocument/2006/relationships/oleObject" Target="embeddings/oleObject11.bin"/><Relationship Id="rId791" Type="http://schemas.openxmlformats.org/officeDocument/2006/relationships/customXml" Target="ink/ink371.xml"/><Relationship Id="rId1074" Type="http://schemas.openxmlformats.org/officeDocument/2006/relationships/image" Target="media/image529.emf"/><Relationship Id="rId2472" Type="http://schemas.openxmlformats.org/officeDocument/2006/relationships/image" Target="media/image1225.emf"/><Relationship Id="rId3316" Type="http://schemas.openxmlformats.org/officeDocument/2006/relationships/customXml" Target="ink/ink1391.xml"/><Relationship Id="rId3523" Type="http://schemas.openxmlformats.org/officeDocument/2006/relationships/customXml" Target="ink/ink1477.xml"/><Relationship Id="rId3730" Type="http://schemas.openxmlformats.org/officeDocument/2006/relationships/image" Target="media/image1838.emf"/><Relationship Id="rId6679" Type="http://schemas.openxmlformats.org/officeDocument/2006/relationships/image" Target="media/image3007.emf"/><Relationship Id="rId6886" Type="http://schemas.openxmlformats.org/officeDocument/2006/relationships/image" Target="media/image3109.wmf"/><Relationship Id="rId444" Type="http://schemas.openxmlformats.org/officeDocument/2006/relationships/customXml" Target="ink/ink206.xml"/><Relationship Id="rId651" Type="http://schemas.openxmlformats.org/officeDocument/2006/relationships/image" Target="media/image319.emf"/><Relationship Id="rId1281" Type="http://schemas.openxmlformats.org/officeDocument/2006/relationships/customXml" Target="ink/ink612.xml"/><Relationship Id="rId2125" Type="http://schemas.openxmlformats.org/officeDocument/2006/relationships/image" Target="media/image45.wmf"/><Relationship Id="rId5488" Type="http://schemas.openxmlformats.org/officeDocument/2006/relationships/customXml" Target="ink/ink2429.xml"/><Relationship Id="rId5695" Type="http://schemas.openxmlformats.org/officeDocument/2006/relationships/customXml" Target="ink/ink2521.xml"/><Relationship Id="rId6539" Type="http://schemas.openxmlformats.org/officeDocument/2006/relationships/customXml" Target="ink/ink2911.xml"/><Relationship Id="rId6746" Type="http://schemas.openxmlformats.org/officeDocument/2006/relationships/customXml" Target="ink/ink3009.xml"/><Relationship Id="rId6953" Type="http://schemas.openxmlformats.org/officeDocument/2006/relationships/image" Target="media/image3142.wmf"/><Relationship Id="rId304" Type="http://schemas.openxmlformats.org/officeDocument/2006/relationships/customXml" Target="ink/ink136.xml"/><Relationship Id="rId511" Type="http://schemas.openxmlformats.org/officeDocument/2006/relationships/image" Target="media/image250.emf"/><Relationship Id="rId1141" Type="http://schemas.openxmlformats.org/officeDocument/2006/relationships/customXml" Target="ink/ink542.xml"/><Relationship Id="rId4297" Type="http://schemas.openxmlformats.org/officeDocument/2006/relationships/image" Target="media/image2113.emf"/><Relationship Id="rId5348" Type="http://schemas.openxmlformats.org/officeDocument/2006/relationships/customXml" Target="ink/ink2361.xml"/><Relationship Id="rId5555" Type="http://schemas.openxmlformats.org/officeDocument/2006/relationships/image" Target="media/image2454.emf"/><Relationship Id="rId5762" Type="http://schemas.openxmlformats.org/officeDocument/2006/relationships/image" Target="media/image2557.emf"/><Relationship Id="rId6606" Type="http://schemas.openxmlformats.org/officeDocument/2006/relationships/customXml" Target="ink/ink2946.xml"/><Relationship Id="rId6813" Type="http://schemas.openxmlformats.org/officeDocument/2006/relationships/image" Target="media/image3073.emf"/><Relationship Id="rId1001" Type="http://schemas.openxmlformats.org/officeDocument/2006/relationships/customXml" Target="ink/ink472.xml"/><Relationship Id="rId4157" Type="http://schemas.openxmlformats.org/officeDocument/2006/relationships/image" Target="media/image2046.emf"/><Relationship Id="rId4364" Type="http://schemas.openxmlformats.org/officeDocument/2006/relationships/customXml" Target="ink/ink1875.xml"/><Relationship Id="rId4571" Type="http://schemas.openxmlformats.org/officeDocument/2006/relationships/customXml" Target="ink/ink1975.xml"/><Relationship Id="rId5208" Type="http://schemas.openxmlformats.org/officeDocument/2006/relationships/customXml" Target="ink/ink2293.xml"/><Relationship Id="rId5415" Type="http://schemas.openxmlformats.org/officeDocument/2006/relationships/image" Target="media/image2384.emf"/><Relationship Id="rId5622" Type="http://schemas.openxmlformats.org/officeDocument/2006/relationships/image" Target="media/image2487.emf"/><Relationship Id="rId1958" Type="http://schemas.openxmlformats.org/officeDocument/2006/relationships/image" Target="media/image969.emf"/><Relationship Id="rId3173" Type="http://schemas.openxmlformats.org/officeDocument/2006/relationships/customXml" Target="ink/ink1321.xml"/><Relationship Id="rId3380" Type="http://schemas.openxmlformats.org/officeDocument/2006/relationships/oleObject" Target="embeddings/oleObject118.bin"/><Relationship Id="rId4017" Type="http://schemas.openxmlformats.org/officeDocument/2006/relationships/image" Target="media/image1976.emf"/><Relationship Id="rId4224" Type="http://schemas.openxmlformats.org/officeDocument/2006/relationships/image" Target="media/image2078.emf"/><Relationship Id="rId4431" Type="http://schemas.openxmlformats.org/officeDocument/2006/relationships/image" Target="media/image876.emf"/><Relationship Id="rId1818" Type="http://schemas.openxmlformats.org/officeDocument/2006/relationships/customXml" Target="ink/ink857.xml"/><Relationship Id="rId3033" Type="http://schemas.openxmlformats.org/officeDocument/2006/relationships/image" Target="media/image1494.emf"/><Relationship Id="rId3240" Type="http://schemas.openxmlformats.org/officeDocument/2006/relationships/image" Target="media/image1597.emf"/><Relationship Id="rId6189" Type="http://schemas.openxmlformats.org/officeDocument/2006/relationships/customXml" Target="ink/ink2752.xml"/><Relationship Id="rId6396" Type="http://schemas.openxmlformats.org/officeDocument/2006/relationships/image" Target="media/image2869.emf"/><Relationship Id="rId161" Type="http://schemas.openxmlformats.org/officeDocument/2006/relationships/image" Target="media/image75.emf"/><Relationship Id="rId6049" Type="http://schemas.openxmlformats.org/officeDocument/2006/relationships/customXml" Target="ink/ink2687.xml"/><Relationship Id="rId2799" Type="http://schemas.openxmlformats.org/officeDocument/2006/relationships/image" Target="media/image1388.emf"/><Relationship Id="rId3100" Type="http://schemas.openxmlformats.org/officeDocument/2006/relationships/customXml" Target="ink/ink1284.xml"/><Relationship Id="rId6256" Type="http://schemas.openxmlformats.org/officeDocument/2006/relationships/oleObject" Target="embeddings/oleObject198.bin"/><Relationship Id="rId6463" Type="http://schemas.openxmlformats.org/officeDocument/2006/relationships/customXml" Target="ink/ink2873.xml"/><Relationship Id="rId6670" Type="http://schemas.openxmlformats.org/officeDocument/2006/relationships/customXml" Target="ink/ink2974.xml"/><Relationship Id="rId7307" Type="http://schemas.openxmlformats.org/officeDocument/2006/relationships/image" Target="media/image3316.emf"/><Relationship Id="rId978" Type="http://schemas.openxmlformats.org/officeDocument/2006/relationships/image" Target="media/image481.emf"/><Relationship Id="rId2659" Type="http://schemas.openxmlformats.org/officeDocument/2006/relationships/image" Target="media/image1318.emf"/><Relationship Id="rId2866" Type="http://schemas.openxmlformats.org/officeDocument/2006/relationships/customXml" Target="ink/ink1181.xml"/><Relationship Id="rId3917" Type="http://schemas.openxmlformats.org/officeDocument/2006/relationships/customXml" Target="ink/ink1656.xml"/><Relationship Id="rId5065" Type="http://schemas.openxmlformats.org/officeDocument/2006/relationships/image" Target="media/image2210.emf"/><Relationship Id="rId5272" Type="http://schemas.openxmlformats.org/officeDocument/2006/relationships/customXml" Target="ink/ink2326.xml"/><Relationship Id="rId6116" Type="http://schemas.openxmlformats.org/officeDocument/2006/relationships/image" Target="media/image2733.emf"/><Relationship Id="rId6323" Type="http://schemas.openxmlformats.org/officeDocument/2006/relationships/customXml" Target="ink/ink2809.xml"/><Relationship Id="rId6530" Type="http://schemas.openxmlformats.org/officeDocument/2006/relationships/image" Target="media/image2935.emf"/><Relationship Id="rId838" Type="http://schemas.openxmlformats.org/officeDocument/2006/relationships/image" Target="media/image412.emf"/><Relationship Id="rId1468" Type="http://schemas.openxmlformats.org/officeDocument/2006/relationships/image" Target="media/image726.emf"/><Relationship Id="rId1675" Type="http://schemas.openxmlformats.org/officeDocument/2006/relationships/customXml" Target="ink/ink799.xml"/><Relationship Id="rId1882" Type="http://schemas.openxmlformats.org/officeDocument/2006/relationships/image" Target="media/image931.emf"/><Relationship Id="rId2519" Type="http://schemas.openxmlformats.org/officeDocument/2006/relationships/customXml" Target="ink/ink1021.xml"/><Relationship Id="rId2726" Type="http://schemas.openxmlformats.org/officeDocument/2006/relationships/customXml" Target="ink/ink1122.xml"/><Relationship Id="rId4081" Type="http://schemas.openxmlformats.org/officeDocument/2006/relationships/image" Target="media/image2008.emf"/><Relationship Id="rId5132" Type="http://schemas.openxmlformats.org/officeDocument/2006/relationships/customXml" Target="ink/ink2255.xml"/><Relationship Id="rId1328" Type="http://schemas.openxmlformats.org/officeDocument/2006/relationships/image" Target="media/image656.emf"/><Relationship Id="rId1535" Type="http://schemas.openxmlformats.org/officeDocument/2006/relationships/customXml" Target="ink/ink733.xml"/><Relationship Id="rId2933" Type="http://schemas.openxmlformats.org/officeDocument/2006/relationships/customXml" Target="ink/ink1204.xml"/><Relationship Id="rId7097" Type="http://schemas.openxmlformats.org/officeDocument/2006/relationships/customXml" Target="ink/ink3170.xml"/><Relationship Id="rId905" Type="http://schemas.openxmlformats.org/officeDocument/2006/relationships/customXml" Target="ink/ink424.xml"/><Relationship Id="rId1742" Type="http://schemas.openxmlformats.org/officeDocument/2006/relationships/customXml" Target="ink/ink832.xml"/><Relationship Id="rId4898" Type="http://schemas.openxmlformats.org/officeDocument/2006/relationships/customXml" Target="ink/ink2138.xml"/><Relationship Id="rId5949" Type="http://schemas.openxmlformats.org/officeDocument/2006/relationships/image" Target="media/image2650.emf"/><Relationship Id="rId7164" Type="http://schemas.openxmlformats.org/officeDocument/2006/relationships/image" Target="media/image3246.emf"/><Relationship Id="rId7371" Type="http://schemas.openxmlformats.org/officeDocument/2006/relationships/image" Target="media/image3348.emf"/><Relationship Id="rId34" Type="http://schemas.openxmlformats.org/officeDocument/2006/relationships/image" Target="media/image13.emf"/><Relationship Id="rId1602" Type="http://schemas.openxmlformats.org/officeDocument/2006/relationships/image" Target="media/image793.emf"/><Relationship Id="rId4758" Type="http://schemas.openxmlformats.org/officeDocument/2006/relationships/customXml" Target="ink/ink2068.xml"/><Relationship Id="rId4965" Type="http://schemas.openxmlformats.org/officeDocument/2006/relationships/image" Target="media/image2114.emf"/><Relationship Id="rId5809" Type="http://schemas.openxmlformats.org/officeDocument/2006/relationships/customXml" Target="ink/ink2575.xml"/><Relationship Id="rId6180" Type="http://schemas.openxmlformats.org/officeDocument/2006/relationships/oleObject" Target="embeddings/oleObject194.bin"/><Relationship Id="rId7024" Type="http://schemas.openxmlformats.org/officeDocument/2006/relationships/oleObject" Target="embeddings/oleObject239.bin"/><Relationship Id="rId3567" Type="http://schemas.openxmlformats.org/officeDocument/2006/relationships/customXml" Target="ink/ink1496.xml"/><Relationship Id="rId3774" Type="http://schemas.openxmlformats.org/officeDocument/2006/relationships/image" Target="media/image1860.emf"/><Relationship Id="rId3981" Type="http://schemas.openxmlformats.org/officeDocument/2006/relationships/image" Target="media/image1958.emf"/><Relationship Id="rId4618" Type="http://schemas.openxmlformats.org/officeDocument/2006/relationships/image" Target="media/image1093.emf"/><Relationship Id="rId4825" Type="http://schemas.openxmlformats.org/officeDocument/2006/relationships/image" Target="media/image1196.emf"/><Relationship Id="rId7231" Type="http://schemas.openxmlformats.org/officeDocument/2006/relationships/customXml" Target="ink/ink3233.xml"/><Relationship Id="rId488" Type="http://schemas.openxmlformats.org/officeDocument/2006/relationships/customXml" Target="ink/ink228.xml"/><Relationship Id="rId695" Type="http://schemas.openxmlformats.org/officeDocument/2006/relationships/image" Target="media/image341.emf"/><Relationship Id="rId2583" Type="http://schemas.openxmlformats.org/officeDocument/2006/relationships/customXml" Target="ink/ink1053.xml"/><Relationship Id="rId2790" Type="http://schemas.openxmlformats.org/officeDocument/2006/relationships/customXml" Target="ink/ink1153.xml"/><Relationship Id="rId3427" Type="http://schemas.openxmlformats.org/officeDocument/2006/relationships/customXml" Target="ink/ink1429.xml"/><Relationship Id="rId3634" Type="http://schemas.openxmlformats.org/officeDocument/2006/relationships/image" Target="media/image1793.emf"/><Relationship Id="rId3841" Type="http://schemas.openxmlformats.org/officeDocument/2006/relationships/image" Target="media/image1891.emf"/><Relationship Id="rId6040" Type="http://schemas.openxmlformats.org/officeDocument/2006/relationships/image" Target="media/image2695.emf"/><Relationship Id="rId6997" Type="http://schemas.openxmlformats.org/officeDocument/2006/relationships/customXml" Target="ink/ink3123.xml"/><Relationship Id="rId348" Type="http://schemas.openxmlformats.org/officeDocument/2006/relationships/customXml" Target="ink/ink158.xml"/><Relationship Id="rId555" Type="http://schemas.openxmlformats.org/officeDocument/2006/relationships/image" Target="media/image271.emf"/><Relationship Id="rId762" Type="http://schemas.openxmlformats.org/officeDocument/2006/relationships/customXml" Target="ink/ink359.xml"/><Relationship Id="rId1185" Type="http://schemas.openxmlformats.org/officeDocument/2006/relationships/customXml" Target="ink/ink564.xml"/><Relationship Id="rId1392" Type="http://schemas.openxmlformats.org/officeDocument/2006/relationships/image" Target="media/image688.emf"/><Relationship Id="rId2029" Type="http://schemas.openxmlformats.org/officeDocument/2006/relationships/customXml" Target="ink/ink957.xml"/><Relationship Id="rId2443" Type="http://schemas.openxmlformats.org/officeDocument/2006/relationships/customXml" Target="ink/ink987.xml"/><Relationship Id="rId2650" Type="http://schemas.openxmlformats.org/officeDocument/2006/relationships/customXml" Target="ink/ink1086.xml"/><Relationship Id="rId3701" Type="http://schemas.openxmlformats.org/officeDocument/2006/relationships/customXml" Target="ink/ink1558.xml"/><Relationship Id="rId5599" Type="http://schemas.openxmlformats.org/officeDocument/2006/relationships/image" Target="media/image2476.emf"/><Relationship Id="rId6857" Type="http://schemas.openxmlformats.org/officeDocument/2006/relationships/image" Target="media/image3095.emf"/><Relationship Id="rId208" Type="http://schemas.openxmlformats.org/officeDocument/2006/relationships/customXml" Target="ink/ink93.xml"/><Relationship Id="rId415" Type="http://schemas.openxmlformats.org/officeDocument/2006/relationships/image" Target="media/image202.emf"/><Relationship Id="rId622" Type="http://schemas.openxmlformats.org/officeDocument/2006/relationships/customXml" Target="ink/ink289.xml"/><Relationship Id="rId1045" Type="http://schemas.openxmlformats.org/officeDocument/2006/relationships/customXml" Target="ink/ink494.xml"/><Relationship Id="rId1252" Type="http://schemas.openxmlformats.org/officeDocument/2006/relationships/image" Target="media/image618.emf"/><Relationship Id="rId2510" Type="http://schemas.openxmlformats.org/officeDocument/2006/relationships/image" Target="media/image1244.emf"/><Relationship Id="rId5459" Type="http://schemas.openxmlformats.org/officeDocument/2006/relationships/image" Target="media/image2406.emf"/><Relationship Id="rId5666" Type="http://schemas.openxmlformats.org/officeDocument/2006/relationships/image" Target="media/image2509.emf"/><Relationship Id="rId1112" Type="http://schemas.openxmlformats.org/officeDocument/2006/relationships/image" Target="media/image548.emf"/><Relationship Id="rId4268" Type="http://schemas.openxmlformats.org/officeDocument/2006/relationships/image" Target="media/image2099.emf"/><Relationship Id="rId4475" Type="http://schemas.openxmlformats.org/officeDocument/2006/relationships/oleObject" Target="embeddings/oleObject154.bin"/><Relationship Id="rId5319" Type="http://schemas.openxmlformats.org/officeDocument/2006/relationships/image" Target="media/image2336.emf"/><Relationship Id="rId5873" Type="http://schemas.openxmlformats.org/officeDocument/2006/relationships/customXml" Target="ink/ink2607.xml"/><Relationship Id="rId6717" Type="http://schemas.openxmlformats.org/officeDocument/2006/relationships/image" Target="media/image3025.emf"/><Relationship Id="rId6924" Type="http://schemas.openxmlformats.org/officeDocument/2006/relationships/image" Target="media/image3127.emf"/><Relationship Id="rId3077" Type="http://schemas.openxmlformats.org/officeDocument/2006/relationships/image" Target="media/image1516.emf"/><Relationship Id="rId3284" Type="http://schemas.openxmlformats.org/officeDocument/2006/relationships/image" Target="media/image1619.emf"/><Relationship Id="rId4128" Type="http://schemas.openxmlformats.org/officeDocument/2006/relationships/customXml" Target="ink/ink1758.xml"/><Relationship Id="rId4682" Type="http://schemas.openxmlformats.org/officeDocument/2006/relationships/customXml" Target="ink/ink2030.xml"/><Relationship Id="rId5526" Type="http://schemas.openxmlformats.org/officeDocument/2006/relationships/customXml" Target="ink/ink2444.xml"/><Relationship Id="rId5733" Type="http://schemas.openxmlformats.org/officeDocument/2006/relationships/image" Target="media/image2543.wmf"/><Relationship Id="rId5940" Type="http://schemas.openxmlformats.org/officeDocument/2006/relationships/oleObject" Target="embeddings/oleObject183.bin"/><Relationship Id="rId1929" Type="http://schemas.openxmlformats.org/officeDocument/2006/relationships/customXml" Target="ink/ink907.xml"/><Relationship Id="rId3491" Type="http://schemas.openxmlformats.org/officeDocument/2006/relationships/customXml" Target="ink/ink1461.xml"/><Relationship Id="rId4335" Type="http://schemas.openxmlformats.org/officeDocument/2006/relationships/image" Target="media/image2132.emf"/><Relationship Id="rId4542" Type="http://schemas.openxmlformats.org/officeDocument/2006/relationships/image" Target="media/image1056.emf"/><Relationship Id="rId5800" Type="http://schemas.openxmlformats.org/officeDocument/2006/relationships/image" Target="media/image2576.emf"/><Relationship Id="rId3144" Type="http://schemas.openxmlformats.org/officeDocument/2006/relationships/customXml" Target="ink/ink1306.xml"/><Relationship Id="rId3351" Type="http://schemas.openxmlformats.org/officeDocument/2006/relationships/oleObject" Target="embeddings/oleObject115.bin"/><Relationship Id="rId4402" Type="http://schemas.openxmlformats.org/officeDocument/2006/relationships/customXml" Target="ink/ink1895.xml"/><Relationship Id="rId272" Type="http://schemas.openxmlformats.org/officeDocument/2006/relationships/customXml" Target="ink/ink120.xml"/><Relationship Id="rId3004" Type="http://schemas.openxmlformats.org/officeDocument/2006/relationships/customXml" Target="ink/ink1236.xml"/><Relationship Id="rId3211" Type="http://schemas.openxmlformats.org/officeDocument/2006/relationships/customXml" Target="ink/ink1340.xml"/><Relationship Id="rId6367" Type="http://schemas.openxmlformats.org/officeDocument/2006/relationships/customXml" Target="ink/ink2830.xml"/><Relationship Id="rId6574" Type="http://schemas.openxmlformats.org/officeDocument/2006/relationships/customXml" Target="ink/ink2930.xml"/><Relationship Id="rId6781" Type="http://schemas.openxmlformats.org/officeDocument/2006/relationships/image" Target="media/image3057.emf"/><Relationship Id="rId132" Type="http://schemas.openxmlformats.org/officeDocument/2006/relationships/image" Target="media/image61.emf"/><Relationship Id="rId2020" Type="http://schemas.openxmlformats.org/officeDocument/2006/relationships/image" Target="media/image1000.emf"/><Relationship Id="rId5176" Type="http://schemas.openxmlformats.org/officeDocument/2006/relationships/customXml" Target="ink/ink2277.xml"/><Relationship Id="rId5383" Type="http://schemas.openxmlformats.org/officeDocument/2006/relationships/image" Target="media/image2368.emf"/><Relationship Id="rId5590" Type="http://schemas.openxmlformats.org/officeDocument/2006/relationships/customXml" Target="ink/ink2472.xml"/><Relationship Id="rId6227" Type="http://schemas.openxmlformats.org/officeDocument/2006/relationships/image" Target="media/image2787.emf"/><Relationship Id="rId6434" Type="http://schemas.openxmlformats.org/officeDocument/2006/relationships/oleObject" Target="embeddings/oleObject213.bin"/><Relationship Id="rId6641" Type="http://schemas.openxmlformats.org/officeDocument/2006/relationships/image" Target="media/image2988.emf"/><Relationship Id="rId1579" Type="http://schemas.openxmlformats.org/officeDocument/2006/relationships/customXml" Target="ink/ink755.xml"/><Relationship Id="rId2977" Type="http://schemas.openxmlformats.org/officeDocument/2006/relationships/customXml" Target="ink/ink1226.xml"/><Relationship Id="rId4192" Type="http://schemas.openxmlformats.org/officeDocument/2006/relationships/customXml" Target="ink/ink1789.xml"/><Relationship Id="rId5036" Type="http://schemas.openxmlformats.org/officeDocument/2006/relationships/customXml" Target="ink/ink2207.xml"/><Relationship Id="rId5243" Type="http://schemas.openxmlformats.org/officeDocument/2006/relationships/customXml" Target="ink/ink2311.xml"/><Relationship Id="rId5450" Type="http://schemas.openxmlformats.org/officeDocument/2006/relationships/customXml" Target="ink/ink2410.xml"/><Relationship Id="rId949" Type="http://schemas.openxmlformats.org/officeDocument/2006/relationships/customXml" Target="ink/ink446.xml"/><Relationship Id="rId1786" Type="http://schemas.openxmlformats.org/officeDocument/2006/relationships/customXml" Target="ink/ink855.xml"/><Relationship Id="rId1993" Type="http://schemas.openxmlformats.org/officeDocument/2006/relationships/customXml" Target="ink/ink939.xml"/><Relationship Id="rId2837" Type="http://schemas.openxmlformats.org/officeDocument/2006/relationships/image" Target="media/image1407.emf"/><Relationship Id="rId4052" Type="http://schemas.openxmlformats.org/officeDocument/2006/relationships/customXml" Target="ink/ink1720.xml"/><Relationship Id="rId5103" Type="http://schemas.openxmlformats.org/officeDocument/2006/relationships/image" Target="media/image2229.emf"/><Relationship Id="rId6501" Type="http://schemas.openxmlformats.org/officeDocument/2006/relationships/customXml" Target="ink/ink2892.xml"/><Relationship Id="rId78" Type="http://schemas.openxmlformats.org/officeDocument/2006/relationships/customXml" Target="ink/ink31.xml"/><Relationship Id="rId809" Type="http://schemas.openxmlformats.org/officeDocument/2006/relationships/customXml" Target="ink/ink380.xml"/><Relationship Id="rId1439" Type="http://schemas.openxmlformats.org/officeDocument/2006/relationships/customXml" Target="ink/ink688.xml"/><Relationship Id="rId1646" Type="http://schemas.openxmlformats.org/officeDocument/2006/relationships/image" Target="media/image815.emf"/><Relationship Id="rId1853" Type="http://schemas.openxmlformats.org/officeDocument/2006/relationships/image" Target="media/image33.wmf"/><Relationship Id="rId2904" Type="http://schemas.openxmlformats.org/officeDocument/2006/relationships/oleObject" Target="embeddings/oleObject94.bin"/><Relationship Id="rId5310" Type="http://schemas.openxmlformats.org/officeDocument/2006/relationships/customXml" Target="ink/ink2345.xml"/><Relationship Id="rId7068" Type="http://schemas.openxmlformats.org/officeDocument/2006/relationships/image" Target="media/image3198.emf"/><Relationship Id="rId1506" Type="http://schemas.openxmlformats.org/officeDocument/2006/relationships/image" Target="media/image745.emf"/><Relationship Id="rId1713" Type="http://schemas.openxmlformats.org/officeDocument/2006/relationships/image" Target="media/image32.wmf"/><Relationship Id="rId1920" Type="http://schemas.openxmlformats.org/officeDocument/2006/relationships/image" Target="media/image950.emf"/><Relationship Id="rId4869" Type="http://schemas.openxmlformats.org/officeDocument/2006/relationships/image" Target="media/image1415.emf"/><Relationship Id="rId7275" Type="http://schemas.openxmlformats.org/officeDocument/2006/relationships/image" Target="media/image3300.emf"/><Relationship Id="rId3678" Type="http://schemas.openxmlformats.org/officeDocument/2006/relationships/image" Target="media/image1813.emf"/><Relationship Id="rId3885" Type="http://schemas.openxmlformats.org/officeDocument/2006/relationships/image" Target="media/image1913.emf"/><Relationship Id="rId4729" Type="http://schemas.openxmlformats.org/officeDocument/2006/relationships/image" Target="media/image1148.emf"/><Relationship Id="rId4936" Type="http://schemas.openxmlformats.org/officeDocument/2006/relationships/customXml" Target="ink/ink2157.xml"/><Relationship Id="rId6084" Type="http://schemas.openxmlformats.org/officeDocument/2006/relationships/image" Target="media/image2717.emf"/><Relationship Id="rId6291" Type="http://schemas.openxmlformats.org/officeDocument/2006/relationships/customXml" Target="ink/ink2794.xml"/><Relationship Id="rId7135" Type="http://schemas.openxmlformats.org/officeDocument/2006/relationships/customXml" Target="ink/ink3189.xml"/><Relationship Id="rId7342" Type="http://schemas.openxmlformats.org/officeDocument/2006/relationships/customXml" Target="ink/ink3277.xml"/><Relationship Id="rId599" Type="http://schemas.openxmlformats.org/officeDocument/2006/relationships/image" Target="media/image293.emf"/><Relationship Id="rId2487" Type="http://schemas.openxmlformats.org/officeDocument/2006/relationships/customXml" Target="ink/ink1007.xml"/><Relationship Id="rId2694" Type="http://schemas.openxmlformats.org/officeDocument/2006/relationships/customXml" Target="ink/ink1108.xml"/><Relationship Id="rId3538" Type="http://schemas.openxmlformats.org/officeDocument/2006/relationships/image" Target="media/image1745.emf"/><Relationship Id="rId3745" Type="http://schemas.openxmlformats.org/officeDocument/2006/relationships/customXml" Target="ink/ink1579.xml"/><Relationship Id="rId6151" Type="http://schemas.openxmlformats.org/officeDocument/2006/relationships/customXml" Target="ink/ink2734.xml"/><Relationship Id="rId7202" Type="http://schemas.openxmlformats.org/officeDocument/2006/relationships/image" Target="media/image3265.emf"/><Relationship Id="rId459" Type="http://schemas.openxmlformats.org/officeDocument/2006/relationships/image" Target="media/image224.emf"/><Relationship Id="rId666" Type="http://schemas.openxmlformats.org/officeDocument/2006/relationships/customXml" Target="ink/ink311.xml"/><Relationship Id="rId873" Type="http://schemas.openxmlformats.org/officeDocument/2006/relationships/image" Target="media/image429.emf"/><Relationship Id="rId1089" Type="http://schemas.openxmlformats.org/officeDocument/2006/relationships/customXml" Target="ink/ink516.xml"/><Relationship Id="rId1296" Type="http://schemas.openxmlformats.org/officeDocument/2006/relationships/image" Target="media/image640.emf"/><Relationship Id="rId2554" Type="http://schemas.openxmlformats.org/officeDocument/2006/relationships/image" Target="media/image1266.emf"/><Relationship Id="rId3952" Type="http://schemas.openxmlformats.org/officeDocument/2006/relationships/customXml" Target="ink/ink1670.xml"/><Relationship Id="rId6011" Type="http://schemas.openxmlformats.org/officeDocument/2006/relationships/customXml" Target="ink/ink2668.xml"/><Relationship Id="rId319" Type="http://schemas.openxmlformats.org/officeDocument/2006/relationships/image" Target="media/image154.emf"/><Relationship Id="rId526" Type="http://schemas.openxmlformats.org/officeDocument/2006/relationships/image" Target="media/image14.wmf"/><Relationship Id="rId1156" Type="http://schemas.openxmlformats.org/officeDocument/2006/relationships/image" Target="media/image570.emf"/><Relationship Id="rId1363" Type="http://schemas.openxmlformats.org/officeDocument/2006/relationships/customXml" Target="ink/ink651.xml"/><Relationship Id="rId2761" Type="http://schemas.openxmlformats.org/officeDocument/2006/relationships/image" Target="media/image1369.emf"/><Relationship Id="rId3605" Type="http://schemas.openxmlformats.org/officeDocument/2006/relationships/customXml" Target="ink/ink1515.xml"/><Relationship Id="rId3812" Type="http://schemas.openxmlformats.org/officeDocument/2006/relationships/image" Target="media/image1879.emf"/><Relationship Id="rId6968" Type="http://schemas.openxmlformats.org/officeDocument/2006/relationships/image" Target="media/image3149.emf"/><Relationship Id="rId733" Type="http://schemas.openxmlformats.org/officeDocument/2006/relationships/image" Target="media/image360.emf"/><Relationship Id="rId940" Type="http://schemas.openxmlformats.org/officeDocument/2006/relationships/image" Target="media/image462.emf"/><Relationship Id="rId1016" Type="http://schemas.openxmlformats.org/officeDocument/2006/relationships/image" Target="media/image500.emf"/><Relationship Id="rId1570" Type="http://schemas.openxmlformats.org/officeDocument/2006/relationships/image" Target="media/image777.emf"/><Relationship Id="rId2621" Type="http://schemas.openxmlformats.org/officeDocument/2006/relationships/image" Target="media/image1299.emf"/><Relationship Id="rId5777" Type="http://schemas.openxmlformats.org/officeDocument/2006/relationships/customXml" Target="ink/ink2559.xml"/><Relationship Id="rId5984" Type="http://schemas.openxmlformats.org/officeDocument/2006/relationships/image" Target="media/image2667.emf"/><Relationship Id="rId6828" Type="http://schemas.openxmlformats.org/officeDocument/2006/relationships/image" Target="media/image3081.wmf"/><Relationship Id="rId800" Type="http://schemas.openxmlformats.org/officeDocument/2006/relationships/image" Target="media/image393.emf"/><Relationship Id="rId1223" Type="http://schemas.openxmlformats.org/officeDocument/2006/relationships/customXml" Target="ink/ink583.xml"/><Relationship Id="rId1430" Type="http://schemas.openxmlformats.org/officeDocument/2006/relationships/image" Target="media/image707.emf"/><Relationship Id="rId4379" Type="http://schemas.openxmlformats.org/officeDocument/2006/relationships/image" Target="media/image2154.emf"/><Relationship Id="rId4586" Type="http://schemas.openxmlformats.org/officeDocument/2006/relationships/image" Target="media/image1077.emf"/><Relationship Id="rId4793" Type="http://schemas.openxmlformats.org/officeDocument/2006/relationships/image" Target="media/image1180.emf"/><Relationship Id="rId5637" Type="http://schemas.openxmlformats.org/officeDocument/2006/relationships/customXml" Target="ink/ink2493.xml"/><Relationship Id="rId5844" Type="http://schemas.openxmlformats.org/officeDocument/2006/relationships/image" Target="media/image2598.emf"/><Relationship Id="rId3188" Type="http://schemas.openxmlformats.org/officeDocument/2006/relationships/image" Target="media/image1571.emf"/><Relationship Id="rId3395" Type="http://schemas.openxmlformats.org/officeDocument/2006/relationships/customXml" Target="ink/ink1414.xml"/><Relationship Id="rId4239" Type="http://schemas.openxmlformats.org/officeDocument/2006/relationships/image" Target="media/image2085.emf"/><Relationship Id="rId4446" Type="http://schemas.openxmlformats.org/officeDocument/2006/relationships/customXml" Target="ink/ink1917.xml"/><Relationship Id="rId4653" Type="http://schemas.openxmlformats.org/officeDocument/2006/relationships/customXml" Target="ink/ink2015.xml"/><Relationship Id="rId4860" Type="http://schemas.openxmlformats.org/officeDocument/2006/relationships/customXml" Target="ink/ink2119.xml"/><Relationship Id="rId5704" Type="http://schemas.openxmlformats.org/officeDocument/2006/relationships/image" Target="media/image2528.emf"/><Relationship Id="rId5911" Type="http://schemas.openxmlformats.org/officeDocument/2006/relationships/customXml" Target="ink/ink2626.xml"/><Relationship Id="rId3048" Type="http://schemas.openxmlformats.org/officeDocument/2006/relationships/customXml" Target="ink/ink1258.xml"/><Relationship Id="rId3255" Type="http://schemas.openxmlformats.org/officeDocument/2006/relationships/customXml" Target="ink/ink1362.xml"/><Relationship Id="rId3462" Type="http://schemas.openxmlformats.org/officeDocument/2006/relationships/image" Target="media/image1707.emf"/><Relationship Id="rId4306" Type="http://schemas.openxmlformats.org/officeDocument/2006/relationships/customXml" Target="ink/ink1846.xml"/><Relationship Id="rId4513" Type="http://schemas.openxmlformats.org/officeDocument/2006/relationships/customXml" Target="ink/ink1947.xml"/><Relationship Id="rId4720" Type="http://schemas.openxmlformats.org/officeDocument/2006/relationships/customXml" Target="ink/ink2049.xml"/><Relationship Id="rId176" Type="http://schemas.openxmlformats.org/officeDocument/2006/relationships/customXml" Target="ink/ink77.xml"/><Relationship Id="rId383" Type="http://schemas.openxmlformats.org/officeDocument/2006/relationships/image" Target="media/image186.emf"/><Relationship Id="rId590" Type="http://schemas.openxmlformats.org/officeDocument/2006/relationships/customXml" Target="ink/ink273.xml"/><Relationship Id="rId2064" Type="http://schemas.openxmlformats.org/officeDocument/2006/relationships/image" Target="media/image1022.emf"/><Relationship Id="rId3115" Type="http://schemas.openxmlformats.org/officeDocument/2006/relationships/image" Target="media/image1535.emf"/><Relationship Id="rId3322" Type="http://schemas.openxmlformats.org/officeDocument/2006/relationships/customXml" Target="ink/ink1393.xml"/><Relationship Id="rId6478" Type="http://schemas.openxmlformats.org/officeDocument/2006/relationships/image" Target="media/image2909.emf"/><Relationship Id="rId6685" Type="http://schemas.openxmlformats.org/officeDocument/2006/relationships/image" Target="media/image3010.emf"/><Relationship Id="rId243" Type="http://schemas.openxmlformats.org/officeDocument/2006/relationships/image" Target="media/image116.emf"/><Relationship Id="rId450" Type="http://schemas.openxmlformats.org/officeDocument/2006/relationships/customXml" Target="ink/ink209.xml"/><Relationship Id="rId1080" Type="http://schemas.openxmlformats.org/officeDocument/2006/relationships/image" Target="media/image532.emf"/><Relationship Id="rId2131" Type="http://schemas.openxmlformats.org/officeDocument/2006/relationships/image" Target="media/image48.wmf"/><Relationship Id="rId5287" Type="http://schemas.openxmlformats.org/officeDocument/2006/relationships/image" Target="media/image2320.emf"/><Relationship Id="rId5494" Type="http://schemas.openxmlformats.org/officeDocument/2006/relationships/image" Target="media/image2424.wmf"/><Relationship Id="rId6338" Type="http://schemas.openxmlformats.org/officeDocument/2006/relationships/image" Target="media/image2840.emf"/><Relationship Id="rId6892" Type="http://schemas.openxmlformats.org/officeDocument/2006/relationships/image" Target="media/image3112.wmf"/><Relationship Id="rId103" Type="http://schemas.openxmlformats.org/officeDocument/2006/relationships/image" Target="media/image47.emf"/><Relationship Id="rId310" Type="http://schemas.openxmlformats.org/officeDocument/2006/relationships/customXml" Target="ink/ink139.xml"/><Relationship Id="rId4096" Type="http://schemas.openxmlformats.org/officeDocument/2006/relationships/customXml" Target="ink/ink1742.xml"/><Relationship Id="rId5147" Type="http://schemas.openxmlformats.org/officeDocument/2006/relationships/image" Target="media/image2251.emf"/><Relationship Id="rId6545" Type="http://schemas.openxmlformats.org/officeDocument/2006/relationships/customXml" Target="ink/ink2914.xml"/><Relationship Id="rId6752" Type="http://schemas.openxmlformats.org/officeDocument/2006/relationships/customXml" Target="ink/ink3012.xml"/><Relationship Id="rId1897" Type="http://schemas.openxmlformats.org/officeDocument/2006/relationships/customXml" Target="ink/ink891.xml"/><Relationship Id="rId2948" Type="http://schemas.openxmlformats.org/officeDocument/2006/relationships/image" Target="media/image1452.emf"/><Relationship Id="rId5354" Type="http://schemas.openxmlformats.org/officeDocument/2006/relationships/customXml" Target="ink/ink2364.xml"/><Relationship Id="rId5561" Type="http://schemas.openxmlformats.org/officeDocument/2006/relationships/image" Target="media/image2457.emf"/><Relationship Id="rId6405" Type="http://schemas.openxmlformats.org/officeDocument/2006/relationships/customXml" Target="ink/ink2849.xml"/><Relationship Id="rId6612" Type="http://schemas.openxmlformats.org/officeDocument/2006/relationships/customXml" Target="ink/ink2949.xml"/><Relationship Id="rId1757" Type="http://schemas.openxmlformats.org/officeDocument/2006/relationships/image" Target="media/image647.emf"/><Relationship Id="rId1964" Type="http://schemas.openxmlformats.org/officeDocument/2006/relationships/image" Target="media/image972.emf"/><Relationship Id="rId2808" Type="http://schemas.openxmlformats.org/officeDocument/2006/relationships/customXml" Target="ink/ink1160.xml"/><Relationship Id="rId4163" Type="http://schemas.openxmlformats.org/officeDocument/2006/relationships/image" Target="media/image2049.emf"/><Relationship Id="rId4370" Type="http://schemas.openxmlformats.org/officeDocument/2006/relationships/customXml" Target="ink/ink1878.xml"/><Relationship Id="rId5007" Type="http://schemas.openxmlformats.org/officeDocument/2006/relationships/image" Target="media/image2181.emf"/><Relationship Id="rId5214" Type="http://schemas.openxmlformats.org/officeDocument/2006/relationships/customXml" Target="ink/ink2296.xml"/><Relationship Id="rId5421" Type="http://schemas.openxmlformats.org/officeDocument/2006/relationships/oleObject" Target="embeddings/oleObject163.bin"/><Relationship Id="rId49" Type="http://schemas.openxmlformats.org/officeDocument/2006/relationships/customXml" Target="ink/ink19.xml"/><Relationship Id="rId1617" Type="http://schemas.openxmlformats.org/officeDocument/2006/relationships/customXml" Target="ink/ink774.xml"/><Relationship Id="rId1824" Type="http://schemas.openxmlformats.org/officeDocument/2006/relationships/customXml" Target="ink/ink860.xml"/><Relationship Id="rId4023" Type="http://schemas.openxmlformats.org/officeDocument/2006/relationships/image" Target="media/image1979.emf"/><Relationship Id="rId4230" Type="http://schemas.openxmlformats.org/officeDocument/2006/relationships/customXml" Target="ink/ink1809.xml"/><Relationship Id="rId7179" Type="http://schemas.openxmlformats.org/officeDocument/2006/relationships/customXml" Target="ink/ink3207.xml"/><Relationship Id="rId3789" Type="http://schemas.openxmlformats.org/officeDocument/2006/relationships/customXml" Target="ink/ink1601.xml"/><Relationship Id="rId6195" Type="http://schemas.openxmlformats.org/officeDocument/2006/relationships/customXml" Target="ink/ink2755.xml"/><Relationship Id="rId7039" Type="http://schemas.openxmlformats.org/officeDocument/2006/relationships/customXml" Target="ink/ink3141.xml"/><Relationship Id="rId7246" Type="http://schemas.openxmlformats.org/officeDocument/2006/relationships/oleObject" Target="embeddings/oleObject249.bin"/><Relationship Id="rId2598" Type="http://schemas.openxmlformats.org/officeDocument/2006/relationships/customXml" Target="ink/ink1061.xml"/><Relationship Id="rId3996" Type="http://schemas.openxmlformats.org/officeDocument/2006/relationships/customXml" Target="ink/ink1692.xml"/><Relationship Id="rId6055" Type="http://schemas.openxmlformats.org/officeDocument/2006/relationships/customXml" Target="ink/ink2690.xml"/><Relationship Id="rId6262" Type="http://schemas.openxmlformats.org/officeDocument/2006/relationships/image" Target="media/image2804.emf"/><Relationship Id="rId7106" Type="http://schemas.openxmlformats.org/officeDocument/2006/relationships/image" Target="media/image3217.emf"/><Relationship Id="rId7313" Type="http://schemas.openxmlformats.org/officeDocument/2006/relationships/image" Target="media/image3319.emf"/><Relationship Id="rId3649" Type="http://schemas.openxmlformats.org/officeDocument/2006/relationships/customXml" Target="ink/ink1532.xml"/><Relationship Id="rId3856" Type="http://schemas.openxmlformats.org/officeDocument/2006/relationships/customXml" Target="ink/ink1629.xml"/><Relationship Id="rId4907" Type="http://schemas.openxmlformats.org/officeDocument/2006/relationships/image" Target="media/image1646.emf"/><Relationship Id="rId5071" Type="http://schemas.openxmlformats.org/officeDocument/2006/relationships/image" Target="media/image2213.emf"/><Relationship Id="rId6122" Type="http://schemas.openxmlformats.org/officeDocument/2006/relationships/image" Target="media/image2736.emf"/><Relationship Id="rId777" Type="http://schemas.openxmlformats.org/officeDocument/2006/relationships/image" Target="media/image382.emf"/><Relationship Id="rId984" Type="http://schemas.openxmlformats.org/officeDocument/2006/relationships/image" Target="media/image484.emf"/><Relationship Id="rId2458" Type="http://schemas.openxmlformats.org/officeDocument/2006/relationships/image" Target="media/image1218.emf"/><Relationship Id="rId2665" Type="http://schemas.openxmlformats.org/officeDocument/2006/relationships/image" Target="media/image1321.emf"/><Relationship Id="rId2872" Type="http://schemas.openxmlformats.org/officeDocument/2006/relationships/customXml" Target="ink/ink1184.xml"/><Relationship Id="rId3509" Type="http://schemas.openxmlformats.org/officeDocument/2006/relationships/customXml" Target="ink/ink1470.xml"/><Relationship Id="rId3716" Type="http://schemas.openxmlformats.org/officeDocument/2006/relationships/image" Target="media/image1832.emf"/><Relationship Id="rId3923" Type="http://schemas.openxmlformats.org/officeDocument/2006/relationships/image" Target="media/image117.wmf"/><Relationship Id="rId637" Type="http://schemas.openxmlformats.org/officeDocument/2006/relationships/image" Target="media/image312.emf"/><Relationship Id="rId844" Type="http://schemas.openxmlformats.org/officeDocument/2006/relationships/image" Target="media/image415.emf"/><Relationship Id="rId1267" Type="http://schemas.openxmlformats.org/officeDocument/2006/relationships/customXml" Target="ink/ink605.xml"/><Relationship Id="rId1474" Type="http://schemas.openxmlformats.org/officeDocument/2006/relationships/image" Target="media/image729.emf"/><Relationship Id="rId1681" Type="http://schemas.openxmlformats.org/officeDocument/2006/relationships/customXml" Target="ink/ink802.xml"/><Relationship Id="rId2525" Type="http://schemas.openxmlformats.org/officeDocument/2006/relationships/customXml" Target="ink/ink1024.xml"/><Relationship Id="rId2732" Type="http://schemas.openxmlformats.org/officeDocument/2006/relationships/customXml" Target="ink/ink1125.xml"/><Relationship Id="rId5888" Type="http://schemas.openxmlformats.org/officeDocument/2006/relationships/image" Target="media/image2620.emf"/><Relationship Id="rId6939" Type="http://schemas.openxmlformats.org/officeDocument/2006/relationships/customXml" Target="ink/ink3097.xml"/><Relationship Id="rId704" Type="http://schemas.openxmlformats.org/officeDocument/2006/relationships/customXml" Target="ink/ink330.xml"/><Relationship Id="rId911" Type="http://schemas.openxmlformats.org/officeDocument/2006/relationships/customXml" Target="ink/ink427.xml"/><Relationship Id="rId1127" Type="http://schemas.openxmlformats.org/officeDocument/2006/relationships/customXml" Target="ink/ink535.xml"/><Relationship Id="rId1334" Type="http://schemas.openxmlformats.org/officeDocument/2006/relationships/image" Target="media/image659.emf"/><Relationship Id="rId1541" Type="http://schemas.openxmlformats.org/officeDocument/2006/relationships/customXml" Target="ink/ink736.xml"/><Relationship Id="rId4697" Type="http://schemas.openxmlformats.org/officeDocument/2006/relationships/image" Target="media/image1132.emf"/><Relationship Id="rId5748" Type="http://schemas.openxmlformats.org/officeDocument/2006/relationships/image" Target="media/image2550.emf"/><Relationship Id="rId5955" Type="http://schemas.openxmlformats.org/officeDocument/2006/relationships/image" Target="media/image2653.emf"/><Relationship Id="rId40" Type="http://schemas.openxmlformats.org/officeDocument/2006/relationships/image" Target="media/image16.emf"/><Relationship Id="rId1401" Type="http://schemas.openxmlformats.org/officeDocument/2006/relationships/customXml" Target="ink/ink670.xml"/><Relationship Id="rId3299" Type="http://schemas.openxmlformats.org/officeDocument/2006/relationships/image" Target="media/image1626.emf"/><Relationship Id="rId4557" Type="http://schemas.openxmlformats.org/officeDocument/2006/relationships/customXml" Target="ink/ink1968.xml"/><Relationship Id="rId4764" Type="http://schemas.openxmlformats.org/officeDocument/2006/relationships/customXml" Target="ink/ink2071.xml"/><Relationship Id="rId5608" Type="http://schemas.openxmlformats.org/officeDocument/2006/relationships/image" Target="media/image2480.emf"/><Relationship Id="rId7170" Type="http://schemas.openxmlformats.org/officeDocument/2006/relationships/image" Target="media/image3249.emf"/><Relationship Id="rId3159" Type="http://schemas.openxmlformats.org/officeDocument/2006/relationships/image" Target="media/image1557.emf"/><Relationship Id="rId3366" Type="http://schemas.openxmlformats.org/officeDocument/2006/relationships/image" Target="media/image1659.emf"/><Relationship Id="rId3573" Type="http://schemas.openxmlformats.org/officeDocument/2006/relationships/customXml" Target="ink/ink1499.xml"/><Relationship Id="rId4417" Type="http://schemas.openxmlformats.org/officeDocument/2006/relationships/image" Target="media/image869.emf"/><Relationship Id="rId4971" Type="http://schemas.openxmlformats.org/officeDocument/2006/relationships/image" Target="media/image2163.emf"/><Relationship Id="rId5815" Type="http://schemas.openxmlformats.org/officeDocument/2006/relationships/customXml" Target="ink/ink2578.xml"/><Relationship Id="rId7030" Type="http://schemas.openxmlformats.org/officeDocument/2006/relationships/image" Target="media/image3179.emf"/><Relationship Id="rId287" Type="http://schemas.openxmlformats.org/officeDocument/2006/relationships/image" Target="media/image138.emf"/><Relationship Id="rId494" Type="http://schemas.openxmlformats.org/officeDocument/2006/relationships/customXml" Target="ink/ink231.xml"/><Relationship Id="rId3019" Type="http://schemas.openxmlformats.org/officeDocument/2006/relationships/image" Target="media/image1487.emf"/><Relationship Id="rId3226" Type="http://schemas.openxmlformats.org/officeDocument/2006/relationships/image" Target="media/image1590.emf"/><Relationship Id="rId3780" Type="http://schemas.openxmlformats.org/officeDocument/2006/relationships/image" Target="media/image1863.emf"/><Relationship Id="rId4624" Type="http://schemas.openxmlformats.org/officeDocument/2006/relationships/image" Target="media/image1096.emf"/><Relationship Id="rId4831" Type="http://schemas.openxmlformats.org/officeDocument/2006/relationships/image" Target="media/image1199.emf"/><Relationship Id="rId147" Type="http://schemas.openxmlformats.org/officeDocument/2006/relationships/customXml" Target="ink/ink63.xml"/><Relationship Id="rId354" Type="http://schemas.openxmlformats.org/officeDocument/2006/relationships/customXml" Target="ink/ink161.xml"/><Relationship Id="rId1191" Type="http://schemas.openxmlformats.org/officeDocument/2006/relationships/customXml" Target="ink/ink567.xml"/><Relationship Id="rId2035" Type="http://schemas.openxmlformats.org/officeDocument/2006/relationships/customXml" Target="ink/ink960.xml"/><Relationship Id="rId3433" Type="http://schemas.openxmlformats.org/officeDocument/2006/relationships/customXml" Target="ink/ink1432.xml"/><Relationship Id="rId3640" Type="http://schemas.openxmlformats.org/officeDocument/2006/relationships/oleObject" Target="embeddings/oleObject128.bin"/><Relationship Id="rId6589" Type="http://schemas.openxmlformats.org/officeDocument/2006/relationships/image" Target="media/image2962.emf"/><Relationship Id="rId6796" Type="http://schemas.openxmlformats.org/officeDocument/2006/relationships/customXml" Target="ink/ink3034.xml"/><Relationship Id="rId561" Type="http://schemas.openxmlformats.org/officeDocument/2006/relationships/image" Target="media/image274.emf"/><Relationship Id="rId3500" Type="http://schemas.openxmlformats.org/officeDocument/2006/relationships/image" Target="media/image1726.emf"/><Relationship Id="rId5398" Type="http://schemas.openxmlformats.org/officeDocument/2006/relationships/customXml" Target="ink/ink2386.xml"/><Relationship Id="rId6449" Type="http://schemas.openxmlformats.org/officeDocument/2006/relationships/customXml" Target="ink/ink2866.xml"/><Relationship Id="rId6656" Type="http://schemas.openxmlformats.org/officeDocument/2006/relationships/customXml" Target="ink/ink2968.xml"/><Relationship Id="rId6863" Type="http://schemas.openxmlformats.org/officeDocument/2006/relationships/image" Target="media/image3098.wmf"/><Relationship Id="rId214" Type="http://schemas.openxmlformats.org/officeDocument/2006/relationships/customXml" Target="ink/ink96.xml"/><Relationship Id="rId421" Type="http://schemas.openxmlformats.org/officeDocument/2006/relationships/image" Target="media/image205.emf"/><Relationship Id="rId1051" Type="http://schemas.openxmlformats.org/officeDocument/2006/relationships/customXml" Target="ink/ink497.xml"/><Relationship Id="rId2102" Type="http://schemas.openxmlformats.org/officeDocument/2006/relationships/image" Target="media/image1041.emf"/><Relationship Id="rId5258" Type="http://schemas.openxmlformats.org/officeDocument/2006/relationships/image" Target="media/image2306.emf"/><Relationship Id="rId5465" Type="http://schemas.openxmlformats.org/officeDocument/2006/relationships/image" Target="media/image2409.emf"/><Relationship Id="rId5672" Type="http://schemas.openxmlformats.org/officeDocument/2006/relationships/image" Target="media/image2512.emf"/><Relationship Id="rId6309" Type="http://schemas.openxmlformats.org/officeDocument/2006/relationships/customXml" Target="ink/ink2802.xml"/><Relationship Id="rId6516" Type="http://schemas.openxmlformats.org/officeDocument/2006/relationships/image" Target="media/image2928.emf"/><Relationship Id="rId6723" Type="http://schemas.openxmlformats.org/officeDocument/2006/relationships/image" Target="media/image3028.emf"/><Relationship Id="rId6930" Type="http://schemas.openxmlformats.org/officeDocument/2006/relationships/image" Target="media/image3130.emf"/><Relationship Id="rId1868" Type="http://schemas.openxmlformats.org/officeDocument/2006/relationships/image" Target="media/image924.emf"/><Relationship Id="rId4067" Type="http://schemas.openxmlformats.org/officeDocument/2006/relationships/image" Target="media/image2001.emf"/><Relationship Id="rId4274" Type="http://schemas.openxmlformats.org/officeDocument/2006/relationships/image" Target="media/image2102.emf"/><Relationship Id="rId4481" Type="http://schemas.openxmlformats.org/officeDocument/2006/relationships/image" Target="media/image919.emf"/><Relationship Id="rId5118" Type="http://schemas.openxmlformats.org/officeDocument/2006/relationships/customXml" Target="ink/ink2248.xml"/><Relationship Id="rId5325" Type="http://schemas.openxmlformats.org/officeDocument/2006/relationships/image" Target="media/image2339.emf"/><Relationship Id="rId5532" Type="http://schemas.openxmlformats.org/officeDocument/2006/relationships/image" Target="media/image2443.wmf"/><Relationship Id="rId2919" Type="http://schemas.openxmlformats.org/officeDocument/2006/relationships/customXml" Target="ink/ink1197.xml"/><Relationship Id="rId3083" Type="http://schemas.openxmlformats.org/officeDocument/2006/relationships/image" Target="media/image1519.emf"/><Relationship Id="rId3290" Type="http://schemas.openxmlformats.org/officeDocument/2006/relationships/image" Target="media/image1622.emf"/><Relationship Id="rId4134" Type="http://schemas.openxmlformats.org/officeDocument/2006/relationships/customXml" Target="ink/ink1760.xml"/><Relationship Id="rId4341" Type="http://schemas.openxmlformats.org/officeDocument/2006/relationships/image" Target="media/image2135.emf"/><Relationship Id="rId1728" Type="http://schemas.openxmlformats.org/officeDocument/2006/relationships/customXml" Target="ink/ink825.xml"/><Relationship Id="rId1935" Type="http://schemas.openxmlformats.org/officeDocument/2006/relationships/customXml" Target="ink/ink910.xml"/><Relationship Id="rId3150" Type="http://schemas.openxmlformats.org/officeDocument/2006/relationships/customXml" Target="ink/ink1309.xml"/><Relationship Id="rId4201" Type="http://schemas.openxmlformats.org/officeDocument/2006/relationships/image" Target="media/image2068.emf"/><Relationship Id="rId6099" Type="http://schemas.openxmlformats.org/officeDocument/2006/relationships/customXml" Target="ink/ink2710.xml"/><Relationship Id="rId7357" Type="http://schemas.openxmlformats.org/officeDocument/2006/relationships/image" Target="media/image3341.emf"/><Relationship Id="rId3010" Type="http://schemas.openxmlformats.org/officeDocument/2006/relationships/customXml" Target="ink/ink1239.xml"/><Relationship Id="rId6166" Type="http://schemas.openxmlformats.org/officeDocument/2006/relationships/image" Target="media/image2758.emf"/><Relationship Id="rId3967" Type="http://schemas.openxmlformats.org/officeDocument/2006/relationships/image" Target="media/image1951.emf"/><Relationship Id="rId6373" Type="http://schemas.openxmlformats.org/officeDocument/2006/relationships/customXml" Target="ink/ink2833.xml"/><Relationship Id="rId6580" Type="http://schemas.openxmlformats.org/officeDocument/2006/relationships/customXml" Target="ink/ink2933.xml"/><Relationship Id="rId7217" Type="http://schemas.openxmlformats.org/officeDocument/2006/relationships/customXml" Target="ink/ink3226.xml"/><Relationship Id="rId4" Type="http://schemas.microsoft.com/office/2007/relationships/stylesWithEffects" Target="stylesWithEffects.xml"/><Relationship Id="rId888" Type="http://schemas.openxmlformats.org/officeDocument/2006/relationships/oleObject" Target="embeddings/oleObject28.bin"/><Relationship Id="rId2569" Type="http://schemas.openxmlformats.org/officeDocument/2006/relationships/customXml" Target="ink/ink1046.xml"/><Relationship Id="rId2776" Type="http://schemas.openxmlformats.org/officeDocument/2006/relationships/customXml" Target="ink/ink1146.xml"/><Relationship Id="rId2983" Type="http://schemas.openxmlformats.org/officeDocument/2006/relationships/image" Target="media/image1469.emf"/><Relationship Id="rId3827" Type="http://schemas.openxmlformats.org/officeDocument/2006/relationships/oleObject" Target="embeddings/oleObject136.bin"/><Relationship Id="rId5182" Type="http://schemas.openxmlformats.org/officeDocument/2006/relationships/customXml" Target="ink/ink2280.xml"/><Relationship Id="rId6026" Type="http://schemas.openxmlformats.org/officeDocument/2006/relationships/image" Target="media/image2688.emf"/><Relationship Id="rId6233" Type="http://schemas.openxmlformats.org/officeDocument/2006/relationships/image" Target="media/image2790.emf"/><Relationship Id="rId6440" Type="http://schemas.openxmlformats.org/officeDocument/2006/relationships/image" Target="media/image2890.emf"/><Relationship Id="rId748" Type="http://schemas.openxmlformats.org/officeDocument/2006/relationships/customXml" Target="ink/ink352.xml"/><Relationship Id="rId955" Type="http://schemas.openxmlformats.org/officeDocument/2006/relationships/customXml" Target="ink/ink449.xml"/><Relationship Id="rId1378" Type="http://schemas.openxmlformats.org/officeDocument/2006/relationships/image" Target="media/image681.emf"/><Relationship Id="rId1585" Type="http://schemas.openxmlformats.org/officeDocument/2006/relationships/customXml" Target="ink/ink758.xml"/><Relationship Id="rId2636" Type="http://schemas.openxmlformats.org/officeDocument/2006/relationships/customXml" Target="ink/ink1079.xml"/><Relationship Id="rId2843" Type="http://schemas.openxmlformats.org/officeDocument/2006/relationships/image" Target="media/image1410.emf"/><Relationship Id="rId5042" Type="http://schemas.openxmlformats.org/officeDocument/2006/relationships/customXml" Target="ink/ink2210.xml"/><Relationship Id="rId5999" Type="http://schemas.openxmlformats.org/officeDocument/2006/relationships/customXml" Target="ink/ink2662.xml"/><Relationship Id="rId6300" Type="http://schemas.openxmlformats.org/officeDocument/2006/relationships/image" Target="media/image2822.wmf"/><Relationship Id="rId84" Type="http://schemas.openxmlformats.org/officeDocument/2006/relationships/customXml" Target="ink/ink34.xml"/><Relationship Id="rId608" Type="http://schemas.openxmlformats.org/officeDocument/2006/relationships/customXml" Target="ink/ink282.xml"/><Relationship Id="rId815" Type="http://schemas.openxmlformats.org/officeDocument/2006/relationships/customXml" Target="ink/ink383.xml"/><Relationship Id="rId1238" Type="http://schemas.openxmlformats.org/officeDocument/2006/relationships/image" Target="media/image611.emf"/><Relationship Id="rId1445" Type="http://schemas.openxmlformats.org/officeDocument/2006/relationships/customXml" Target="ink/ink691.xml"/><Relationship Id="rId1652" Type="http://schemas.openxmlformats.org/officeDocument/2006/relationships/image" Target="media/image818.emf"/><Relationship Id="rId1305" Type="http://schemas.openxmlformats.org/officeDocument/2006/relationships/customXml" Target="ink/ink624.xml"/><Relationship Id="rId2703" Type="http://schemas.openxmlformats.org/officeDocument/2006/relationships/image" Target="media/image1340.emf"/><Relationship Id="rId2910" Type="http://schemas.openxmlformats.org/officeDocument/2006/relationships/oleObject" Target="embeddings/oleObject97.bin"/><Relationship Id="rId5859" Type="http://schemas.openxmlformats.org/officeDocument/2006/relationships/customXml" Target="ink/ink2600.xml"/><Relationship Id="rId7074" Type="http://schemas.openxmlformats.org/officeDocument/2006/relationships/image" Target="media/image3201.emf"/><Relationship Id="rId7281" Type="http://schemas.openxmlformats.org/officeDocument/2006/relationships/image" Target="media/image3303.emf"/><Relationship Id="rId1512" Type="http://schemas.openxmlformats.org/officeDocument/2006/relationships/image" Target="media/image748.emf"/><Relationship Id="rId4668" Type="http://schemas.openxmlformats.org/officeDocument/2006/relationships/image" Target="media/image1118.emf"/><Relationship Id="rId4875" Type="http://schemas.openxmlformats.org/officeDocument/2006/relationships/image" Target="media/image1430.emf"/><Relationship Id="rId5719" Type="http://schemas.openxmlformats.org/officeDocument/2006/relationships/customXml" Target="ink/ink2533.xml"/><Relationship Id="rId5926" Type="http://schemas.openxmlformats.org/officeDocument/2006/relationships/image" Target="media/image2639.emf"/><Relationship Id="rId6090" Type="http://schemas.openxmlformats.org/officeDocument/2006/relationships/image" Target="media/image2720.emf"/><Relationship Id="rId7141" Type="http://schemas.openxmlformats.org/officeDocument/2006/relationships/customXml" Target="ink/ink3192.xml"/><Relationship Id="rId11" Type="http://schemas.openxmlformats.org/officeDocument/2006/relationships/customXml" Target="ink/ink2.xml"/><Relationship Id="rId398" Type="http://schemas.openxmlformats.org/officeDocument/2006/relationships/customXml" Target="ink/ink183.xml"/><Relationship Id="rId3477" Type="http://schemas.openxmlformats.org/officeDocument/2006/relationships/customXml" Target="ink/ink1454.xml"/><Relationship Id="rId3684" Type="http://schemas.openxmlformats.org/officeDocument/2006/relationships/image" Target="media/image1816.emf"/><Relationship Id="rId3891" Type="http://schemas.openxmlformats.org/officeDocument/2006/relationships/image" Target="media/image1916.emf"/><Relationship Id="rId4528" Type="http://schemas.openxmlformats.org/officeDocument/2006/relationships/image" Target="media/image1045.emf"/><Relationship Id="rId4735" Type="http://schemas.openxmlformats.org/officeDocument/2006/relationships/image" Target="media/image1151.emf"/><Relationship Id="rId4942" Type="http://schemas.openxmlformats.org/officeDocument/2006/relationships/customXml" Target="ink/ink2160.xml"/><Relationship Id="rId2493" Type="http://schemas.openxmlformats.org/officeDocument/2006/relationships/image" Target="media/image63.wmf"/><Relationship Id="rId3337" Type="http://schemas.openxmlformats.org/officeDocument/2006/relationships/oleObject" Target="embeddings/oleObject110.bin"/><Relationship Id="rId3544" Type="http://schemas.openxmlformats.org/officeDocument/2006/relationships/image" Target="media/image1748.emf"/><Relationship Id="rId3751" Type="http://schemas.openxmlformats.org/officeDocument/2006/relationships/customXml" Target="ink/ink1582.xml"/><Relationship Id="rId4802" Type="http://schemas.openxmlformats.org/officeDocument/2006/relationships/customXml" Target="ink/ink2090.xml"/><Relationship Id="rId7001" Type="http://schemas.openxmlformats.org/officeDocument/2006/relationships/customXml" Target="ink/ink3125.xml"/><Relationship Id="rId258" Type="http://schemas.openxmlformats.org/officeDocument/2006/relationships/customXml" Target="ink/ink116.xml"/><Relationship Id="rId465" Type="http://schemas.openxmlformats.org/officeDocument/2006/relationships/image" Target="media/image227.emf"/><Relationship Id="rId672" Type="http://schemas.openxmlformats.org/officeDocument/2006/relationships/customXml" Target="ink/ink314.xml"/><Relationship Id="rId1095" Type="http://schemas.openxmlformats.org/officeDocument/2006/relationships/customXml" Target="ink/ink519.xml"/><Relationship Id="rId2146" Type="http://schemas.openxmlformats.org/officeDocument/2006/relationships/oleObject" Target="embeddings/oleObject63.bin"/><Relationship Id="rId2560" Type="http://schemas.openxmlformats.org/officeDocument/2006/relationships/image" Target="media/image1269.emf"/><Relationship Id="rId3404" Type="http://schemas.openxmlformats.org/officeDocument/2006/relationships/image" Target="media/image1678.emf"/><Relationship Id="rId3611" Type="http://schemas.openxmlformats.org/officeDocument/2006/relationships/customXml" Target="ink/ink1518.xml"/><Relationship Id="rId6767" Type="http://schemas.openxmlformats.org/officeDocument/2006/relationships/image" Target="media/image3050.emf"/><Relationship Id="rId6974" Type="http://schemas.openxmlformats.org/officeDocument/2006/relationships/image" Target="media/image3152.emf"/><Relationship Id="rId118" Type="http://schemas.openxmlformats.org/officeDocument/2006/relationships/customXml" Target="ink/ink51.xml"/><Relationship Id="rId325" Type="http://schemas.openxmlformats.org/officeDocument/2006/relationships/image" Target="media/image157.emf"/><Relationship Id="rId532" Type="http://schemas.openxmlformats.org/officeDocument/2006/relationships/image" Target="media/image17.wmf"/><Relationship Id="rId1162" Type="http://schemas.openxmlformats.org/officeDocument/2006/relationships/image" Target="media/image573.emf"/><Relationship Id="rId2006" Type="http://schemas.openxmlformats.org/officeDocument/2006/relationships/image" Target="media/image993.emf"/><Relationship Id="rId5369" Type="http://schemas.openxmlformats.org/officeDocument/2006/relationships/image" Target="media/image2361.emf"/><Relationship Id="rId5576" Type="http://schemas.openxmlformats.org/officeDocument/2006/relationships/customXml" Target="ink/ink2465.xml"/><Relationship Id="rId5783" Type="http://schemas.openxmlformats.org/officeDocument/2006/relationships/customXml" Target="ink/ink2562.xml"/><Relationship Id="rId6627" Type="http://schemas.openxmlformats.org/officeDocument/2006/relationships/image" Target="media/image2981.emf"/><Relationship Id="rId1022" Type="http://schemas.openxmlformats.org/officeDocument/2006/relationships/image" Target="media/image503.emf"/><Relationship Id="rId4178" Type="http://schemas.openxmlformats.org/officeDocument/2006/relationships/customXml" Target="ink/ink1782.xml"/><Relationship Id="rId4385" Type="http://schemas.openxmlformats.org/officeDocument/2006/relationships/image" Target="media/image2157.emf"/><Relationship Id="rId4592" Type="http://schemas.openxmlformats.org/officeDocument/2006/relationships/image" Target="media/image1080.emf"/><Relationship Id="rId5229" Type="http://schemas.openxmlformats.org/officeDocument/2006/relationships/customXml" Target="ink/ink2304.xml"/><Relationship Id="rId5436" Type="http://schemas.openxmlformats.org/officeDocument/2006/relationships/customXml" Target="ink/ink2403.xml"/><Relationship Id="rId5990" Type="http://schemas.openxmlformats.org/officeDocument/2006/relationships/oleObject" Target="embeddings/oleObject188.bin"/><Relationship Id="rId6834" Type="http://schemas.openxmlformats.org/officeDocument/2006/relationships/customXml" Target="ink/ink3050.xml"/><Relationship Id="rId1979" Type="http://schemas.openxmlformats.org/officeDocument/2006/relationships/customXml" Target="ink/ink932.xml"/><Relationship Id="rId3194" Type="http://schemas.openxmlformats.org/officeDocument/2006/relationships/image" Target="media/image1574.emf"/><Relationship Id="rId4038" Type="http://schemas.openxmlformats.org/officeDocument/2006/relationships/customXml" Target="ink/ink1713.xml"/><Relationship Id="rId4245" Type="http://schemas.openxmlformats.org/officeDocument/2006/relationships/customXml" Target="ink/ink1817.xml"/><Relationship Id="rId5643" Type="http://schemas.openxmlformats.org/officeDocument/2006/relationships/customXml" Target="ink/ink2496.xml"/><Relationship Id="rId5850" Type="http://schemas.openxmlformats.org/officeDocument/2006/relationships/image" Target="media/image2601.emf"/><Relationship Id="rId6901" Type="http://schemas.openxmlformats.org/officeDocument/2006/relationships/image" Target="media/image3116.emf"/><Relationship Id="rId1839" Type="http://schemas.openxmlformats.org/officeDocument/2006/relationships/image" Target="media/image910.emf"/><Relationship Id="rId3054" Type="http://schemas.openxmlformats.org/officeDocument/2006/relationships/customXml" Target="ink/ink1261.xml"/><Relationship Id="rId4452" Type="http://schemas.openxmlformats.org/officeDocument/2006/relationships/customXml" Target="ink/ink1920.xml"/><Relationship Id="rId5503" Type="http://schemas.openxmlformats.org/officeDocument/2006/relationships/oleObject" Target="embeddings/oleObject168.bin"/><Relationship Id="rId5710" Type="http://schemas.openxmlformats.org/officeDocument/2006/relationships/image" Target="media/image2531.emf"/><Relationship Id="rId182" Type="http://schemas.openxmlformats.org/officeDocument/2006/relationships/customXml" Target="ink/ink80.xml"/><Relationship Id="rId1906" Type="http://schemas.openxmlformats.org/officeDocument/2006/relationships/image" Target="media/image943.emf"/><Relationship Id="rId3261" Type="http://schemas.openxmlformats.org/officeDocument/2006/relationships/customXml" Target="ink/ink1365.xml"/><Relationship Id="rId4105" Type="http://schemas.openxmlformats.org/officeDocument/2006/relationships/image" Target="media/image2020.emf"/><Relationship Id="rId4312" Type="http://schemas.openxmlformats.org/officeDocument/2006/relationships/customXml" Target="ink/ink1849.xml"/><Relationship Id="rId2070" Type="http://schemas.openxmlformats.org/officeDocument/2006/relationships/oleObject" Target="embeddings/oleObject48.bin"/><Relationship Id="rId3121" Type="http://schemas.openxmlformats.org/officeDocument/2006/relationships/image" Target="media/image1538.emf"/><Relationship Id="rId6277" Type="http://schemas.openxmlformats.org/officeDocument/2006/relationships/image" Target="media/image2811.wmf"/><Relationship Id="rId6484" Type="http://schemas.openxmlformats.org/officeDocument/2006/relationships/image" Target="media/image2912.emf"/><Relationship Id="rId6691" Type="http://schemas.openxmlformats.org/officeDocument/2006/relationships/oleObject" Target="embeddings/oleObject220.bin"/><Relationship Id="rId7328" Type="http://schemas.openxmlformats.org/officeDocument/2006/relationships/customXml" Target="ink/ink3271.xml"/><Relationship Id="rId999" Type="http://schemas.openxmlformats.org/officeDocument/2006/relationships/customXml" Target="ink/ink471.xml"/><Relationship Id="rId2887" Type="http://schemas.openxmlformats.org/officeDocument/2006/relationships/image" Target="media/image1428.emf"/><Relationship Id="rId5086" Type="http://schemas.openxmlformats.org/officeDocument/2006/relationships/customXml" Target="ink/ink2232.xml"/><Relationship Id="rId5293" Type="http://schemas.openxmlformats.org/officeDocument/2006/relationships/image" Target="media/image2323.emf"/><Relationship Id="rId6137" Type="http://schemas.openxmlformats.org/officeDocument/2006/relationships/image" Target="media/image2744.wmf"/><Relationship Id="rId6344" Type="http://schemas.openxmlformats.org/officeDocument/2006/relationships/image" Target="media/image2843.emf"/><Relationship Id="rId6551" Type="http://schemas.openxmlformats.org/officeDocument/2006/relationships/image" Target="media/image2943.emf"/><Relationship Id="rId859" Type="http://schemas.openxmlformats.org/officeDocument/2006/relationships/image" Target="media/image422.emf"/><Relationship Id="rId1489" Type="http://schemas.openxmlformats.org/officeDocument/2006/relationships/customXml" Target="ink/ink712.xml"/><Relationship Id="rId1696" Type="http://schemas.openxmlformats.org/officeDocument/2006/relationships/image" Target="media/image840.emf"/><Relationship Id="rId3938" Type="http://schemas.openxmlformats.org/officeDocument/2006/relationships/customXml" Target="ink/ink1663.xml"/><Relationship Id="rId5153" Type="http://schemas.openxmlformats.org/officeDocument/2006/relationships/image" Target="media/image2254.emf"/><Relationship Id="rId5360" Type="http://schemas.openxmlformats.org/officeDocument/2006/relationships/customXml" Target="ink/ink2367.xml"/><Relationship Id="rId6204" Type="http://schemas.openxmlformats.org/officeDocument/2006/relationships/image" Target="media/image2776.emf"/><Relationship Id="rId6411" Type="http://schemas.openxmlformats.org/officeDocument/2006/relationships/customXml" Target="ink/ink2852.xml"/><Relationship Id="rId1349" Type="http://schemas.openxmlformats.org/officeDocument/2006/relationships/customXml" Target="ink/ink645.xml"/><Relationship Id="rId2747" Type="http://schemas.openxmlformats.org/officeDocument/2006/relationships/image" Target="media/image1362.emf"/><Relationship Id="rId2954" Type="http://schemas.openxmlformats.org/officeDocument/2006/relationships/image" Target="media/image1455.emf"/><Relationship Id="rId5013" Type="http://schemas.openxmlformats.org/officeDocument/2006/relationships/image" Target="media/image2184.emf"/><Relationship Id="rId5220" Type="http://schemas.openxmlformats.org/officeDocument/2006/relationships/customXml" Target="ink/ink2299.xml"/><Relationship Id="rId719" Type="http://schemas.openxmlformats.org/officeDocument/2006/relationships/image" Target="media/image353.emf"/><Relationship Id="rId926" Type="http://schemas.openxmlformats.org/officeDocument/2006/relationships/image" Target="media/image455.emf"/><Relationship Id="rId1556" Type="http://schemas.openxmlformats.org/officeDocument/2006/relationships/image" Target="media/image770.emf"/><Relationship Id="rId1763" Type="http://schemas.openxmlformats.org/officeDocument/2006/relationships/image" Target="media/image736.emf"/><Relationship Id="rId1970" Type="http://schemas.openxmlformats.org/officeDocument/2006/relationships/image" Target="media/image975.emf"/><Relationship Id="rId2607" Type="http://schemas.openxmlformats.org/officeDocument/2006/relationships/image" Target="media/image1292.emf"/><Relationship Id="rId2814" Type="http://schemas.openxmlformats.org/officeDocument/2006/relationships/customXml" Target="ink/ink1163.xml"/><Relationship Id="rId7185" Type="http://schemas.openxmlformats.org/officeDocument/2006/relationships/customXml" Target="ink/ink3210.xml"/><Relationship Id="rId55" Type="http://schemas.openxmlformats.org/officeDocument/2006/relationships/customXml" Target="ink/ink22.xml"/><Relationship Id="rId1209" Type="http://schemas.openxmlformats.org/officeDocument/2006/relationships/customXml" Target="ink/ink576.xml"/><Relationship Id="rId1416" Type="http://schemas.openxmlformats.org/officeDocument/2006/relationships/image" Target="media/image700.emf"/><Relationship Id="rId1623" Type="http://schemas.openxmlformats.org/officeDocument/2006/relationships/customXml" Target="ink/ink777.xml"/><Relationship Id="rId1830" Type="http://schemas.openxmlformats.org/officeDocument/2006/relationships/customXml" Target="ink/ink863.xml"/><Relationship Id="rId4779" Type="http://schemas.openxmlformats.org/officeDocument/2006/relationships/image" Target="media/image1173.emf"/><Relationship Id="rId4986" Type="http://schemas.openxmlformats.org/officeDocument/2006/relationships/customXml" Target="ink/ink2182.xml"/><Relationship Id="rId3588" Type="http://schemas.openxmlformats.org/officeDocument/2006/relationships/image" Target="media/image1770.emf"/><Relationship Id="rId3795" Type="http://schemas.openxmlformats.org/officeDocument/2006/relationships/customXml" Target="ink/ink1604.xml"/><Relationship Id="rId4639" Type="http://schemas.openxmlformats.org/officeDocument/2006/relationships/customXml" Target="ink/ink2009.xml"/><Relationship Id="rId4846" Type="http://schemas.openxmlformats.org/officeDocument/2006/relationships/customXml" Target="ink/ink2112.xml"/><Relationship Id="rId7045" Type="http://schemas.openxmlformats.org/officeDocument/2006/relationships/customXml" Target="ink/ink3144.xml"/><Relationship Id="rId7252" Type="http://schemas.openxmlformats.org/officeDocument/2006/relationships/customXml" Target="ink/ink3238.xml"/><Relationship Id="rId3448" Type="http://schemas.openxmlformats.org/officeDocument/2006/relationships/image" Target="media/image1700.emf"/><Relationship Id="rId3655" Type="http://schemas.openxmlformats.org/officeDocument/2006/relationships/customXml" Target="ink/ink1535.xml"/><Relationship Id="rId3862" Type="http://schemas.openxmlformats.org/officeDocument/2006/relationships/customXml" Target="ink/ink1632.xml"/><Relationship Id="rId4706" Type="http://schemas.openxmlformats.org/officeDocument/2006/relationships/customXml" Target="ink/ink2042.xml"/><Relationship Id="rId6061" Type="http://schemas.openxmlformats.org/officeDocument/2006/relationships/customXml" Target="ink/ink2693.xml"/><Relationship Id="rId7112" Type="http://schemas.openxmlformats.org/officeDocument/2006/relationships/image" Target="media/image3220.emf"/><Relationship Id="rId369" Type="http://schemas.openxmlformats.org/officeDocument/2006/relationships/image" Target="media/image179.emf"/><Relationship Id="rId576" Type="http://schemas.openxmlformats.org/officeDocument/2006/relationships/customXml" Target="ink/ink266.xml"/><Relationship Id="rId783" Type="http://schemas.openxmlformats.org/officeDocument/2006/relationships/oleObject" Target="embeddings/oleObject22.bin"/><Relationship Id="rId990" Type="http://schemas.openxmlformats.org/officeDocument/2006/relationships/image" Target="media/image487.emf"/><Relationship Id="rId2464" Type="http://schemas.openxmlformats.org/officeDocument/2006/relationships/oleObject" Target="embeddings/oleObject69.bin"/><Relationship Id="rId2671" Type="http://schemas.openxmlformats.org/officeDocument/2006/relationships/image" Target="media/image1324.emf"/><Relationship Id="rId3308" Type="http://schemas.openxmlformats.org/officeDocument/2006/relationships/customXml" Target="ink/ink1387.xml"/><Relationship Id="rId3515" Type="http://schemas.openxmlformats.org/officeDocument/2006/relationships/customXml" Target="ink/ink1473.xml"/><Relationship Id="rId4913" Type="http://schemas.openxmlformats.org/officeDocument/2006/relationships/image" Target="media/image1651.emf"/><Relationship Id="rId229" Type="http://schemas.openxmlformats.org/officeDocument/2006/relationships/image" Target="media/image109.emf"/><Relationship Id="rId436" Type="http://schemas.openxmlformats.org/officeDocument/2006/relationships/customXml" Target="ink/ink202.xml"/><Relationship Id="rId643" Type="http://schemas.openxmlformats.org/officeDocument/2006/relationships/image" Target="media/image315.emf"/><Relationship Id="rId1066" Type="http://schemas.openxmlformats.org/officeDocument/2006/relationships/image" Target="media/image525.emf"/><Relationship Id="rId1273" Type="http://schemas.openxmlformats.org/officeDocument/2006/relationships/customXml" Target="ink/ink608.xml"/><Relationship Id="rId1480" Type="http://schemas.openxmlformats.org/officeDocument/2006/relationships/image" Target="media/image732.emf"/><Relationship Id="rId2117" Type="http://schemas.openxmlformats.org/officeDocument/2006/relationships/customXml" Target="ink/ink981.xml"/><Relationship Id="rId3722" Type="http://schemas.openxmlformats.org/officeDocument/2006/relationships/oleObject" Target="embeddings/oleObject132.bin"/><Relationship Id="rId6878" Type="http://schemas.openxmlformats.org/officeDocument/2006/relationships/image" Target="media/image3105.emf"/><Relationship Id="rId850" Type="http://schemas.openxmlformats.org/officeDocument/2006/relationships/customXml" Target="ink/ink399.xml"/><Relationship Id="rId1133" Type="http://schemas.openxmlformats.org/officeDocument/2006/relationships/customXml" Target="ink/ink538.xml"/><Relationship Id="rId2531" Type="http://schemas.openxmlformats.org/officeDocument/2006/relationships/customXml" Target="ink/ink1027.xml"/><Relationship Id="rId4289" Type="http://schemas.openxmlformats.org/officeDocument/2006/relationships/image" Target="media/image2109.emf"/><Relationship Id="rId5687" Type="http://schemas.openxmlformats.org/officeDocument/2006/relationships/customXml" Target="ink/ink2518.xml"/><Relationship Id="rId5894" Type="http://schemas.openxmlformats.org/officeDocument/2006/relationships/image" Target="media/image2623.emf"/><Relationship Id="rId6738" Type="http://schemas.openxmlformats.org/officeDocument/2006/relationships/customXml" Target="ink/ink3005.xml"/><Relationship Id="rId6945" Type="http://schemas.openxmlformats.org/officeDocument/2006/relationships/customXml" Target="ink/ink3100.xml"/><Relationship Id="rId503" Type="http://schemas.openxmlformats.org/officeDocument/2006/relationships/image" Target="media/image246.emf"/><Relationship Id="rId710" Type="http://schemas.openxmlformats.org/officeDocument/2006/relationships/customXml" Target="ink/ink333.xml"/><Relationship Id="rId1340" Type="http://schemas.openxmlformats.org/officeDocument/2006/relationships/image" Target="media/image662.emf"/><Relationship Id="rId3098" Type="http://schemas.openxmlformats.org/officeDocument/2006/relationships/customXml" Target="ink/ink1283.xml"/><Relationship Id="rId4496" Type="http://schemas.openxmlformats.org/officeDocument/2006/relationships/image" Target="media/image1025.emf"/><Relationship Id="rId5547" Type="http://schemas.openxmlformats.org/officeDocument/2006/relationships/image" Target="media/image2450.emf"/><Relationship Id="rId5754" Type="http://schemas.openxmlformats.org/officeDocument/2006/relationships/image" Target="media/image2553.emf"/><Relationship Id="rId5961" Type="http://schemas.openxmlformats.org/officeDocument/2006/relationships/image" Target="media/image2656.emf"/><Relationship Id="rId6805" Type="http://schemas.openxmlformats.org/officeDocument/2006/relationships/image" Target="media/image3069.emf"/><Relationship Id="rId1200" Type="http://schemas.openxmlformats.org/officeDocument/2006/relationships/image" Target="media/image592.emf"/><Relationship Id="rId4149" Type="http://schemas.openxmlformats.org/officeDocument/2006/relationships/image" Target="media/image2042.emf"/><Relationship Id="rId4356" Type="http://schemas.openxmlformats.org/officeDocument/2006/relationships/customXml" Target="ink/ink1871.xml"/><Relationship Id="rId4563" Type="http://schemas.openxmlformats.org/officeDocument/2006/relationships/customXml" Target="ink/ink1971.xml"/><Relationship Id="rId4770" Type="http://schemas.openxmlformats.org/officeDocument/2006/relationships/customXml" Target="ink/ink2074.xml"/><Relationship Id="rId5407" Type="http://schemas.openxmlformats.org/officeDocument/2006/relationships/image" Target="media/image2380.emf"/><Relationship Id="rId5614" Type="http://schemas.openxmlformats.org/officeDocument/2006/relationships/image" Target="media/image2483.emf"/><Relationship Id="rId5821" Type="http://schemas.openxmlformats.org/officeDocument/2006/relationships/customXml" Target="ink/ink2581.xml"/><Relationship Id="rId3165" Type="http://schemas.openxmlformats.org/officeDocument/2006/relationships/image" Target="media/image1560.emf"/><Relationship Id="rId3372" Type="http://schemas.openxmlformats.org/officeDocument/2006/relationships/image" Target="media/image1662.emf"/><Relationship Id="rId4009" Type="http://schemas.openxmlformats.org/officeDocument/2006/relationships/image" Target="media/image1972.emf"/><Relationship Id="rId4216" Type="http://schemas.openxmlformats.org/officeDocument/2006/relationships/image" Target="media/image858.emf"/><Relationship Id="rId4423" Type="http://schemas.openxmlformats.org/officeDocument/2006/relationships/image" Target="media/image872.emf"/><Relationship Id="rId4630" Type="http://schemas.openxmlformats.org/officeDocument/2006/relationships/image" Target="media/image1099.emf"/><Relationship Id="rId293" Type="http://schemas.openxmlformats.org/officeDocument/2006/relationships/image" Target="media/image141.emf"/><Relationship Id="rId3025" Type="http://schemas.openxmlformats.org/officeDocument/2006/relationships/image" Target="media/image1490.emf"/><Relationship Id="rId3232" Type="http://schemas.openxmlformats.org/officeDocument/2006/relationships/image" Target="media/image1593.emf"/><Relationship Id="rId6388" Type="http://schemas.openxmlformats.org/officeDocument/2006/relationships/image" Target="media/image2865.emf"/><Relationship Id="rId6595" Type="http://schemas.openxmlformats.org/officeDocument/2006/relationships/image" Target="media/image2965.emf"/><Relationship Id="rId153" Type="http://schemas.openxmlformats.org/officeDocument/2006/relationships/customXml" Target="ink/ink66.xml"/><Relationship Id="rId360" Type="http://schemas.openxmlformats.org/officeDocument/2006/relationships/customXml" Target="ink/ink164.xml"/><Relationship Id="rId2041" Type="http://schemas.openxmlformats.org/officeDocument/2006/relationships/customXml" Target="ink/ink963.xml"/><Relationship Id="rId5197" Type="http://schemas.openxmlformats.org/officeDocument/2006/relationships/image" Target="media/image2276.emf"/><Relationship Id="rId6248" Type="http://schemas.openxmlformats.org/officeDocument/2006/relationships/customXml" Target="ink/ink2779.xml"/><Relationship Id="rId6455" Type="http://schemas.openxmlformats.org/officeDocument/2006/relationships/customXml" Target="ink/ink2869.xml"/><Relationship Id="rId220" Type="http://schemas.openxmlformats.org/officeDocument/2006/relationships/customXml" Target="ink/ink99.xml"/><Relationship Id="rId2998" Type="http://schemas.openxmlformats.org/officeDocument/2006/relationships/image" Target="media/image82.wmf"/><Relationship Id="rId5057" Type="http://schemas.openxmlformats.org/officeDocument/2006/relationships/image" Target="media/image2206.emf"/><Relationship Id="rId5264" Type="http://schemas.openxmlformats.org/officeDocument/2006/relationships/customXml" Target="ink/ink2322.xml"/><Relationship Id="rId6108" Type="http://schemas.openxmlformats.org/officeDocument/2006/relationships/image" Target="media/image2729.emf"/><Relationship Id="rId6662" Type="http://schemas.openxmlformats.org/officeDocument/2006/relationships/customXml" Target="ink/ink2970.xml"/><Relationship Id="rId2858" Type="http://schemas.openxmlformats.org/officeDocument/2006/relationships/image" Target="media/image74.wmf"/><Relationship Id="rId3909" Type="http://schemas.openxmlformats.org/officeDocument/2006/relationships/customXml" Target="ink/ink1652.xml"/><Relationship Id="rId4073" Type="http://schemas.openxmlformats.org/officeDocument/2006/relationships/image" Target="media/image2004.emf"/><Relationship Id="rId5471" Type="http://schemas.openxmlformats.org/officeDocument/2006/relationships/image" Target="media/image2412.emf"/><Relationship Id="rId6315" Type="http://schemas.openxmlformats.org/officeDocument/2006/relationships/customXml" Target="ink/ink2805.xml"/><Relationship Id="rId6522" Type="http://schemas.openxmlformats.org/officeDocument/2006/relationships/image" Target="media/image2931.emf"/><Relationship Id="rId99" Type="http://schemas.openxmlformats.org/officeDocument/2006/relationships/image" Target="media/image45.emf"/><Relationship Id="rId1667" Type="http://schemas.openxmlformats.org/officeDocument/2006/relationships/customXml" Target="ink/ink795.xml"/><Relationship Id="rId1874" Type="http://schemas.openxmlformats.org/officeDocument/2006/relationships/image" Target="media/image927.emf"/><Relationship Id="rId2718" Type="http://schemas.openxmlformats.org/officeDocument/2006/relationships/customXml" Target="ink/ink1118.xml"/><Relationship Id="rId2925" Type="http://schemas.openxmlformats.org/officeDocument/2006/relationships/customXml" Target="ink/ink1200.xml"/><Relationship Id="rId4280" Type="http://schemas.openxmlformats.org/officeDocument/2006/relationships/customXml" Target="ink/ink1835.xml"/><Relationship Id="rId5124" Type="http://schemas.openxmlformats.org/officeDocument/2006/relationships/customXml" Target="ink/ink2251.xml"/><Relationship Id="rId5331" Type="http://schemas.openxmlformats.org/officeDocument/2006/relationships/oleObject" Target="embeddings/oleObject161.bin"/><Relationship Id="rId1527" Type="http://schemas.openxmlformats.org/officeDocument/2006/relationships/customXml" Target="ink/ink729.xml"/><Relationship Id="rId1734" Type="http://schemas.openxmlformats.org/officeDocument/2006/relationships/customXml" Target="ink/ink828.xml"/><Relationship Id="rId1941" Type="http://schemas.openxmlformats.org/officeDocument/2006/relationships/customXml" Target="ink/ink913.xml"/><Relationship Id="rId4140" Type="http://schemas.openxmlformats.org/officeDocument/2006/relationships/customXml" Target="ink/ink1763.xml"/><Relationship Id="rId7089" Type="http://schemas.openxmlformats.org/officeDocument/2006/relationships/customXml" Target="ink/ink3166.xml"/><Relationship Id="rId7296" Type="http://schemas.openxmlformats.org/officeDocument/2006/relationships/customXml" Target="ink/ink3255.xml"/><Relationship Id="rId26" Type="http://schemas.openxmlformats.org/officeDocument/2006/relationships/image" Target="media/image9.emf"/><Relationship Id="rId3699" Type="http://schemas.openxmlformats.org/officeDocument/2006/relationships/customXml" Target="ink/ink1557.xml"/><Relationship Id="rId4000" Type="http://schemas.openxmlformats.org/officeDocument/2006/relationships/customXml" Target="ink/ink1694.xml"/><Relationship Id="rId7156" Type="http://schemas.openxmlformats.org/officeDocument/2006/relationships/oleObject" Target="embeddings/oleObject241.bin"/><Relationship Id="rId7363" Type="http://schemas.openxmlformats.org/officeDocument/2006/relationships/image" Target="media/image3344.emf"/><Relationship Id="rId3559" Type="http://schemas.openxmlformats.org/officeDocument/2006/relationships/customXml" Target="ink/ink1492.xml"/><Relationship Id="rId4957" Type="http://schemas.openxmlformats.org/officeDocument/2006/relationships/image" Target="media/image1930.emf"/><Relationship Id="rId6172" Type="http://schemas.openxmlformats.org/officeDocument/2006/relationships/image" Target="media/image2761.emf"/><Relationship Id="rId7016" Type="http://schemas.openxmlformats.org/officeDocument/2006/relationships/image" Target="media/image3173.emf"/><Relationship Id="rId7223" Type="http://schemas.openxmlformats.org/officeDocument/2006/relationships/customXml" Target="ink/ink3229.xml"/><Relationship Id="rId687" Type="http://schemas.openxmlformats.org/officeDocument/2006/relationships/image" Target="media/image337.emf"/><Relationship Id="rId3766" Type="http://schemas.openxmlformats.org/officeDocument/2006/relationships/image" Target="media/image1856.emf"/><Relationship Id="rId3973" Type="http://schemas.openxmlformats.org/officeDocument/2006/relationships/image" Target="media/image1954.emf"/><Relationship Id="rId4817" Type="http://schemas.openxmlformats.org/officeDocument/2006/relationships/image" Target="media/image1192.emf"/><Relationship Id="rId6032" Type="http://schemas.openxmlformats.org/officeDocument/2006/relationships/image" Target="media/image2691.emf"/><Relationship Id="rId894" Type="http://schemas.openxmlformats.org/officeDocument/2006/relationships/image" Target="media/image439.emf"/><Relationship Id="rId1177" Type="http://schemas.openxmlformats.org/officeDocument/2006/relationships/customXml" Target="ink/ink560.xml"/><Relationship Id="rId2575" Type="http://schemas.openxmlformats.org/officeDocument/2006/relationships/customXml" Target="ink/ink1049.xml"/><Relationship Id="rId2782" Type="http://schemas.openxmlformats.org/officeDocument/2006/relationships/customXml" Target="ink/ink1149.xml"/><Relationship Id="rId3419" Type="http://schemas.openxmlformats.org/officeDocument/2006/relationships/customXml" Target="ink/ink1425.xml"/><Relationship Id="rId3626" Type="http://schemas.openxmlformats.org/officeDocument/2006/relationships/image" Target="media/image1789.emf"/><Relationship Id="rId3833" Type="http://schemas.openxmlformats.org/officeDocument/2006/relationships/customXml" Target="ink/ink1618.xml"/><Relationship Id="rId6989" Type="http://schemas.openxmlformats.org/officeDocument/2006/relationships/customXml" Target="ink/ink3120.xml"/><Relationship Id="rId547" Type="http://schemas.openxmlformats.org/officeDocument/2006/relationships/image" Target="media/image267.emf"/><Relationship Id="rId754" Type="http://schemas.openxmlformats.org/officeDocument/2006/relationships/customXml" Target="ink/ink355.xml"/><Relationship Id="rId961" Type="http://schemas.openxmlformats.org/officeDocument/2006/relationships/customXml" Target="ink/ink452.xml"/><Relationship Id="rId1384" Type="http://schemas.openxmlformats.org/officeDocument/2006/relationships/image" Target="media/image684.emf"/><Relationship Id="rId1591" Type="http://schemas.openxmlformats.org/officeDocument/2006/relationships/customXml" Target="ink/ink761.xml"/><Relationship Id="rId2435" Type="http://schemas.openxmlformats.org/officeDocument/2006/relationships/image" Target="media/image58.wmf"/><Relationship Id="rId2642" Type="http://schemas.openxmlformats.org/officeDocument/2006/relationships/customXml" Target="ink/ink1082.xml"/><Relationship Id="rId3900" Type="http://schemas.openxmlformats.org/officeDocument/2006/relationships/image" Target="media/image114.wmf"/><Relationship Id="rId5798" Type="http://schemas.openxmlformats.org/officeDocument/2006/relationships/image" Target="media/image2575.emf"/><Relationship Id="rId6849" Type="http://schemas.openxmlformats.org/officeDocument/2006/relationships/image" Target="media/image3091.emf"/><Relationship Id="rId90" Type="http://schemas.openxmlformats.org/officeDocument/2006/relationships/customXml" Target="ink/ink37.xml"/><Relationship Id="rId407" Type="http://schemas.openxmlformats.org/officeDocument/2006/relationships/image" Target="media/image198.emf"/><Relationship Id="rId614" Type="http://schemas.openxmlformats.org/officeDocument/2006/relationships/customXml" Target="ink/ink285.xml"/><Relationship Id="rId821" Type="http://schemas.openxmlformats.org/officeDocument/2006/relationships/customXml" Target="ink/ink386.xml"/><Relationship Id="rId1037" Type="http://schemas.openxmlformats.org/officeDocument/2006/relationships/customXml" Target="ink/ink490.xml"/><Relationship Id="rId1244" Type="http://schemas.openxmlformats.org/officeDocument/2006/relationships/image" Target="media/image614.emf"/><Relationship Id="rId1451" Type="http://schemas.openxmlformats.org/officeDocument/2006/relationships/customXml" Target="ink/ink694.xml"/><Relationship Id="rId2502" Type="http://schemas.openxmlformats.org/officeDocument/2006/relationships/image" Target="media/image1240.emf"/><Relationship Id="rId5658" Type="http://schemas.openxmlformats.org/officeDocument/2006/relationships/image" Target="media/image2505.emf"/><Relationship Id="rId5865" Type="http://schemas.openxmlformats.org/officeDocument/2006/relationships/customXml" Target="ink/ink2603.xml"/><Relationship Id="rId6709" Type="http://schemas.openxmlformats.org/officeDocument/2006/relationships/oleObject" Target="embeddings/oleObject221.bin"/><Relationship Id="rId6916" Type="http://schemas.openxmlformats.org/officeDocument/2006/relationships/customXml" Target="ink/ink3085.xml"/><Relationship Id="rId1104" Type="http://schemas.openxmlformats.org/officeDocument/2006/relationships/image" Target="media/image544.emf"/><Relationship Id="rId1311" Type="http://schemas.openxmlformats.org/officeDocument/2006/relationships/customXml" Target="ink/ink626.xml"/><Relationship Id="rId4467" Type="http://schemas.openxmlformats.org/officeDocument/2006/relationships/image" Target="media/image894.emf"/><Relationship Id="rId4674" Type="http://schemas.openxmlformats.org/officeDocument/2006/relationships/customXml" Target="ink/ink2026.xml"/><Relationship Id="rId4881" Type="http://schemas.openxmlformats.org/officeDocument/2006/relationships/image" Target="media/image1433.emf"/><Relationship Id="rId5518" Type="http://schemas.openxmlformats.org/officeDocument/2006/relationships/customXml" Target="ink/ink2440.xml"/><Relationship Id="rId5725" Type="http://schemas.openxmlformats.org/officeDocument/2006/relationships/customXml" Target="ink/ink2536.xml"/><Relationship Id="rId7080" Type="http://schemas.openxmlformats.org/officeDocument/2006/relationships/image" Target="media/image3204.emf"/><Relationship Id="rId3069" Type="http://schemas.openxmlformats.org/officeDocument/2006/relationships/image" Target="media/image1512.emf"/><Relationship Id="rId3276" Type="http://schemas.openxmlformats.org/officeDocument/2006/relationships/image" Target="media/image1615.emf"/><Relationship Id="rId3483" Type="http://schemas.openxmlformats.org/officeDocument/2006/relationships/customXml" Target="ink/ink1457.xml"/><Relationship Id="rId3690" Type="http://schemas.openxmlformats.org/officeDocument/2006/relationships/image" Target="media/image1819.emf"/><Relationship Id="rId4327" Type="http://schemas.openxmlformats.org/officeDocument/2006/relationships/image" Target="media/image2128.emf"/><Relationship Id="rId4534" Type="http://schemas.openxmlformats.org/officeDocument/2006/relationships/image" Target="media/image1052.emf"/><Relationship Id="rId5932" Type="http://schemas.openxmlformats.org/officeDocument/2006/relationships/image" Target="media/image2642.emf"/><Relationship Id="rId197" Type="http://schemas.openxmlformats.org/officeDocument/2006/relationships/image" Target="media/image93.emf"/><Relationship Id="rId3136" Type="http://schemas.openxmlformats.org/officeDocument/2006/relationships/customXml" Target="ink/ink1302.xml"/><Relationship Id="rId3343" Type="http://schemas.openxmlformats.org/officeDocument/2006/relationships/oleObject" Target="embeddings/oleObject112.bin"/><Relationship Id="rId4741" Type="http://schemas.openxmlformats.org/officeDocument/2006/relationships/image" Target="media/image1154.emf"/><Relationship Id="rId6499" Type="http://schemas.openxmlformats.org/officeDocument/2006/relationships/customXml" Target="ink/ink2891.xml"/><Relationship Id="rId264" Type="http://schemas.openxmlformats.org/officeDocument/2006/relationships/image" Target="media/image13.wmf"/><Relationship Id="rId471" Type="http://schemas.openxmlformats.org/officeDocument/2006/relationships/image" Target="media/image230.emf"/><Relationship Id="rId3550" Type="http://schemas.openxmlformats.org/officeDocument/2006/relationships/image" Target="media/image1751.emf"/><Relationship Id="rId4601" Type="http://schemas.openxmlformats.org/officeDocument/2006/relationships/customXml" Target="ink/ink1990.xml"/><Relationship Id="rId124" Type="http://schemas.openxmlformats.org/officeDocument/2006/relationships/image" Target="media/image6.wmf"/><Relationship Id="rId3203" Type="http://schemas.openxmlformats.org/officeDocument/2006/relationships/customXml" Target="ink/ink1336.xml"/><Relationship Id="rId3410" Type="http://schemas.openxmlformats.org/officeDocument/2006/relationships/image" Target="media/image1681.emf"/><Relationship Id="rId6359" Type="http://schemas.openxmlformats.org/officeDocument/2006/relationships/customXml" Target="ink/ink2826.xml"/><Relationship Id="rId6566" Type="http://schemas.openxmlformats.org/officeDocument/2006/relationships/customXml" Target="ink/ink2926.xml"/><Relationship Id="rId6773" Type="http://schemas.openxmlformats.org/officeDocument/2006/relationships/image" Target="media/image3053.emf"/><Relationship Id="rId6980" Type="http://schemas.openxmlformats.org/officeDocument/2006/relationships/image" Target="media/image3155.emf"/><Relationship Id="rId331" Type="http://schemas.openxmlformats.org/officeDocument/2006/relationships/image" Target="media/image160.emf"/><Relationship Id="rId2012" Type="http://schemas.openxmlformats.org/officeDocument/2006/relationships/image" Target="media/image996.emf"/><Relationship Id="rId2969" Type="http://schemas.openxmlformats.org/officeDocument/2006/relationships/customXml" Target="ink/ink1222.xml"/><Relationship Id="rId5168" Type="http://schemas.openxmlformats.org/officeDocument/2006/relationships/customXml" Target="ink/ink2273.xml"/><Relationship Id="rId5375" Type="http://schemas.openxmlformats.org/officeDocument/2006/relationships/image" Target="media/image2364.emf"/><Relationship Id="rId5582" Type="http://schemas.openxmlformats.org/officeDocument/2006/relationships/customXml" Target="ink/ink2468.xml"/><Relationship Id="rId6219" Type="http://schemas.openxmlformats.org/officeDocument/2006/relationships/image" Target="media/image2783.emf"/><Relationship Id="rId6426" Type="http://schemas.openxmlformats.org/officeDocument/2006/relationships/image" Target="media/image2884.emf"/><Relationship Id="rId6633" Type="http://schemas.openxmlformats.org/officeDocument/2006/relationships/image" Target="media/image2984.emf"/><Relationship Id="rId6840" Type="http://schemas.openxmlformats.org/officeDocument/2006/relationships/customXml" Target="ink/ink3053.xml"/><Relationship Id="rId1778" Type="http://schemas.openxmlformats.org/officeDocument/2006/relationships/image" Target="media/image849.emf"/><Relationship Id="rId1985" Type="http://schemas.openxmlformats.org/officeDocument/2006/relationships/customXml" Target="ink/ink935.xml"/><Relationship Id="rId2829" Type="http://schemas.openxmlformats.org/officeDocument/2006/relationships/image" Target="media/image1403.emf"/><Relationship Id="rId4184" Type="http://schemas.openxmlformats.org/officeDocument/2006/relationships/customXml" Target="ink/ink1785.xml"/><Relationship Id="rId4391" Type="http://schemas.openxmlformats.org/officeDocument/2006/relationships/image" Target="media/image2160.emf"/><Relationship Id="rId5028" Type="http://schemas.openxmlformats.org/officeDocument/2006/relationships/customXml" Target="ink/ink2203.xml"/><Relationship Id="rId5235" Type="http://schemas.openxmlformats.org/officeDocument/2006/relationships/customXml" Target="ink/ink2307.xml"/><Relationship Id="rId5442" Type="http://schemas.openxmlformats.org/officeDocument/2006/relationships/customXml" Target="ink/ink2406.xml"/><Relationship Id="rId6700" Type="http://schemas.openxmlformats.org/officeDocument/2006/relationships/customXml" Target="ink/ink2989.xml"/><Relationship Id="rId1638" Type="http://schemas.openxmlformats.org/officeDocument/2006/relationships/image" Target="media/image811.emf"/><Relationship Id="rId4044" Type="http://schemas.openxmlformats.org/officeDocument/2006/relationships/customXml" Target="ink/ink1716.xml"/><Relationship Id="rId4251" Type="http://schemas.openxmlformats.org/officeDocument/2006/relationships/customXml" Target="ink/ink1820.xml"/><Relationship Id="rId5302" Type="http://schemas.openxmlformats.org/officeDocument/2006/relationships/customXml" Target="ink/ink2341.xml"/><Relationship Id="rId1845" Type="http://schemas.openxmlformats.org/officeDocument/2006/relationships/image" Target="media/image913.emf"/><Relationship Id="rId3060" Type="http://schemas.openxmlformats.org/officeDocument/2006/relationships/customXml" Target="ink/ink1264.xml"/><Relationship Id="rId4111" Type="http://schemas.openxmlformats.org/officeDocument/2006/relationships/image" Target="media/image2023.emf"/><Relationship Id="rId7267" Type="http://schemas.openxmlformats.org/officeDocument/2006/relationships/image" Target="media/image3296.emf"/><Relationship Id="rId1705" Type="http://schemas.openxmlformats.org/officeDocument/2006/relationships/customXml" Target="ink/ink814.xml"/><Relationship Id="rId1912" Type="http://schemas.openxmlformats.org/officeDocument/2006/relationships/image" Target="media/image946.emf"/><Relationship Id="rId6076" Type="http://schemas.openxmlformats.org/officeDocument/2006/relationships/image" Target="media/image2713.emf"/><Relationship Id="rId6283" Type="http://schemas.openxmlformats.org/officeDocument/2006/relationships/customXml" Target="ink/ink2790.xml"/><Relationship Id="rId7127" Type="http://schemas.openxmlformats.org/officeDocument/2006/relationships/customXml" Target="ink/ink3185.xml"/><Relationship Id="rId3877" Type="http://schemas.openxmlformats.org/officeDocument/2006/relationships/image" Target="media/image1909.emf"/><Relationship Id="rId4928" Type="http://schemas.openxmlformats.org/officeDocument/2006/relationships/customXml" Target="ink/ink2153.xml"/><Relationship Id="rId5092" Type="http://schemas.openxmlformats.org/officeDocument/2006/relationships/customXml" Target="ink/ink2235.xml"/><Relationship Id="rId6490" Type="http://schemas.openxmlformats.org/officeDocument/2006/relationships/image" Target="media/image2915.emf"/><Relationship Id="rId7334" Type="http://schemas.openxmlformats.org/officeDocument/2006/relationships/customXml" Target="ink/ink3273.xml"/><Relationship Id="rId798" Type="http://schemas.openxmlformats.org/officeDocument/2006/relationships/image" Target="media/image392.emf"/><Relationship Id="rId2479" Type="http://schemas.openxmlformats.org/officeDocument/2006/relationships/customXml" Target="ink/ink1003.xml"/><Relationship Id="rId2686" Type="http://schemas.openxmlformats.org/officeDocument/2006/relationships/customXml" Target="ink/ink1104.xml"/><Relationship Id="rId2893" Type="http://schemas.openxmlformats.org/officeDocument/2006/relationships/image" Target="media/image750.wmf"/><Relationship Id="rId3737" Type="http://schemas.openxmlformats.org/officeDocument/2006/relationships/customXml" Target="ink/ink1575.xml"/><Relationship Id="rId3944" Type="http://schemas.openxmlformats.org/officeDocument/2006/relationships/customXml" Target="ink/ink1666.xml"/><Relationship Id="rId6143" Type="http://schemas.openxmlformats.org/officeDocument/2006/relationships/customXml" Target="ink/ink2730.xml"/><Relationship Id="rId6350" Type="http://schemas.openxmlformats.org/officeDocument/2006/relationships/image" Target="media/image2846.emf"/><Relationship Id="rId658" Type="http://schemas.openxmlformats.org/officeDocument/2006/relationships/customXml" Target="ink/ink307.xml"/><Relationship Id="rId865" Type="http://schemas.openxmlformats.org/officeDocument/2006/relationships/image" Target="media/image425.emf"/><Relationship Id="rId1288" Type="http://schemas.openxmlformats.org/officeDocument/2006/relationships/image" Target="media/image636.emf"/><Relationship Id="rId1495" Type="http://schemas.openxmlformats.org/officeDocument/2006/relationships/customXml" Target="ink/ink715.xml"/><Relationship Id="rId2546" Type="http://schemas.openxmlformats.org/officeDocument/2006/relationships/image" Target="media/image1262.emf"/><Relationship Id="rId2753" Type="http://schemas.openxmlformats.org/officeDocument/2006/relationships/image" Target="media/image1365.emf"/><Relationship Id="rId2960" Type="http://schemas.openxmlformats.org/officeDocument/2006/relationships/image" Target="media/image1458.emf"/><Relationship Id="rId3804" Type="http://schemas.openxmlformats.org/officeDocument/2006/relationships/image" Target="media/image1875.emf"/><Relationship Id="rId6003" Type="http://schemas.openxmlformats.org/officeDocument/2006/relationships/customXml" Target="ink/ink2664.xml"/><Relationship Id="rId6210" Type="http://schemas.openxmlformats.org/officeDocument/2006/relationships/image" Target="media/image2779.emf"/><Relationship Id="rId518" Type="http://schemas.openxmlformats.org/officeDocument/2006/relationships/customXml" Target="ink/ink243.xml"/><Relationship Id="rId725" Type="http://schemas.openxmlformats.org/officeDocument/2006/relationships/image" Target="media/image356.emf"/><Relationship Id="rId932" Type="http://schemas.openxmlformats.org/officeDocument/2006/relationships/image" Target="media/image458.emf"/><Relationship Id="rId1148" Type="http://schemas.openxmlformats.org/officeDocument/2006/relationships/image" Target="media/image566.emf"/><Relationship Id="rId1355" Type="http://schemas.openxmlformats.org/officeDocument/2006/relationships/image" Target="media/image25.wmf"/><Relationship Id="rId1562" Type="http://schemas.openxmlformats.org/officeDocument/2006/relationships/image" Target="media/image773.emf"/><Relationship Id="rId2613" Type="http://schemas.openxmlformats.org/officeDocument/2006/relationships/image" Target="media/image1295.emf"/><Relationship Id="rId5769" Type="http://schemas.openxmlformats.org/officeDocument/2006/relationships/customXml" Target="ink/ink2555.xml"/><Relationship Id="rId1008" Type="http://schemas.openxmlformats.org/officeDocument/2006/relationships/image" Target="media/image496.emf"/><Relationship Id="rId1215" Type="http://schemas.openxmlformats.org/officeDocument/2006/relationships/customXml" Target="ink/ink579.xml"/><Relationship Id="rId1422" Type="http://schemas.openxmlformats.org/officeDocument/2006/relationships/image" Target="media/image703.emf"/><Relationship Id="rId2820" Type="http://schemas.openxmlformats.org/officeDocument/2006/relationships/customXml" Target="ink/ink1166.xml"/><Relationship Id="rId4578" Type="http://schemas.openxmlformats.org/officeDocument/2006/relationships/image" Target="media/image1073.emf"/><Relationship Id="rId5976" Type="http://schemas.openxmlformats.org/officeDocument/2006/relationships/customXml" Target="ink/ink2652.xml"/><Relationship Id="rId7191" Type="http://schemas.openxmlformats.org/officeDocument/2006/relationships/customXml" Target="ink/ink3213.xml"/><Relationship Id="rId61" Type="http://schemas.openxmlformats.org/officeDocument/2006/relationships/customXml" Target="ink/ink25.xml"/><Relationship Id="rId3387" Type="http://schemas.openxmlformats.org/officeDocument/2006/relationships/image" Target="media/image99.wmf"/><Relationship Id="rId4785" Type="http://schemas.openxmlformats.org/officeDocument/2006/relationships/image" Target="media/image1176.emf"/><Relationship Id="rId4992" Type="http://schemas.openxmlformats.org/officeDocument/2006/relationships/customXml" Target="ink/ink2185.xml"/><Relationship Id="rId5629" Type="http://schemas.openxmlformats.org/officeDocument/2006/relationships/customXml" Target="ink/ink2490.xml"/><Relationship Id="rId5836" Type="http://schemas.openxmlformats.org/officeDocument/2006/relationships/image" Target="media/image2594.emf"/><Relationship Id="rId7051" Type="http://schemas.openxmlformats.org/officeDocument/2006/relationships/customXml" Target="ink/ink3147.xml"/><Relationship Id="rId3594" Type="http://schemas.openxmlformats.org/officeDocument/2006/relationships/image" Target="media/image1773.emf"/><Relationship Id="rId4438" Type="http://schemas.openxmlformats.org/officeDocument/2006/relationships/customXml" Target="ink/ink1913.xml"/><Relationship Id="rId4645" Type="http://schemas.openxmlformats.org/officeDocument/2006/relationships/customXml" Target="ink/ink2011.xml"/><Relationship Id="rId4852" Type="http://schemas.openxmlformats.org/officeDocument/2006/relationships/customXml" Target="ink/ink2115.xml"/><Relationship Id="rId5903" Type="http://schemas.openxmlformats.org/officeDocument/2006/relationships/customXml" Target="ink/ink2622.xml"/><Relationship Id="rId168" Type="http://schemas.openxmlformats.org/officeDocument/2006/relationships/customXml" Target="ink/ink73.xml"/><Relationship Id="rId3247" Type="http://schemas.openxmlformats.org/officeDocument/2006/relationships/customXml" Target="ink/ink1358.xml"/><Relationship Id="rId3454" Type="http://schemas.openxmlformats.org/officeDocument/2006/relationships/image" Target="media/image1703.emf"/><Relationship Id="rId3661" Type="http://schemas.openxmlformats.org/officeDocument/2006/relationships/customXml" Target="ink/ink1538.xml"/><Relationship Id="rId4505" Type="http://schemas.openxmlformats.org/officeDocument/2006/relationships/customXml" Target="ink/ink1943.xml"/><Relationship Id="rId4712" Type="http://schemas.openxmlformats.org/officeDocument/2006/relationships/customXml" Target="ink/ink2045.xml"/><Relationship Id="rId375" Type="http://schemas.openxmlformats.org/officeDocument/2006/relationships/image" Target="media/image182.emf"/><Relationship Id="rId582" Type="http://schemas.openxmlformats.org/officeDocument/2006/relationships/customXml" Target="ink/ink269.xml"/><Relationship Id="rId2056" Type="http://schemas.openxmlformats.org/officeDocument/2006/relationships/image" Target="media/image1018.emf"/><Relationship Id="rId2470" Type="http://schemas.openxmlformats.org/officeDocument/2006/relationships/image" Target="media/image1224.emf"/><Relationship Id="rId3107" Type="http://schemas.openxmlformats.org/officeDocument/2006/relationships/image" Target="media/image1531.emf"/><Relationship Id="rId3314" Type="http://schemas.openxmlformats.org/officeDocument/2006/relationships/customXml" Target="ink/ink1390.xml"/><Relationship Id="rId3521" Type="http://schemas.openxmlformats.org/officeDocument/2006/relationships/customXml" Target="ink/ink1476.xml"/><Relationship Id="rId6677" Type="http://schemas.openxmlformats.org/officeDocument/2006/relationships/image" Target="media/image3006.emf"/><Relationship Id="rId6884" Type="http://schemas.openxmlformats.org/officeDocument/2006/relationships/image" Target="media/image3108.wmf"/><Relationship Id="rId235" Type="http://schemas.openxmlformats.org/officeDocument/2006/relationships/oleObject" Target="embeddings/oleObject10.bin"/><Relationship Id="rId442" Type="http://schemas.openxmlformats.org/officeDocument/2006/relationships/customXml" Target="ink/ink205.xml"/><Relationship Id="rId1072" Type="http://schemas.openxmlformats.org/officeDocument/2006/relationships/image" Target="media/image528.emf"/><Relationship Id="rId2123" Type="http://schemas.openxmlformats.org/officeDocument/2006/relationships/image" Target="media/image44.wmf"/><Relationship Id="rId5279" Type="http://schemas.openxmlformats.org/officeDocument/2006/relationships/image" Target="media/image2316.emf"/><Relationship Id="rId5486" Type="http://schemas.openxmlformats.org/officeDocument/2006/relationships/customXml" Target="ink/ink2428.xml"/><Relationship Id="rId5693" Type="http://schemas.openxmlformats.org/officeDocument/2006/relationships/image" Target="media/image2523.wmf"/><Relationship Id="rId6537" Type="http://schemas.openxmlformats.org/officeDocument/2006/relationships/customXml" Target="ink/ink2910.xml"/><Relationship Id="rId6744" Type="http://schemas.openxmlformats.org/officeDocument/2006/relationships/customXml" Target="ink/ink3008.xml"/><Relationship Id="rId302" Type="http://schemas.openxmlformats.org/officeDocument/2006/relationships/customXml" Target="ink/ink135.xml"/><Relationship Id="rId4088" Type="http://schemas.openxmlformats.org/officeDocument/2006/relationships/customXml" Target="ink/ink1738.xml"/><Relationship Id="rId4295" Type="http://schemas.openxmlformats.org/officeDocument/2006/relationships/image" Target="media/image2112.emf"/><Relationship Id="rId5139" Type="http://schemas.openxmlformats.org/officeDocument/2006/relationships/image" Target="media/image2247.emf"/><Relationship Id="rId5346" Type="http://schemas.openxmlformats.org/officeDocument/2006/relationships/customXml" Target="ink/ink2360.xml"/><Relationship Id="rId5553" Type="http://schemas.openxmlformats.org/officeDocument/2006/relationships/image" Target="media/image2453.emf"/><Relationship Id="rId6951" Type="http://schemas.openxmlformats.org/officeDocument/2006/relationships/image" Target="media/image3141.wmf"/><Relationship Id="rId1889" Type="http://schemas.openxmlformats.org/officeDocument/2006/relationships/customXml" Target="ink/ink888.xml"/><Relationship Id="rId4155" Type="http://schemas.openxmlformats.org/officeDocument/2006/relationships/image" Target="media/image2045.emf"/><Relationship Id="rId4362" Type="http://schemas.openxmlformats.org/officeDocument/2006/relationships/customXml" Target="ink/ink1874.xml"/><Relationship Id="rId5206" Type="http://schemas.openxmlformats.org/officeDocument/2006/relationships/customXml" Target="ink/ink2292.xml"/><Relationship Id="rId5760" Type="http://schemas.openxmlformats.org/officeDocument/2006/relationships/image" Target="media/image2556.emf"/><Relationship Id="rId6604" Type="http://schemas.openxmlformats.org/officeDocument/2006/relationships/customXml" Target="ink/ink2945.xml"/><Relationship Id="rId6811" Type="http://schemas.openxmlformats.org/officeDocument/2006/relationships/image" Target="media/image3072.emf"/><Relationship Id="rId1749" Type="http://schemas.openxmlformats.org/officeDocument/2006/relationships/image" Target="media/image386.emf"/><Relationship Id="rId1956" Type="http://schemas.openxmlformats.org/officeDocument/2006/relationships/image" Target="media/image968.emf"/><Relationship Id="rId3171" Type="http://schemas.openxmlformats.org/officeDocument/2006/relationships/customXml" Target="ink/ink1320.xml"/><Relationship Id="rId4015" Type="http://schemas.openxmlformats.org/officeDocument/2006/relationships/image" Target="media/image1975.emf"/><Relationship Id="rId5413" Type="http://schemas.openxmlformats.org/officeDocument/2006/relationships/image" Target="media/image2383.emf"/><Relationship Id="rId5620" Type="http://schemas.openxmlformats.org/officeDocument/2006/relationships/image" Target="media/image2486.emf"/><Relationship Id="rId1609" Type="http://schemas.openxmlformats.org/officeDocument/2006/relationships/customXml" Target="ink/ink770.xml"/><Relationship Id="rId1816" Type="http://schemas.openxmlformats.org/officeDocument/2006/relationships/customXml" Target="ink/ink856.xml"/><Relationship Id="rId4222" Type="http://schemas.openxmlformats.org/officeDocument/2006/relationships/image" Target="media/image2077.emf"/><Relationship Id="rId7378" Type="http://schemas.openxmlformats.org/officeDocument/2006/relationships/header" Target="header2.xml"/><Relationship Id="rId3031" Type="http://schemas.openxmlformats.org/officeDocument/2006/relationships/image" Target="media/image1493.emf"/><Relationship Id="rId3988" Type="http://schemas.openxmlformats.org/officeDocument/2006/relationships/customXml" Target="ink/ink1688.xml"/><Relationship Id="rId6187" Type="http://schemas.openxmlformats.org/officeDocument/2006/relationships/customXml" Target="ink/ink2751.xml"/><Relationship Id="rId6394" Type="http://schemas.openxmlformats.org/officeDocument/2006/relationships/image" Target="media/image2868.emf"/><Relationship Id="rId7238" Type="http://schemas.openxmlformats.org/officeDocument/2006/relationships/image" Target="media/image3283.wmf"/><Relationship Id="rId2797" Type="http://schemas.openxmlformats.org/officeDocument/2006/relationships/oleObject" Target="embeddings/oleObject78.bin"/><Relationship Id="rId3848" Type="http://schemas.openxmlformats.org/officeDocument/2006/relationships/customXml" Target="ink/ink1625.xml"/><Relationship Id="rId6047" Type="http://schemas.openxmlformats.org/officeDocument/2006/relationships/customXml" Target="ink/ink2686.xml"/><Relationship Id="rId6254" Type="http://schemas.openxmlformats.org/officeDocument/2006/relationships/customXml" Target="ink/ink2782.xml"/><Relationship Id="rId6461" Type="http://schemas.openxmlformats.org/officeDocument/2006/relationships/customXml" Target="ink/ink2872.xml"/><Relationship Id="rId7305" Type="http://schemas.openxmlformats.org/officeDocument/2006/relationships/image" Target="media/image3315.emf"/><Relationship Id="rId769" Type="http://schemas.openxmlformats.org/officeDocument/2006/relationships/image" Target="media/image378.emf"/><Relationship Id="rId976" Type="http://schemas.openxmlformats.org/officeDocument/2006/relationships/image" Target="media/image480.emf"/><Relationship Id="rId1399" Type="http://schemas.openxmlformats.org/officeDocument/2006/relationships/customXml" Target="ink/ink669.xml"/><Relationship Id="rId2657" Type="http://schemas.openxmlformats.org/officeDocument/2006/relationships/image" Target="media/image1317.emf"/><Relationship Id="rId5063" Type="http://schemas.openxmlformats.org/officeDocument/2006/relationships/image" Target="media/image2209.emf"/><Relationship Id="rId5270" Type="http://schemas.openxmlformats.org/officeDocument/2006/relationships/customXml" Target="ink/ink2325.xml"/><Relationship Id="rId6114" Type="http://schemas.openxmlformats.org/officeDocument/2006/relationships/image" Target="media/image2732.emf"/><Relationship Id="rId6321" Type="http://schemas.openxmlformats.org/officeDocument/2006/relationships/customXml" Target="ink/ink2808.xml"/><Relationship Id="rId629" Type="http://schemas.openxmlformats.org/officeDocument/2006/relationships/image" Target="media/image308.emf"/><Relationship Id="rId1259" Type="http://schemas.openxmlformats.org/officeDocument/2006/relationships/customXml" Target="ink/ink601.xml"/><Relationship Id="rId1466" Type="http://schemas.openxmlformats.org/officeDocument/2006/relationships/image" Target="media/image725.emf"/><Relationship Id="rId2864" Type="http://schemas.openxmlformats.org/officeDocument/2006/relationships/image" Target="media/image740.wmf"/><Relationship Id="rId3708" Type="http://schemas.openxmlformats.org/officeDocument/2006/relationships/image" Target="media/image1828.emf"/><Relationship Id="rId3915" Type="http://schemas.openxmlformats.org/officeDocument/2006/relationships/customXml" Target="ink/ink1655.xml"/><Relationship Id="rId5130" Type="http://schemas.openxmlformats.org/officeDocument/2006/relationships/customXml" Target="ink/ink2254.xml"/><Relationship Id="rId836" Type="http://schemas.openxmlformats.org/officeDocument/2006/relationships/image" Target="media/image411.emf"/><Relationship Id="rId1119" Type="http://schemas.openxmlformats.org/officeDocument/2006/relationships/customXml" Target="ink/ink531.xml"/><Relationship Id="rId1673" Type="http://schemas.openxmlformats.org/officeDocument/2006/relationships/customXml" Target="ink/ink798.xml"/><Relationship Id="rId1880" Type="http://schemas.openxmlformats.org/officeDocument/2006/relationships/image" Target="media/image930.emf"/><Relationship Id="rId2517" Type="http://schemas.openxmlformats.org/officeDocument/2006/relationships/customXml" Target="ink/ink1020.xml"/><Relationship Id="rId2724" Type="http://schemas.openxmlformats.org/officeDocument/2006/relationships/customXml" Target="ink/ink1121.xml"/><Relationship Id="rId2931" Type="http://schemas.openxmlformats.org/officeDocument/2006/relationships/customXml" Target="ink/ink1203.xml"/><Relationship Id="rId7095" Type="http://schemas.openxmlformats.org/officeDocument/2006/relationships/customXml" Target="ink/ink3169.xml"/><Relationship Id="rId903" Type="http://schemas.openxmlformats.org/officeDocument/2006/relationships/customXml" Target="ink/ink423.xml"/><Relationship Id="rId1326" Type="http://schemas.openxmlformats.org/officeDocument/2006/relationships/image" Target="media/image655.emf"/><Relationship Id="rId1533" Type="http://schemas.openxmlformats.org/officeDocument/2006/relationships/customXml" Target="ink/ink732.xml"/><Relationship Id="rId1740" Type="http://schemas.openxmlformats.org/officeDocument/2006/relationships/customXml" Target="ink/ink831.xml"/><Relationship Id="rId4689" Type="http://schemas.openxmlformats.org/officeDocument/2006/relationships/image" Target="media/image1128.emf"/><Relationship Id="rId4896" Type="http://schemas.openxmlformats.org/officeDocument/2006/relationships/customXml" Target="ink/ink2137.xml"/><Relationship Id="rId5947" Type="http://schemas.openxmlformats.org/officeDocument/2006/relationships/image" Target="media/image2649.emf"/><Relationship Id="rId32" Type="http://schemas.openxmlformats.org/officeDocument/2006/relationships/image" Target="media/image12.emf"/><Relationship Id="rId1600" Type="http://schemas.openxmlformats.org/officeDocument/2006/relationships/image" Target="media/image792.emf"/><Relationship Id="rId3498" Type="http://schemas.openxmlformats.org/officeDocument/2006/relationships/image" Target="media/image1725.emf"/><Relationship Id="rId4549" Type="http://schemas.openxmlformats.org/officeDocument/2006/relationships/customXml" Target="ink/ink1964.xml"/><Relationship Id="rId4756" Type="http://schemas.openxmlformats.org/officeDocument/2006/relationships/customXml" Target="ink/ink2067.xml"/><Relationship Id="rId4963" Type="http://schemas.openxmlformats.org/officeDocument/2006/relationships/image" Target="media/image2034.emf"/><Relationship Id="rId5807" Type="http://schemas.openxmlformats.org/officeDocument/2006/relationships/customXml" Target="ink/ink2574.xml"/><Relationship Id="rId7162" Type="http://schemas.openxmlformats.org/officeDocument/2006/relationships/oleObject" Target="embeddings/oleObject244.bin"/><Relationship Id="rId3358" Type="http://schemas.openxmlformats.org/officeDocument/2006/relationships/image" Target="media/image1655.emf"/><Relationship Id="rId3565" Type="http://schemas.openxmlformats.org/officeDocument/2006/relationships/customXml" Target="ink/ink1495.xml"/><Relationship Id="rId3772" Type="http://schemas.openxmlformats.org/officeDocument/2006/relationships/image" Target="media/image1859.emf"/><Relationship Id="rId4409" Type="http://schemas.openxmlformats.org/officeDocument/2006/relationships/image" Target="media/image865.emf"/><Relationship Id="rId4616" Type="http://schemas.openxmlformats.org/officeDocument/2006/relationships/image" Target="media/image1092.emf"/><Relationship Id="rId4823" Type="http://schemas.openxmlformats.org/officeDocument/2006/relationships/image" Target="media/image1195.emf"/><Relationship Id="rId7022" Type="http://schemas.openxmlformats.org/officeDocument/2006/relationships/oleObject" Target="embeddings/oleObject238.bin"/><Relationship Id="rId279" Type="http://schemas.openxmlformats.org/officeDocument/2006/relationships/image" Target="media/image134.emf"/><Relationship Id="rId486" Type="http://schemas.openxmlformats.org/officeDocument/2006/relationships/customXml" Target="ink/ink227.xml"/><Relationship Id="rId693" Type="http://schemas.openxmlformats.org/officeDocument/2006/relationships/image" Target="media/image340.emf"/><Relationship Id="rId2581" Type="http://schemas.openxmlformats.org/officeDocument/2006/relationships/customXml" Target="ink/ink1052.xml"/><Relationship Id="rId3218" Type="http://schemas.openxmlformats.org/officeDocument/2006/relationships/image" Target="media/image1586.emf"/><Relationship Id="rId3425" Type="http://schemas.openxmlformats.org/officeDocument/2006/relationships/customXml" Target="ink/ink1428.xml"/><Relationship Id="rId3632" Type="http://schemas.openxmlformats.org/officeDocument/2006/relationships/image" Target="media/image1792.emf"/><Relationship Id="rId6788" Type="http://schemas.openxmlformats.org/officeDocument/2006/relationships/customXml" Target="ink/ink3030.xml"/><Relationship Id="rId139" Type="http://schemas.openxmlformats.org/officeDocument/2006/relationships/customXml" Target="ink/ink59.xml"/><Relationship Id="rId346" Type="http://schemas.openxmlformats.org/officeDocument/2006/relationships/customXml" Target="ink/ink157.xml"/><Relationship Id="rId553" Type="http://schemas.openxmlformats.org/officeDocument/2006/relationships/image" Target="media/image270.emf"/><Relationship Id="rId760" Type="http://schemas.openxmlformats.org/officeDocument/2006/relationships/customXml" Target="ink/ink358.xml"/><Relationship Id="rId1183" Type="http://schemas.openxmlformats.org/officeDocument/2006/relationships/customXml" Target="ink/ink563.xml"/><Relationship Id="rId1390" Type="http://schemas.openxmlformats.org/officeDocument/2006/relationships/image" Target="media/image687.emf"/><Relationship Id="rId2027" Type="http://schemas.openxmlformats.org/officeDocument/2006/relationships/customXml" Target="ink/ink956.xml"/><Relationship Id="rId2441" Type="http://schemas.openxmlformats.org/officeDocument/2006/relationships/customXml" Target="ink/ink986.xml"/><Relationship Id="rId5597" Type="http://schemas.openxmlformats.org/officeDocument/2006/relationships/image" Target="media/image2475.emf"/><Relationship Id="rId6995" Type="http://schemas.openxmlformats.org/officeDocument/2006/relationships/customXml" Target="ink/ink3122.xml"/><Relationship Id="rId206" Type="http://schemas.openxmlformats.org/officeDocument/2006/relationships/customXml" Target="ink/ink92.xml"/><Relationship Id="rId413" Type="http://schemas.openxmlformats.org/officeDocument/2006/relationships/image" Target="media/image201.emf"/><Relationship Id="rId1043" Type="http://schemas.openxmlformats.org/officeDocument/2006/relationships/customXml" Target="ink/ink493.xml"/><Relationship Id="rId4199" Type="http://schemas.openxmlformats.org/officeDocument/2006/relationships/image" Target="media/image2067.emf"/><Relationship Id="rId6648" Type="http://schemas.openxmlformats.org/officeDocument/2006/relationships/customXml" Target="ink/ink2965.xml"/><Relationship Id="rId6855" Type="http://schemas.openxmlformats.org/officeDocument/2006/relationships/image" Target="media/image3094.emf"/><Relationship Id="rId620" Type="http://schemas.openxmlformats.org/officeDocument/2006/relationships/customXml" Target="ink/ink288.xml"/><Relationship Id="rId1250" Type="http://schemas.openxmlformats.org/officeDocument/2006/relationships/image" Target="media/image617.emf"/><Relationship Id="rId4059" Type="http://schemas.openxmlformats.org/officeDocument/2006/relationships/image" Target="media/image1997.emf"/><Relationship Id="rId5457" Type="http://schemas.openxmlformats.org/officeDocument/2006/relationships/image" Target="media/image2405.emf"/><Relationship Id="rId5664" Type="http://schemas.openxmlformats.org/officeDocument/2006/relationships/image" Target="media/image2508.emf"/><Relationship Id="rId5871" Type="http://schemas.openxmlformats.org/officeDocument/2006/relationships/customXml" Target="ink/ink2606.xml"/><Relationship Id="rId6508" Type="http://schemas.openxmlformats.org/officeDocument/2006/relationships/image" Target="media/image2924.emf"/><Relationship Id="rId6715" Type="http://schemas.openxmlformats.org/officeDocument/2006/relationships/image" Target="media/image3024.emf"/><Relationship Id="rId6922" Type="http://schemas.openxmlformats.org/officeDocument/2006/relationships/image" Target="media/image3126.emf"/><Relationship Id="rId1110" Type="http://schemas.openxmlformats.org/officeDocument/2006/relationships/image" Target="media/image547.emf"/><Relationship Id="rId4266" Type="http://schemas.openxmlformats.org/officeDocument/2006/relationships/image" Target="media/image2098.emf"/><Relationship Id="rId4473" Type="http://schemas.openxmlformats.org/officeDocument/2006/relationships/oleObject" Target="embeddings/oleObject153.bin"/><Relationship Id="rId4680" Type="http://schemas.openxmlformats.org/officeDocument/2006/relationships/customXml" Target="ink/ink2029.xml"/><Relationship Id="rId5317" Type="http://schemas.openxmlformats.org/officeDocument/2006/relationships/image" Target="media/image2335.emf"/><Relationship Id="rId5524" Type="http://schemas.openxmlformats.org/officeDocument/2006/relationships/customXml" Target="ink/ink2443.xml"/><Relationship Id="rId5731" Type="http://schemas.openxmlformats.org/officeDocument/2006/relationships/customXml" Target="ink/ink2539.xml"/><Relationship Id="rId1927" Type="http://schemas.openxmlformats.org/officeDocument/2006/relationships/customXml" Target="ink/ink906.xml"/><Relationship Id="rId3075" Type="http://schemas.openxmlformats.org/officeDocument/2006/relationships/image" Target="media/image1515.emf"/><Relationship Id="rId3282" Type="http://schemas.openxmlformats.org/officeDocument/2006/relationships/image" Target="media/image1618.emf"/><Relationship Id="rId4126" Type="http://schemas.openxmlformats.org/officeDocument/2006/relationships/customXml" Target="ink/ink1757.xml"/><Relationship Id="rId4333" Type="http://schemas.openxmlformats.org/officeDocument/2006/relationships/image" Target="media/image2131.emf"/><Relationship Id="rId4540" Type="http://schemas.openxmlformats.org/officeDocument/2006/relationships/image" Target="media/image1055.emf"/><Relationship Id="rId3142" Type="http://schemas.openxmlformats.org/officeDocument/2006/relationships/customXml" Target="ink/ink1305.xml"/><Relationship Id="rId4400" Type="http://schemas.openxmlformats.org/officeDocument/2006/relationships/customXml" Target="ink/ink1894.xml"/><Relationship Id="rId6298" Type="http://schemas.openxmlformats.org/officeDocument/2006/relationships/image" Target="media/image2821.emf"/><Relationship Id="rId7349" Type="http://schemas.openxmlformats.org/officeDocument/2006/relationships/oleObject" Target="embeddings/oleObject259.bin"/><Relationship Id="rId270" Type="http://schemas.openxmlformats.org/officeDocument/2006/relationships/customXml" Target="ink/ink119.xml"/><Relationship Id="rId3002" Type="http://schemas.openxmlformats.org/officeDocument/2006/relationships/customXml" Target="ink/ink1235.xml"/><Relationship Id="rId6158" Type="http://schemas.openxmlformats.org/officeDocument/2006/relationships/image" Target="media/image2754.emf"/><Relationship Id="rId6365" Type="http://schemas.openxmlformats.org/officeDocument/2006/relationships/customXml" Target="ink/ink2829.xml"/><Relationship Id="rId6572" Type="http://schemas.openxmlformats.org/officeDocument/2006/relationships/customXml" Target="ink/ink2929.xml"/><Relationship Id="rId7209" Type="http://schemas.openxmlformats.org/officeDocument/2006/relationships/customXml" Target="ink/ink3222.xml"/><Relationship Id="rId130" Type="http://schemas.openxmlformats.org/officeDocument/2006/relationships/image" Target="media/image60.emf"/><Relationship Id="rId3959" Type="http://schemas.openxmlformats.org/officeDocument/2006/relationships/image" Target="media/image1947.emf"/><Relationship Id="rId5174" Type="http://schemas.openxmlformats.org/officeDocument/2006/relationships/customXml" Target="ink/ink2276.xml"/><Relationship Id="rId5381" Type="http://schemas.openxmlformats.org/officeDocument/2006/relationships/image" Target="media/image2367.emf"/><Relationship Id="rId6018" Type="http://schemas.openxmlformats.org/officeDocument/2006/relationships/image" Target="media/image2684.emf"/><Relationship Id="rId6225" Type="http://schemas.openxmlformats.org/officeDocument/2006/relationships/image" Target="media/image2786.emf"/><Relationship Id="rId2768" Type="http://schemas.openxmlformats.org/officeDocument/2006/relationships/customXml" Target="ink/ink1143.xml"/><Relationship Id="rId2975" Type="http://schemas.openxmlformats.org/officeDocument/2006/relationships/customXml" Target="ink/ink1225.xml"/><Relationship Id="rId3819" Type="http://schemas.openxmlformats.org/officeDocument/2006/relationships/customXml" Target="ink/ink1614.xml"/><Relationship Id="rId5034" Type="http://schemas.openxmlformats.org/officeDocument/2006/relationships/customXml" Target="ink/ink2206.xml"/><Relationship Id="rId6432" Type="http://schemas.openxmlformats.org/officeDocument/2006/relationships/oleObject" Target="embeddings/oleObject212.bin"/><Relationship Id="rId947" Type="http://schemas.openxmlformats.org/officeDocument/2006/relationships/customXml" Target="ink/ink445.xml"/><Relationship Id="rId1577" Type="http://schemas.openxmlformats.org/officeDocument/2006/relationships/customXml" Target="ink/ink754.xml"/><Relationship Id="rId1784" Type="http://schemas.openxmlformats.org/officeDocument/2006/relationships/image" Target="media/image852.emf"/><Relationship Id="rId1991" Type="http://schemas.openxmlformats.org/officeDocument/2006/relationships/customXml" Target="ink/ink938.xml"/><Relationship Id="rId2628" Type="http://schemas.openxmlformats.org/officeDocument/2006/relationships/customXml" Target="ink/ink1075.xml"/><Relationship Id="rId2835" Type="http://schemas.openxmlformats.org/officeDocument/2006/relationships/image" Target="media/image1406.emf"/><Relationship Id="rId4190" Type="http://schemas.openxmlformats.org/officeDocument/2006/relationships/customXml" Target="ink/ink1788.xml"/><Relationship Id="rId5241" Type="http://schemas.openxmlformats.org/officeDocument/2006/relationships/customXml" Target="ink/ink2310.xml"/><Relationship Id="rId76" Type="http://schemas.openxmlformats.org/officeDocument/2006/relationships/image" Target="media/image5.wmf"/><Relationship Id="rId807" Type="http://schemas.openxmlformats.org/officeDocument/2006/relationships/customXml" Target="ink/ink379.xml"/><Relationship Id="rId1437" Type="http://schemas.openxmlformats.org/officeDocument/2006/relationships/customXml" Target="ink/ink687.xml"/><Relationship Id="rId1644" Type="http://schemas.openxmlformats.org/officeDocument/2006/relationships/image" Target="media/image814.emf"/><Relationship Id="rId1851" Type="http://schemas.openxmlformats.org/officeDocument/2006/relationships/image" Target="media/image916.emf"/><Relationship Id="rId2902" Type="http://schemas.openxmlformats.org/officeDocument/2006/relationships/image" Target="media/image770.wmf"/><Relationship Id="rId4050" Type="http://schemas.openxmlformats.org/officeDocument/2006/relationships/customXml" Target="ink/ink1719.xml"/><Relationship Id="rId5101" Type="http://schemas.openxmlformats.org/officeDocument/2006/relationships/image" Target="media/image2228.emf"/><Relationship Id="rId1504" Type="http://schemas.openxmlformats.org/officeDocument/2006/relationships/image" Target="media/image744.emf"/><Relationship Id="rId1711" Type="http://schemas.openxmlformats.org/officeDocument/2006/relationships/customXml" Target="ink/ink817.xml"/><Relationship Id="rId4867" Type="http://schemas.openxmlformats.org/officeDocument/2006/relationships/image" Target="media/image1414.emf"/><Relationship Id="rId7066" Type="http://schemas.openxmlformats.org/officeDocument/2006/relationships/image" Target="media/image3197.emf"/><Relationship Id="rId7273" Type="http://schemas.openxmlformats.org/officeDocument/2006/relationships/image" Target="media/image3299.emf"/><Relationship Id="rId3469" Type="http://schemas.openxmlformats.org/officeDocument/2006/relationships/customXml" Target="ink/ink1450.xml"/><Relationship Id="rId3676" Type="http://schemas.openxmlformats.org/officeDocument/2006/relationships/image" Target="media/image1812.emf"/><Relationship Id="rId5918" Type="http://schemas.openxmlformats.org/officeDocument/2006/relationships/image" Target="media/image2635.emf"/><Relationship Id="rId6082" Type="http://schemas.openxmlformats.org/officeDocument/2006/relationships/image" Target="media/image2716.emf"/><Relationship Id="rId7133" Type="http://schemas.openxmlformats.org/officeDocument/2006/relationships/customXml" Target="ink/ink3188.xml"/><Relationship Id="rId7340" Type="http://schemas.openxmlformats.org/officeDocument/2006/relationships/customXml" Target="ink/ink3276.xml"/><Relationship Id="rId597" Type="http://schemas.openxmlformats.org/officeDocument/2006/relationships/image" Target="media/image292.emf"/><Relationship Id="rId2485" Type="http://schemas.openxmlformats.org/officeDocument/2006/relationships/customXml" Target="ink/ink1006.xml"/><Relationship Id="rId3329" Type="http://schemas.openxmlformats.org/officeDocument/2006/relationships/oleObject" Target="embeddings/oleObject107.bin"/><Relationship Id="rId3883" Type="http://schemas.openxmlformats.org/officeDocument/2006/relationships/image" Target="media/image1912.emf"/><Relationship Id="rId4727" Type="http://schemas.openxmlformats.org/officeDocument/2006/relationships/image" Target="media/image1147.emf"/><Relationship Id="rId4934" Type="http://schemas.openxmlformats.org/officeDocument/2006/relationships/customXml" Target="ink/ink2156.xml"/><Relationship Id="rId7200" Type="http://schemas.openxmlformats.org/officeDocument/2006/relationships/image" Target="media/image3264.emf"/><Relationship Id="rId457" Type="http://schemas.openxmlformats.org/officeDocument/2006/relationships/image" Target="media/image223.emf"/><Relationship Id="rId1087" Type="http://schemas.openxmlformats.org/officeDocument/2006/relationships/customXml" Target="ink/ink515.xml"/><Relationship Id="rId1294" Type="http://schemas.openxmlformats.org/officeDocument/2006/relationships/image" Target="media/image639.emf"/><Relationship Id="rId2138" Type="http://schemas.openxmlformats.org/officeDocument/2006/relationships/oleObject" Target="embeddings/oleObject59.bin"/><Relationship Id="rId2692" Type="http://schemas.openxmlformats.org/officeDocument/2006/relationships/customXml" Target="ink/ink1107.xml"/><Relationship Id="rId3536" Type="http://schemas.openxmlformats.org/officeDocument/2006/relationships/oleObject" Target="embeddings/oleObject123.bin"/><Relationship Id="rId3743" Type="http://schemas.openxmlformats.org/officeDocument/2006/relationships/customXml" Target="ink/ink1578.xml"/><Relationship Id="rId3950" Type="http://schemas.openxmlformats.org/officeDocument/2006/relationships/customXml" Target="ink/ink1669.xml"/><Relationship Id="rId6899" Type="http://schemas.openxmlformats.org/officeDocument/2006/relationships/image" Target="media/image3115.emf"/><Relationship Id="rId664" Type="http://schemas.openxmlformats.org/officeDocument/2006/relationships/customXml" Target="ink/ink310.xml"/><Relationship Id="rId871" Type="http://schemas.openxmlformats.org/officeDocument/2006/relationships/image" Target="media/image428.emf"/><Relationship Id="rId2552" Type="http://schemas.openxmlformats.org/officeDocument/2006/relationships/image" Target="media/image1265.emf"/><Relationship Id="rId3603" Type="http://schemas.openxmlformats.org/officeDocument/2006/relationships/customXml" Target="ink/ink1514.xml"/><Relationship Id="rId3810" Type="http://schemas.openxmlformats.org/officeDocument/2006/relationships/image" Target="media/image1878.emf"/><Relationship Id="rId6759" Type="http://schemas.openxmlformats.org/officeDocument/2006/relationships/image" Target="media/image3046.emf"/><Relationship Id="rId6966" Type="http://schemas.openxmlformats.org/officeDocument/2006/relationships/image" Target="media/image3148.emf"/><Relationship Id="rId317" Type="http://schemas.openxmlformats.org/officeDocument/2006/relationships/image" Target="media/image153.emf"/><Relationship Id="rId524" Type="http://schemas.openxmlformats.org/officeDocument/2006/relationships/oleObject" Target="embeddings/oleObject15.bin"/><Relationship Id="rId731" Type="http://schemas.openxmlformats.org/officeDocument/2006/relationships/image" Target="media/image359.emf"/><Relationship Id="rId1154" Type="http://schemas.openxmlformats.org/officeDocument/2006/relationships/image" Target="media/image569.emf"/><Relationship Id="rId1361" Type="http://schemas.openxmlformats.org/officeDocument/2006/relationships/customXml" Target="ink/ink650.xml"/><Relationship Id="rId5568" Type="http://schemas.openxmlformats.org/officeDocument/2006/relationships/customXml" Target="ink/ink2461.xml"/><Relationship Id="rId5775" Type="http://schemas.openxmlformats.org/officeDocument/2006/relationships/customXml" Target="ink/ink2558.xml"/><Relationship Id="rId5982" Type="http://schemas.openxmlformats.org/officeDocument/2006/relationships/customXml" Target="ink/ink2655.xml"/><Relationship Id="rId6619" Type="http://schemas.openxmlformats.org/officeDocument/2006/relationships/image" Target="media/image2977.emf"/><Relationship Id="rId6826" Type="http://schemas.openxmlformats.org/officeDocument/2006/relationships/image" Target="media/image3080.wmf"/><Relationship Id="rId1014" Type="http://schemas.openxmlformats.org/officeDocument/2006/relationships/image" Target="media/image499.emf"/><Relationship Id="rId1221" Type="http://schemas.openxmlformats.org/officeDocument/2006/relationships/customXml" Target="ink/ink582.xml"/><Relationship Id="rId4377" Type="http://schemas.openxmlformats.org/officeDocument/2006/relationships/image" Target="media/image2153.emf"/><Relationship Id="rId4584" Type="http://schemas.openxmlformats.org/officeDocument/2006/relationships/image" Target="media/image1076.emf"/><Relationship Id="rId4791" Type="http://schemas.openxmlformats.org/officeDocument/2006/relationships/image" Target="media/image1179.emf"/><Relationship Id="rId5428" Type="http://schemas.openxmlformats.org/officeDocument/2006/relationships/customXml" Target="ink/ink2399.xml"/><Relationship Id="rId5635" Type="http://schemas.openxmlformats.org/officeDocument/2006/relationships/customXml" Target="ink/ink2492.xml"/><Relationship Id="rId5842" Type="http://schemas.openxmlformats.org/officeDocument/2006/relationships/image" Target="media/image2597.emf"/><Relationship Id="rId3186" Type="http://schemas.openxmlformats.org/officeDocument/2006/relationships/image" Target="media/image1570.emf"/><Relationship Id="rId3393" Type="http://schemas.openxmlformats.org/officeDocument/2006/relationships/customXml" Target="ink/ink1413.xml"/><Relationship Id="rId4237" Type="http://schemas.openxmlformats.org/officeDocument/2006/relationships/image" Target="media/image2084.emf"/><Relationship Id="rId4444" Type="http://schemas.openxmlformats.org/officeDocument/2006/relationships/customXml" Target="ink/ink1916.xml"/><Relationship Id="rId4651" Type="http://schemas.openxmlformats.org/officeDocument/2006/relationships/customXml" Target="ink/ink2014.xml"/><Relationship Id="rId3046" Type="http://schemas.openxmlformats.org/officeDocument/2006/relationships/customXml" Target="ink/ink1257.xml"/><Relationship Id="rId3253" Type="http://schemas.openxmlformats.org/officeDocument/2006/relationships/customXml" Target="ink/ink1361.xml"/><Relationship Id="rId3460" Type="http://schemas.openxmlformats.org/officeDocument/2006/relationships/image" Target="media/image1706.emf"/><Relationship Id="rId4304" Type="http://schemas.openxmlformats.org/officeDocument/2006/relationships/customXml" Target="ink/ink1845.xml"/><Relationship Id="rId5702" Type="http://schemas.openxmlformats.org/officeDocument/2006/relationships/image" Target="media/image2527.emf"/><Relationship Id="rId174" Type="http://schemas.openxmlformats.org/officeDocument/2006/relationships/customXml" Target="ink/ink76.xml"/><Relationship Id="rId381" Type="http://schemas.openxmlformats.org/officeDocument/2006/relationships/image" Target="media/image185.emf"/><Relationship Id="rId2062" Type="http://schemas.openxmlformats.org/officeDocument/2006/relationships/image" Target="media/image1021.emf"/><Relationship Id="rId3113" Type="http://schemas.openxmlformats.org/officeDocument/2006/relationships/image" Target="media/image1534.emf"/><Relationship Id="rId4511" Type="http://schemas.openxmlformats.org/officeDocument/2006/relationships/customXml" Target="ink/ink1946.xml"/><Relationship Id="rId6269" Type="http://schemas.openxmlformats.org/officeDocument/2006/relationships/image" Target="media/image2807.emf"/><Relationship Id="rId241" Type="http://schemas.openxmlformats.org/officeDocument/2006/relationships/image" Target="media/image115.emf"/><Relationship Id="rId3320" Type="http://schemas.openxmlformats.org/officeDocument/2006/relationships/customXml" Target="ink/ink1392.xml"/><Relationship Id="rId5078" Type="http://schemas.openxmlformats.org/officeDocument/2006/relationships/customXml" Target="ink/ink2228.xml"/><Relationship Id="rId6476" Type="http://schemas.openxmlformats.org/officeDocument/2006/relationships/image" Target="media/image2908.emf"/><Relationship Id="rId6683" Type="http://schemas.openxmlformats.org/officeDocument/2006/relationships/image" Target="media/image3009.emf"/><Relationship Id="rId6890" Type="http://schemas.openxmlformats.org/officeDocument/2006/relationships/image" Target="media/image3111.wmf"/><Relationship Id="rId2879" Type="http://schemas.openxmlformats.org/officeDocument/2006/relationships/image" Target="media/image1424.emf"/><Relationship Id="rId5285" Type="http://schemas.openxmlformats.org/officeDocument/2006/relationships/image" Target="media/image2319.emf"/><Relationship Id="rId5492" Type="http://schemas.openxmlformats.org/officeDocument/2006/relationships/image" Target="media/image2423.wmf"/><Relationship Id="rId6129" Type="http://schemas.openxmlformats.org/officeDocument/2006/relationships/customXml" Target="ink/ink2725.xml"/><Relationship Id="rId6336" Type="http://schemas.openxmlformats.org/officeDocument/2006/relationships/image" Target="media/image2839.emf"/><Relationship Id="rId6543" Type="http://schemas.openxmlformats.org/officeDocument/2006/relationships/customXml" Target="ink/ink2913.xml"/><Relationship Id="rId6750" Type="http://schemas.openxmlformats.org/officeDocument/2006/relationships/customXml" Target="ink/ink3011.xml"/><Relationship Id="rId101" Type="http://schemas.openxmlformats.org/officeDocument/2006/relationships/image" Target="media/image46.emf"/><Relationship Id="rId1688" Type="http://schemas.openxmlformats.org/officeDocument/2006/relationships/image" Target="media/image836.emf"/><Relationship Id="rId1895" Type="http://schemas.openxmlformats.org/officeDocument/2006/relationships/customXml" Target="ink/ink890.xml"/><Relationship Id="rId2739" Type="http://schemas.openxmlformats.org/officeDocument/2006/relationships/image" Target="media/image1358.emf"/><Relationship Id="rId2946" Type="http://schemas.openxmlformats.org/officeDocument/2006/relationships/image" Target="media/image1451.emf"/><Relationship Id="rId4094" Type="http://schemas.openxmlformats.org/officeDocument/2006/relationships/customXml" Target="ink/ink1741.xml"/><Relationship Id="rId5145" Type="http://schemas.openxmlformats.org/officeDocument/2006/relationships/image" Target="media/image2250.emf"/><Relationship Id="rId5352" Type="http://schemas.openxmlformats.org/officeDocument/2006/relationships/customXml" Target="ink/ink2363.xml"/><Relationship Id="rId6403" Type="http://schemas.openxmlformats.org/officeDocument/2006/relationships/customXml" Target="ink/ink2848.xml"/><Relationship Id="rId6610" Type="http://schemas.openxmlformats.org/officeDocument/2006/relationships/customXml" Target="ink/ink2948.xml"/><Relationship Id="rId918" Type="http://schemas.openxmlformats.org/officeDocument/2006/relationships/image" Target="media/image451.emf"/><Relationship Id="rId1548" Type="http://schemas.openxmlformats.org/officeDocument/2006/relationships/image" Target="media/image766.emf"/><Relationship Id="rId1755" Type="http://schemas.openxmlformats.org/officeDocument/2006/relationships/image" Target="media/image440.emf"/><Relationship Id="rId4161" Type="http://schemas.openxmlformats.org/officeDocument/2006/relationships/image" Target="media/image2048.emf"/><Relationship Id="rId5005" Type="http://schemas.openxmlformats.org/officeDocument/2006/relationships/image" Target="media/image2180.emf"/><Relationship Id="rId5212" Type="http://schemas.openxmlformats.org/officeDocument/2006/relationships/customXml" Target="ink/ink2295.xml"/><Relationship Id="rId1408" Type="http://schemas.openxmlformats.org/officeDocument/2006/relationships/image" Target="media/image696.emf"/><Relationship Id="rId1962" Type="http://schemas.openxmlformats.org/officeDocument/2006/relationships/image" Target="media/image971.emf"/><Relationship Id="rId2806" Type="http://schemas.openxmlformats.org/officeDocument/2006/relationships/customXml" Target="ink/ink1159.xml"/><Relationship Id="rId4021" Type="http://schemas.openxmlformats.org/officeDocument/2006/relationships/image" Target="media/image1978.emf"/><Relationship Id="rId7177" Type="http://schemas.openxmlformats.org/officeDocument/2006/relationships/customXml" Target="ink/ink3206.xml"/><Relationship Id="rId47" Type="http://schemas.openxmlformats.org/officeDocument/2006/relationships/customXml" Target="ink/ink18.xml"/><Relationship Id="rId1615" Type="http://schemas.openxmlformats.org/officeDocument/2006/relationships/customXml" Target="ink/ink773.xml"/><Relationship Id="rId1822" Type="http://schemas.openxmlformats.org/officeDocument/2006/relationships/customXml" Target="ink/ink859.xml"/><Relationship Id="rId4978" Type="http://schemas.openxmlformats.org/officeDocument/2006/relationships/customXml" Target="ink/ink2178.xml"/><Relationship Id="rId6193" Type="http://schemas.openxmlformats.org/officeDocument/2006/relationships/customXml" Target="ink/ink2754.xml"/><Relationship Id="rId7037" Type="http://schemas.openxmlformats.org/officeDocument/2006/relationships/customXml" Target="ink/ink3140.xml"/><Relationship Id="rId7244" Type="http://schemas.openxmlformats.org/officeDocument/2006/relationships/image" Target="media/image3286.wmf"/><Relationship Id="rId3787" Type="http://schemas.openxmlformats.org/officeDocument/2006/relationships/customXml" Target="ink/ink1600.xml"/><Relationship Id="rId3994" Type="http://schemas.openxmlformats.org/officeDocument/2006/relationships/customXml" Target="ink/ink1691.xml"/><Relationship Id="rId4838" Type="http://schemas.openxmlformats.org/officeDocument/2006/relationships/customXml" Target="ink/ink2108.xml"/><Relationship Id="rId6053" Type="http://schemas.openxmlformats.org/officeDocument/2006/relationships/customXml" Target="ink/ink2689.xml"/><Relationship Id="rId2596" Type="http://schemas.openxmlformats.org/officeDocument/2006/relationships/customXml" Target="ink/ink1060.xml"/><Relationship Id="rId3647" Type="http://schemas.openxmlformats.org/officeDocument/2006/relationships/customXml" Target="ink/ink1531.xml"/><Relationship Id="rId3854" Type="http://schemas.openxmlformats.org/officeDocument/2006/relationships/customXml" Target="ink/ink1628.xml"/><Relationship Id="rId4905" Type="http://schemas.openxmlformats.org/officeDocument/2006/relationships/image" Target="media/image1645.emf"/><Relationship Id="rId6260" Type="http://schemas.openxmlformats.org/officeDocument/2006/relationships/image" Target="media/image2803.emf"/><Relationship Id="rId7104" Type="http://schemas.openxmlformats.org/officeDocument/2006/relationships/image" Target="media/image3216.emf"/><Relationship Id="rId7311" Type="http://schemas.openxmlformats.org/officeDocument/2006/relationships/image" Target="media/image3318.emf"/><Relationship Id="rId568" Type="http://schemas.openxmlformats.org/officeDocument/2006/relationships/customXml" Target="ink/ink262.xml"/><Relationship Id="rId775" Type="http://schemas.openxmlformats.org/officeDocument/2006/relationships/image" Target="media/image381.emf"/><Relationship Id="rId982" Type="http://schemas.openxmlformats.org/officeDocument/2006/relationships/image" Target="media/image483.emf"/><Relationship Id="rId1198" Type="http://schemas.openxmlformats.org/officeDocument/2006/relationships/image" Target="media/image591.emf"/><Relationship Id="rId2456" Type="http://schemas.openxmlformats.org/officeDocument/2006/relationships/image" Target="media/image1217.emf"/><Relationship Id="rId2663" Type="http://schemas.openxmlformats.org/officeDocument/2006/relationships/image" Target="media/image1320.emf"/><Relationship Id="rId2870" Type="http://schemas.openxmlformats.org/officeDocument/2006/relationships/customXml" Target="ink/ink1183.xml"/><Relationship Id="rId3507" Type="http://schemas.openxmlformats.org/officeDocument/2006/relationships/customXml" Target="ink/ink1469.xml"/><Relationship Id="rId3714" Type="http://schemas.openxmlformats.org/officeDocument/2006/relationships/image" Target="media/image1831.emf"/><Relationship Id="rId3921" Type="http://schemas.openxmlformats.org/officeDocument/2006/relationships/image" Target="media/image116.wmf"/><Relationship Id="rId6120" Type="http://schemas.openxmlformats.org/officeDocument/2006/relationships/image" Target="media/image2735.emf"/><Relationship Id="rId428" Type="http://schemas.openxmlformats.org/officeDocument/2006/relationships/customXml" Target="ink/ink198.xml"/><Relationship Id="rId635" Type="http://schemas.openxmlformats.org/officeDocument/2006/relationships/image" Target="media/image311.emf"/><Relationship Id="rId842" Type="http://schemas.openxmlformats.org/officeDocument/2006/relationships/image" Target="media/image414.emf"/><Relationship Id="rId1058" Type="http://schemas.openxmlformats.org/officeDocument/2006/relationships/image" Target="media/image521.emf"/><Relationship Id="rId1265" Type="http://schemas.openxmlformats.org/officeDocument/2006/relationships/customXml" Target="ink/ink604.xml"/><Relationship Id="rId1472" Type="http://schemas.openxmlformats.org/officeDocument/2006/relationships/image" Target="media/image728.emf"/><Relationship Id="rId2109" Type="http://schemas.openxmlformats.org/officeDocument/2006/relationships/customXml" Target="ink/ink979.xml"/><Relationship Id="rId2523" Type="http://schemas.openxmlformats.org/officeDocument/2006/relationships/customXml" Target="ink/ink1023.xml"/><Relationship Id="rId2730" Type="http://schemas.openxmlformats.org/officeDocument/2006/relationships/customXml" Target="ink/ink1124.xml"/><Relationship Id="rId5679" Type="http://schemas.openxmlformats.org/officeDocument/2006/relationships/customXml" Target="ink/ink2514.xml"/><Relationship Id="rId5886" Type="http://schemas.openxmlformats.org/officeDocument/2006/relationships/image" Target="media/image2619.emf"/><Relationship Id="rId702" Type="http://schemas.openxmlformats.org/officeDocument/2006/relationships/customXml" Target="ink/ink329.xml"/><Relationship Id="rId1125" Type="http://schemas.openxmlformats.org/officeDocument/2006/relationships/customXml" Target="ink/ink534.xml"/><Relationship Id="rId1332" Type="http://schemas.openxmlformats.org/officeDocument/2006/relationships/image" Target="media/image658.emf"/><Relationship Id="rId4488" Type="http://schemas.openxmlformats.org/officeDocument/2006/relationships/customXml" Target="ink/ink1936.xml"/><Relationship Id="rId4695" Type="http://schemas.openxmlformats.org/officeDocument/2006/relationships/image" Target="media/image1131.emf"/><Relationship Id="rId5539" Type="http://schemas.openxmlformats.org/officeDocument/2006/relationships/image" Target="media/image2446.emf"/><Relationship Id="rId6937" Type="http://schemas.openxmlformats.org/officeDocument/2006/relationships/customXml" Target="ink/ink3096.xml"/><Relationship Id="rId3297" Type="http://schemas.openxmlformats.org/officeDocument/2006/relationships/image" Target="media/image1625.emf"/><Relationship Id="rId4348" Type="http://schemas.openxmlformats.org/officeDocument/2006/relationships/customXml" Target="ink/ink1867.xml"/><Relationship Id="rId5746" Type="http://schemas.openxmlformats.org/officeDocument/2006/relationships/image" Target="media/image2549.emf"/><Relationship Id="rId5953" Type="http://schemas.openxmlformats.org/officeDocument/2006/relationships/oleObject" Target="embeddings/oleObject186.bin"/><Relationship Id="rId3157" Type="http://schemas.openxmlformats.org/officeDocument/2006/relationships/image" Target="media/image1556.emf"/><Relationship Id="rId4555" Type="http://schemas.openxmlformats.org/officeDocument/2006/relationships/customXml" Target="ink/ink1967.xml"/><Relationship Id="rId4762" Type="http://schemas.openxmlformats.org/officeDocument/2006/relationships/customXml" Target="ink/ink2070.xml"/><Relationship Id="rId5606" Type="http://schemas.openxmlformats.org/officeDocument/2006/relationships/oleObject" Target="embeddings/oleObject174.bin"/><Relationship Id="rId5813" Type="http://schemas.openxmlformats.org/officeDocument/2006/relationships/customXml" Target="ink/ink2577.xml"/><Relationship Id="rId285" Type="http://schemas.openxmlformats.org/officeDocument/2006/relationships/image" Target="media/image137.emf"/><Relationship Id="rId3364" Type="http://schemas.openxmlformats.org/officeDocument/2006/relationships/image" Target="media/image1658.emf"/><Relationship Id="rId3571" Type="http://schemas.openxmlformats.org/officeDocument/2006/relationships/customXml" Target="ink/ink1498.xml"/><Relationship Id="rId4208" Type="http://schemas.openxmlformats.org/officeDocument/2006/relationships/customXml" Target="ink/ink1797.xml"/><Relationship Id="rId4415" Type="http://schemas.openxmlformats.org/officeDocument/2006/relationships/image" Target="media/image868.emf"/><Relationship Id="rId4622" Type="http://schemas.openxmlformats.org/officeDocument/2006/relationships/image" Target="media/image1095.emf"/><Relationship Id="rId492" Type="http://schemas.openxmlformats.org/officeDocument/2006/relationships/customXml" Target="ink/ink230.xml"/><Relationship Id="rId3017" Type="http://schemas.openxmlformats.org/officeDocument/2006/relationships/image" Target="media/image1486.emf"/><Relationship Id="rId3224" Type="http://schemas.openxmlformats.org/officeDocument/2006/relationships/image" Target="media/image1589.emf"/><Relationship Id="rId3431" Type="http://schemas.openxmlformats.org/officeDocument/2006/relationships/customXml" Target="ink/ink1431.xml"/><Relationship Id="rId6587" Type="http://schemas.openxmlformats.org/officeDocument/2006/relationships/image" Target="media/image2961.emf"/><Relationship Id="rId6794" Type="http://schemas.openxmlformats.org/officeDocument/2006/relationships/customXml" Target="ink/ink3033.xml"/><Relationship Id="rId145" Type="http://schemas.openxmlformats.org/officeDocument/2006/relationships/customXml" Target="ink/ink62.xml"/><Relationship Id="rId352" Type="http://schemas.openxmlformats.org/officeDocument/2006/relationships/customXml" Target="ink/ink160.xml"/><Relationship Id="rId2033" Type="http://schemas.openxmlformats.org/officeDocument/2006/relationships/customXml" Target="ink/ink959.xml"/><Relationship Id="rId5189" Type="http://schemas.openxmlformats.org/officeDocument/2006/relationships/image" Target="media/image2272.emf"/><Relationship Id="rId5396" Type="http://schemas.openxmlformats.org/officeDocument/2006/relationships/customXml" Target="ink/ink2385.xml"/><Relationship Id="rId6447" Type="http://schemas.openxmlformats.org/officeDocument/2006/relationships/customXml" Target="ink/ink2865.xml"/><Relationship Id="rId6654" Type="http://schemas.openxmlformats.org/officeDocument/2006/relationships/image" Target="media/image2995.wmf"/><Relationship Id="rId6861" Type="http://schemas.openxmlformats.org/officeDocument/2006/relationships/image" Target="media/image3097.wmf"/><Relationship Id="rId212" Type="http://schemas.openxmlformats.org/officeDocument/2006/relationships/customXml" Target="ink/ink95.xml"/><Relationship Id="rId2100" Type="http://schemas.openxmlformats.org/officeDocument/2006/relationships/image" Target="media/image1040.emf"/><Relationship Id="rId5049" Type="http://schemas.openxmlformats.org/officeDocument/2006/relationships/image" Target="media/image2202.emf"/><Relationship Id="rId5256" Type="http://schemas.openxmlformats.org/officeDocument/2006/relationships/image" Target="media/image2305.emf"/><Relationship Id="rId5463" Type="http://schemas.openxmlformats.org/officeDocument/2006/relationships/image" Target="media/image2408.emf"/><Relationship Id="rId5670" Type="http://schemas.openxmlformats.org/officeDocument/2006/relationships/image" Target="media/image2511.emf"/><Relationship Id="rId6307" Type="http://schemas.openxmlformats.org/officeDocument/2006/relationships/customXml" Target="ink/ink2801.xml"/><Relationship Id="rId6514" Type="http://schemas.openxmlformats.org/officeDocument/2006/relationships/image" Target="media/image2927.emf"/><Relationship Id="rId4065" Type="http://schemas.openxmlformats.org/officeDocument/2006/relationships/image" Target="media/image2000.emf"/><Relationship Id="rId4272" Type="http://schemas.openxmlformats.org/officeDocument/2006/relationships/image" Target="media/image2101.emf"/><Relationship Id="rId5116" Type="http://schemas.openxmlformats.org/officeDocument/2006/relationships/customXml" Target="ink/ink2247.xml"/><Relationship Id="rId5323" Type="http://schemas.openxmlformats.org/officeDocument/2006/relationships/image" Target="media/image2338.emf"/><Relationship Id="rId6721" Type="http://schemas.openxmlformats.org/officeDocument/2006/relationships/image" Target="media/image3027.emf"/><Relationship Id="rId1659" Type="http://schemas.openxmlformats.org/officeDocument/2006/relationships/customXml" Target="ink/ink791.xml"/><Relationship Id="rId1866" Type="http://schemas.openxmlformats.org/officeDocument/2006/relationships/image" Target="media/image923.emf"/><Relationship Id="rId2917" Type="http://schemas.openxmlformats.org/officeDocument/2006/relationships/customXml" Target="ink/ink1196.xml"/><Relationship Id="rId3081" Type="http://schemas.openxmlformats.org/officeDocument/2006/relationships/image" Target="media/image1518.emf"/><Relationship Id="rId4132" Type="http://schemas.openxmlformats.org/officeDocument/2006/relationships/image" Target="media/image855.wmf"/><Relationship Id="rId5530" Type="http://schemas.openxmlformats.org/officeDocument/2006/relationships/customXml" Target="ink/ink2446.xml"/><Relationship Id="rId7288" Type="http://schemas.openxmlformats.org/officeDocument/2006/relationships/image" Target="media/image3307.wmf"/><Relationship Id="rId1519" Type="http://schemas.openxmlformats.org/officeDocument/2006/relationships/customXml" Target="ink/ink725.xml"/><Relationship Id="rId1726" Type="http://schemas.openxmlformats.org/officeDocument/2006/relationships/customXml" Target="ink/ink824.xml"/><Relationship Id="rId1933" Type="http://schemas.openxmlformats.org/officeDocument/2006/relationships/customXml" Target="ink/ink909.xml"/><Relationship Id="rId6097" Type="http://schemas.openxmlformats.org/officeDocument/2006/relationships/customXml" Target="ink/ink2709.xml"/><Relationship Id="rId18" Type="http://schemas.openxmlformats.org/officeDocument/2006/relationships/image" Target="media/image5.emf"/><Relationship Id="rId3898" Type="http://schemas.openxmlformats.org/officeDocument/2006/relationships/oleObject" Target="embeddings/oleObject143.bin"/><Relationship Id="rId4949" Type="http://schemas.openxmlformats.org/officeDocument/2006/relationships/image" Target="media/image1903.emf"/><Relationship Id="rId7148" Type="http://schemas.openxmlformats.org/officeDocument/2006/relationships/image" Target="media/image3238.emf"/><Relationship Id="rId7355" Type="http://schemas.openxmlformats.org/officeDocument/2006/relationships/image" Target="media/image3340.emf"/><Relationship Id="rId3758" Type="http://schemas.openxmlformats.org/officeDocument/2006/relationships/image" Target="media/image1852.emf"/><Relationship Id="rId3965" Type="http://schemas.openxmlformats.org/officeDocument/2006/relationships/image" Target="media/image1950.emf"/><Relationship Id="rId4809" Type="http://schemas.openxmlformats.org/officeDocument/2006/relationships/image" Target="media/image1188.emf"/><Relationship Id="rId6164" Type="http://schemas.openxmlformats.org/officeDocument/2006/relationships/image" Target="media/image2757.emf"/><Relationship Id="rId6371" Type="http://schemas.openxmlformats.org/officeDocument/2006/relationships/customXml" Target="ink/ink2832.xml"/><Relationship Id="rId7008" Type="http://schemas.openxmlformats.org/officeDocument/2006/relationships/image" Target="media/image3169.emf"/><Relationship Id="rId7215" Type="http://schemas.openxmlformats.org/officeDocument/2006/relationships/customXml" Target="ink/ink3225.xml"/><Relationship Id="rId679" Type="http://schemas.openxmlformats.org/officeDocument/2006/relationships/image" Target="media/image333.emf"/><Relationship Id="rId886" Type="http://schemas.openxmlformats.org/officeDocument/2006/relationships/image" Target="media/image22.wmf"/><Relationship Id="rId2567" Type="http://schemas.openxmlformats.org/officeDocument/2006/relationships/customXml" Target="ink/ink1045.xml"/><Relationship Id="rId2774" Type="http://schemas.openxmlformats.org/officeDocument/2006/relationships/customXml" Target="ink/ink1145.xml"/><Relationship Id="rId3618" Type="http://schemas.openxmlformats.org/officeDocument/2006/relationships/image" Target="media/image1785.emf"/><Relationship Id="rId5180" Type="http://schemas.openxmlformats.org/officeDocument/2006/relationships/customXml" Target="ink/ink2279.xml"/><Relationship Id="rId6024" Type="http://schemas.openxmlformats.org/officeDocument/2006/relationships/image" Target="media/image2687.emf"/><Relationship Id="rId6231" Type="http://schemas.openxmlformats.org/officeDocument/2006/relationships/image" Target="media/image2789.emf"/><Relationship Id="rId2" Type="http://schemas.openxmlformats.org/officeDocument/2006/relationships/numbering" Target="numbering.xml"/><Relationship Id="rId539" Type="http://schemas.openxmlformats.org/officeDocument/2006/relationships/image" Target="media/image263.emf"/><Relationship Id="rId746" Type="http://schemas.openxmlformats.org/officeDocument/2006/relationships/customXml" Target="ink/ink351.xml"/><Relationship Id="rId1169" Type="http://schemas.openxmlformats.org/officeDocument/2006/relationships/customXml" Target="ink/ink556.xml"/><Relationship Id="rId1376" Type="http://schemas.openxmlformats.org/officeDocument/2006/relationships/image" Target="media/image680.emf"/><Relationship Id="rId1583" Type="http://schemas.openxmlformats.org/officeDocument/2006/relationships/customXml" Target="ink/ink757.xml"/><Relationship Id="rId2981" Type="http://schemas.openxmlformats.org/officeDocument/2006/relationships/customXml" Target="ink/ink1228.xml"/><Relationship Id="rId3825" Type="http://schemas.openxmlformats.org/officeDocument/2006/relationships/customXml" Target="ink/ink1617.xml"/><Relationship Id="rId5040" Type="http://schemas.openxmlformats.org/officeDocument/2006/relationships/customXml" Target="ink/ink2209.xml"/><Relationship Id="rId953" Type="http://schemas.openxmlformats.org/officeDocument/2006/relationships/customXml" Target="ink/ink448.xml"/><Relationship Id="rId1029" Type="http://schemas.openxmlformats.org/officeDocument/2006/relationships/customXml" Target="ink/ink486.xml"/><Relationship Id="rId1236" Type="http://schemas.openxmlformats.org/officeDocument/2006/relationships/image" Target="media/image610.emf"/><Relationship Id="rId2634" Type="http://schemas.openxmlformats.org/officeDocument/2006/relationships/customXml" Target="ink/ink1078.xml"/><Relationship Id="rId2841" Type="http://schemas.openxmlformats.org/officeDocument/2006/relationships/image" Target="media/image1409.emf"/><Relationship Id="rId5997" Type="http://schemas.openxmlformats.org/officeDocument/2006/relationships/customXml" Target="ink/ink2661.xml"/><Relationship Id="rId82" Type="http://schemas.openxmlformats.org/officeDocument/2006/relationships/customXml" Target="ink/ink33.xml"/><Relationship Id="rId606" Type="http://schemas.openxmlformats.org/officeDocument/2006/relationships/customXml" Target="ink/ink281.xml"/><Relationship Id="rId813" Type="http://schemas.openxmlformats.org/officeDocument/2006/relationships/customXml" Target="ink/ink382.xml"/><Relationship Id="rId1443" Type="http://schemas.openxmlformats.org/officeDocument/2006/relationships/customXml" Target="ink/ink690.xml"/><Relationship Id="rId1650" Type="http://schemas.openxmlformats.org/officeDocument/2006/relationships/image" Target="media/image817.emf"/><Relationship Id="rId2701" Type="http://schemas.openxmlformats.org/officeDocument/2006/relationships/image" Target="media/image1339.emf"/><Relationship Id="rId4599" Type="http://schemas.openxmlformats.org/officeDocument/2006/relationships/customXml" Target="ink/ink1989.xml"/><Relationship Id="rId5857" Type="http://schemas.openxmlformats.org/officeDocument/2006/relationships/customXml" Target="ink/ink2599.xml"/><Relationship Id="rId6908" Type="http://schemas.openxmlformats.org/officeDocument/2006/relationships/customXml" Target="ink/ink3081.xml"/><Relationship Id="rId7072" Type="http://schemas.openxmlformats.org/officeDocument/2006/relationships/image" Target="media/image3200.emf"/><Relationship Id="rId1303" Type="http://schemas.openxmlformats.org/officeDocument/2006/relationships/customXml" Target="ink/ink623.xml"/><Relationship Id="rId1510" Type="http://schemas.openxmlformats.org/officeDocument/2006/relationships/image" Target="media/image747.emf"/><Relationship Id="rId4459" Type="http://schemas.openxmlformats.org/officeDocument/2006/relationships/image" Target="media/image890.emf"/><Relationship Id="rId4666" Type="http://schemas.openxmlformats.org/officeDocument/2006/relationships/image" Target="media/image1117.emf"/><Relationship Id="rId4873" Type="http://schemas.openxmlformats.org/officeDocument/2006/relationships/image" Target="media/image1417.emf"/><Relationship Id="rId5717" Type="http://schemas.openxmlformats.org/officeDocument/2006/relationships/customXml" Target="ink/ink2532.xml"/><Relationship Id="rId5924" Type="http://schemas.openxmlformats.org/officeDocument/2006/relationships/image" Target="media/image2638.emf"/><Relationship Id="rId3268" Type="http://schemas.openxmlformats.org/officeDocument/2006/relationships/image" Target="media/image1611.emf"/><Relationship Id="rId3475" Type="http://schemas.openxmlformats.org/officeDocument/2006/relationships/customXml" Target="ink/ink1453.xml"/><Relationship Id="rId3682" Type="http://schemas.openxmlformats.org/officeDocument/2006/relationships/image" Target="media/image1815.emf"/><Relationship Id="rId4319" Type="http://schemas.openxmlformats.org/officeDocument/2006/relationships/image" Target="media/image2124.emf"/><Relationship Id="rId4526" Type="http://schemas.openxmlformats.org/officeDocument/2006/relationships/image" Target="media/image1044.emf"/><Relationship Id="rId4733" Type="http://schemas.openxmlformats.org/officeDocument/2006/relationships/image" Target="media/image1150.emf"/><Relationship Id="rId4940" Type="http://schemas.openxmlformats.org/officeDocument/2006/relationships/customXml" Target="ink/ink2159.xml"/><Relationship Id="rId189" Type="http://schemas.openxmlformats.org/officeDocument/2006/relationships/image" Target="media/image89.emf"/><Relationship Id="rId396" Type="http://schemas.openxmlformats.org/officeDocument/2006/relationships/customXml" Target="ink/ink182.xml"/><Relationship Id="rId2491" Type="http://schemas.openxmlformats.org/officeDocument/2006/relationships/customXml" Target="ink/ink1009.xml"/><Relationship Id="rId3128" Type="http://schemas.openxmlformats.org/officeDocument/2006/relationships/customXml" Target="ink/ink1298.xml"/><Relationship Id="rId3335" Type="http://schemas.openxmlformats.org/officeDocument/2006/relationships/oleObject" Target="embeddings/oleObject109.bin"/><Relationship Id="rId3542" Type="http://schemas.openxmlformats.org/officeDocument/2006/relationships/oleObject" Target="embeddings/oleObject125.bin"/><Relationship Id="rId6698" Type="http://schemas.openxmlformats.org/officeDocument/2006/relationships/customXml" Target="ink/ink2988.xml"/><Relationship Id="rId256" Type="http://schemas.openxmlformats.org/officeDocument/2006/relationships/customXml" Target="ink/ink115.xml"/><Relationship Id="rId463" Type="http://schemas.openxmlformats.org/officeDocument/2006/relationships/image" Target="media/image226.emf"/><Relationship Id="rId670" Type="http://schemas.openxmlformats.org/officeDocument/2006/relationships/customXml" Target="ink/ink313.xml"/><Relationship Id="rId1093" Type="http://schemas.openxmlformats.org/officeDocument/2006/relationships/customXml" Target="ink/ink518.xml"/><Relationship Id="rId2144" Type="http://schemas.openxmlformats.org/officeDocument/2006/relationships/oleObject" Target="embeddings/oleObject62.bin"/><Relationship Id="rId3402" Type="http://schemas.openxmlformats.org/officeDocument/2006/relationships/image" Target="media/image1677.emf"/><Relationship Id="rId4800" Type="http://schemas.openxmlformats.org/officeDocument/2006/relationships/customXml" Target="ink/ink2089.xml"/><Relationship Id="rId6558" Type="http://schemas.openxmlformats.org/officeDocument/2006/relationships/customXml" Target="ink/ink2922.xml"/><Relationship Id="rId116" Type="http://schemas.openxmlformats.org/officeDocument/2006/relationships/customXml" Target="ink/ink50.xml"/><Relationship Id="rId323" Type="http://schemas.openxmlformats.org/officeDocument/2006/relationships/image" Target="media/image156.emf"/><Relationship Id="rId530" Type="http://schemas.openxmlformats.org/officeDocument/2006/relationships/image" Target="media/image16.wmf"/><Relationship Id="rId1160" Type="http://schemas.openxmlformats.org/officeDocument/2006/relationships/image" Target="media/image572.emf"/><Relationship Id="rId2004" Type="http://schemas.openxmlformats.org/officeDocument/2006/relationships/image" Target="media/image992.emf"/><Relationship Id="rId5367" Type="http://schemas.openxmlformats.org/officeDocument/2006/relationships/image" Target="media/image2360.emf"/><Relationship Id="rId6765" Type="http://schemas.openxmlformats.org/officeDocument/2006/relationships/image" Target="media/image3049.emf"/><Relationship Id="rId6972" Type="http://schemas.openxmlformats.org/officeDocument/2006/relationships/image" Target="media/image3151.emf"/><Relationship Id="rId4176" Type="http://schemas.openxmlformats.org/officeDocument/2006/relationships/customXml" Target="ink/ink1781.xml"/><Relationship Id="rId5574" Type="http://schemas.openxmlformats.org/officeDocument/2006/relationships/customXml" Target="ink/ink2464.xml"/><Relationship Id="rId5781" Type="http://schemas.openxmlformats.org/officeDocument/2006/relationships/customXml" Target="ink/ink2561.xml"/><Relationship Id="rId6418" Type="http://schemas.openxmlformats.org/officeDocument/2006/relationships/image" Target="media/image2880.emf"/><Relationship Id="rId6625" Type="http://schemas.openxmlformats.org/officeDocument/2006/relationships/image" Target="media/image2980.emf"/><Relationship Id="rId6832" Type="http://schemas.openxmlformats.org/officeDocument/2006/relationships/customXml" Target="ink/ink3049.xml"/><Relationship Id="rId1020" Type="http://schemas.openxmlformats.org/officeDocument/2006/relationships/image" Target="media/image502.emf"/><Relationship Id="rId1977" Type="http://schemas.openxmlformats.org/officeDocument/2006/relationships/customXml" Target="ink/ink931.xml"/><Relationship Id="rId4383" Type="http://schemas.openxmlformats.org/officeDocument/2006/relationships/image" Target="media/image2156.emf"/><Relationship Id="rId4590" Type="http://schemas.openxmlformats.org/officeDocument/2006/relationships/image" Target="media/image1079.emf"/><Relationship Id="rId5227" Type="http://schemas.openxmlformats.org/officeDocument/2006/relationships/customXml" Target="ink/ink2303.xml"/><Relationship Id="rId5434" Type="http://schemas.openxmlformats.org/officeDocument/2006/relationships/customXml" Target="ink/ink2402.xml"/><Relationship Id="rId5641" Type="http://schemas.openxmlformats.org/officeDocument/2006/relationships/customXml" Target="ink/ink2495.xml"/><Relationship Id="rId1837" Type="http://schemas.openxmlformats.org/officeDocument/2006/relationships/image" Target="media/image909.emf"/><Relationship Id="rId3192" Type="http://schemas.openxmlformats.org/officeDocument/2006/relationships/image" Target="media/image1573.emf"/><Relationship Id="rId4036" Type="http://schemas.openxmlformats.org/officeDocument/2006/relationships/customXml" Target="ink/ink1712.xml"/><Relationship Id="rId4243" Type="http://schemas.openxmlformats.org/officeDocument/2006/relationships/image" Target="media/image2087.emf"/><Relationship Id="rId4450" Type="http://schemas.openxmlformats.org/officeDocument/2006/relationships/customXml" Target="ink/ink1919.xml"/><Relationship Id="rId5501" Type="http://schemas.openxmlformats.org/officeDocument/2006/relationships/image" Target="media/image2427.emf"/><Relationship Id="rId3052" Type="http://schemas.openxmlformats.org/officeDocument/2006/relationships/customXml" Target="ink/ink1260.xml"/><Relationship Id="rId4103" Type="http://schemas.openxmlformats.org/officeDocument/2006/relationships/image" Target="media/image2019.emf"/><Relationship Id="rId4310" Type="http://schemas.openxmlformats.org/officeDocument/2006/relationships/customXml" Target="ink/ink1848.xml"/><Relationship Id="rId7259" Type="http://schemas.openxmlformats.org/officeDocument/2006/relationships/image" Target="media/image3292.emf"/><Relationship Id="rId180" Type="http://schemas.openxmlformats.org/officeDocument/2006/relationships/customXml" Target="ink/ink79.xml"/><Relationship Id="rId1904" Type="http://schemas.openxmlformats.org/officeDocument/2006/relationships/image" Target="media/image942.emf"/><Relationship Id="rId6068" Type="http://schemas.openxmlformats.org/officeDocument/2006/relationships/image" Target="media/image2709.emf"/><Relationship Id="rId6275" Type="http://schemas.openxmlformats.org/officeDocument/2006/relationships/image" Target="media/image2810.wmf"/><Relationship Id="rId6482" Type="http://schemas.openxmlformats.org/officeDocument/2006/relationships/image" Target="media/image2911.emf"/><Relationship Id="rId7119" Type="http://schemas.openxmlformats.org/officeDocument/2006/relationships/customXml" Target="ink/ink3181.xml"/><Relationship Id="rId7326" Type="http://schemas.openxmlformats.org/officeDocument/2006/relationships/customXml" Target="ink/ink3270.xml"/><Relationship Id="rId3869" Type="http://schemas.openxmlformats.org/officeDocument/2006/relationships/image" Target="media/image1905.emf"/><Relationship Id="rId5084" Type="http://schemas.openxmlformats.org/officeDocument/2006/relationships/customXml" Target="ink/ink2231.xml"/><Relationship Id="rId5291" Type="http://schemas.openxmlformats.org/officeDocument/2006/relationships/image" Target="media/image2322.emf"/><Relationship Id="rId6135" Type="http://schemas.openxmlformats.org/officeDocument/2006/relationships/image" Target="media/image2743.wmf"/><Relationship Id="rId6342" Type="http://schemas.openxmlformats.org/officeDocument/2006/relationships/oleObject" Target="embeddings/oleObject208.bin"/><Relationship Id="rId997" Type="http://schemas.openxmlformats.org/officeDocument/2006/relationships/customXml" Target="ink/ink470.xml"/><Relationship Id="rId2678" Type="http://schemas.openxmlformats.org/officeDocument/2006/relationships/customXml" Target="ink/ink1100.xml"/><Relationship Id="rId2885" Type="http://schemas.openxmlformats.org/officeDocument/2006/relationships/image" Target="media/image1427.emf"/><Relationship Id="rId3729" Type="http://schemas.openxmlformats.org/officeDocument/2006/relationships/customXml" Target="ink/ink1571.xml"/><Relationship Id="rId3936" Type="http://schemas.openxmlformats.org/officeDocument/2006/relationships/customXml" Target="ink/ink1662.xml"/><Relationship Id="rId5151" Type="http://schemas.openxmlformats.org/officeDocument/2006/relationships/image" Target="media/image2253.emf"/><Relationship Id="rId857" Type="http://schemas.openxmlformats.org/officeDocument/2006/relationships/image" Target="media/image421.emf"/><Relationship Id="rId1487" Type="http://schemas.openxmlformats.org/officeDocument/2006/relationships/image" Target="media/image27.wmf"/><Relationship Id="rId1694" Type="http://schemas.openxmlformats.org/officeDocument/2006/relationships/image" Target="media/image839.emf"/><Relationship Id="rId2538" Type="http://schemas.openxmlformats.org/officeDocument/2006/relationships/image" Target="media/image1258.emf"/><Relationship Id="rId2745" Type="http://schemas.openxmlformats.org/officeDocument/2006/relationships/image" Target="media/image1361.emf"/><Relationship Id="rId2952" Type="http://schemas.openxmlformats.org/officeDocument/2006/relationships/image" Target="media/image1454.emf"/><Relationship Id="rId6202" Type="http://schemas.openxmlformats.org/officeDocument/2006/relationships/image" Target="media/image2775.emf"/><Relationship Id="rId717" Type="http://schemas.openxmlformats.org/officeDocument/2006/relationships/image" Target="media/image352.emf"/><Relationship Id="rId924" Type="http://schemas.openxmlformats.org/officeDocument/2006/relationships/image" Target="media/image454.emf"/><Relationship Id="rId1347" Type="http://schemas.openxmlformats.org/officeDocument/2006/relationships/customXml" Target="ink/ink644.xml"/><Relationship Id="rId1554" Type="http://schemas.openxmlformats.org/officeDocument/2006/relationships/image" Target="media/image769.emf"/><Relationship Id="rId1761" Type="http://schemas.openxmlformats.org/officeDocument/2006/relationships/image" Target="media/image701.emf"/><Relationship Id="rId2605" Type="http://schemas.openxmlformats.org/officeDocument/2006/relationships/image" Target="media/image1291.emf"/><Relationship Id="rId2812" Type="http://schemas.openxmlformats.org/officeDocument/2006/relationships/customXml" Target="ink/ink1162.xml"/><Relationship Id="rId5011" Type="http://schemas.openxmlformats.org/officeDocument/2006/relationships/image" Target="media/image2183.emf"/><Relationship Id="rId5968" Type="http://schemas.openxmlformats.org/officeDocument/2006/relationships/customXml" Target="ink/ink2648.xml"/><Relationship Id="rId53" Type="http://schemas.openxmlformats.org/officeDocument/2006/relationships/customXml" Target="ink/ink21.xml"/><Relationship Id="rId1207" Type="http://schemas.openxmlformats.org/officeDocument/2006/relationships/customXml" Target="ink/ink575.xml"/><Relationship Id="rId1414" Type="http://schemas.openxmlformats.org/officeDocument/2006/relationships/image" Target="media/image699.emf"/><Relationship Id="rId1621" Type="http://schemas.openxmlformats.org/officeDocument/2006/relationships/customXml" Target="ink/ink776.xml"/><Relationship Id="rId4777" Type="http://schemas.openxmlformats.org/officeDocument/2006/relationships/image" Target="media/image1172.emf"/><Relationship Id="rId4984" Type="http://schemas.openxmlformats.org/officeDocument/2006/relationships/customXml" Target="ink/ink2181.xml"/><Relationship Id="rId5828" Type="http://schemas.openxmlformats.org/officeDocument/2006/relationships/image" Target="media/image2590.emf"/><Relationship Id="rId7183" Type="http://schemas.openxmlformats.org/officeDocument/2006/relationships/customXml" Target="ink/ink3209.xml"/><Relationship Id="rId3379" Type="http://schemas.openxmlformats.org/officeDocument/2006/relationships/image" Target="media/image97.wmf"/><Relationship Id="rId3586" Type="http://schemas.openxmlformats.org/officeDocument/2006/relationships/image" Target="media/image1769.emf"/><Relationship Id="rId3793" Type="http://schemas.openxmlformats.org/officeDocument/2006/relationships/customXml" Target="ink/ink1603.xml"/><Relationship Id="rId4637" Type="http://schemas.openxmlformats.org/officeDocument/2006/relationships/customXml" Target="ink/ink2008.xml"/><Relationship Id="rId7043" Type="http://schemas.openxmlformats.org/officeDocument/2006/relationships/customXml" Target="ink/ink3143.xml"/><Relationship Id="rId7250" Type="http://schemas.openxmlformats.org/officeDocument/2006/relationships/customXml" Target="ink/ink3237.xml"/><Relationship Id="rId3239" Type="http://schemas.openxmlformats.org/officeDocument/2006/relationships/customXml" Target="ink/ink1354.xml"/><Relationship Id="rId3446" Type="http://schemas.openxmlformats.org/officeDocument/2006/relationships/image" Target="media/image1699.emf"/><Relationship Id="rId4844" Type="http://schemas.openxmlformats.org/officeDocument/2006/relationships/customXml" Target="ink/ink2111.xml"/><Relationship Id="rId7110" Type="http://schemas.openxmlformats.org/officeDocument/2006/relationships/image" Target="media/image3219.emf"/><Relationship Id="rId367" Type="http://schemas.openxmlformats.org/officeDocument/2006/relationships/image" Target="media/image178.emf"/><Relationship Id="rId574" Type="http://schemas.openxmlformats.org/officeDocument/2006/relationships/customXml" Target="ink/ink265.xml"/><Relationship Id="rId2048" Type="http://schemas.openxmlformats.org/officeDocument/2006/relationships/image" Target="media/image1014.emf"/><Relationship Id="rId3653" Type="http://schemas.openxmlformats.org/officeDocument/2006/relationships/customXml" Target="ink/ink1534.xml"/><Relationship Id="rId3860" Type="http://schemas.openxmlformats.org/officeDocument/2006/relationships/customXml" Target="ink/ink1631.xml"/><Relationship Id="rId4704" Type="http://schemas.openxmlformats.org/officeDocument/2006/relationships/customXml" Target="ink/ink2041.xml"/><Relationship Id="rId4911" Type="http://schemas.openxmlformats.org/officeDocument/2006/relationships/image" Target="media/image1650.emf"/><Relationship Id="rId227" Type="http://schemas.openxmlformats.org/officeDocument/2006/relationships/image" Target="media/image108.emf"/><Relationship Id="rId781" Type="http://schemas.openxmlformats.org/officeDocument/2006/relationships/image" Target="media/image384.emf"/><Relationship Id="rId2462" Type="http://schemas.openxmlformats.org/officeDocument/2006/relationships/image" Target="media/image1220.emf"/><Relationship Id="rId3306" Type="http://schemas.openxmlformats.org/officeDocument/2006/relationships/customXml" Target="ink/ink1386.xml"/><Relationship Id="rId3513" Type="http://schemas.openxmlformats.org/officeDocument/2006/relationships/customXml" Target="ink/ink1472.xml"/><Relationship Id="rId3720" Type="http://schemas.openxmlformats.org/officeDocument/2006/relationships/image" Target="media/image1834.emf"/><Relationship Id="rId6669" Type="http://schemas.openxmlformats.org/officeDocument/2006/relationships/image" Target="media/image3002.emf"/><Relationship Id="rId6876" Type="http://schemas.openxmlformats.org/officeDocument/2006/relationships/image" Target="media/image3104.emf"/><Relationship Id="rId434" Type="http://schemas.openxmlformats.org/officeDocument/2006/relationships/customXml" Target="ink/ink201.xml"/><Relationship Id="rId641" Type="http://schemas.openxmlformats.org/officeDocument/2006/relationships/image" Target="media/image314.emf"/><Relationship Id="rId1064" Type="http://schemas.openxmlformats.org/officeDocument/2006/relationships/image" Target="media/image524.emf"/><Relationship Id="rId1271" Type="http://schemas.openxmlformats.org/officeDocument/2006/relationships/customXml" Target="ink/ink607.xml"/><Relationship Id="rId2115" Type="http://schemas.openxmlformats.org/officeDocument/2006/relationships/customXml" Target="ink/ink980.xml"/><Relationship Id="rId5478" Type="http://schemas.openxmlformats.org/officeDocument/2006/relationships/customXml" Target="ink/ink2424.xml"/><Relationship Id="rId5685" Type="http://schemas.openxmlformats.org/officeDocument/2006/relationships/customXml" Target="ink/ink2517.xml"/><Relationship Id="rId5892" Type="http://schemas.openxmlformats.org/officeDocument/2006/relationships/image" Target="media/image2622.emf"/><Relationship Id="rId6529" Type="http://schemas.openxmlformats.org/officeDocument/2006/relationships/customXml" Target="ink/ink2906.xml"/><Relationship Id="rId6736" Type="http://schemas.openxmlformats.org/officeDocument/2006/relationships/customXml" Target="ink/ink3004.xml"/><Relationship Id="rId6943" Type="http://schemas.openxmlformats.org/officeDocument/2006/relationships/customXml" Target="ink/ink3099.xml"/><Relationship Id="rId501" Type="http://schemas.openxmlformats.org/officeDocument/2006/relationships/image" Target="media/image245.emf"/><Relationship Id="rId1131" Type="http://schemas.openxmlformats.org/officeDocument/2006/relationships/customXml" Target="ink/ink537.xml"/><Relationship Id="rId4287" Type="http://schemas.openxmlformats.org/officeDocument/2006/relationships/image" Target="media/image2108.emf"/><Relationship Id="rId4494" Type="http://schemas.openxmlformats.org/officeDocument/2006/relationships/oleObject" Target="embeddings/oleObject156.bin"/><Relationship Id="rId5338" Type="http://schemas.openxmlformats.org/officeDocument/2006/relationships/customXml" Target="ink/ink2356.xml"/><Relationship Id="rId5545" Type="http://schemas.openxmlformats.org/officeDocument/2006/relationships/image" Target="media/image2449.emf"/><Relationship Id="rId5752" Type="http://schemas.openxmlformats.org/officeDocument/2006/relationships/oleObject" Target="embeddings/oleObject178.bin"/><Relationship Id="rId6803" Type="http://schemas.openxmlformats.org/officeDocument/2006/relationships/image" Target="media/image3068.emf"/><Relationship Id="rId3096" Type="http://schemas.openxmlformats.org/officeDocument/2006/relationships/customXml" Target="ink/ink1282.xml"/><Relationship Id="rId4147" Type="http://schemas.openxmlformats.org/officeDocument/2006/relationships/image" Target="media/image2041.emf"/><Relationship Id="rId4354" Type="http://schemas.openxmlformats.org/officeDocument/2006/relationships/customXml" Target="ink/ink1870.xml"/><Relationship Id="rId4561" Type="http://schemas.openxmlformats.org/officeDocument/2006/relationships/customXml" Target="ink/ink1970.xml"/><Relationship Id="rId5405" Type="http://schemas.openxmlformats.org/officeDocument/2006/relationships/image" Target="media/image2379.emf"/><Relationship Id="rId5612" Type="http://schemas.openxmlformats.org/officeDocument/2006/relationships/image" Target="media/image2482.emf"/><Relationship Id="rId1948" Type="http://schemas.openxmlformats.org/officeDocument/2006/relationships/image" Target="media/image964.emf"/><Relationship Id="rId3163" Type="http://schemas.openxmlformats.org/officeDocument/2006/relationships/image" Target="media/image1559.emf"/><Relationship Id="rId3370" Type="http://schemas.openxmlformats.org/officeDocument/2006/relationships/image" Target="media/image1661.emf"/><Relationship Id="rId4007" Type="http://schemas.openxmlformats.org/officeDocument/2006/relationships/image" Target="media/image1971.emf"/><Relationship Id="rId4214" Type="http://schemas.openxmlformats.org/officeDocument/2006/relationships/image" Target="media/image2074.emf"/><Relationship Id="rId4421" Type="http://schemas.openxmlformats.org/officeDocument/2006/relationships/image" Target="media/image871.emf"/><Relationship Id="rId291" Type="http://schemas.openxmlformats.org/officeDocument/2006/relationships/image" Target="media/image140.emf"/><Relationship Id="rId3023" Type="http://schemas.openxmlformats.org/officeDocument/2006/relationships/image" Target="media/image1489.emf"/><Relationship Id="rId6179" Type="http://schemas.openxmlformats.org/officeDocument/2006/relationships/image" Target="media/image2764.wmf"/><Relationship Id="rId6386" Type="http://schemas.openxmlformats.org/officeDocument/2006/relationships/image" Target="media/image2864.emf"/><Relationship Id="rId151" Type="http://schemas.openxmlformats.org/officeDocument/2006/relationships/customXml" Target="ink/ink65.xml"/><Relationship Id="rId3230" Type="http://schemas.openxmlformats.org/officeDocument/2006/relationships/image" Target="media/image1592.emf"/><Relationship Id="rId5195" Type="http://schemas.openxmlformats.org/officeDocument/2006/relationships/image" Target="media/image2275.emf"/><Relationship Id="rId6039" Type="http://schemas.openxmlformats.org/officeDocument/2006/relationships/customXml" Target="ink/ink2682.xml"/><Relationship Id="rId6593" Type="http://schemas.openxmlformats.org/officeDocument/2006/relationships/image" Target="media/image2964.emf"/><Relationship Id="rId2789" Type="http://schemas.openxmlformats.org/officeDocument/2006/relationships/image" Target="media/image1383.emf"/><Relationship Id="rId2996" Type="http://schemas.openxmlformats.org/officeDocument/2006/relationships/image" Target="media/image81.wmf"/><Relationship Id="rId6246" Type="http://schemas.openxmlformats.org/officeDocument/2006/relationships/customXml" Target="ink/ink2778.xml"/><Relationship Id="rId6453" Type="http://schemas.openxmlformats.org/officeDocument/2006/relationships/customXml" Target="ink/ink2868.xml"/><Relationship Id="rId6660" Type="http://schemas.openxmlformats.org/officeDocument/2006/relationships/image" Target="media/image2998.wmf"/><Relationship Id="rId968" Type="http://schemas.openxmlformats.org/officeDocument/2006/relationships/image" Target="media/image476.emf"/><Relationship Id="rId1598" Type="http://schemas.openxmlformats.org/officeDocument/2006/relationships/image" Target="media/image791.emf"/><Relationship Id="rId2649" Type="http://schemas.openxmlformats.org/officeDocument/2006/relationships/image" Target="media/image1313.emf"/><Relationship Id="rId2856" Type="http://schemas.openxmlformats.org/officeDocument/2006/relationships/image" Target="media/image73.wmf"/><Relationship Id="rId3907" Type="http://schemas.openxmlformats.org/officeDocument/2006/relationships/customXml" Target="ink/ink1651.xml"/><Relationship Id="rId5055" Type="http://schemas.openxmlformats.org/officeDocument/2006/relationships/image" Target="media/image2205.emf"/><Relationship Id="rId5262" Type="http://schemas.openxmlformats.org/officeDocument/2006/relationships/customXml" Target="ink/ink2321.xml"/><Relationship Id="rId6106" Type="http://schemas.openxmlformats.org/officeDocument/2006/relationships/image" Target="media/image2728.emf"/><Relationship Id="rId6313" Type="http://schemas.openxmlformats.org/officeDocument/2006/relationships/customXml" Target="ink/ink2804.xml"/><Relationship Id="rId6520" Type="http://schemas.openxmlformats.org/officeDocument/2006/relationships/image" Target="media/image2930.emf"/><Relationship Id="rId97" Type="http://schemas.openxmlformats.org/officeDocument/2006/relationships/image" Target="media/image44.emf"/><Relationship Id="rId828" Type="http://schemas.openxmlformats.org/officeDocument/2006/relationships/image" Target="media/image407.emf"/><Relationship Id="rId1458" Type="http://schemas.openxmlformats.org/officeDocument/2006/relationships/image" Target="media/image721.emf"/><Relationship Id="rId1665" Type="http://schemas.openxmlformats.org/officeDocument/2006/relationships/customXml" Target="ink/ink794.xml"/><Relationship Id="rId1872" Type="http://schemas.openxmlformats.org/officeDocument/2006/relationships/image" Target="media/image926.emf"/><Relationship Id="rId2509" Type="http://schemas.openxmlformats.org/officeDocument/2006/relationships/customXml" Target="ink/ink1016.xml"/><Relationship Id="rId2716" Type="http://schemas.openxmlformats.org/officeDocument/2006/relationships/customXml" Target="ink/ink1117.xml"/><Relationship Id="rId4071" Type="http://schemas.openxmlformats.org/officeDocument/2006/relationships/image" Target="media/image2003.emf"/><Relationship Id="rId5122" Type="http://schemas.openxmlformats.org/officeDocument/2006/relationships/customXml" Target="ink/ink2250.xml"/><Relationship Id="rId1318" Type="http://schemas.openxmlformats.org/officeDocument/2006/relationships/image" Target="media/image651.emf"/><Relationship Id="rId1525" Type="http://schemas.openxmlformats.org/officeDocument/2006/relationships/customXml" Target="ink/ink728.xml"/><Relationship Id="rId2923" Type="http://schemas.openxmlformats.org/officeDocument/2006/relationships/customXml" Target="ink/ink1199.xml"/><Relationship Id="rId7087" Type="http://schemas.openxmlformats.org/officeDocument/2006/relationships/customXml" Target="ink/ink3165.xml"/><Relationship Id="rId7294" Type="http://schemas.openxmlformats.org/officeDocument/2006/relationships/customXml" Target="ink/ink3254.xml"/><Relationship Id="rId1732" Type="http://schemas.openxmlformats.org/officeDocument/2006/relationships/customXml" Target="ink/ink827.xml"/><Relationship Id="rId4888" Type="http://schemas.openxmlformats.org/officeDocument/2006/relationships/customXml" Target="ink/ink2133.xml"/><Relationship Id="rId5939" Type="http://schemas.openxmlformats.org/officeDocument/2006/relationships/image" Target="media/image2646.wmf"/><Relationship Id="rId7154" Type="http://schemas.openxmlformats.org/officeDocument/2006/relationships/image" Target="media/image3241.emf"/><Relationship Id="rId7361" Type="http://schemas.openxmlformats.org/officeDocument/2006/relationships/image" Target="media/image3343.emf"/><Relationship Id="rId24" Type="http://schemas.openxmlformats.org/officeDocument/2006/relationships/image" Target="media/image8.emf"/><Relationship Id="rId3697" Type="http://schemas.openxmlformats.org/officeDocument/2006/relationships/customXml" Target="ink/ink1556.xml"/><Relationship Id="rId4748" Type="http://schemas.openxmlformats.org/officeDocument/2006/relationships/customXml" Target="ink/ink2063.xml"/><Relationship Id="rId4955" Type="http://schemas.openxmlformats.org/officeDocument/2006/relationships/image" Target="media/image1929.emf"/><Relationship Id="rId7014" Type="http://schemas.openxmlformats.org/officeDocument/2006/relationships/image" Target="media/image3172.emf"/><Relationship Id="rId3557" Type="http://schemas.openxmlformats.org/officeDocument/2006/relationships/customXml" Target="ink/ink1491.xml"/><Relationship Id="rId3764" Type="http://schemas.openxmlformats.org/officeDocument/2006/relationships/image" Target="media/image1855.emf"/><Relationship Id="rId3971" Type="http://schemas.openxmlformats.org/officeDocument/2006/relationships/image" Target="media/image1953.emf"/><Relationship Id="rId4608" Type="http://schemas.openxmlformats.org/officeDocument/2006/relationships/image" Target="media/image1088.emf"/><Relationship Id="rId4815" Type="http://schemas.openxmlformats.org/officeDocument/2006/relationships/image" Target="media/image1191.emf"/><Relationship Id="rId6170" Type="http://schemas.openxmlformats.org/officeDocument/2006/relationships/image" Target="media/image2760.emf"/><Relationship Id="rId7221" Type="http://schemas.openxmlformats.org/officeDocument/2006/relationships/customXml" Target="ink/ink3228.xml"/><Relationship Id="rId478" Type="http://schemas.openxmlformats.org/officeDocument/2006/relationships/customXml" Target="ink/ink223.xml"/><Relationship Id="rId685" Type="http://schemas.openxmlformats.org/officeDocument/2006/relationships/image" Target="media/image336.emf"/><Relationship Id="rId892" Type="http://schemas.openxmlformats.org/officeDocument/2006/relationships/image" Target="media/image438.emf"/><Relationship Id="rId2573" Type="http://schemas.openxmlformats.org/officeDocument/2006/relationships/customXml" Target="ink/ink1048.xml"/><Relationship Id="rId2780" Type="http://schemas.openxmlformats.org/officeDocument/2006/relationships/customXml" Target="ink/ink1148.xml"/><Relationship Id="rId3417" Type="http://schemas.openxmlformats.org/officeDocument/2006/relationships/customXml" Target="ink/ink1424.xml"/><Relationship Id="rId3624" Type="http://schemas.openxmlformats.org/officeDocument/2006/relationships/image" Target="media/image1788.emf"/><Relationship Id="rId3831" Type="http://schemas.openxmlformats.org/officeDocument/2006/relationships/image" Target="media/image110.wmf"/><Relationship Id="rId6030" Type="http://schemas.openxmlformats.org/officeDocument/2006/relationships/image" Target="media/image2690.emf"/><Relationship Id="rId6987" Type="http://schemas.openxmlformats.org/officeDocument/2006/relationships/customXml" Target="ink/ink3119.xml"/><Relationship Id="rId338" Type="http://schemas.openxmlformats.org/officeDocument/2006/relationships/customXml" Target="ink/ink153.xml"/><Relationship Id="rId545" Type="http://schemas.openxmlformats.org/officeDocument/2006/relationships/image" Target="media/image266.emf"/><Relationship Id="rId752" Type="http://schemas.openxmlformats.org/officeDocument/2006/relationships/customXml" Target="ink/ink354.xml"/><Relationship Id="rId1175" Type="http://schemas.openxmlformats.org/officeDocument/2006/relationships/customXml" Target="ink/ink559.xml"/><Relationship Id="rId1382" Type="http://schemas.openxmlformats.org/officeDocument/2006/relationships/image" Target="media/image683.emf"/><Relationship Id="rId2019" Type="http://schemas.openxmlformats.org/officeDocument/2006/relationships/customXml" Target="ink/ink952.xml"/><Relationship Id="rId2433" Type="http://schemas.openxmlformats.org/officeDocument/2006/relationships/customXml" Target="ink/ink985.xml"/><Relationship Id="rId2640" Type="http://schemas.openxmlformats.org/officeDocument/2006/relationships/customXml" Target="ink/ink1081.xml"/><Relationship Id="rId5589" Type="http://schemas.openxmlformats.org/officeDocument/2006/relationships/image" Target="media/image2471.emf"/><Relationship Id="rId5796" Type="http://schemas.openxmlformats.org/officeDocument/2006/relationships/image" Target="media/image2574.emf"/><Relationship Id="rId6847" Type="http://schemas.openxmlformats.org/officeDocument/2006/relationships/image" Target="media/image3090.emf"/><Relationship Id="rId405" Type="http://schemas.openxmlformats.org/officeDocument/2006/relationships/image" Target="media/image197.emf"/><Relationship Id="rId612" Type="http://schemas.openxmlformats.org/officeDocument/2006/relationships/customXml" Target="ink/ink284.xml"/><Relationship Id="rId1035" Type="http://schemas.openxmlformats.org/officeDocument/2006/relationships/customXml" Target="ink/ink489.xml"/><Relationship Id="rId1242" Type="http://schemas.openxmlformats.org/officeDocument/2006/relationships/image" Target="media/image613.emf"/><Relationship Id="rId2500" Type="http://schemas.openxmlformats.org/officeDocument/2006/relationships/image" Target="media/image1239.emf"/><Relationship Id="rId4398" Type="http://schemas.openxmlformats.org/officeDocument/2006/relationships/customXml" Target="ink/ink1893.xml"/><Relationship Id="rId5449" Type="http://schemas.openxmlformats.org/officeDocument/2006/relationships/image" Target="media/image2401.emf"/><Relationship Id="rId5656" Type="http://schemas.openxmlformats.org/officeDocument/2006/relationships/image" Target="media/image2504.emf"/><Relationship Id="rId1102" Type="http://schemas.openxmlformats.org/officeDocument/2006/relationships/image" Target="media/image543.emf"/><Relationship Id="rId4258" Type="http://schemas.openxmlformats.org/officeDocument/2006/relationships/image" Target="media/image2094.emf"/><Relationship Id="rId4465" Type="http://schemas.openxmlformats.org/officeDocument/2006/relationships/image" Target="media/image893.emf"/><Relationship Id="rId5309" Type="http://schemas.openxmlformats.org/officeDocument/2006/relationships/image" Target="media/image2331.emf"/><Relationship Id="rId5863" Type="http://schemas.openxmlformats.org/officeDocument/2006/relationships/customXml" Target="ink/ink2602.xml"/><Relationship Id="rId6707" Type="http://schemas.openxmlformats.org/officeDocument/2006/relationships/image" Target="media/image3020.emf"/><Relationship Id="rId6914" Type="http://schemas.openxmlformats.org/officeDocument/2006/relationships/customXml" Target="ink/ink3084.xml"/><Relationship Id="rId3067" Type="http://schemas.openxmlformats.org/officeDocument/2006/relationships/image" Target="media/image1511.emf"/><Relationship Id="rId3274" Type="http://schemas.openxmlformats.org/officeDocument/2006/relationships/image" Target="media/image1614.emf"/><Relationship Id="rId4118" Type="http://schemas.openxmlformats.org/officeDocument/2006/relationships/customXml" Target="ink/ink1753.xml"/><Relationship Id="rId4672" Type="http://schemas.openxmlformats.org/officeDocument/2006/relationships/image" Target="media/image1120.emf"/><Relationship Id="rId5516" Type="http://schemas.openxmlformats.org/officeDocument/2006/relationships/customXml" Target="ink/ink2439.xml"/><Relationship Id="rId5723" Type="http://schemas.openxmlformats.org/officeDocument/2006/relationships/customXml" Target="ink/ink2535.xml"/><Relationship Id="rId5930" Type="http://schemas.openxmlformats.org/officeDocument/2006/relationships/image" Target="media/image2641.emf"/><Relationship Id="rId195" Type="http://schemas.openxmlformats.org/officeDocument/2006/relationships/image" Target="media/image92.emf"/><Relationship Id="rId1919" Type="http://schemas.openxmlformats.org/officeDocument/2006/relationships/customXml" Target="ink/ink902.xml"/><Relationship Id="rId3481" Type="http://schemas.openxmlformats.org/officeDocument/2006/relationships/customXml" Target="ink/ink1456.xml"/><Relationship Id="rId4325" Type="http://schemas.openxmlformats.org/officeDocument/2006/relationships/image" Target="media/image2127.emf"/><Relationship Id="rId4532" Type="http://schemas.openxmlformats.org/officeDocument/2006/relationships/image" Target="media/image1051.emf"/><Relationship Id="rId3134" Type="http://schemas.openxmlformats.org/officeDocument/2006/relationships/customXml" Target="ink/ink1301.xml"/><Relationship Id="rId3341" Type="http://schemas.openxmlformats.org/officeDocument/2006/relationships/image" Target="media/image1647.emf"/><Relationship Id="rId6497" Type="http://schemas.openxmlformats.org/officeDocument/2006/relationships/customXml" Target="ink/ink2890.xml"/><Relationship Id="rId262" Type="http://schemas.openxmlformats.org/officeDocument/2006/relationships/image" Target="media/image12.wmf"/><Relationship Id="rId2150" Type="http://schemas.openxmlformats.org/officeDocument/2006/relationships/oleObject" Target="embeddings/oleObject65.bin"/><Relationship Id="rId3201" Type="http://schemas.openxmlformats.org/officeDocument/2006/relationships/customXml" Target="ink/ink1335.xml"/><Relationship Id="rId5099" Type="http://schemas.openxmlformats.org/officeDocument/2006/relationships/image" Target="media/image2227.emf"/><Relationship Id="rId6357" Type="http://schemas.openxmlformats.org/officeDocument/2006/relationships/customXml" Target="ink/ink2825.xml"/><Relationship Id="rId6564" Type="http://schemas.openxmlformats.org/officeDocument/2006/relationships/customXml" Target="ink/ink2925.xml"/><Relationship Id="rId6771" Type="http://schemas.openxmlformats.org/officeDocument/2006/relationships/image" Target="media/image3052.emf"/><Relationship Id="rId122" Type="http://schemas.openxmlformats.org/officeDocument/2006/relationships/customXml" Target="ink/ink53.xml"/><Relationship Id="rId2010" Type="http://schemas.openxmlformats.org/officeDocument/2006/relationships/image" Target="media/image995.emf"/><Relationship Id="rId5166" Type="http://schemas.openxmlformats.org/officeDocument/2006/relationships/customXml" Target="ink/ink2272.xml"/><Relationship Id="rId5373" Type="http://schemas.openxmlformats.org/officeDocument/2006/relationships/image" Target="media/image2363.emf"/><Relationship Id="rId5580" Type="http://schemas.openxmlformats.org/officeDocument/2006/relationships/customXml" Target="ink/ink2467.xml"/><Relationship Id="rId6217" Type="http://schemas.openxmlformats.org/officeDocument/2006/relationships/image" Target="media/image2782.emf"/><Relationship Id="rId6424" Type="http://schemas.openxmlformats.org/officeDocument/2006/relationships/image" Target="media/image2883.emf"/><Relationship Id="rId6631" Type="http://schemas.openxmlformats.org/officeDocument/2006/relationships/image" Target="media/image2983.emf"/><Relationship Id="rId1569" Type="http://schemas.openxmlformats.org/officeDocument/2006/relationships/customXml" Target="ink/ink750.xml"/><Relationship Id="rId2967" Type="http://schemas.openxmlformats.org/officeDocument/2006/relationships/customXml" Target="ink/ink1221.xml"/><Relationship Id="rId4182" Type="http://schemas.openxmlformats.org/officeDocument/2006/relationships/customXml" Target="ink/ink1784.xml"/><Relationship Id="rId5026" Type="http://schemas.openxmlformats.org/officeDocument/2006/relationships/customXml" Target="ink/ink2202.xml"/><Relationship Id="rId5233" Type="http://schemas.openxmlformats.org/officeDocument/2006/relationships/customXml" Target="ink/ink2306.xml"/><Relationship Id="rId5440" Type="http://schemas.openxmlformats.org/officeDocument/2006/relationships/customXml" Target="ink/ink2405.xml"/><Relationship Id="rId939" Type="http://schemas.openxmlformats.org/officeDocument/2006/relationships/customXml" Target="ink/ink441.xml"/><Relationship Id="rId1776" Type="http://schemas.openxmlformats.org/officeDocument/2006/relationships/image" Target="media/image809.emf"/><Relationship Id="rId1983" Type="http://schemas.openxmlformats.org/officeDocument/2006/relationships/customXml" Target="ink/ink934.xml"/><Relationship Id="rId2827" Type="http://schemas.openxmlformats.org/officeDocument/2006/relationships/image" Target="media/image1402.emf"/><Relationship Id="rId4042" Type="http://schemas.openxmlformats.org/officeDocument/2006/relationships/customXml" Target="ink/ink1715.xml"/><Relationship Id="rId7198" Type="http://schemas.openxmlformats.org/officeDocument/2006/relationships/image" Target="media/image3263.emf"/><Relationship Id="rId68" Type="http://schemas.openxmlformats.org/officeDocument/2006/relationships/image" Target="media/image30.emf"/><Relationship Id="rId1429" Type="http://schemas.openxmlformats.org/officeDocument/2006/relationships/customXml" Target="ink/ink683.xml"/><Relationship Id="rId1636" Type="http://schemas.openxmlformats.org/officeDocument/2006/relationships/image" Target="media/image810.emf"/><Relationship Id="rId1843" Type="http://schemas.openxmlformats.org/officeDocument/2006/relationships/image" Target="media/image912.emf"/><Relationship Id="rId4999" Type="http://schemas.openxmlformats.org/officeDocument/2006/relationships/image" Target="media/image2177.emf"/><Relationship Id="rId5300" Type="http://schemas.openxmlformats.org/officeDocument/2006/relationships/customXml" Target="ink/ink2340.xml"/><Relationship Id="rId7058" Type="http://schemas.openxmlformats.org/officeDocument/2006/relationships/image" Target="media/image3193.emf"/><Relationship Id="rId1703" Type="http://schemas.openxmlformats.org/officeDocument/2006/relationships/customXml" Target="ink/ink813.xml"/><Relationship Id="rId1910" Type="http://schemas.openxmlformats.org/officeDocument/2006/relationships/image" Target="media/image945.emf"/><Relationship Id="rId4859" Type="http://schemas.openxmlformats.org/officeDocument/2006/relationships/image" Target="media/image1344.emf"/><Relationship Id="rId7265" Type="http://schemas.openxmlformats.org/officeDocument/2006/relationships/image" Target="media/image3295.emf"/><Relationship Id="rId3668" Type="http://schemas.openxmlformats.org/officeDocument/2006/relationships/image" Target="media/image1808.emf"/><Relationship Id="rId3875" Type="http://schemas.openxmlformats.org/officeDocument/2006/relationships/image" Target="media/image1908.emf"/><Relationship Id="rId4719" Type="http://schemas.openxmlformats.org/officeDocument/2006/relationships/image" Target="media/image1143.emf"/><Relationship Id="rId4926" Type="http://schemas.openxmlformats.org/officeDocument/2006/relationships/customXml" Target="ink/ink2152.xml"/><Relationship Id="rId6074" Type="http://schemas.openxmlformats.org/officeDocument/2006/relationships/image" Target="media/image2712.emf"/><Relationship Id="rId6281" Type="http://schemas.openxmlformats.org/officeDocument/2006/relationships/customXml" Target="ink/ink2789.xml"/><Relationship Id="rId7125" Type="http://schemas.openxmlformats.org/officeDocument/2006/relationships/customXml" Target="ink/ink3184.xml"/><Relationship Id="rId7332" Type="http://schemas.openxmlformats.org/officeDocument/2006/relationships/image" Target="media/image3329.wmf"/><Relationship Id="rId589" Type="http://schemas.openxmlformats.org/officeDocument/2006/relationships/image" Target="media/image288.emf"/><Relationship Id="rId796" Type="http://schemas.openxmlformats.org/officeDocument/2006/relationships/image" Target="media/image391.emf"/><Relationship Id="rId2477" Type="http://schemas.openxmlformats.org/officeDocument/2006/relationships/customXml" Target="ink/ink1002.xml"/><Relationship Id="rId2684" Type="http://schemas.openxmlformats.org/officeDocument/2006/relationships/customXml" Target="ink/ink1103.xml"/><Relationship Id="rId3528" Type="http://schemas.openxmlformats.org/officeDocument/2006/relationships/image" Target="media/image1740.emf"/><Relationship Id="rId3735" Type="http://schemas.openxmlformats.org/officeDocument/2006/relationships/customXml" Target="ink/ink1574.xml"/><Relationship Id="rId5090" Type="http://schemas.openxmlformats.org/officeDocument/2006/relationships/customXml" Target="ink/ink2234.xml"/><Relationship Id="rId6141" Type="http://schemas.openxmlformats.org/officeDocument/2006/relationships/customXml" Target="ink/ink2729.xml"/><Relationship Id="rId449" Type="http://schemas.openxmlformats.org/officeDocument/2006/relationships/image" Target="media/image219.emf"/><Relationship Id="rId656" Type="http://schemas.openxmlformats.org/officeDocument/2006/relationships/customXml" Target="ink/ink306.xml"/><Relationship Id="rId863" Type="http://schemas.openxmlformats.org/officeDocument/2006/relationships/image" Target="media/image424.emf"/><Relationship Id="rId1079" Type="http://schemas.openxmlformats.org/officeDocument/2006/relationships/customXml" Target="ink/ink511.xml"/><Relationship Id="rId1286" Type="http://schemas.openxmlformats.org/officeDocument/2006/relationships/image" Target="media/image635.emf"/><Relationship Id="rId1493" Type="http://schemas.openxmlformats.org/officeDocument/2006/relationships/customXml" Target="ink/ink714.xml"/><Relationship Id="rId2544" Type="http://schemas.openxmlformats.org/officeDocument/2006/relationships/image" Target="media/image1261.emf"/><Relationship Id="rId2891" Type="http://schemas.openxmlformats.org/officeDocument/2006/relationships/image" Target="media/image75.wmf"/><Relationship Id="rId3942" Type="http://schemas.openxmlformats.org/officeDocument/2006/relationships/customXml" Target="ink/ink1665.xml"/><Relationship Id="rId6001" Type="http://schemas.openxmlformats.org/officeDocument/2006/relationships/customXml" Target="ink/ink2663.xml"/><Relationship Id="rId309" Type="http://schemas.openxmlformats.org/officeDocument/2006/relationships/image" Target="media/image149.emf"/><Relationship Id="rId516" Type="http://schemas.openxmlformats.org/officeDocument/2006/relationships/customXml" Target="ink/ink242.xml"/><Relationship Id="rId1146" Type="http://schemas.openxmlformats.org/officeDocument/2006/relationships/image" Target="media/image565.emf"/><Relationship Id="rId2751" Type="http://schemas.openxmlformats.org/officeDocument/2006/relationships/image" Target="media/image1364.emf"/><Relationship Id="rId3802" Type="http://schemas.openxmlformats.org/officeDocument/2006/relationships/image" Target="media/image1874.emf"/><Relationship Id="rId6958" Type="http://schemas.openxmlformats.org/officeDocument/2006/relationships/image" Target="media/image3144.emf"/><Relationship Id="rId723" Type="http://schemas.openxmlformats.org/officeDocument/2006/relationships/image" Target="media/image355.emf"/><Relationship Id="rId930" Type="http://schemas.openxmlformats.org/officeDocument/2006/relationships/image" Target="media/image457.emf"/><Relationship Id="rId1006" Type="http://schemas.openxmlformats.org/officeDocument/2006/relationships/image" Target="media/image495.emf"/><Relationship Id="rId1353" Type="http://schemas.openxmlformats.org/officeDocument/2006/relationships/customXml" Target="ink/ink647.xml"/><Relationship Id="rId1560" Type="http://schemas.openxmlformats.org/officeDocument/2006/relationships/image" Target="media/image772.emf"/><Relationship Id="rId2611" Type="http://schemas.openxmlformats.org/officeDocument/2006/relationships/image" Target="media/image1294.emf"/><Relationship Id="rId5767" Type="http://schemas.openxmlformats.org/officeDocument/2006/relationships/customXml" Target="ink/ink2554.xml"/><Relationship Id="rId5974" Type="http://schemas.openxmlformats.org/officeDocument/2006/relationships/customXml" Target="ink/ink2651.xml"/><Relationship Id="rId6818" Type="http://schemas.openxmlformats.org/officeDocument/2006/relationships/customXml" Target="ink/ink3045.xml"/><Relationship Id="rId1213" Type="http://schemas.openxmlformats.org/officeDocument/2006/relationships/customXml" Target="ink/ink578.xml"/><Relationship Id="rId1420" Type="http://schemas.openxmlformats.org/officeDocument/2006/relationships/image" Target="media/image702.emf"/><Relationship Id="rId4369" Type="http://schemas.openxmlformats.org/officeDocument/2006/relationships/image" Target="media/image2149.emf"/><Relationship Id="rId4576" Type="http://schemas.openxmlformats.org/officeDocument/2006/relationships/image" Target="media/image1072.emf"/><Relationship Id="rId4783" Type="http://schemas.openxmlformats.org/officeDocument/2006/relationships/image" Target="media/image1175.emf"/><Relationship Id="rId4990" Type="http://schemas.openxmlformats.org/officeDocument/2006/relationships/customXml" Target="ink/ink2184.xml"/><Relationship Id="rId5627" Type="http://schemas.openxmlformats.org/officeDocument/2006/relationships/customXml" Target="ink/ink2489.xml"/><Relationship Id="rId5834" Type="http://schemas.openxmlformats.org/officeDocument/2006/relationships/image" Target="media/image2593.emf"/><Relationship Id="rId3178" Type="http://schemas.openxmlformats.org/officeDocument/2006/relationships/image" Target="media/image1566.emf"/><Relationship Id="rId3385" Type="http://schemas.openxmlformats.org/officeDocument/2006/relationships/customXml" Target="ink/ink1411.xml"/><Relationship Id="rId3592" Type="http://schemas.openxmlformats.org/officeDocument/2006/relationships/image" Target="media/image1772.emf"/><Relationship Id="rId4229" Type="http://schemas.openxmlformats.org/officeDocument/2006/relationships/customXml" Target="ink/ink1808.xml"/><Relationship Id="rId4436" Type="http://schemas.openxmlformats.org/officeDocument/2006/relationships/customXml" Target="ink/ink1912.xml"/><Relationship Id="rId4643" Type="http://schemas.openxmlformats.org/officeDocument/2006/relationships/customXml" Target="ink/ink2010.xml"/><Relationship Id="rId4850" Type="http://schemas.openxmlformats.org/officeDocument/2006/relationships/customXml" Target="ink/ink2114.xml"/><Relationship Id="rId5901" Type="http://schemas.openxmlformats.org/officeDocument/2006/relationships/customXml" Target="ink/ink2621.xml"/><Relationship Id="rId3038" Type="http://schemas.openxmlformats.org/officeDocument/2006/relationships/customXml" Target="ink/ink1253.xml"/><Relationship Id="rId3245" Type="http://schemas.openxmlformats.org/officeDocument/2006/relationships/customXml" Target="ink/ink1357.xml"/><Relationship Id="rId3452" Type="http://schemas.openxmlformats.org/officeDocument/2006/relationships/image" Target="media/image1702.emf"/><Relationship Id="rId4503" Type="http://schemas.openxmlformats.org/officeDocument/2006/relationships/customXml" Target="ink/ink1942.xml"/><Relationship Id="rId4710" Type="http://schemas.openxmlformats.org/officeDocument/2006/relationships/customXml" Target="ink/ink2044.xml"/><Relationship Id="rId166" Type="http://schemas.openxmlformats.org/officeDocument/2006/relationships/customXml" Target="ink/ink72.xml"/><Relationship Id="rId373" Type="http://schemas.openxmlformats.org/officeDocument/2006/relationships/image" Target="media/image181.emf"/><Relationship Id="rId580" Type="http://schemas.openxmlformats.org/officeDocument/2006/relationships/customXml" Target="ink/ink268.xml"/><Relationship Id="rId2054" Type="http://schemas.openxmlformats.org/officeDocument/2006/relationships/image" Target="media/image1017.emf"/><Relationship Id="rId3105" Type="http://schemas.openxmlformats.org/officeDocument/2006/relationships/image" Target="media/image1530.emf"/><Relationship Id="rId3312" Type="http://schemas.openxmlformats.org/officeDocument/2006/relationships/customXml" Target="ink/ink1389.xml"/><Relationship Id="rId6468" Type="http://schemas.openxmlformats.org/officeDocument/2006/relationships/image" Target="media/image2904.emf"/><Relationship Id="rId6675" Type="http://schemas.openxmlformats.org/officeDocument/2006/relationships/image" Target="media/image3005.emf"/><Relationship Id="rId233" Type="http://schemas.openxmlformats.org/officeDocument/2006/relationships/image" Target="media/image111.emf"/><Relationship Id="rId440" Type="http://schemas.openxmlformats.org/officeDocument/2006/relationships/customXml" Target="ink/ink204.xml"/><Relationship Id="rId1070" Type="http://schemas.openxmlformats.org/officeDocument/2006/relationships/image" Target="media/image527.emf"/><Relationship Id="rId2121" Type="http://schemas.openxmlformats.org/officeDocument/2006/relationships/image" Target="media/image43.wmf"/><Relationship Id="rId5277" Type="http://schemas.openxmlformats.org/officeDocument/2006/relationships/image" Target="media/image2315.emf"/><Relationship Id="rId5484" Type="http://schemas.openxmlformats.org/officeDocument/2006/relationships/customXml" Target="ink/ink2427.xml"/><Relationship Id="rId6328" Type="http://schemas.openxmlformats.org/officeDocument/2006/relationships/image" Target="media/image2835.emf"/><Relationship Id="rId6882" Type="http://schemas.openxmlformats.org/officeDocument/2006/relationships/image" Target="media/image3107.emf"/><Relationship Id="rId300" Type="http://schemas.openxmlformats.org/officeDocument/2006/relationships/customXml" Target="ink/ink134.xml"/><Relationship Id="rId4086" Type="http://schemas.openxmlformats.org/officeDocument/2006/relationships/customXml" Target="ink/ink1737.xml"/><Relationship Id="rId5137" Type="http://schemas.openxmlformats.org/officeDocument/2006/relationships/image" Target="media/image2246.emf"/><Relationship Id="rId5691" Type="http://schemas.openxmlformats.org/officeDocument/2006/relationships/customXml" Target="ink/ink2520.xml"/><Relationship Id="rId6535" Type="http://schemas.openxmlformats.org/officeDocument/2006/relationships/customXml" Target="ink/ink2909.xml"/><Relationship Id="rId6742" Type="http://schemas.openxmlformats.org/officeDocument/2006/relationships/customXml" Target="ink/ink3007.xml"/><Relationship Id="rId1887" Type="http://schemas.openxmlformats.org/officeDocument/2006/relationships/customXml" Target="ink/ink887.xml"/><Relationship Id="rId2938" Type="http://schemas.openxmlformats.org/officeDocument/2006/relationships/image" Target="media/image1447.emf"/><Relationship Id="rId4293" Type="http://schemas.openxmlformats.org/officeDocument/2006/relationships/image" Target="media/image2111.emf"/><Relationship Id="rId5344" Type="http://schemas.openxmlformats.org/officeDocument/2006/relationships/customXml" Target="ink/ink2359.xml"/><Relationship Id="rId5551" Type="http://schemas.openxmlformats.org/officeDocument/2006/relationships/image" Target="media/image2452.emf"/><Relationship Id="rId6602" Type="http://schemas.openxmlformats.org/officeDocument/2006/relationships/customXml" Target="ink/ink2944.xml"/><Relationship Id="rId1747" Type="http://schemas.openxmlformats.org/officeDocument/2006/relationships/image" Target="media/image385.emf"/><Relationship Id="rId1954" Type="http://schemas.openxmlformats.org/officeDocument/2006/relationships/image" Target="media/image967.emf"/><Relationship Id="rId4153" Type="http://schemas.openxmlformats.org/officeDocument/2006/relationships/image" Target="media/image2044.emf"/><Relationship Id="rId4360" Type="http://schemas.openxmlformats.org/officeDocument/2006/relationships/customXml" Target="ink/ink1873.xml"/><Relationship Id="rId5204" Type="http://schemas.openxmlformats.org/officeDocument/2006/relationships/customXml" Target="ink/ink2291.xml"/><Relationship Id="rId5411" Type="http://schemas.openxmlformats.org/officeDocument/2006/relationships/image" Target="media/image2382.emf"/><Relationship Id="rId39" Type="http://schemas.openxmlformats.org/officeDocument/2006/relationships/customXml" Target="ink/ink14.xml"/><Relationship Id="rId1607" Type="http://schemas.openxmlformats.org/officeDocument/2006/relationships/customXml" Target="ink/ink769.xml"/><Relationship Id="rId4013" Type="http://schemas.openxmlformats.org/officeDocument/2006/relationships/image" Target="media/image1974.emf"/><Relationship Id="rId4220" Type="http://schemas.openxmlformats.org/officeDocument/2006/relationships/image" Target="media/image2076.emf"/><Relationship Id="rId7169" Type="http://schemas.openxmlformats.org/officeDocument/2006/relationships/customXml" Target="ink/ink3202.xml"/><Relationship Id="rId7376" Type="http://schemas.openxmlformats.org/officeDocument/2006/relationships/image" Target="media/image3350.emf"/><Relationship Id="rId3779" Type="http://schemas.openxmlformats.org/officeDocument/2006/relationships/customXml" Target="ink/ink1596.xml"/><Relationship Id="rId6185" Type="http://schemas.openxmlformats.org/officeDocument/2006/relationships/customXml" Target="ink/ink2750.xml"/><Relationship Id="rId6392" Type="http://schemas.openxmlformats.org/officeDocument/2006/relationships/image" Target="media/image2867.emf"/><Relationship Id="rId7029" Type="http://schemas.openxmlformats.org/officeDocument/2006/relationships/customXml" Target="ink/ink3136.xml"/><Relationship Id="rId7236" Type="http://schemas.openxmlformats.org/officeDocument/2006/relationships/image" Target="media/image3282.emf"/><Relationship Id="rId2588" Type="http://schemas.openxmlformats.org/officeDocument/2006/relationships/image" Target="media/image1283.emf"/><Relationship Id="rId3986" Type="http://schemas.openxmlformats.org/officeDocument/2006/relationships/customXml" Target="ink/ink1687.xml"/><Relationship Id="rId6045" Type="http://schemas.openxmlformats.org/officeDocument/2006/relationships/customXml" Target="ink/ink2685.xml"/><Relationship Id="rId6252" Type="http://schemas.openxmlformats.org/officeDocument/2006/relationships/customXml" Target="ink/ink2781.xml"/><Relationship Id="rId7303" Type="http://schemas.openxmlformats.org/officeDocument/2006/relationships/image" Target="media/image3314.emf"/><Relationship Id="rId1397" Type="http://schemas.openxmlformats.org/officeDocument/2006/relationships/customXml" Target="ink/ink668.xml"/><Relationship Id="rId2795" Type="http://schemas.openxmlformats.org/officeDocument/2006/relationships/oleObject" Target="embeddings/oleObject77.bin"/><Relationship Id="rId3639" Type="http://schemas.openxmlformats.org/officeDocument/2006/relationships/image" Target="media/image1060.wmf"/><Relationship Id="rId3846" Type="http://schemas.openxmlformats.org/officeDocument/2006/relationships/customXml" Target="ink/ink1624.xml"/><Relationship Id="rId5061" Type="http://schemas.openxmlformats.org/officeDocument/2006/relationships/image" Target="media/image2208.emf"/><Relationship Id="rId6112" Type="http://schemas.openxmlformats.org/officeDocument/2006/relationships/image" Target="media/image2731.emf"/><Relationship Id="rId767" Type="http://schemas.openxmlformats.org/officeDocument/2006/relationships/image" Target="media/image377.emf"/><Relationship Id="rId974" Type="http://schemas.openxmlformats.org/officeDocument/2006/relationships/image" Target="media/image479.emf"/><Relationship Id="rId2448" Type="http://schemas.openxmlformats.org/officeDocument/2006/relationships/image" Target="media/image1213.emf"/><Relationship Id="rId2655" Type="http://schemas.openxmlformats.org/officeDocument/2006/relationships/image" Target="media/image1316.emf"/><Relationship Id="rId2862" Type="http://schemas.openxmlformats.org/officeDocument/2006/relationships/image" Target="media/image730.wmf"/><Relationship Id="rId3706" Type="http://schemas.openxmlformats.org/officeDocument/2006/relationships/image" Target="media/image1827.emf"/><Relationship Id="rId3913" Type="http://schemas.openxmlformats.org/officeDocument/2006/relationships/customXml" Target="ink/ink1654.xml"/><Relationship Id="rId627" Type="http://schemas.openxmlformats.org/officeDocument/2006/relationships/image" Target="media/image307.emf"/><Relationship Id="rId834" Type="http://schemas.openxmlformats.org/officeDocument/2006/relationships/image" Target="media/image410.emf"/><Relationship Id="rId1257" Type="http://schemas.openxmlformats.org/officeDocument/2006/relationships/customXml" Target="ink/ink600.xml"/><Relationship Id="rId1464" Type="http://schemas.openxmlformats.org/officeDocument/2006/relationships/image" Target="media/image724.emf"/><Relationship Id="rId1671" Type="http://schemas.openxmlformats.org/officeDocument/2006/relationships/customXml" Target="ink/ink797.xml"/><Relationship Id="rId2515" Type="http://schemas.openxmlformats.org/officeDocument/2006/relationships/customXml" Target="ink/ink1019.xml"/><Relationship Id="rId2722" Type="http://schemas.openxmlformats.org/officeDocument/2006/relationships/customXml" Target="ink/ink1120.xml"/><Relationship Id="rId5878" Type="http://schemas.openxmlformats.org/officeDocument/2006/relationships/image" Target="media/image2615.emf"/><Relationship Id="rId6929" Type="http://schemas.openxmlformats.org/officeDocument/2006/relationships/customXml" Target="ink/ink3092.xml"/><Relationship Id="rId901" Type="http://schemas.openxmlformats.org/officeDocument/2006/relationships/customXml" Target="ink/ink422.xml"/><Relationship Id="rId1117" Type="http://schemas.openxmlformats.org/officeDocument/2006/relationships/customXml" Target="ink/ink530.xml"/><Relationship Id="rId1324" Type="http://schemas.openxmlformats.org/officeDocument/2006/relationships/image" Target="media/image654.emf"/><Relationship Id="rId1531" Type="http://schemas.openxmlformats.org/officeDocument/2006/relationships/customXml" Target="ink/ink731.xml"/><Relationship Id="rId4687" Type="http://schemas.openxmlformats.org/officeDocument/2006/relationships/image" Target="media/image1127.emf"/><Relationship Id="rId4894" Type="http://schemas.openxmlformats.org/officeDocument/2006/relationships/customXml" Target="ink/ink2136.xml"/><Relationship Id="rId5738" Type="http://schemas.openxmlformats.org/officeDocument/2006/relationships/image" Target="media/image2545.emf"/><Relationship Id="rId5945" Type="http://schemas.openxmlformats.org/officeDocument/2006/relationships/customXml" Target="ink/ink2637.xml"/><Relationship Id="rId7093" Type="http://schemas.openxmlformats.org/officeDocument/2006/relationships/customXml" Target="ink/ink3168.xml"/><Relationship Id="rId30" Type="http://schemas.openxmlformats.org/officeDocument/2006/relationships/oleObject" Target="embeddings/oleObject2.bin"/><Relationship Id="rId3289" Type="http://schemas.openxmlformats.org/officeDocument/2006/relationships/customXml" Target="ink/ink1379.xml"/><Relationship Id="rId3496" Type="http://schemas.openxmlformats.org/officeDocument/2006/relationships/image" Target="media/image1724.emf"/><Relationship Id="rId4547" Type="http://schemas.openxmlformats.org/officeDocument/2006/relationships/oleObject" Target="embeddings/oleObject157.bin"/><Relationship Id="rId4754" Type="http://schemas.openxmlformats.org/officeDocument/2006/relationships/customXml" Target="ink/ink2066.xml"/><Relationship Id="rId7160" Type="http://schemas.openxmlformats.org/officeDocument/2006/relationships/oleObject" Target="embeddings/oleObject243.bin"/><Relationship Id="rId2098" Type="http://schemas.openxmlformats.org/officeDocument/2006/relationships/image" Target="media/image1039.emf"/><Relationship Id="rId3149" Type="http://schemas.openxmlformats.org/officeDocument/2006/relationships/image" Target="media/image1552.emf"/><Relationship Id="rId3356" Type="http://schemas.openxmlformats.org/officeDocument/2006/relationships/image" Target="media/image1654.emf"/><Relationship Id="rId3563" Type="http://schemas.openxmlformats.org/officeDocument/2006/relationships/customXml" Target="ink/ink1494.xml"/><Relationship Id="rId4407" Type="http://schemas.openxmlformats.org/officeDocument/2006/relationships/image" Target="media/image864.emf"/><Relationship Id="rId4961" Type="http://schemas.openxmlformats.org/officeDocument/2006/relationships/image" Target="media/image1934.emf"/><Relationship Id="rId5805" Type="http://schemas.openxmlformats.org/officeDocument/2006/relationships/customXml" Target="ink/ink2573.xml"/><Relationship Id="rId7020" Type="http://schemas.openxmlformats.org/officeDocument/2006/relationships/image" Target="media/image3175.wmf"/><Relationship Id="rId277" Type="http://schemas.openxmlformats.org/officeDocument/2006/relationships/image" Target="media/image133.emf"/><Relationship Id="rId484" Type="http://schemas.openxmlformats.org/officeDocument/2006/relationships/customXml" Target="ink/ink226.xml"/><Relationship Id="rId3009" Type="http://schemas.openxmlformats.org/officeDocument/2006/relationships/image" Target="media/image1482.emf"/><Relationship Id="rId3216" Type="http://schemas.openxmlformats.org/officeDocument/2006/relationships/image" Target="media/image1585.emf"/><Relationship Id="rId3770" Type="http://schemas.openxmlformats.org/officeDocument/2006/relationships/image" Target="media/image1858.emf"/><Relationship Id="rId4614" Type="http://schemas.openxmlformats.org/officeDocument/2006/relationships/image" Target="media/image1091.emf"/><Relationship Id="rId4821" Type="http://schemas.openxmlformats.org/officeDocument/2006/relationships/image" Target="media/image1194.emf"/><Relationship Id="rId137" Type="http://schemas.openxmlformats.org/officeDocument/2006/relationships/customXml" Target="ink/ink58.xml"/><Relationship Id="rId344" Type="http://schemas.openxmlformats.org/officeDocument/2006/relationships/customXml" Target="ink/ink156.xml"/><Relationship Id="rId691" Type="http://schemas.openxmlformats.org/officeDocument/2006/relationships/image" Target="media/image339.emf"/><Relationship Id="rId2025" Type="http://schemas.openxmlformats.org/officeDocument/2006/relationships/customXml" Target="ink/ink955.xml"/><Relationship Id="rId3423" Type="http://schemas.openxmlformats.org/officeDocument/2006/relationships/customXml" Target="ink/ink1427.xml"/><Relationship Id="rId3630" Type="http://schemas.openxmlformats.org/officeDocument/2006/relationships/image" Target="media/image1791.emf"/><Relationship Id="rId6579" Type="http://schemas.openxmlformats.org/officeDocument/2006/relationships/image" Target="media/image2957.emf"/><Relationship Id="rId6786" Type="http://schemas.openxmlformats.org/officeDocument/2006/relationships/customXml" Target="ink/ink3029.xml"/><Relationship Id="rId6993" Type="http://schemas.openxmlformats.org/officeDocument/2006/relationships/image" Target="media/image3162.wmf"/><Relationship Id="rId551" Type="http://schemas.openxmlformats.org/officeDocument/2006/relationships/image" Target="media/image269.emf"/><Relationship Id="rId1181" Type="http://schemas.openxmlformats.org/officeDocument/2006/relationships/customXml" Target="ink/ink562.xml"/><Relationship Id="rId5388" Type="http://schemas.openxmlformats.org/officeDocument/2006/relationships/customXml" Target="ink/ink2381.xml"/><Relationship Id="rId5595" Type="http://schemas.openxmlformats.org/officeDocument/2006/relationships/image" Target="media/image2474.emf"/><Relationship Id="rId6439" Type="http://schemas.openxmlformats.org/officeDocument/2006/relationships/customXml" Target="ink/ink2861.xml"/><Relationship Id="rId6646" Type="http://schemas.openxmlformats.org/officeDocument/2006/relationships/image" Target="media/image2991.wmf"/><Relationship Id="rId6853" Type="http://schemas.openxmlformats.org/officeDocument/2006/relationships/image" Target="media/image3093.emf"/><Relationship Id="rId204" Type="http://schemas.openxmlformats.org/officeDocument/2006/relationships/customXml" Target="ink/ink91.xml"/><Relationship Id="rId411" Type="http://schemas.openxmlformats.org/officeDocument/2006/relationships/image" Target="media/image200.emf"/><Relationship Id="rId1041" Type="http://schemas.openxmlformats.org/officeDocument/2006/relationships/customXml" Target="ink/ink492.xml"/><Relationship Id="rId1998" Type="http://schemas.openxmlformats.org/officeDocument/2006/relationships/image" Target="media/image989.emf"/><Relationship Id="rId4197" Type="http://schemas.openxmlformats.org/officeDocument/2006/relationships/image" Target="media/image2066.emf"/><Relationship Id="rId5248" Type="http://schemas.openxmlformats.org/officeDocument/2006/relationships/image" Target="media/image2301.emf"/><Relationship Id="rId5455" Type="http://schemas.openxmlformats.org/officeDocument/2006/relationships/image" Target="media/image2404.emf"/><Relationship Id="rId5662" Type="http://schemas.openxmlformats.org/officeDocument/2006/relationships/image" Target="media/image2507.emf"/><Relationship Id="rId6506" Type="http://schemas.openxmlformats.org/officeDocument/2006/relationships/image" Target="media/image2923.emf"/><Relationship Id="rId6713" Type="http://schemas.openxmlformats.org/officeDocument/2006/relationships/image" Target="media/image3023.emf"/><Relationship Id="rId6920" Type="http://schemas.openxmlformats.org/officeDocument/2006/relationships/customXml" Target="ink/ink3087.xml"/><Relationship Id="rId1858" Type="http://schemas.openxmlformats.org/officeDocument/2006/relationships/oleObject" Target="embeddings/oleObject42.bin"/><Relationship Id="rId4057" Type="http://schemas.openxmlformats.org/officeDocument/2006/relationships/image" Target="media/image1996.emf"/><Relationship Id="rId4264" Type="http://schemas.openxmlformats.org/officeDocument/2006/relationships/image" Target="media/image2097.emf"/><Relationship Id="rId4471" Type="http://schemas.openxmlformats.org/officeDocument/2006/relationships/image" Target="media/image896.emf"/><Relationship Id="rId5108" Type="http://schemas.openxmlformats.org/officeDocument/2006/relationships/customXml" Target="ink/ink2243.xml"/><Relationship Id="rId5315" Type="http://schemas.openxmlformats.org/officeDocument/2006/relationships/image" Target="media/image2334.emf"/><Relationship Id="rId5522" Type="http://schemas.openxmlformats.org/officeDocument/2006/relationships/customXml" Target="ink/ink2442.xml"/><Relationship Id="rId2909" Type="http://schemas.openxmlformats.org/officeDocument/2006/relationships/image" Target="media/image780.wmf"/><Relationship Id="rId3073" Type="http://schemas.openxmlformats.org/officeDocument/2006/relationships/image" Target="media/image1514.emf"/><Relationship Id="rId3280" Type="http://schemas.openxmlformats.org/officeDocument/2006/relationships/image" Target="media/image1617.emf"/><Relationship Id="rId4124" Type="http://schemas.openxmlformats.org/officeDocument/2006/relationships/customXml" Target="ink/ink1756.xml"/><Relationship Id="rId4331" Type="http://schemas.openxmlformats.org/officeDocument/2006/relationships/image" Target="media/image2130.emf"/><Relationship Id="rId1718" Type="http://schemas.openxmlformats.org/officeDocument/2006/relationships/image" Target="media/image34.emf"/><Relationship Id="rId1925" Type="http://schemas.openxmlformats.org/officeDocument/2006/relationships/customXml" Target="ink/ink905.xml"/><Relationship Id="rId3140" Type="http://schemas.openxmlformats.org/officeDocument/2006/relationships/customXml" Target="ink/ink1304.xml"/><Relationship Id="rId6089" Type="http://schemas.openxmlformats.org/officeDocument/2006/relationships/customXml" Target="ink/ink2705.xml"/><Relationship Id="rId6296" Type="http://schemas.openxmlformats.org/officeDocument/2006/relationships/image" Target="media/image2820.emf"/><Relationship Id="rId7347" Type="http://schemas.openxmlformats.org/officeDocument/2006/relationships/oleObject" Target="embeddings/oleObject258.bin"/><Relationship Id="rId6156" Type="http://schemas.openxmlformats.org/officeDocument/2006/relationships/image" Target="media/image2753.emf"/><Relationship Id="rId2699" Type="http://schemas.openxmlformats.org/officeDocument/2006/relationships/image" Target="media/image1338.emf"/><Relationship Id="rId3000" Type="http://schemas.openxmlformats.org/officeDocument/2006/relationships/image" Target="media/image83.wmf"/><Relationship Id="rId3957" Type="http://schemas.openxmlformats.org/officeDocument/2006/relationships/image" Target="media/image1946.emf"/><Relationship Id="rId6363" Type="http://schemas.openxmlformats.org/officeDocument/2006/relationships/customXml" Target="ink/ink2828.xml"/><Relationship Id="rId6570" Type="http://schemas.openxmlformats.org/officeDocument/2006/relationships/customXml" Target="ink/ink2928.xml"/><Relationship Id="rId7207" Type="http://schemas.openxmlformats.org/officeDocument/2006/relationships/customXml" Target="ink/ink3221.xml"/><Relationship Id="rId878" Type="http://schemas.openxmlformats.org/officeDocument/2006/relationships/customXml" Target="ink/ink413.xml"/><Relationship Id="rId2559" Type="http://schemas.openxmlformats.org/officeDocument/2006/relationships/customXml" Target="ink/ink1041.xml"/><Relationship Id="rId2766" Type="http://schemas.openxmlformats.org/officeDocument/2006/relationships/customXml" Target="ink/ink1142.xml"/><Relationship Id="rId2973" Type="http://schemas.openxmlformats.org/officeDocument/2006/relationships/customXml" Target="ink/ink1224.xml"/><Relationship Id="rId3817" Type="http://schemas.openxmlformats.org/officeDocument/2006/relationships/customXml" Target="ink/ink1613.xml"/><Relationship Id="rId5172" Type="http://schemas.openxmlformats.org/officeDocument/2006/relationships/customXml" Target="ink/ink2275.xml"/><Relationship Id="rId6016" Type="http://schemas.openxmlformats.org/officeDocument/2006/relationships/image" Target="media/image2683.emf"/><Relationship Id="rId6223" Type="http://schemas.openxmlformats.org/officeDocument/2006/relationships/image" Target="media/image2785.emf"/><Relationship Id="rId6430" Type="http://schemas.openxmlformats.org/officeDocument/2006/relationships/oleObject" Target="embeddings/oleObject211.bin"/><Relationship Id="rId738" Type="http://schemas.openxmlformats.org/officeDocument/2006/relationships/customXml" Target="ink/ink347.xml"/><Relationship Id="rId945" Type="http://schemas.openxmlformats.org/officeDocument/2006/relationships/customXml" Target="ink/ink444.xml"/><Relationship Id="rId1368" Type="http://schemas.openxmlformats.org/officeDocument/2006/relationships/image" Target="media/image676.emf"/><Relationship Id="rId1575" Type="http://schemas.openxmlformats.org/officeDocument/2006/relationships/customXml" Target="ink/ink753.xml"/><Relationship Id="rId1782" Type="http://schemas.openxmlformats.org/officeDocument/2006/relationships/image" Target="media/image851.emf"/><Relationship Id="rId2626" Type="http://schemas.openxmlformats.org/officeDocument/2006/relationships/customXml" Target="ink/ink1074.xml"/><Relationship Id="rId2833" Type="http://schemas.openxmlformats.org/officeDocument/2006/relationships/image" Target="media/image1405.emf"/><Relationship Id="rId5032" Type="http://schemas.openxmlformats.org/officeDocument/2006/relationships/customXml" Target="ink/ink2205.xml"/><Relationship Id="rId5989" Type="http://schemas.openxmlformats.org/officeDocument/2006/relationships/image" Target="media/image2670.wmf"/><Relationship Id="rId74" Type="http://schemas.openxmlformats.org/officeDocument/2006/relationships/image" Target="media/image4.wmf"/><Relationship Id="rId805" Type="http://schemas.openxmlformats.org/officeDocument/2006/relationships/customXml" Target="ink/ink378.xml"/><Relationship Id="rId1228" Type="http://schemas.openxmlformats.org/officeDocument/2006/relationships/image" Target="media/image606.emf"/><Relationship Id="rId1435" Type="http://schemas.openxmlformats.org/officeDocument/2006/relationships/customXml" Target="ink/ink686.xml"/><Relationship Id="rId4798" Type="http://schemas.openxmlformats.org/officeDocument/2006/relationships/customXml" Target="ink/ink2088.xml"/><Relationship Id="rId1642" Type="http://schemas.openxmlformats.org/officeDocument/2006/relationships/image" Target="media/image813.emf"/><Relationship Id="rId2900" Type="http://schemas.openxmlformats.org/officeDocument/2006/relationships/image" Target="media/image760.wmf"/><Relationship Id="rId5849" Type="http://schemas.openxmlformats.org/officeDocument/2006/relationships/customXml" Target="ink/ink2595.xml"/><Relationship Id="rId7064" Type="http://schemas.openxmlformats.org/officeDocument/2006/relationships/image" Target="media/image3196.emf"/><Relationship Id="rId7271" Type="http://schemas.openxmlformats.org/officeDocument/2006/relationships/image" Target="media/image3298.emf"/><Relationship Id="rId1502" Type="http://schemas.openxmlformats.org/officeDocument/2006/relationships/image" Target="media/image743.emf"/><Relationship Id="rId4658" Type="http://schemas.openxmlformats.org/officeDocument/2006/relationships/image" Target="media/image1113.emf"/><Relationship Id="rId4865" Type="http://schemas.openxmlformats.org/officeDocument/2006/relationships/image" Target="media/image1387.emf"/><Relationship Id="rId5709" Type="http://schemas.openxmlformats.org/officeDocument/2006/relationships/customXml" Target="ink/ink2528.xml"/><Relationship Id="rId5916" Type="http://schemas.openxmlformats.org/officeDocument/2006/relationships/image" Target="media/image2634.emf"/><Relationship Id="rId6080" Type="http://schemas.openxmlformats.org/officeDocument/2006/relationships/image" Target="media/image2715.emf"/><Relationship Id="rId7131" Type="http://schemas.openxmlformats.org/officeDocument/2006/relationships/customXml" Target="ink/ink3187.xml"/><Relationship Id="rId388" Type="http://schemas.openxmlformats.org/officeDocument/2006/relationships/customXml" Target="ink/ink178.xml"/><Relationship Id="rId2069" Type="http://schemas.openxmlformats.org/officeDocument/2006/relationships/image" Target="media/image41.wmf"/><Relationship Id="rId3467" Type="http://schemas.openxmlformats.org/officeDocument/2006/relationships/customXml" Target="ink/ink1449.xml"/><Relationship Id="rId3674" Type="http://schemas.openxmlformats.org/officeDocument/2006/relationships/image" Target="media/image1811.emf"/><Relationship Id="rId3881" Type="http://schemas.openxmlformats.org/officeDocument/2006/relationships/image" Target="media/image1911.emf"/><Relationship Id="rId4518" Type="http://schemas.openxmlformats.org/officeDocument/2006/relationships/image" Target="media/image1036.emf"/><Relationship Id="rId4725" Type="http://schemas.openxmlformats.org/officeDocument/2006/relationships/image" Target="media/image1146.emf"/><Relationship Id="rId4932" Type="http://schemas.openxmlformats.org/officeDocument/2006/relationships/customXml" Target="ink/ink2155.xml"/><Relationship Id="rId595" Type="http://schemas.openxmlformats.org/officeDocument/2006/relationships/image" Target="media/image291.emf"/><Relationship Id="rId2483" Type="http://schemas.openxmlformats.org/officeDocument/2006/relationships/customXml" Target="ink/ink1005.xml"/><Relationship Id="rId2690" Type="http://schemas.openxmlformats.org/officeDocument/2006/relationships/customXml" Target="ink/ink1106.xml"/><Relationship Id="rId3327" Type="http://schemas.openxmlformats.org/officeDocument/2006/relationships/oleObject" Target="embeddings/oleObject106.bin"/><Relationship Id="rId3534" Type="http://schemas.openxmlformats.org/officeDocument/2006/relationships/image" Target="media/image1743.emf"/><Relationship Id="rId3741" Type="http://schemas.openxmlformats.org/officeDocument/2006/relationships/customXml" Target="ink/ink1577.xml"/><Relationship Id="rId6897" Type="http://schemas.openxmlformats.org/officeDocument/2006/relationships/image" Target="media/image3114.emf"/><Relationship Id="rId248" Type="http://schemas.openxmlformats.org/officeDocument/2006/relationships/customXml" Target="ink/ink111.xml"/><Relationship Id="rId455" Type="http://schemas.openxmlformats.org/officeDocument/2006/relationships/image" Target="media/image222.emf"/><Relationship Id="rId662" Type="http://schemas.openxmlformats.org/officeDocument/2006/relationships/customXml" Target="ink/ink309.xml"/><Relationship Id="rId1085" Type="http://schemas.openxmlformats.org/officeDocument/2006/relationships/customXml" Target="ink/ink514.xml"/><Relationship Id="rId1292" Type="http://schemas.openxmlformats.org/officeDocument/2006/relationships/image" Target="media/image638.emf"/><Relationship Id="rId2136" Type="http://schemas.openxmlformats.org/officeDocument/2006/relationships/oleObject" Target="embeddings/oleObject58.bin"/><Relationship Id="rId2550" Type="http://schemas.openxmlformats.org/officeDocument/2006/relationships/image" Target="media/image1264.emf"/><Relationship Id="rId3601" Type="http://schemas.openxmlformats.org/officeDocument/2006/relationships/customXml" Target="ink/ink1513.xml"/><Relationship Id="rId5499" Type="http://schemas.openxmlformats.org/officeDocument/2006/relationships/oleObject" Target="embeddings/oleObject167.bin"/><Relationship Id="rId6757" Type="http://schemas.openxmlformats.org/officeDocument/2006/relationships/image" Target="media/image3045.emf"/><Relationship Id="rId6964" Type="http://schemas.openxmlformats.org/officeDocument/2006/relationships/image" Target="media/image3147.emf"/><Relationship Id="rId108" Type="http://schemas.openxmlformats.org/officeDocument/2006/relationships/customXml" Target="ink/ink46.xml"/><Relationship Id="rId315" Type="http://schemas.openxmlformats.org/officeDocument/2006/relationships/image" Target="media/image152.emf"/><Relationship Id="rId522" Type="http://schemas.openxmlformats.org/officeDocument/2006/relationships/customXml" Target="ink/ink245.xml"/><Relationship Id="rId1152" Type="http://schemas.openxmlformats.org/officeDocument/2006/relationships/image" Target="media/image568.emf"/><Relationship Id="rId5359" Type="http://schemas.openxmlformats.org/officeDocument/2006/relationships/image" Target="media/image2356.emf"/><Relationship Id="rId5566" Type="http://schemas.openxmlformats.org/officeDocument/2006/relationships/customXml" Target="ink/ink2460.xml"/><Relationship Id="rId5773" Type="http://schemas.openxmlformats.org/officeDocument/2006/relationships/customXml" Target="ink/ink2557.xml"/><Relationship Id="rId6617" Type="http://schemas.openxmlformats.org/officeDocument/2006/relationships/image" Target="media/image2976.emf"/><Relationship Id="rId1012" Type="http://schemas.openxmlformats.org/officeDocument/2006/relationships/image" Target="media/image498.emf"/><Relationship Id="rId4168" Type="http://schemas.openxmlformats.org/officeDocument/2006/relationships/customXml" Target="ink/ink1777.xml"/><Relationship Id="rId4375" Type="http://schemas.openxmlformats.org/officeDocument/2006/relationships/image" Target="media/image2152.emf"/><Relationship Id="rId5219" Type="http://schemas.openxmlformats.org/officeDocument/2006/relationships/image" Target="media/image2287.emf"/><Relationship Id="rId5426" Type="http://schemas.openxmlformats.org/officeDocument/2006/relationships/customXml" Target="ink/ink2398.xml"/><Relationship Id="rId5980" Type="http://schemas.openxmlformats.org/officeDocument/2006/relationships/customXml" Target="ink/ink2654.xml"/><Relationship Id="rId6824" Type="http://schemas.openxmlformats.org/officeDocument/2006/relationships/image" Target="media/image3079.wmf"/><Relationship Id="rId1969" Type="http://schemas.openxmlformats.org/officeDocument/2006/relationships/customXml" Target="ink/ink927.xml"/><Relationship Id="rId3184" Type="http://schemas.openxmlformats.org/officeDocument/2006/relationships/image" Target="media/image1569.emf"/><Relationship Id="rId4028" Type="http://schemas.openxmlformats.org/officeDocument/2006/relationships/customXml" Target="ink/ink1708.xml"/><Relationship Id="rId4235" Type="http://schemas.openxmlformats.org/officeDocument/2006/relationships/image" Target="media/image2083.emf"/><Relationship Id="rId4582" Type="http://schemas.openxmlformats.org/officeDocument/2006/relationships/image" Target="media/image1075.emf"/><Relationship Id="rId5633" Type="http://schemas.openxmlformats.org/officeDocument/2006/relationships/customXml" Target="ink/ink2491.xml"/><Relationship Id="rId5840" Type="http://schemas.openxmlformats.org/officeDocument/2006/relationships/image" Target="media/image2596.emf"/><Relationship Id="rId1829" Type="http://schemas.openxmlformats.org/officeDocument/2006/relationships/image" Target="media/image905.emf"/><Relationship Id="rId3391" Type="http://schemas.openxmlformats.org/officeDocument/2006/relationships/customXml" Target="ink/ink1412.xml"/><Relationship Id="rId4442" Type="http://schemas.openxmlformats.org/officeDocument/2006/relationships/customXml" Target="ink/ink1915.xml"/><Relationship Id="rId5700" Type="http://schemas.openxmlformats.org/officeDocument/2006/relationships/image" Target="media/image2526.emf"/><Relationship Id="rId3044" Type="http://schemas.openxmlformats.org/officeDocument/2006/relationships/customXml" Target="ink/ink1256.xml"/><Relationship Id="rId3251" Type="http://schemas.openxmlformats.org/officeDocument/2006/relationships/customXml" Target="ink/ink1360.xml"/><Relationship Id="rId4302" Type="http://schemas.openxmlformats.org/officeDocument/2006/relationships/customXml" Target="ink/ink1844.xml"/><Relationship Id="rId172" Type="http://schemas.openxmlformats.org/officeDocument/2006/relationships/customXml" Target="ink/ink75.xml"/><Relationship Id="rId2060" Type="http://schemas.openxmlformats.org/officeDocument/2006/relationships/image" Target="media/image1020.emf"/><Relationship Id="rId3111" Type="http://schemas.openxmlformats.org/officeDocument/2006/relationships/image" Target="media/image1533.emf"/><Relationship Id="rId6267" Type="http://schemas.openxmlformats.org/officeDocument/2006/relationships/image" Target="media/image2806.emf"/><Relationship Id="rId6474" Type="http://schemas.openxmlformats.org/officeDocument/2006/relationships/image" Target="media/image2907.emf"/><Relationship Id="rId6681" Type="http://schemas.openxmlformats.org/officeDocument/2006/relationships/image" Target="media/image3008.emf"/><Relationship Id="rId7318" Type="http://schemas.openxmlformats.org/officeDocument/2006/relationships/customXml" Target="ink/ink3266.xml"/><Relationship Id="rId989" Type="http://schemas.openxmlformats.org/officeDocument/2006/relationships/customXml" Target="ink/ink466.xml"/><Relationship Id="rId2877" Type="http://schemas.openxmlformats.org/officeDocument/2006/relationships/image" Target="media/image1423.emf"/><Relationship Id="rId5076" Type="http://schemas.openxmlformats.org/officeDocument/2006/relationships/customXml" Target="ink/ink2227.xml"/><Relationship Id="rId5283" Type="http://schemas.openxmlformats.org/officeDocument/2006/relationships/image" Target="media/image2318.emf"/><Relationship Id="rId5490" Type="http://schemas.openxmlformats.org/officeDocument/2006/relationships/customXml" Target="ink/ink2430.xml"/><Relationship Id="rId6127" Type="http://schemas.openxmlformats.org/officeDocument/2006/relationships/customXml" Target="ink/ink2724.xml"/><Relationship Id="rId6334" Type="http://schemas.openxmlformats.org/officeDocument/2006/relationships/image" Target="media/image2838.emf"/><Relationship Id="rId6541" Type="http://schemas.openxmlformats.org/officeDocument/2006/relationships/customXml" Target="ink/ink2912.xml"/><Relationship Id="rId849" Type="http://schemas.openxmlformats.org/officeDocument/2006/relationships/oleObject" Target="embeddings/oleObject26.bin"/><Relationship Id="rId1479" Type="http://schemas.openxmlformats.org/officeDocument/2006/relationships/customXml" Target="ink/ink708.xml"/><Relationship Id="rId1686" Type="http://schemas.openxmlformats.org/officeDocument/2006/relationships/image" Target="media/image835.emf"/><Relationship Id="rId3928" Type="http://schemas.openxmlformats.org/officeDocument/2006/relationships/image" Target="media/image1932.emf"/><Relationship Id="rId4092" Type="http://schemas.openxmlformats.org/officeDocument/2006/relationships/customXml" Target="ink/ink1740.xml"/><Relationship Id="rId5143" Type="http://schemas.openxmlformats.org/officeDocument/2006/relationships/image" Target="media/image2249.emf"/><Relationship Id="rId5350" Type="http://schemas.openxmlformats.org/officeDocument/2006/relationships/customXml" Target="ink/ink2362.xml"/><Relationship Id="rId6401" Type="http://schemas.openxmlformats.org/officeDocument/2006/relationships/customXml" Target="ink/ink2847.xml"/><Relationship Id="rId1339" Type="http://schemas.openxmlformats.org/officeDocument/2006/relationships/customXml" Target="ink/ink640.xml"/><Relationship Id="rId1893" Type="http://schemas.openxmlformats.org/officeDocument/2006/relationships/customXml" Target="ink/ink889.xml"/><Relationship Id="rId2737" Type="http://schemas.openxmlformats.org/officeDocument/2006/relationships/image" Target="media/image1357.emf"/><Relationship Id="rId2944" Type="http://schemas.openxmlformats.org/officeDocument/2006/relationships/image" Target="media/image1450.emf"/><Relationship Id="rId5003" Type="http://schemas.openxmlformats.org/officeDocument/2006/relationships/image" Target="media/image2179.emf"/><Relationship Id="rId5210" Type="http://schemas.openxmlformats.org/officeDocument/2006/relationships/customXml" Target="ink/ink2294.xml"/><Relationship Id="rId709" Type="http://schemas.openxmlformats.org/officeDocument/2006/relationships/image" Target="media/image348.emf"/><Relationship Id="rId916" Type="http://schemas.openxmlformats.org/officeDocument/2006/relationships/image" Target="media/image450.emf"/><Relationship Id="rId1546" Type="http://schemas.openxmlformats.org/officeDocument/2006/relationships/image" Target="media/image765.emf"/><Relationship Id="rId1753" Type="http://schemas.openxmlformats.org/officeDocument/2006/relationships/image" Target="media/image436.emf"/><Relationship Id="rId1960" Type="http://schemas.openxmlformats.org/officeDocument/2006/relationships/image" Target="media/image970.emf"/><Relationship Id="rId2804" Type="http://schemas.openxmlformats.org/officeDocument/2006/relationships/customXml" Target="ink/ink1158.xml"/><Relationship Id="rId7175" Type="http://schemas.openxmlformats.org/officeDocument/2006/relationships/customXml" Target="ink/ink3205.xml"/><Relationship Id="rId45" Type="http://schemas.openxmlformats.org/officeDocument/2006/relationships/customXml" Target="ink/ink17.xml"/><Relationship Id="rId1406" Type="http://schemas.openxmlformats.org/officeDocument/2006/relationships/image" Target="media/image695.emf"/><Relationship Id="rId1613" Type="http://schemas.openxmlformats.org/officeDocument/2006/relationships/customXml" Target="ink/ink772.xml"/><Relationship Id="rId1820" Type="http://schemas.openxmlformats.org/officeDocument/2006/relationships/customXml" Target="ink/ink858.xml"/><Relationship Id="rId4769" Type="http://schemas.openxmlformats.org/officeDocument/2006/relationships/image" Target="media/image1168.emf"/><Relationship Id="rId4976" Type="http://schemas.openxmlformats.org/officeDocument/2006/relationships/customXml" Target="ink/ink2177.xml"/><Relationship Id="rId3578" Type="http://schemas.openxmlformats.org/officeDocument/2006/relationships/image" Target="media/image1765.emf"/><Relationship Id="rId3785" Type="http://schemas.openxmlformats.org/officeDocument/2006/relationships/customXml" Target="ink/ink1599.xml"/><Relationship Id="rId3992" Type="http://schemas.openxmlformats.org/officeDocument/2006/relationships/customXml" Target="ink/ink1690.xml"/><Relationship Id="rId4629" Type="http://schemas.openxmlformats.org/officeDocument/2006/relationships/customXml" Target="ink/ink2004.xml"/><Relationship Id="rId4836" Type="http://schemas.openxmlformats.org/officeDocument/2006/relationships/customXml" Target="ink/ink2107.xml"/><Relationship Id="rId6191" Type="http://schemas.openxmlformats.org/officeDocument/2006/relationships/customXml" Target="ink/ink2753.xml"/><Relationship Id="rId7035" Type="http://schemas.openxmlformats.org/officeDocument/2006/relationships/customXml" Target="ink/ink3139.xml"/><Relationship Id="rId7242" Type="http://schemas.openxmlformats.org/officeDocument/2006/relationships/image" Target="media/image3285.wmf"/><Relationship Id="rId499" Type="http://schemas.openxmlformats.org/officeDocument/2006/relationships/image" Target="media/image244.emf"/><Relationship Id="rId2594" Type="http://schemas.openxmlformats.org/officeDocument/2006/relationships/image" Target="media/image1286.emf"/><Relationship Id="rId3438" Type="http://schemas.openxmlformats.org/officeDocument/2006/relationships/image" Target="media/image1695.emf"/><Relationship Id="rId3645" Type="http://schemas.openxmlformats.org/officeDocument/2006/relationships/customXml" Target="ink/ink1530.xml"/><Relationship Id="rId3852" Type="http://schemas.openxmlformats.org/officeDocument/2006/relationships/customXml" Target="ink/ink1627.xml"/><Relationship Id="rId6051" Type="http://schemas.openxmlformats.org/officeDocument/2006/relationships/customXml" Target="ink/ink2688.xml"/><Relationship Id="rId7102" Type="http://schemas.openxmlformats.org/officeDocument/2006/relationships/image" Target="media/image3215.emf"/><Relationship Id="rId359" Type="http://schemas.openxmlformats.org/officeDocument/2006/relationships/image" Target="media/image174.emf"/><Relationship Id="rId566" Type="http://schemas.openxmlformats.org/officeDocument/2006/relationships/customXml" Target="ink/ink261.xml"/><Relationship Id="rId773" Type="http://schemas.openxmlformats.org/officeDocument/2006/relationships/image" Target="media/image380.emf"/><Relationship Id="rId1196" Type="http://schemas.openxmlformats.org/officeDocument/2006/relationships/image" Target="media/image590.emf"/><Relationship Id="rId2454" Type="http://schemas.openxmlformats.org/officeDocument/2006/relationships/image" Target="media/image1216.emf"/><Relationship Id="rId3505" Type="http://schemas.openxmlformats.org/officeDocument/2006/relationships/customXml" Target="ink/ink1468.xml"/><Relationship Id="rId4903" Type="http://schemas.openxmlformats.org/officeDocument/2006/relationships/image" Target="media/image1644.emf"/><Relationship Id="rId219" Type="http://schemas.openxmlformats.org/officeDocument/2006/relationships/image" Target="media/image104.emf"/><Relationship Id="rId426" Type="http://schemas.openxmlformats.org/officeDocument/2006/relationships/customXml" Target="ink/ink197.xml"/><Relationship Id="rId633" Type="http://schemas.openxmlformats.org/officeDocument/2006/relationships/image" Target="media/image310.emf"/><Relationship Id="rId980" Type="http://schemas.openxmlformats.org/officeDocument/2006/relationships/image" Target="media/image482.emf"/><Relationship Id="rId1056" Type="http://schemas.openxmlformats.org/officeDocument/2006/relationships/image" Target="media/image520.emf"/><Relationship Id="rId1263" Type="http://schemas.openxmlformats.org/officeDocument/2006/relationships/customXml" Target="ink/ink603.xml"/><Relationship Id="rId2107" Type="http://schemas.openxmlformats.org/officeDocument/2006/relationships/customXml" Target="ink/ink978.xml"/><Relationship Id="rId2661" Type="http://schemas.openxmlformats.org/officeDocument/2006/relationships/image" Target="media/image1319.emf"/><Relationship Id="rId3712" Type="http://schemas.openxmlformats.org/officeDocument/2006/relationships/image" Target="media/image1830.emf"/><Relationship Id="rId6868" Type="http://schemas.openxmlformats.org/officeDocument/2006/relationships/image" Target="media/image3100.emf"/><Relationship Id="rId840" Type="http://schemas.openxmlformats.org/officeDocument/2006/relationships/image" Target="media/image413.emf"/><Relationship Id="rId1470" Type="http://schemas.openxmlformats.org/officeDocument/2006/relationships/image" Target="media/image727.emf"/><Relationship Id="rId2521" Type="http://schemas.openxmlformats.org/officeDocument/2006/relationships/customXml" Target="ink/ink1022.xml"/><Relationship Id="rId4279" Type="http://schemas.openxmlformats.org/officeDocument/2006/relationships/customXml" Target="ink/ink1834.xml"/><Relationship Id="rId5677" Type="http://schemas.openxmlformats.org/officeDocument/2006/relationships/customXml" Target="ink/ink2513.xml"/><Relationship Id="rId5884" Type="http://schemas.openxmlformats.org/officeDocument/2006/relationships/image" Target="media/image2618.emf"/><Relationship Id="rId6728" Type="http://schemas.openxmlformats.org/officeDocument/2006/relationships/image" Target="media/image3031.wmf"/><Relationship Id="rId6935" Type="http://schemas.openxmlformats.org/officeDocument/2006/relationships/customXml" Target="ink/ink3095.xml"/><Relationship Id="rId700" Type="http://schemas.openxmlformats.org/officeDocument/2006/relationships/customXml" Target="ink/ink328.xml"/><Relationship Id="rId1123" Type="http://schemas.openxmlformats.org/officeDocument/2006/relationships/customXml" Target="ink/ink533.xml"/><Relationship Id="rId1330" Type="http://schemas.openxmlformats.org/officeDocument/2006/relationships/image" Target="media/image657.emf"/><Relationship Id="rId3088" Type="http://schemas.openxmlformats.org/officeDocument/2006/relationships/customXml" Target="ink/ink1278.xml"/><Relationship Id="rId4486" Type="http://schemas.openxmlformats.org/officeDocument/2006/relationships/customXml" Target="ink/ink1935.xml"/><Relationship Id="rId4693" Type="http://schemas.openxmlformats.org/officeDocument/2006/relationships/image" Target="media/image1130.emf"/><Relationship Id="rId5537" Type="http://schemas.openxmlformats.org/officeDocument/2006/relationships/oleObject" Target="embeddings/oleObject171.bin"/><Relationship Id="rId5744" Type="http://schemas.openxmlformats.org/officeDocument/2006/relationships/image" Target="media/image2548.emf"/><Relationship Id="rId5951" Type="http://schemas.openxmlformats.org/officeDocument/2006/relationships/image" Target="media/image2651.emf"/><Relationship Id="rId3295" Type="http://schemas.openxmlformats.org/officeDocument/2006/relationships/oleObject" Target="embeddings/oleObject104.bin"/><Relationship Id="rId4139" Type="http://schemas.openxmlformats.org/officeDocument/2006/relationships/image" Target="media/image2037.emf"/><Relationship Id="rId4346" Type="http://schemas.openxmlformats.org/officeDocument/2006/relationships/customXml" Target="ink/ink1866.xml"/><Relationship Id="rId4553" Type="http://schemas.openxmlformats.org/officeDocument/2006/relationships/customXml" Target="ink/ink1966.xml"/><Relationship Id="rId4760" Type="http://schemas.openxmlformats.org/officeDocument/2006/relationships/customXml" Target="ink/ink2069.xml"/><Relationship Id="rId5604" Type="http://schemas.openxmlformats.org/officeDocument/2006/relationships/image" Target="media/image2478.emf"/><Relationship Id="rId5811" Type="http://schemas.openxmlformats.org/officeDocument/2006/relationships/customXml" Target="ink/ink2576.xml"/><Relationship Id="rId3155" Type="http://schemas.openxmlformats.org/officeDocument/2006/relationships/image" Target="media/image1555.emf"/><Relationship Id="rId3362" Type="http://schemas.openxmlformats.org/officeDocument/2006/relationships/image" Target="media/image1657.emf"/><Relationship Id="rId4206" Type="http://schemas.openxmlformats.org/officeDocument/2006/relationships/customXml" Target="ink/ink1796.xml"/><Relationship Id="rId4413" Type="http://schemas.openxmlformats.org/officeDocument/2006/relationships/image" Target="media/image867.emf"/><Relationship Id="rId4620" Type="http://schemas.openxmlformats.org/officeDocument/2006/relationships/image" Target="media/image1094.emf"/><Relationship Id="rId283" Type="http://schemas.openxmlformats.org/officeDocument/2006/relationships/image" Target="media/image136.emf"/><Relationship Id="rId490" Type="http://schemas.openxmlformats.org/officeDocument/2006/relationships/customXml" Target="ink/ink229.xml"/><Relationship Id="rId3015" Type="http://schemas.openxmlformats.org/officeDocument/2006/relationships/image" Target="media/image1485.emf"/><Relationship Id="rId3222" Type="http://schemas.openxmlformats.org/officeDocument/2006/relationships/image" Target="media/image1588.emf"/><Relationship Id="rId6378" Type="http://schemas.openxmlformats.org/officeDocument/2006/relationships/image" Target="media/image2860.emf"/><Relationship Id="rId6585" Type="http://schemas.openxmlformats.org/officeDocument/2006/relationships/image" Target="media/image2960.emf"/><Relationship Id="rId143" Type="http://schemas.openxmlformats.org/officeDocument/2006/relationships/customXml" Target="ink/ink61.xml"/><Relationship Id="rId350" Type="http://schemas.openxmlformats.org/officeDocument/2006/relationships/customXml" Target="ink/ink159.xml"/><Relationship Id="rId2031" Type="http://schemas.openxmlformats.org/officeDocument/2006/relationships/customXml" Target="ink/ink958.xml"/><Relationship Id="rId5187" Type="http://schemas.openxmlformats.org/officeDocument/2006/relationships/image" Target="media/image2271.emf"/><Relationship Id="rId5394" Type="http://schemas.openxmlformats.org/officeDocument/2006/relationships/customXml" Target="ink/ink2384.xml"/><Relationship Id="rId6238" Type="http://schemas.openxmlformats.org/officeDocument/2006/relationships/customXml" Target="ink/ink2774.xml"/><Relationship Id="rId6445" Type="http://schemas.openxmlformats.org/officeDocument/2006/relationships/customXml" Target="ink/ink2864.xml"/><Relationship Id="rId6792" Type="http://schemas.openxmlformats.org/officeDocument/2006/relationships/customXml" Target="ink/ink3032.xml"/><Relationship Id="rId9" Type="http://schemas.openxmlformats.org/officeDocument/2006/relationships/customXml" Target="ink/ink1.xml"/><Relationship Id="rId210" Type="http://schemas.openxmlformats.org/officeDocument/2006/relationships/customXml" Target="ink/ink94.xml"/><Relationship Id="rId2988" Type="http://schemas.openxmlformats.org/officeDocument/2006/relationships/customXml" Target="ink/ink1231.xml"/><Relationship Id="rId5047" Type="http://schemas.openxmlformats.org/officeDocument/2006/relationships/image" Target="media/image2201.emf"/><Relationship Id="rId5254" Type="http://schemas.openxmlformats.org/officeDocument/2006/relationships/image" Target="media/image2304.emf"/><Relationship Id="rId6652" Type="http://schemas.openxmlformats.org/officeDocument/2006/relationships/customXml" Target="ink/ink2967.xml"/><Relationship Id="rId2848" Type="http://schemas.openxmlformats.org/officeDocument/2006/relationships/customXml" Target="ink/ink1180.xml"/><Relationship Id="rId5461" Type="http://schemas.openxmlformats.org/officeDocument/2006/relationships/image" Target="media/image2407.emf"/><Relationship Id="rId6305" Type="http://schemas.openxmlformats.org/officeDocument/2006/relationships/customXml" Target="ink/ink2800.xml"/><Relationship Id="rId6512" Type="http://schemas.openxmlformats.org/officeDocument/2006/relationships/image" Target="media/image2926.emf"/><Relationship Id="rId89" Type="http://schemas.openxmlformats.org/officeDocument/2006/relationships/image" Target="media/image40.emf"/><Relationship Id="rId1657" Type="http://schemas.openxmlformats.org/officeDocument/2006/relationships/customXml" Target="ink/ink790.xml"/><Relationship Id="rId1864" Type="http://schemas.openxmlformats.org/officeDocument/2006/relationships/image" Target="media/image922.emf"/><Relationship Id="rId2708" Type="http://schemas.openxmlformats.org/officeDocument/2006/relationships/image" Target="media/image66.wmf"/><Relationship Id="rId2915" Type="http://schemas.openxmlformats.org/officeDocument/2006/relationships/customXml" Target="ink/ink1195.xml"/><Relationship Id="rId4063" Type="http://schemas.openxmlformats.org/officeDocument/2006/relationships/image" Target="media/image1999.emf"/><Relationship Id="rId4270" Type="http://schemas.openxmlformats.org/officeDocument/2006/relationships/image" Target="media/image2100.emf"/><Relationship Id="rId5114" Type="http://schemas.openxmlformats.org/officeDocument/2006/relationships/customXml" Target="ink/ink2246.xml"/><Relationship Id="rId5321" Type="http://schemas.openxmlformats.org/officeDocument/2006/relationships/image" Target="media/image2337.emf"/><Relationship Id="rId1517" Type="http://schemas.openxmlformats.org/officeDocument/2006/relationships/customXml" Target="ink/ink724.xml"/><Relationship Id="rId1724" Type="http://schemas.openxmlformats.org/officeDocument/2006/relationships/image" Target="media/image76.emf"/><Relationship Id="rId4130" Type="http://schemas.openxmlformats.org/officeDocument/2006/relationships/customXml" Target="ink/ink1759.xml"/><Relationship Id="rId7079" Type="http://schemas.openxmlformats.org/officeDocument/2006/relationships/customXml" Target="ink/ink3161.xml"/><Relationship Id="rId7286" Type="http://schemas.openxmlformats.org/officeDocument/2006/relationships/image" Target="media/image3306.wmf"/><Relationship Id="rId16" Type="http://schemas.openxmlformats.org/officeDocument/2006/relationships/image" Target="media/image4.emf"/><Relationship Id="rId1931" Type="http://schemas.openxmlformats.org/officeDocument/2006/relationships/customXml" Target="ink/ink908.xml"/><Relationship Id="rId3689" Type="http://schemas.openxmlformats.org/officeDocument/2006/relationships/customXml" Target="ink/ink1552.xml"/><Relationship Id="rId3896" Type="http://schemas.openxmlformats.org/officeDocument/2006/relationships/customXml" Target="ink/ink1647.xml"/><Relationship Id="rId6095" Type="http://schemas.openxmlformats.org/officeDocument/2006/relationships/customXml" Target="ink/ink2708.xml"/><Relationship Id="rId7146" Type="http://schemas.openxmlformats.org/officeDocument/2006/relationships/image" Target="media/image3237.emf"/><Relationship Id="rId7353" Type="http://schemas.openxmlformats.org/officeDocument/2006/relationships/image" Target="media/image3339.emf"/><Relationship Id="rId2498" Type="http://schemas.openxmlformats.org/officeDocument/2006/relationships/image" Target="media/image1238.emf"/><Relationship Id="rId3549" Type="http://schemas.openxmlformats.org/officeDocument/2006/relationships/customXml" Target="ink/ink1487.xml"/><Relationship Id="rId4947" Type="http://schemas.openxmlformats.org/officeDocument/2006/relationships/image" Target="media/image1888.emf"/><Relationship Id="rId6162" Type="http://schemas.openxmlformats.org/officeDocument/2006/relationships/image" Target="media/image2756.emf"/><Relationship Id="rId7006" Type="http://schemas.openxmlformats.org/officeDocument/2006/relationships/image" Target="media/image3168.emf"/><Relationship Id="rId7213" Type="http://schemas.openxmlformats.org/officeDocument/2006/relationships/customXml" Target="ink/ink3224.xml"/><Relationship Id="rId677" Type="http://schemas.openxmlformats.org/officeDocument/2006/relationships/image" Target="media/image332.emf"/><Relationship Id="rId3756" Type="http://schemas.openxmlformats.org/officeDocument/2006/relationships/image" Target="media/image1851.emf"/><Relationship Id="rId3963" Type="http://schemas.openxmlformats.org/officeDocument/2006/relationships/image" Target="media/image1949.emf"/><Relationship Id="rId4807" Type="http://schemas.openxmlformats.org/officeDocument/2006/relationships/image" Target="media/image1187.emf"/><Relationship Id="rId6022" Type="http://schemas.openxmlformats.org/officeDocument/2006/relationships/image" Target="media/image2686.emf"/><Relationship Id="rId884" Type="http://schemas.openxmlformats.org/officeDocument/2006/relationships/customXml" Target="ink/ink416.xml"/><Relationship Id="rId2565" Type="http://schemas.openxmlformats.org/officeDocument/2006/relationships/customXml" Target="ink/ink1044.xml"/><Relationship Id="rId2772" Type="http://schemas.openxmlformats.org/officeDocument/2006/relationships/image" Target="media/image68.wmf"/><Relationship Id="rId3409" Type="http://schemas.openxmlformats.org/officeDocument/2006/relationships/customXml" Target="ink/ink1420.xml"/><Relationship Id="rId3616" Type="http://schemas.openxmlformats.org/officeDocument/2006/relationships/oleObject" Target="embeddings/oleObject126.bin"/><Relationship Id="rId3823" Type="http://schemas.openxmlformats.org/officeDocument/2006/relationships/customXml" Target="ink/ink1616.xml"/><Relationship Id="rId6979" Type="http://schemas.openxmlformats.org/officeDocument/2006/relationships/customXml" Target="ink/ink3115.xml"/><Relationship Id="rId537" Type="http://schemas.openxmlformats.org/officeDocument/2006/relationships/image" Target="media/image262.emf"/><Relationship Id="rId744" Type="http://schemas.openxmlformats.org/officeDocument/2006/relationships/customXml" Target="ink/ink350.xml"/><Relationship Id="rId951" Type="http://schemas.openxmlformats.org/officeDocument/2006/relationships/customXml" Target="ink/ink447.xml"/><Relationship Id="rId1167" Type="http://schemas.openxmlformats.org/officeDocument/2006/relationships/customXml" Target="ink/ink555.xml"/><Relationship Id="rId1374" Type="http://schemas.openxmlformats.org/officeDocument/2006/relationships/image" Target="media/image679.emf"/><Relationship Id="rId1581" Type="http://schemas.openxmlformats.org/officeDocument/2006/relationships/customXml" Target="ink/ink756.xml"/><Relationship Id="rId2632" Type="http://schemas.openxmlformats.org/officeDocument/2006/relationships/customXml" Target="ink/ink1077.xml"/><Relationship Id="rId5788" Type="http://schemas.openxmlformats.org/officeDocument/2006/relationships/image" Target="media/image2570.emf"/><Relationship Id="rId5995" Type="http://schemas.openxmlformats.org/officeDocument/2006/relationships/customXml" Target="ink/ink2660.xml"/><Relationship Id="rId6839" Type="http://schemas.openxmlformats.org/officeDocument/2006/relationships/image" Target="media/image3086.emf"/><Relationship Id="rId80" Type="http://schemas.openxmlformats.org/officeDocument/2006/relationships/customXml" Target="ink/ink32.xml"/><Relationship Id="rId604" Type="http://schemas.openxmlformats.org/officeDocument/2006/relationships/customXml" Target="ink/ink280.xml"/><Relationship Id="rId811" Type="http://schemas.openxmlformats.org/officeDocument/2006/relationships/customXml" Target="ink/ink381.xml"/><Relationship Id="rId1027" Type="http://schemas.openxmlformats.org/officeDocument/2006/relationships/customXml" Target="ink/ink485.xml"/><Relationship Id="rId1234" Type="http://schemas.openxmlformats.org/officeDocument/2006/relationships/image" Target="media/image609.emf"/><Relationship Id="rId1441" Type="http://schemas.openxmlformats.org/officeDocument/2006/relationships/customXml" Target="ink/ink689.xml"/><Relationship Id="rId4597" Type="http://schemas.openxmlformats.org/officeDocument/2006/relationships/customXml" Target="ink/ink1988.xml"/><Relationship Id="rId5648" Type="http://schemas.openxmlformats.org/officeDocument/2006/relationships/image" Target="media/image2500.emf"/><Relationship Id="rId5855" Type="http://schemas.openxmlformats.org/officeDocument/2006/relationships/customXml" Target="ink/ink2598.xml"/><Relationship Id="rId6906" Type="http://schemas.openxmlformats.org/officeDocument/2006/relationships/customXml" Target="ink/ink3080.xml"/><Relationship Id="rId1301" Type="http://schemas.openxmlformats.org/officeDocument/2006/relationships/customXml" Target="ink/ink622.xml"/><Relationship Id="rId3199" Type="http://schemas.openxmlformats.org/officeDocument/2006/relationships/customXml" Target="ink/ink1334.xml"/><Relationship Id="rId4457" Type="http://schemas.openxmlformats.org/officeDocument/2006/relationships/image" Target="media/image889.emf"/><Relationship Id="rId4664" Type="http://schemas.openxmlformats.org/officeDocument/2006/relationships/image" Target="media/image1116.emf"/><Relationship Id="rId5508" Type="http://schemas.openxmlformats.org/officeDocument/2006/relationships/customXml" Target="ink/ink2435.xml"/><Relationship Id="rId5715" Type="http://schemas.openxmlformats.org/officeDocument/2006/relationships/customXml" Target="ink/ink2531.xml"/><Relationship Id="rId7070" Type="http://schemas.openxmlformats.org/officeDocument/2006/relationships/image" Target="media/image3199.emf"/><Relationship Id="rId3059" Type="http://schemas.openxmlformats.org/officeDocument/2006/relationships/image" Target="media/image1507.emf"/><Relationship Id="rId3266" Type="http://schemas.openxmlformats.org/officeDocument/2006/relationships/image" Target="media/image1610.emf"/><Relationship Id="rId3473" Type="http://schemas.openxmlformats.org/officeDocument/2006/relationships/customXml" Target="ink/ink1452.xml"/><Relationship Id="rId4317" Type="http://schemas.openxmlformats.org/officeDocument/2006/relationships/image" Target="media/image2123.emf"/><Relationship Id="rId4524" Type="http://schemas.openxmlformats.org/officeDocument/2006/relationships/image" Target="media/image1043.emf"/><Relationship Id="rId4871" Type="http://schemas.openxmlformats.org/officeDocument/2006/relationships/image" Target="media/image1416.emf"/><Relationship Id="rId5922" Type="http://schemas.openxmlformats.org/officeDocument/2006/relationships/image" Target="media/image2637.emf"/><Relationship Id="rId187" Type="http://schemas.openxmlformats.org/officeDocument/2006/relationships/image" Target="media/image88.emf"/><Relationship Id="rId394" Type="http://schemas.openxmlformats.org/officeDocument/2006/relationships/customXml" Target="ink/ink181.xml"/><Relationship Id="rId3126" Type="http://schemas.openxmlformats.org/officeDocument/2006/relationships/customXml" Target="ink/ink1297.xml"/><Relationship Id="rId3680" Type="http://schemas.openxmlformats.org/officeDocument/2006/relationships/image" Target="media/image1814.emf"/><Relationship Id="rId4731" Type="http://schemas.openxmlformats.org/officeDocument/2006/relationships/image" Target="media/image1149.emf"/><Relationship Id="rId6489" Type="http://schemas.openxmlformats.org/officeDocument/2006/relationships/customXml" Target="ink/ink2886.xml"/><Relationship Id="rId254" Type="http://schemas.openxmlformats.org/officeDocument/2006/relationships/customXml" Target="ink/ink114.xml"/><Relationship Id="rId1091" Type="http://schemas.openxmlformats.org/officeDocument/2006/relationships/customXml" Target="ink/ink517.xml"/><Relationship Id="rId3333" Type="http://schemas.openxmlformats.org/officeDocument/2006/relationships/oleObject" Target="embeddings/oleObject108.bin"/><Relationship Id="rId3540" Type="http://schemas.openxmlformats.org/officeDocument/2006/relationships/oleObject" Target="embeddings/oleObject124.bin"/><Relationship Id="rId5298" Type="http://schemas.openxmlformats.org/officeDocument/2006/relationships/customXml" Target="ink/ink2339.xml"/><Relationship Id="rId6696" Type="http://schemas.openxmlformats.org/officeDocument/2006/relationships/customXml" Target="ink/ink2987.xml"/><Relationship Id="rId114" Type="http://schemas.openxmlformats.org/officeDocument/2006/relationships/customXml" Target="ink/ink49.xml"/><Relationship Id="rId461" Type="http://schemas.openxmlformats.org/officeDocument/2006/relationships/image" Target="media/image225.emf"/><Relationship Id="rId2142" Type="http://schemas.openxmlformats.org/officeDocument/2006/relationships/oleObject" Target="embeddings/oleObject61.bin"/><Relationship Id="rId3400" Type="http://schemas.openxmlformats.org/officeDocument/2006/relationships/image" Target="media/image1676.emf"/><Relationship Id="rId6349" Type="http://schemas.openxmlformats.org/officeDocument/2006/relationships/customXml" Target="ink/ink2821.xml"/><Relationship Id="rId6556" Type="http://schemas.openxmlformats.org/officeDocument/2006/relationships/customXml" Target="ink/ink2921.xml"/><Relationship Id="rId6763" Type="http://schemas.openxmlformats.org/officeDocument/2006/relationships/image" Target="media/image3048.emf"/><Relationship Id="rId6970" Type="http://schemas.openxmlformats.org/officeDocument/2006/relationships/image" Target="media/image3150.emf"/><Relationship Id="rId321" Type="http://schemas.openxmlformats.org/officeDocument/2006/relationships/image" Target="media/image155.emf"/><Relationship Id="rId2002" Type="http://schemas.openxmlformats.org/officeDocument/2006/relationships/image" Target="media/image991.emf"/><Relationship Id="rId2959" Type="http://schemas.openxmlformats.org/officeDocument/2006/relationships/customXml" Target="ink/ink1217.xml"/><Relationship Id="rId5158" Type="http://schemas.openxmlformats.org/officeDocument/2006/relationships/customXml" Target="ink/ink2268.xml"/><Relationship Id="rId5365" Type="http://schemas.openxmlformats.org/officeDocument/2006/relationships/image" Target="media/image2359.emf"/><Relationship Id="rId5572" Type="http://schemas.openxmlformats.org/officeDocument/2006/relationships/customXml" Target="ink/ink2463.xml"/><Relationship Id="rId6209" Type="http://schemas.openxmlformats.org/officeDocument/2006/relationships/customXml" Target="ink/ink2762.xml"/><Relationship Id="rId6416" Type="http://schemas.openxmlformats.org/officeDocument/2006/relationships/image" Target="media/image2879.emf"/><Relationship Id="rId6623" Type="http://schemas.openxmlformats.org/officeDocument/2006/relationships/image" Target="media/image2979.emf"/><Relationship Id="rId6830" Type="http://schemas.openxmlformats.org/officeDocument/2006/relationships/customXml" Target="ink/ink3048.xml"/><Relationship Id="rId1768" Type="http://schemas.openxmlformats.org/officeDocument/2006/relationships/customXml" Target="ink/ink845.xml"/><Relationship Id="rId2819" Type="http://schemas.openxmlformats.org/officeDocument/2006/relationships/image" Target="media/image1398.emf"/><Relationship Id="rId4174" Type="http://schemas.openxmlformats.org/officeDocument/2006/relationships/customXml" Target="ink/ink1780.xml"/><Relationship Id="rId4381" Type="http://schemas.openxmlformats.org/officeDocument/2006/relationships/image" Target="media/image2155.emf"/><Relationship Id="rId5018" Type="http://schemas.openxmlformats.org/officeDocument/2006/relationships/customXml" Target="ink/ink2198.xml"/><Relationship Id="rId5225" Type="http://schemas.openxmlformats.org/officeDocument/2006/relationships/image" Target="media/image2290.emf"/><Relationship Id="rId5432" Type="http://schemas.openxmlformats.org/officeDocument/2006/relationships/customXml" Target="ink/ink2401.xml"/><Relationship Id="rId1628" Type="http://schemas.openxmlformats.org/officeDocument/2006/relationships/oleObject" Target="embeddings/oleObject34.bin"/><Relationship Id="rId1975" Type="http://schemas.openxmlformats.org/officeDocument/2006/relationships/customXml" Target="ink/ink930.xml"/><Relationship Id="rId3190" Type="http://schemas.openxmlformats.org/officeDocument/2006/relationships/image" Target="media/image1572.emf"/><Relationship Id="rId4034" Type="http://schemas.openxmlformats.org/officeDocument/2006/relationships/customXml" Target="ink/ink1711.xml"/><Relationship Id="rId4241" Type="http://schemas.openxmlformats.org/officeDocument/2006/relationships/image" Target="media/image2086.emf"/><Relationship Id="rId1835" Type="http://schemas.openxmlformats.org/officeDocument/2006/relationships/image" Target="media/image908.emf"/><Relationship Id="rId3050" Type="http://schemas.openxmlformats.org/officeDocument/2006/relationships/customXml" Target="ink/ink1259.xml"/><Relationship Id="rId4101" Type="http://schemas.openxmlformats.org/officeDocument/2006/relationships/image" Target="media/image2018.emf"/><Relationship Id="rId7257" Type="http://schemas.openxmlformats.org/officeDocument/2006/relationships/image" Target="media/image3291.emf"/><Relationship Id="rId1902" Type="http://schemas.openxmlformats.org/officeDocument/2006/relationships/image" Target="media/image941.emf"/><Relationship Id="rId6066" Type="http://schemas.openxmlformats.org/officeDocument/2006/relationships/image" Target="media/image2708.emf"/><Relationship Id="rId7117" Type="http://schemas.openxmlformats.org/officeDocument/2006/relationships/customXml" Target="ink/ink3180.xml"/><Relationship Id="rId3867" Type="http://schemas.openxmlformats.org/officeDocument/2006/relationships/oleObject" Target="embeddings/oleObject142.bin"/><Relationship Id="rId4918" Type="http://schemas.openxmlformats.org/officeDocument/2006/relationships/customXml" Target="ink/ink2148.xml"/><Relationship Id="rId6273" Type="http://schemas.openxmlformats.org/officeDocument/2006/relationships/image" Target="media/image2809.wmf"/><Relationship Id="rId6480" Type="http://schemas.openxmlformats.org/officeDocument/2006/relationships/image" Target="media/image2910.emf"/><Relationship Id="rId7324" Type="http://schemas.openxmlformats.org/officeDocument/2006/relationships/customXml" Target="ink/ink3269.xml"/><Relationship Id="rId788" Type="http://schemas.openxmlformats.org/officeDocument/2006/relationships/image" Target="media/image387.emf"/><Relationship Id="rId995" Type="http://schemas.openxmlformats.org/officeDocument/2006/relationships/customXml" Target="ink/ink469.xml"/><Relationship Id="rId2469" Type="http://schemas.openxmlformats.org/officeDocument/2006/relationships/customXml" Target="ink/ink998.xml"/><Relationship Id="rId2676" Type="http://schemas.openxmlformats.org/officeDocument/2006/relationships/customXml" Target="ink/ink1099.xml"/><Relationship Id="rId2883" Type="http://schemas.openxmlformats.org/officeDocument/2006/relationships/image" Target="media/image1426.emf"/><Relationship Id="rId3727" Type="http://schemas.openxmlformats.org/officeDocument/2006/relationships/customXml" Target="ink/ink1570.xml"/><Relationship Id="rId3934" Type="http://schemas.openxmlformats.org/officeDocument/2006/relationships/customXml" Target="ink/ink1661.xml"/><Relationship Id="rId5082" Type="http://schemas.openxmlformats.org/officeDocument/2006/relationships/customXml" Target="ink/ink2230.xml"/><Relationship Id="rId6133" Type="http://schemas.openxmlformats.org/officeDocument/2006/relationships/customXml" Target="ink/ink2727.xml"/><Relationship Id="rId6340" Type="http://schemas.openxmlformats.org/officeDocument/2006/relationships/image" Target="media/image2841.emf"/><Relationship Id="rId648" Type="http://schemas.openxmlformats.org/officeDocument/2006/relationships/customXml" Target="ink/ink302.xml"/><Relationship Id="rId855" Type="http://schemas.openxmlformats.org/officeDocument/2006/relationships/image" Target="media/image420.emf"/><Relationship Id="rId1278" Type="http://schemas.openxmlformats.org/officeDocument/2006/relationships/image" Target="media/image631.emf"/><Relationship Id="rId1485" Type="http://schemas.openxmlformats.org/officeDocument/2006/relationships/customXml" Target="ink/ink711.xml"/><Relationship Id="rId1692" Type="http://schemas.openxmlformats.org/officeDocument/2006/relationships/image" Target="media/image838.emf"/><Relationship Id="rId2536" Type="http://schemas.openxmlformats.org/officeDocument/2006/relationships/image" Target="media/image1257.emf"/><Relationship Id="rId2743" Type="http://schemas.openxmlformats.org/officeDocument/2006/relationships/image" Target="media/image1360.emf"/><Relationship Id="rId5899" Type="http://schemas.openxmlformats.org/officeDocument/2006/relationships/customXml" Target="ink/ink2620.xml"/><Relationship Id="rId6200" Type="http://schemas.openxmlformats.org/officeDocument/2006/relationships/image" Target="media/image2774.emf"/><Relationship Id="rId508" Type="http://schemas.openxmlformats.org/officeDocument/2006/relationships/customXml" Target="ink/ink238.xml"/><Relationship Id="rId715" Type="http://schemas.openxmlformats.org/officeDocument/2006/relationships/image" Target="media/image351.emf"/><Relationship Id="rId922" Type="http://schemas.openxmlformats.org/officeDocument/2006/relationships/image" Target="media/image453.emf"/><Relationship Id="rId1138" Type="http://schemas.openxmlformats.org/officeDocument/2006/relationships/image" Target="media/image561.emf"/><Relationship Id="rId1345" Type="http://schemas.openxmlformats.org/officeDocument/2006/relationships/customXml" Target="ink/ink643.xml"/><Relationship Id="rId1552" Type="http://schemas.openxmlformats.org/officeDocument/2006/relationships/image" Target="media/image768.emf"/><Relationship Id="rId2603" Type="http://schemas.openxmlformats.org/officeDocument/2006/relationships/image" Target="media/image1290.emf"/><Relationship Id="rId2950" Type="http://schemas.openxmlformats.org/officeDocument/2006/relationships/image" Target="media/image1453.emf"/><Relationship Id="rId5759" Type="http://schemas.openxmlformats.org/officeDocument/2006/relationships/customXml" Target="ink/ink2551.xml"/><Relationship Id="rId1205" Type="http://schemas.openxmlformats.org/officeDocument/2006/relationships/customXml" Target="ink/ink574.xml"/><Relationship Id="rId2810" Type="http://schemas.openxmlformats.org/officeDocument/2006/relationships/customXml" Target="ink/ink1161.xml"/><Relationship Id="rId4568" Type="http://schemas.openxmlformats.org/officeDocument/2006/relationships/image" Target="media/image1068.emf"/><Relationship Id="rId5966" Type="http://schemas.openxmlformats.org/officeDocument/2006/relationships/customXml" Target="ink/ink2647.xml"/><Relationship Id="rId7181" Type="http://schemas.openxmlformats.org/officeDocument/2006/relationships/customXml" Target="ink/ink3208.xml"/><Relationship Id="rId51" Type="http://schemas.openxmlformats.org/officeDocument/2006/relationships/customXml" Target="ink/ink20.xml"/><Relationship Id="rId1412" Type="http://schemas.openxmlformats.org/officeDocument/2006/relationships/image" Target="media/image698.emf"/><Relationship Id="rId3377" Type="http://schemas.openxmlformats.org/officeDocument/2006/relationships/customXml" Target="ink/ink1409.xml"/><Relationship Id="rId4775" Type="http://schemas.openxmlformats.org/officeDocument/2006/relationships/image" Target="media/image1171.emf"/><Relationship Id="rId4982" Type="http://schemas.openxmlformats.org/officeDocument/2006/relationships/customXml" Target="ink/ink2180.xml"/><Relationship Id="rId5619" Type="http://schemas.openxmlformats.org/officeDocument/2006/relationships/customXml" Target="ink/ink2485.xml"/><Relationship Id="rId5826" Type="http://schemas.openxmlformats.org/officeDocument/2006/relationships/image" Target="media/image2589.emf"/><Relationship Id="rId7041" Type="http://schemas.openxmlformats.org/officeDocument/2006/relationships/customXml" Target="ink/ink3142.xml"/><Relationship Id="rId298" Type="http://schemas.openxmlformats.org/officeDocument/2006/relationships/customXml" Target="ink/ink133.xml"/><Relationship Id="rId3584" Type="http://schemas.openxmlformats.org/officeDocument/2006/relationships/image" Target="media/image1768.emf"/><Relationship Id="rId3791" Type="http://schemas.openxmlformats.org/officeDocument/2006/relationships/customXml" Target="ink/ink1602.xml"/><Relationship Id="rId4428" Type="http://schemas.openxmlformats.org/officeDocument/2006/relationships/customXml" Target="ink/ink1908.xml"/><Relationship Id="rId4635" Type="http://schemas.openxmlformats.org/officeDocument/2006/relationships/customXml" Target="ink/ink2007.xml"/><Relationship Id="rId4842" Type="http://schemas.openxmlformats.org/officeDocument/2006/relationships/customXml" Target="ink/ink2110.xml"/><Relationship Id="rId158" Type="http://schemas.openxmlformats.org/officeDocument/2006/relationships/customXml" Target="ink/ink69.xml"/><Relationship Id="rId3237" Type="http://schemas.openxmlformats.org/officeDocument/2006/relationships/customXml" Target="ink/ink1353.xml"/><Relationship Id="rId3444" Type="http://schemas.openxmlformats.org/officeDocument/2006/relationships/image" Target="media/image1698.emf"/><Relationship Id="rId3651" Type="http://schemas.openxmlformats.org/officeDocument/2006/relationships/customXml" Target="ink/ink1533.xml"/><Relationship Id="rId4702" Type="http://schemas.openxmlformats.org/officeDocument/2006/relationships/customXml" Target="ink/ink2040.xml"/><Relationship Id="rId365" Type="http://schemas.openxmlformats.org/officeDocument/2006/relationships/image" Target="media/image177.emf"/><Relationship Id="rId572" Type="http://schemas.openxmlformats.org/officeDocument/2006/relationships/customXml" Target="ink/ink264.xml"/><Relationship Id="rId2046" Type="http://schemas.openxmlformats.org/officeDocument/2006/relationships/oleObject" Target="embeddings/oleObject46.bin"/><Relationship Id="rId2460" Type="http://schemas.openxmlformats.org/officeDocument/2006/relationships/image" Target="media/image1219.emf"/><Relationship Id="rId3304" Type="http://schemas.openxmlformats.org/officeDocument/2006/relationships/customXml" Target="ink/ink1385.xml"/><Relationship Id="rId3511" Type="http://schemas.openxmlformats.org/officeDocument/2006/relationships/customXml" Target="ink/ink1471.xml"/><Relationship Id="rId6667" Type="http://schemas.openxmlformats.org/officeDocument/2006/relationships/image" Target="media/image3001.emf"/><Relationship Id="rId6874" Type="http://schemas.openxmlformats.org/officeDocument/2006/relationships/image" Target="media/image3103.emf"/><Relationship Id="rId225" Type="http://schemas.openxmlformats.org/officeDocument/2006/relationships/image" Target="media/image107.emf"/><Relationship Id="rId432" Type="http://schemas.openxmlformats.org/officeDocument/2006/relationships/customXml" Target="ink/ink200.xml"/><Relationship Id="rId1062" Type="http://schemas.openxmlformats.org/officeDocument/2006/relationships/image" Target="media/image523.emf"/><Relationship Id="rId5269" Type="http://schemas.openxmlformats.org/officeDocument/2006/relationships/image" Target="media/image2311.emf"/><Relationship Id="rId5476" Type="http://schemas.openxmlformats.org/officeDocument/2006/relationships/customXml" Target="ink/ink2423.xml"/><Relationship Id="rId5683" Type="http://schemas.openxmlformats.org/officeDocument/2006/relationships/customXml" Target="ink/ink2516.xml"/><Relationship Id="rId6527" Type="http://schemas.openxmlformats.org/officeDocument/2006/relationships/customXml" Target="ink/ink2905.xml"/><Relationship Id="rId6734" Type="http://schemas.openxmlformats.org/officeDocument/2006/relationships/customXml" Target="ink/ink3003.xml"/><Relationship Id="rId4078" Type="http://schemas.openxmlformats.org/officeDocument/2006/relationships/customXml" Target="ink/ink1733.xml"/><Relationship Id="rId4285" Type="http://schemas.openxmlformats.org/officeDocument/2006/relationships/image" Target="media/image2107.emf"/><Relationship Id="rId4492" Type="http://schemas.openxmlformats.org/officeDocument/2006/relationships/oleObject" Target="embeddings/oleObject155.bin"/><Relationship Id="rId5129" Type="http://schemas.openxmlformats.org/officeDocument/2006/relationships/image" Target="media/image2242.emf"/><Relationship Id="rId5336" Type="http://schemas.openxmlformats.org/officeDocument/2006/relationships/customXml" Target="ink/ink2355.xml"/><Relationship Id="rId5543" Type="http://schemas.openxmlformats.org/officeDocument/2006/relationships/image" Target="media/image2448.emf"/><Relationship Id="rId5890" Type="http://schemas.openxmlformats.org/officeDocument/2006/relationships/image" Target="media/image2621.emf"/><Relationship Id="rId6941" Type="http://schemas.openxmlformats.org/officeDocument/2006/relationships/customXml" Target="ink/ink3098.xml"/><Relationship Id="rId1879" Type="http://schemas.openxmlformats.org/officeDocument/2006/relationships/customXml" Target="ink/ink883.xml"/><Relationship Id="rId3094" Type="http://schemas.openxmlformats.org/officeDocument/2006/relationships/customXml" Target="ink/ink1281.xml"/><Relationship Id="rId4145" Type="http://schemas.openxmlformats.org/officeDocument/2006/relationships/image" Target="media/image2040.emf"/><Relationship Id="rId5750" Type="http://schemas.openxmlformats.org/officeDocument/2006/relationships/image" Target="media/image2551.emf"/><Relationship Id="rId6801" Type="http://schemas.openxmlformats.org/officeDocument/2006/relationships/image" Target="media/image3067.emf"/><Relationship Id="rId1739" Type="http://schemas.openxmlformats.org/officeDocument/2006/relationships/image" Target="media/image258.emf"/><Relationship Id="rId1946" Type="http://schemas.openxmlformats.org/officeDocument/2006/relationships/image" Target="media/image963.emf"/><Relationship Id="rId4005" Type="http://schemas.openxmlformats.org/officeDocument/2006/relationships/image" Target="media/image1970.emf"/><Relationship Id="rId4352" Type="http://schemas.openxmlformats.org/officeDocument/2006/relationships/customXml" Target="ink/ink1869.xml"/><Relationship Id="rId5403" Type="http://schemas.openxmlformats.org/officeDocument/2006/relationships/image" Target="media/image2378.emf"/><Relationship Id="rId5610" Type="http://schemas.openxmlformats.org/officeDocument/2006/relationships/image" Target="media/image2481.emf"/><Relationship Id="rId3161" Type="http://schemas.openxmlformats.org/officeDocument/2006/relationships/image" Target="media/image1558.emf"/><Relationship Id="rId4212" Type="http://schemas.openxmlformats.org/officeDocument/2006/relationships/customXml" Target="ink/ink1799.xml"/><Relationship Id="rId7368" Type="http://schemas.openxmlformats.org/officeDocument/2006/relationships/customXml" Target="ink/ink3288.xml"/><Relationship Id="rId3021" Type="http://schemas.openxmlformats.org/officeDocument/2006/relationships/image" Target="media/image1488.emf"/><Relationship Id="rId3978" Type="http://schemas.openxmlformats.org/officeDocument/2006/relationships/customXml" Target="ink/ink1683.xml"/><Relationship Id="rId6177" Type="http://schemas.openxmlformats.org/officeDocument/2006/relationships/customXml" Target="ink/ink2747.xml"/><Relationship Id="rId6384" Type="http://schemas.openxmlformats.org/officeDocument/2006/relationships/image" Target="media/image2863.emf"/><Relationship Id="rId6591" Type="http://schemas.openxmlformats.org/officeDocument/2006/relationships/image" Target="media/image2963.emf"/><Relationship Id="rId7228" Type="http://schemas.openxmlformats.org/officeDocument/2006/relationships/image" Target="media/image3278.emf"/><Relationship Id="rId899" Type="http://schemas.openxmlformats.org/officeDocument/2006/relationships/customXml" Target="ink/ink421.xml"/><Relationship Id="rId2787" Type="http://schemas.openxmlformats.org/officeDocument/2006/relationships/image" Target="media/image1382.emf"/><Relationship Id="rId3838" Type="http://schemas.openxmlformats.org/officeDocument/2006/relationships/customXml" Target="ink/ink1620.xml"/><Relationship Id="rId5193" Type="http://schemas.openxmlformats.org/officeDocument/2006/relationships/image" Target="media/image2274.emf"/><Relationship Id="rId6037" Type="http://schemas.openxmlformats.org/officeDocument/2006/relationships/customXml" Target="ink/ink2681.xml"/><Relationship Id="rId6244" Type="http://schemas.openxmlformats.org/officeDocument/2006/relationships/customXml" Target="ink/ink2777.xml"/><Relationship Id="rId6451" Type="http://schemas.openxmlformats.org/officeDocument/2006/relationships/customXml" Target="ink/ink2867.xml"/><Relationship Id="rId759" Type="http://schemas.openxmlformats.org/officeDocument/2006/relationships/image" Target="media/image373.emf"/><Relationship Id="rId966" Type="http://schemas.openxmlformats.org/officeDocument/2006/relationships/image" Target="media/image475.emf"/><Relationship Id="rId1389" Type="http://schemas.openxmlformats.org/officeDocument/2006/relationships/customXml" Target="ink/ink664.xml"/><Relationship Id="rId1596" Type="http://schemas.openxmlformats.org/officeDocument/2006/relationships/image" Target="media/image790.emf"/><Relationship Id="rId2647" Type="http://schemas.openxmlformats.org/officeDocument/2006/relationships/image" Target="media/image1312.emf"/><Relationship Id="rId2994" Type="http://schemas.openxmlformats.org/officeDocument/2006/relationships/customXml" Target="ink/ink1234.xml"/><Relationship Id="rId5053" Type="http://schemas.openxmlformats.org/officeDocument/2006/relationships/image" Target="media/image2204.emf"/><Relationship Id="rId5260" Type="http://schemas.openxmlformats.org/officeDocument/2006/relationships/customXml" Target="ink/ink2320.xml"/><Relationship Id="rId6104" Type="http://schemas.openxmlformats.org/officeDocument/2006/relationships/image" Target="media/image2727.emf"/><Relationship Id="rId6311" Type="http://schemas.openxmlformats.org/officeDocument/2006/relationships/customXml" Target="ink/ink2803.xml"/><Relationship Id="rId619" Type="http://schemas.openxmlformats.org/officeDocument/2006/relationships/image" Target="media/image303.emf"/><Relationship Id="rId1249" Type="http://schemas.openxmlformats.org/officeDocument/2006/relationships/customXml" Target="ink/ink596.xml"/><Relationship Id="rId2854" Type="http://schemas.openxmlformats.org/officeDocument/2006/relationships/image" Target="media/image72.wmf"/><Relationship Id="rId3905" Type="http://schemas.openxmlformats.org/officeDocument/2006/relationships/customXml" Target="ink/ink1650.xml"/><Relationship Id="rId5120" Type="http://schemas.openxmlformats.org/officeDocument/2006/relationships/customXml" Target="ink/ink2249.xml"/><Relationship Id="rId95" Type="http://schemas.openxmlformats.org/officeDocument/2006/relationships/image" Target="media/image43.emf"/><Relationship Id="rId826" Type="http://schemas.openxmlformats.org/officeDocument/2006/relationships/image" Target="media/image406.emf"/><Relationship Id="rId1109" Type="http://schemas.openxmlformats.org/officeDocument/2006/relationships/customXml" Target="ink/ink526.xml"/><Relationship Id="rId1456" Type="http://schemas.openxmlformats.org/officeDocument/2006/relationships/image" Target="media/image720.emf"/><Relationship Id="rId1663" Type="http://schemas.openxmlformats.org/officeDocument/2006/relationships/customXml" Target="ink/ink793.xml"/><Relationship Id="rId1870" Type="http://schemas.openxmlformats.org/officeDocument/2006/relationships/image" Target="media/image925.emf"/><Relationship Id="rId2507" Type="http://schemas.openxmlformats.org/officeDocument/2006/relationships/customXml" Target="ink/ink1015.xml"/><Relationship Id="rId2714" Type="http://schemas.openxmlformats.org/officeDocument/2006/relationships/customXml" Target="ink/ink1116.xml"/><Relationship Id="rId2921" Type="http://schemas.openxmlformats.org/officeDocument/2006/relationships/customXml" Target="ink/ink1198.xml"/><Relationship Id="rId7085" Type="http://schemas.openxmlformats.org/officeDocument/2006/relationships/customXml" Target="ink/ink3164.xml"/><Relationship Id="rId1316" Type="http://schemas.openxmlformats.org/officeDocument/2006/relationships/image" Target="media/image650.emf"/><Relationship Id="rId1523" Type="http://schemas.openxmlformats.org/officeDocument/2006/relationships/customXml" Target="ink/ink727.xml"/><Relationship Id="rId1730" Type="http://schemas.openxmlformats.org/officeDocument/2006/relationships/customXml" Target="ink/ink826.xml"/><Relationship Id="rId4679" Type="http://schemas.openxmlformats.org/officeDocument/2006/relationships/image" Target="media/image1123.emf"/><Relationship Id="rId4886" Type="http://schemas.openxmlformats.org/officeDocument/2006/relationships/customXml" Target="ink/ink2132.xml"/><Relationship Id="rId5937" Type="http://schemas.openxmlformats.org/officeDocument/2006/relationships/image" Target="media/image2645.wmf"/><Relationship Id="rId7292" Type="http://schemas.openxmlformats.org/officeDocument/2006/relationships/customXml" Target="ink/ink3253.xml"/><Relationship Id="rId22" Type="http://schemas.openxmlformats.org/officeDocument/2006/relationships/image" Target="media/image7.emf"/><Relationship Id="rId3488" Type="http://schemas.openxmlformats.org/officeDocument/2006/relationships/image" Target="media/image1720.emf"/><Relationship Id="rId3695" Type="http://schemas.openxmlformats.org/officeDocument/2006/relationships/customXml" Target="ink/ink1555.xml"/><Relationship Id="rId4539" Type="http://schemas.openxmlformats.org/officeDocument/2006/relationships/customXml" Target="ink/ink1960.xml"/><Relationship Id="rId4746" Type="http://schemas.openxmlformats.org/officeDocument/2006/relationships/customXml" Target="ink/ink2062.xml"/><Relationship Id="rId4953" Type="http://schemas.openxmlformats.org/officeDocument/2006/relationships/image" Target="media/image1920.emf"/><Relationship Id="rId7152" Type="http://schemas.openxmlformats.org/officeDocument/2006/relationships/image" Target="media/image3240.emf"/><Relationship Id="rId3348" Type="http://schemas.openxmlformats.org/officeDocument/2006/relationships/image" Target="media/image94.wmf"/><Relationship Id="rId3555" Type="http://schemas.openxmlformats.org/officeDocument/2006/relationships/customXml" Target="ink/ink1490.xml"/><Relationship Id="rId3762" Type="http://schemas.openxmlformats.org/officeDocument/2006/relationships/image" Target="media/image1854.emf"/><Relationship Id="rId4606" Type="http://schemas.openxmlformats.org/officeDocument/2006/relationships/image" Target="media/image1087.emf"/><Relationship Id="rId4813" Type="http://schemas.openxmlformats.org/officeDocument/2006/relationships/image" Target="media/image1190.emf"/><Relationship Id="rId7012" Type="http://schemas.openxmlformats.org/officeDocument/2006/relationships/image" Target="media/image3171.emf"/><Relationship Id="rId269" Type="http://schemas.openxmlformats.org/officeDocument/2006/relationships/image" Target="media/image129.emf"/><Relationship Id="rId476" Type="http://schemas.openxmlformats.org/officeDocument/2006/relationships/customXml" Target="ink/ink222.xml"/><Relationship Id="rId683" Type="http://schemas.openxmlformats.org/officeDocument/2006/relationships/image" Target="media/image335.emf"/><Relationship Id="rId890" Type="http://schemas.openxmlformats.org/officeDocument/2006/relationships/image" Target="media/image437.emf"/><Relationship Id="rId2571" Type="http://schemas.openxmlformats.org/officeDocument/2006/relationships/customXml" Target="ink/ink1047.xml"/><Relationship Id="rId3208" Type="http://schemas.openxmlformats.org/officeDocument/2006/relationships/image" Target="media/image1581.emf"/><Relationship Id="rId3415" Type="http://schemas.openxmlformats.org/officeDocument/2006/relationships/customXml" Target="ink/ink1423.xml"/><Relationship Id="rId6778" Type="http://schemas.openxmlformats.org/officeDocument/2006/relationships/customXml" Target="ink/ink3025.xml"/><Relationship Id="rId129" Type="http://schemas.openxmlformats.org/officeDocument/2006/relationships/customXml" Target="ink/ink54.xml"/><Relationship Id="rId336" Type="http://schemas.openxmlformats.org/officeDocument/2006/relationships/customXml" Target="ink/ink152.xml"/><Relationship Id="rId543" Type="http://schemas.openxmlformats.org/officeDocument/2006/relationships/image" Target="media/image265.emf"/><Relationship Id="rId1173" Type="http://schemas.openxmlformats.org/officeDocument/2006/relationships/customXml" Target="ink/ink558.xml"/><Relationship Id="rId1380" Type="http://schemas.openxmlformats.org/officeDocument/2006/relationships/image" Target="media/image682.emf"/><Relationship Id="rId2017" Type="http://schemas.openxmlformats.org/officeDocument/2006/relationships/customXml" Target="ink/ink951.xml"/><Relationship Id="rId3622" Type="http://schemas.openxmlformats.org/officeDocument/2006/relationships/image" Target="media/image1787.emf"/><Relationship Id="rId5587" Type="http://schemas.openxmlformats.org/officeDocument/2006/relationships/image" Target="media/image2470.emf"/><Relationship Id="rId6985" Type="http://schemas.openxmlformats.org/officeDocument/2006/relationships/customXml" Target="ink/ink3118.xml"/><Relationship Id="rId403" Type="http://schemas.openxmlformats.org/officeDocument/2006/relationships/image" Target="media/image196.emf"/><Relationship Id="rId750" Type="http://schemas.openxmlformats.org/officeDocument/2006/relationships/customXml" Target="ink/ink353.xml"/><Relationship Id="rId1033" Type="http://schemas.openxmlformats.org/officeDocument/2006/relationships/customXml" Target="ink/ink488.xml"/><Relationship Id="rId2431" Type="http://schemas.openxmlformats.org/officeDocument/2006/relationships/customXml" Target="ink/ink984.xml"/><Relationship Id="rId4189" Type="http://schemas.openxmlformats.org/officeDocument/2006/relationships/image" Target="media/image2062.emf"/><Relationship Id="rId5794" Type="http://schemas.openxmlformats.org/officeDocument/2006/relationships/image" Target="media/image2573.emf"/><Relationship Id="rId6638" Type="http://schemas.openxmlformats.org/officeDocument/2006/relationships/customXml" Target="ink/ink2962.xml"/><Relationship Id="rId6845" Type="http://schemas.openxmlformats.org/officeDocument/2006/relationships/image" Target="media/image3089.emf"/><Relationship Id="rId610" Type="http://schemas.openxmlformats.org/officeDocument/2006/relationships/customXml" Target="ink/ink283.xml"/><Relationship Id="rId1240" Type="http://schemas.openxmlformats.org/officeDocument/2006/relationships/image" Target="media/image612.emf"/><Relationship Id="rId4049" Type="http://schemas.openxmlformats.org/officeDocument/2006/relationships/image" Target="media/image1992.emf"/><Relationship Id="rId4396" Type="http://schemas.openxmlformats.org/officeDocument/2006/relationships/customXml" Target="ink/ink1892.xml"/><Relationship Id="rId5447" Type="http://schemas.openxmlformats.org/officeDocument/2006/relationships/image" Target="media/image2400.emf"/><Relationship Id="rId5654" Type="http://schemas.openxmlformats.org/officeDocument/2006/relationships/image" Target="media/image2503.emf"/><Relationship Id="rId5861" Type="http://schemas.openxmlformats.org/officeDocument/2006/relationships/customXml" Target="ink/ink2601.xml"/><Relationship Id="rId6705" Type="http://schemas.openxmlformats.org/officeDocument/2006/relationships/image" Target="media/image3019.emf"/><Relationship Id="rId6912" Type="http://schemas.openxmlformats.org/officeDocument/2006/relationships/customXml" Target="ink/ink3083.xml"/><Relationship Id="rId1100" Type="http://schemas.openxmlformats.org/officeDocument/2006/relationships/image" Target="media/image542.emf"/><Relationship Id="rId4256" Type="http://schemas.openxmlformats.org/officeDocument/2006/relationships/image" Target="media/image2093.emf"/><Relationship Id="rId4463" Type="http://schemas.openxmlformats.org/officeDocument/2006/relationships/image" Target="media/image892.emf"/><Relationship Id="rId4670" Type="http://schemas.openxmlformats.org/officeDocument/2006/relationships/image" Target="media/image1119.emf"/><Relationship Id="rId5307" Type="http://schemas.openxmlformats.org/officeDocument/2006/relationships/image" Target="media/image2330.emf"/><Relationship Id="rId5514" Type="http://schemas.openxmlformats.org/officeDocument/2006/relationships/customXml" Target="ink/ink2438.xml"/><Relationship Id="rId5721" Type="http://schemas.openxmlformats.org/officeDocument/2006/relationships/customXml" Target="ink/ink2534.xml"/><Relationship Id="rId1917" Type="http://schemas.openxmlformats.org/officeDocument/2006/relationships/customXml" Target="ink/ink901.xml"/><Relationship Id="rId3065" Type="http://schemas.openxmlformats.org/officeDocument/2006/relationships/image" Target="media/image1510.emf"/><Relationship Id="rId3272" Type="http://schemas.openxmlformats.org/officeDocument/2006/relationships/image" Target="media/image1613.emf"/><Relationship Id="rId4116" Type="http://schemas.openxmlformats.org/officeDocument/2006/relationships/customXml" Target="ink/ink1752.xml"/><Relationship Id="rId4323" Type="http://schemas.openxmlformats.org/officeDocument/2006/relationships/image" Target="media/image2126.emf"/><Relationship Id="rId4530" Type="http://schemas.openxmlformats.org/officeDocument/2006/relationships/image" Target="media/image1050.emf"/><Relationship Id="rId193" Type="http://schemas.openxmlformats.org/officeDocument/2006/relationships/image" Target="media/image91.emf"/><Relationship Id="rId3132" Type="http://schemas.openxmlformats.org/officeDocument/2006/relationships/customXml" Target="ink/ink1300.xml"/><Relationship Id="rId6288" Type="http://schemas.openxmlformats.org/officeDocument/2006/relationships/image" Target="media/image2816.emf"/><Relationship Id="rId6495" Type="http://schemas.openxmlformats.org/officeDocument/2006/relationships/customXml" Target="ink/ink2889.xml"/><Relationship Id="rId7339" Type="http://schemas.openxmlformats.org/officeDocument/2006/relationships/image" Target="media/image3332.emf"/><Relationship Id="rId260" Type="http://schemas.openxmlformats.org/officeDocument/2006/relationships/image" Target="media/image11.wmf"/><Relationship Id="rId5097" Type="http://schemas.openxmlformats.org/officeDocument/2006/relationships/image" Target="media/image2226.emf"/><Relationship Id="rId6148" Type="http://schemas.openxmlformats.org/officeDocument/2006/relationships/image" Target="media/image2749.emf"/><Relationship Id="rId6355" Type="http://schemas.openxmlformats.org/officeDocument/2006/relationships/customXml" Target="ink/ink2824.xml"/><Relationship Id="rId120" Type="http://schemas.openxmlformats.org/officeDocument/2006/relationships/customXml" Target="ink/ink52.xml"/><Relationship Id="rId2898" Type="http://schemas.openxmlformats.org/officeDocument/2006/relationships/oleObject" Target="embeddings/oleObject90.bin"/><Relationship Id="rId3949" Type="http://schemas.openxmlformats.org/officeDocument/2006/relationships/image" Target="media/image1942.emf"/><Relationship Id="rId5164" Type="http://schemas.openxmlformats.org/officeDocument/2006/relationships/customXml" Target="ink/ink2271.xml"/><Relationship Id="rId6008" Type="http://schemas.openxmlformats.org/officeDocument/2006/relationships/image" Target="media/image2679.emf"/><Relationship Id="rId6215" Type="http://schemas.openxmlformats.org/officeDocument/2006/relationships/image" Target="media/image2781.emf"/><Relationship Id="rId6562" Type="http://schemas.openxmlformats.org/officeDocument/2006/relationships/customXml" Target="ink/ink2924.xml"/><Relationship Id="rId2758" Type="http://schemas.openxmlformats.org/officeDocument/2006/relationships/customXml" Target="ink/ink1138.xml"/><Relationship Id="rId2965" Type="http://schemas.openxmlformats.org/officeDocument/2006/relationships/customXml" Target="ink/ink1220.xml"/><Relationship Id="rId3809" Type="http://schemas.openxmlformats.org/officeDocument/2006/relationships/customXml" Target="ink/ink1611.xml"/><Relationship Id="rId5024" Type="http://schemas.openxmlformats.org/officeDocument/2006/relationships/customXml" Target="ink/ink2201.xml"/><Relationship Id="rId5371" Type="http://schemas.openxmlformats.org/officeDocument/2006/relationships/image" Target="media/image2362.emf"/><Relationship Id="rId6422" Type="http://schemas.openxmlformats.org/officeDocument/2006/relationships/image" Target="media/image2882.emf"/><Relationship Id="rId937" Type="http://schemas.openxmlformats.org/officeDocument/2006/relationships/customXml" Target="ink/ink440.xml"/><Relationship Id="rId1567" Type="http://schemas.openxmlformats.org/officeDocument/2006/relationships/customXml" Target="ink/ink749.xml"/><Relationship Id="rId1774" Type="http://schemas.openxmlformats.org/officeDocument/2006/relationships/image" Target="media/image808.emf"/><Relationship Id="rId1981" Type="http://schemas.openxmlformats.org/officeDocument/2006/relationships/customXml" Target="ink/ink933.xml"/><Relationship Id="rId2618" Type="http://schemas.openxmlformats.org/officeDocument/2006/relationships/customXml" Target="ink/ink1070.xml"/><Relationship Id="rId2825" Type="http://schemas.openxmlformats.org/officeDocument/2006/relationships/image" Target="media/image1401.emf"/><Relationship Id="rId4180" Type="http://schemas.openxmlformats.org/officeDocument/2006/relationships/customXml" Target="ink/ink1783.xml"/><Relationship Id="rId5231" Type="http://schemas.openxmlformats.org/officeDocument/2006/relationships/customXml" Target="ink/ink2305.xml"/><Relationship Id="rId66" Type="http://schemas.openxmlformats.org/officeDocument/2006/relationships/image" Target="media/image29.emf"/><Relationship Id="rId1427" Type="http://schemas.openxmlformats.org/officeDocument/2006/relationships/customXml" Target="ink/ink682.xml"/><Relationship Id="rId1634" Type="http://schemas.openxmlformats.org/officeDocument/2006/relationships/oleObject" Target="embeddings/oleObject37.bin"/><Relationship Id="rId1841" Type="http://schemas.openxmlformats.org/officeDocument/2006/relationships/image" Target="media/image911.emf"/><Relationship Id="rId4040" Type="http://schemas.openxmlformats.org/officeDocument/2006/relationships/customXml" Target="ink/ink1714.xml"/><Relationship Id="rId4997" Type="http://schemas.openxmlformats.org/officeDocument/2006/relationships/image" Target="media/image2176.emf"/><Relationship Id="rId7196" Type="http://schemas.openxmlformats.org/officeDocument/2006/relationships/image" Target="media/image3262.emf"/><Relationship Id="rId3599" Type="http://schemas.openxmlformats.org/officeDocument/2006/relationships/customXml" Target="ink/ink1512.xml"/><Relationship Id="rId4857" Type="http://schemas.openxmlformats.org/officeDocument/2006/relationships/image" Target="media/image1343.emf"/><Relationship Id="rId7056" Type="http://schemas.openxmlformats.org/officeDocument/2006/relationships/image" Target="media/image3192.emf"/><Relationship Id="rId7263" Type="http://schemas.openxmlformats.org/officeDocument/2006/relationships/image" Target="media/image3294.emf"/><Relationship Id="rId1701" Type="http://schemas.openxmlformats.org/officeDocument/2006/relationships/customXml" Target="ink/ink812.xml"/><Relationship Id="rId3459" Type="http://schemas.openxmlformats.org/officeDocument/2006/relationships/customXml" Target="ink/ink1445.xml"/><Relationship Id="rId3666" Type="http://schemas.openxmlformats.org/officeDocument/2006/relationships/image" Target="media/image1807.emf"/><Relationship Id="rId5908" Type="http://schemas.openxmlformats.org/officeDocument/2006/relationships/image" Target="media/image2630.emf"/><Relationship Id="rId6072" Type="http://schemas.openxmlformats.org/officeDocument/2006/relationships/image" Target="media/image2711.emf"/><Relationship Id="rId7123" Type="http://schemas.openxmlformats.org/officeDocument/2006/relationships/customXml" Target="ink/ink3183.xml"/><Relationship Id="rId7330" Type="http://schemas.openxmlformats.org/officeDocument/2006/relationships/customXml" Target="ink/ink3272.xml"/><Relationship Id="rId587" Type="http://schemas.openxmlformats.org/officeDocument/2006/relationships/image" Target="media/image287.emf"/><Relationship Id="rId3319" Type="http://schemas.openxmlformats.org/officeDocument/2006/relationships/oleObject" Target="embeddings/oleObject105.bin"/><Relationship Id="rId3873" Type="http://schemas.openxmlformats.org/officeDocument/2006/relationships/image" Target="media/image1907.emf"/><Relationship Id="rId4717" Type="http://schemas.openxmlformats.org/officeDocument/2006/relationships/image" Target="media/image1142.emf"/><Relationship Id="rId4924" Type="http://schemas.openxmlformats.org/officeDocument/2006/relationships/customXml" Target="ink/ink2151.xml"/><Relationship Id="rId447" Type="http://schemas.openxmlformats.org/officeDocument/2006/relationships/image" Target="media/image218.emf"/><Relationship Id="rId794" Type="http://schemas.openxmlformats.org/officeDocument/2006/relationships/image" Target="media/image390.emf"/><Relationship Id="rId1077" Type="http://schemas.openxmlformats.org/officeDocument/2006/relationships/customXml" Target="ink/ink510.xml"/><Relationship Id="rId2128" Type="http://schemas.openxmlformats.org/officeDocument/2006/relationships/oleObject" Target="embeddings/oleObject54.bin"/><Relationship Id="rId2475" Type="http://schemas.openxmlformats.org/officeDocument/2006/relationships/customXml" Target="ink/ink1001.xml"/><Relationship Id="rId2682" Type="http://schemas.openxmlformats.org/officeDocument/2006/relationships/customXml" Target="ink/ink1102.xml"/><Relationship Id="rId3526" Type="http://schemas.openxmlformats.org/officeDocument/2006/relationships/image" Target="media/image1739.emf"/><Relationship Id="rId3733" Type="http://schemas.openxmlformats.org/officeDocument/2006/relationships/customXml" Target="ink/ink1573.xml"/><Relationship Id="rId3940" Type="http://schemas.openxmlformats.org/officeDocument/2006/relationships/customXml" Target="ink/ink1664.xml"/><Relationship Id="rId6889" Type="http://schemas.openxmlformats.org/officeDocument/2006/relationships/image" Target="media/image3110.emf"/><Relationship Id="rId654" Type="http://schemas.openxmlformats.org/officeDocument/2006/relationships/customXml" Target="ink/ink305.xml"/><Relationship Id="rId861" Type="http://schemas.openxmlformats.org/officeDocument/2006/relationships/image" Target="media/image423.emf"/><Relationship Id="rId1284" Type="http://schemas.openxmlformats.org/officeDocument/2006/relationships/image" Target="media/image634.emf"/><Relationship Id="rId1491" Type="http://schemas.openxmlformats.org/officeDocument/2006/relationships/customXml" Target="ink/ink713.xml"/><Relationship Id="rId2542" Type="http://schemas.openxmlformats.org/officeDocument/2006/relationships/image" Target="media/image1260.emf"/><Relationship Id="rId3800" Type="http://schemas.openxmlformats.org/officeDocument/2006/relationships/image" Target="media/image1873.emf"/><Relationship Id="rId5698" Type="http://schemas.openxmlformats.org/officeDocument/2006/relationships/image" Target="media/image2525.emf"/><Relationship Id="rId6749" Type="http://schemas.openxmlformats.org/officeDocument/2006/relationships/image" Target="media/image3041.emf"/><Relationship Id="rId6956" Type="http://schemas.openxmlformats.org/officeDocument/2006/relationships/image" Target="media/image3143.emf"/><Relationship Id="rId307" Type="http://schemas.openxmlformats.org/officeDocument/2006/relationships/image" Target="media/image148.emf"/><Relationship Id="rId514" Type="http://schemas.openxmlformats.org/officeDocument/2006/relationships/customXml" Target="ink/ink241.xml"/><Relationship Id="rId721" Type="http://schemas.openxmlformats.org/officeDocument/2006/relationships/image" Target="media/image354.emf"/><Relationship Id="rId1144" Type="http://schemas.openxmlformats.org/officeDocument/2006/relationships/image" Target="media/image564.emf"/><Relationship Id="rId1351" Type="http://schemas.openxmlformats.org/officeDocument/2006/relationships/customXml" Target="ink/ink646.xml"/><Relationship Id="rId5558" Type="http://schemas.openxmlformats.org/officeDocument/2006/relationships/customXml" Target="ink/ink2457.xml"/><Relationship Id="rId5765" Type="http://schemas.openxmlformats.org/officeDocument/2006/relationships/customXml" Target="ink/ink2553.xml"/><Relationship Id="rId5972" Type="http://schemas.openxmlformats.org/officeDocument/2006/relationships/customXml" Target="ink/ink2650.xml"/><Relationship Id="rId6609" Type="http://schemas.openxmlformats.org/officeDocument/2006/relationships/image" Target="media/image2972.emf"/><Relationship Id="rId6816" Type="http://schemas.openxmlformats.org/officeDocument/2006/relationships/customXml" Target="ink/ink3044.xml"/><Relationship Id="rId1004" Type="http://schemas.openxmlformats.org/officeDocument/2006/relationships/image" Target="media/image494.emf"/><Relationship Id="rId1211" Type="http://schemas.openxmlformats.org/officeDocument/2006/relationships/customXml" Target="ink/ink577.xml"/><Relationship Id="rId4367" Type="http://schemas.openxmlformats.org/officeDocument/2006/relationships/image" Target="media/image2148.emf"/><Relationship Id="rId4574" Type="http://schemas.openxmlformats.org/officeDocument/2006/relationships/image" Target="media/image1071.emf"/><Relationship Id="rId4781" Type="http://schemas.openxmlformats.org/officeDocument/2006/relationships/image" Target="media/image1174.emf"/><Relationship Id="rId5418" Type="http://schemas.openxmlformats.org/officeDocument/2006/relationships/customXml" Target="ink/ink2396.xml"/><Relationship Id="rId5625" Type="http://schemas.openxmlformats.org/officeDocument/2006/relationships/customXml" Target="ink/ink2488.xml"/><Relationship Id="rId5832" Type="http://schemas.openxmlformats.org/officeDocument/2006/relationships/image" Target="media/image2592.emf"/><Relationship Id="rId3176" Type="http://schemas.openxmlformats.org/officeDocument/2006/relationships/image" Target="media/image1565.emf"/><Relationship Id="rId3383" Type="http://schemas.openxmlformats.org/officeDocument/2006/relationships/customXml" Target="ink/ink1410.xml"/><Relationship Id="rId3590" Type="http://schemas.openxmlformats.org/officeDocument/2006/relationships/image" Target="media/image1771.emf"/><Relationship Id="rId4227" Type="http://schemas.openxmlformats.org/officeDocument/2006/relationships/customXml" Target="ink/ink1807.xml"/><Relationship Id="rId4434" Type="http://schemas.openxmlformats.org/officeDocument/2006/relationships/customXml" Target="ink/ink1911.xml"/><Relationship Id="rId3036" Type="http://schemas.openxmlformats.org/officeDocument/2006/relationships/customXml" Target="ink/ink1252.xml"/><Relationship Id="rId3243" Type="http://schemas.openxmlformats.org/officeDocument/2006/relationships/customXml" Target="ink/ink1356.xml"/><Relationship Id="rId4641" Type="http://schemas.openxmlformats.org/officeDocument/2006/relationships/image" Target="media/image1105.wmf"/><Relationship Id="rId6399" Type="http://schemas.openxmlformats.org/officeDocument/2006/relationships/customXml" Target="ink/ink2846.xml"/><Relationship Id="rId164" Type="http://schemas.openxmlformats.org/officeDocument/2006/relationships/customXml" Target="ink/ink71.xml"/><Relationship Id="rId371" Type="http://schemas.openxmlformats.org/officeDocument/2006/relationships/image" Target="media/image180.emf"/><Relationship Id="rId2052" Type="http://schemas.openxmlformats.org/officeDocument/2006/relationships/image" Target="media/image1016.emf"/><Relationship Id="rId3450" Type="http://schemas.openxmlformats.org/officeDocument/2006/relationships/image" Target="media/image1701.emf"/><Relationship Id="rId4501" Type="http://schemas.openxmlformats.org/officeDocument/2006/relationships/customXml" Target="ink/ink1941.xml"/><Relationship Id="rId6259" Type="http://schemas.openxmlformats.org/officeDocument/2006/relationships/customXml" Target="ink/ink2783.xml"/><Relationship Id="rId3103" Type="http://schemas.openxmlformats.org/officeDocument/2006/relationships/image" Target="media/image1529.emf"/><Relationship Id="rId3310" Type="http://schemas.openxmlformats.org/officeDocument/2006/relationships/customXml" Target="ink/ink1388.xml"/><Relationship Id="rId5068" Type="http://schemas.openxmlformats.org/officeDocument/2006/relationships/customXml" Target="ink/ink2223.xml"/><Relationship Id="rId6466" Type="http://schemas.openxmlformats.org/officeDocument/2006/relationships/image" Target="media/image2903.emf"/><Relationship Id="rId6673" Type="http://schemas.openxmlformats.org/officeDocument/2006/relationships/image" Target="media/image3004.emf"/><Relationship Id="rId6880" Type="http://schemas.openxmlformats.org/officeDocument/2006/relationships/image" Target="media/image3106.emf"/><Relationship Id="rId231" Type="http://schemas.openxmlformats.org/officeDocument/2006/relationships/image" Target="media/image110.emf"/><Relationship Id="rId2869" Type="http://schemas.openxmlformats.org/officeDocument/2006/relationships/image" Target="media/image1419.emf"/><Relationship Id="rId5275" Type="http://schemas.openxmlformats.org/officeDocument/2006/relationships/image" Target="media/image2314.emf"/><Relationship Id="rId5482" Type="http://schemas.openxmlformats.org/officeDocument/2006/relationships/customXml" Target="ink/ink2426.xml"/><Relationship Id="rId6119" Type="http://schemas.openxmlformats.org/officeDocument/2006/relationships/customXml" Target="ink/ink2720.xml"/><Relationship Id="rId6326" Type="http://schemas.openxmlformats.org/officeDocument/2006/relationships/image" Target="media/image2834.emf"/><Relationship Id="rId6533" Type="http://schemas.openxmlformats.org/officeDocument/2006/relationships/image" Target="media/image2936.wmf"/><Relationship Id="rId6740" Type="http://schemas.openxmlformats.org/officeDocument/2006/relationships/customXml" Target="ink/ink3006.xml"/><Relationship Id="rId1678" Type="http://schemas.openxmlformats.org/officeDocument/2006/relationships/image" Target="media/image831.emf"/><Relationship Id="rId1885" Type="http://schemas.openxmlformats.org/officeDocument/2006/relationships/customXml" Target="ink/ink886.xml"/><Relationship Id="rId2729" Type="http://schemas.openxmlformats.org/officeDocument/2006/relationships/image" Target="media/image1353.emf"/><Relationship Id="rId2936" Type="http://schemas.openxmlformats.org/officeDocument/2006/relationships/image" Target="media/image1446.emf"/><Relationship Id="rId4084" Type="http://schemas.openxmlformats.org/officeDocument/2006/relationships/customXml" Target="ink/ink1736.xml"/><Relationship Id="rId4291" Type="http://schemas.openxmlformats.org/officeDocument/2006/relationships/image" Target="media/image2110.emf"/><Relationship Id="rId5135" Type="http://schemas.openxmlformats.org/officeDocument/2006/relationships/image" Target="media/image2245.emf"/><Relationship Id="rId5342" Type="http://schemas.openxmlformats.org/officeDocument/2006/relationships/customXml" Target="ink/ink2358.xml"/><Relationship Id="rId6600" Type="http://schemas.openxmlformats.org/officeDocument/2006/relationships/customXml" Target="ink/ink2943.xml"/><Relationship Id="rId908" Type="http://schemas.openxmlformats.org/officeDocument/2006/relationships/image" Target="media/image446.emf"/><Relationship Id="rId1538" Type="http://schemas.openxmlformats.org/officeDocument/2006/relationships/image" Target="media/image761.emf"/><Relationship Id="rId4151" Type="http://schemas.openxmlformats.org/officeDocument/2006/relationships/image" Target="media/image2043.emf"/><Relationship Id="rId5202" Type="http://schemas.openxmlformats.org/officeDocument/2006/relationships/customXml" Target="ink/ink2290.xml"/><Relationship Id="rId1745" Type="http://schemas.openxmlformats.org/officeDocument/2006/relationships/image" Target="media/image261.emf"/><Relationship Id="rId1952" Type="http://schemas.openxmlformats.org/officeDocument/2006/relationships/image" Target="media/image966.emf"/><Relationship Id="rId4011" Type="http://schemas.openxmlformats.org/officeDocument/2006/relationships/image" Target="media/image1973.emf"/><Relationship Id="rId7167" Type="http://schemas.openxmlformats.org/officeDocument/2006/relationships/customXml" Target="ink/ink3201.xml"/><Relationship Id="rId7374" Type="http://schemas.openxmlformats.org/officeDocument/2006/relationships/image" Target="media/image3349.emf"/><Relationship Id="rId37" Type="http://schemas.openxmlformats.org/officeDocument/2006/relationships/customXml" Target="ink/ink13.xml"/><Relationship Id="rId1605" Type="http://schemas.openxmlformats.org/officeDocument/2006/relationships/customXml" Target="ink/ink768.xml"/><Relationship Id="rId4968" Type="http://schemas.openxmlformats.org/officeDocument/2006/relationships/customXml" Target="ink/ink2173.xml"/><Relationship Id="rId6183" Type="http://schemas.openxmlformats.org/officeDocument/2006/relationships/customXml" Target="ink/ink2749.xml"/><Relationship Id="rId7027" Type="http://schemas.openxmlformats.org/officeDocument/2006/relationships/customXml" Target="ink/ink3135.xml"/><Relationship Id="rId7234" Type="http://schemas.openxmlformats.org/officeDocument/2006/relationships/image" Target="media/image3281.emf"/><Relationship Id="rId3777" Type="http://schemas.openxmlformats.org/officeDocument/2006/relationships/customXml" Target="ink/ink1595.xml"/><Relationship Id="rId3984" Type="http://schemas.openxmlformats.org/officeDocument/2006/relationships/customXml" Target="ink/ink1686.xml"/><Relationship Id="rId4828" Type="http://schemas.openxmlformats.org/officeDocument/2006/relationships/customXml" Target="ink/ink2103.xml"/><Relationship Id="rId6390" Type="http://schemas.openxmlformats.org/officeDocument/2006/relationships/image" Target="media/image2866.emf"/><Relationship Id="rId698" Type="http://schemas.openxmlformats.org/officeDocument/2006/relationships/customXml" Target="ink/ink327.xml"/><Relationship Id="rId2586" Type="http://schemas.openxmlformats.org/officeDocument/2006/relationships/image" Target="media/image1282.emf"/><Relationship Id="rId2793" Type="http://schemas.openxmlformats.org/officeDocument/2006/relationships/image" Target="media/image1385.emf"/><Relationship Id="rId3637" Type="http://schemas.openxmlformats.org/officeDocument/2006/relationships/image" Target="media/image106.wmf"/><Relationship Id="rId3844" Type="http://schemas.openxmlformats.org/officeDocument/2006/relationships/customXml" Target="ink/ink1623.xml"/><Relationship Id="rId6043" Type="http://schemas.openxmlformats.org/officeDocument/2006/relationships/customXml" Target="ink/ink2684.xml"/><Relationship Id="rId6250" Type="http://schemas.openxmlformats.org/officeDocument/2006/relationships/customXml" Target="ink/ink2780.xml"/><Relationship Id="rId7301" Type="http://schemas.openxmlformats.org/officeDocument/2006/relationships/image" Target="media/image3313.emf"/><Relationship Id="rId558" Type="http://schemas.openxmlformats.org/officeDocument/2006/relationships/customXml" Target="ink/ink257.xml"/><Relationship Id="rId765" Type="http://schemas.openxmlformats.org/officeDocument/2006/relationships/image" Target="media/image376.emf"/><Relationship Id="rId972" Type="http://schemas.openxmlformats.org/officeDocument/2006/relationships/image" Target="media/image478.emf"/><Relationship Id="rId1188" Type="http://schemas.openxmlformats.org/officeDocument/2006/relationships/image" Target="media/image586.emf"/><Relationship Id="rId1395" Type="http://schemas.openxmlformats.org/officeDocument/2006/relationships/customXml" Target="ink/ink667.xml"/><Relationship Id="rId2446" Type="http://schemas.openxmlformats.org/officeDocument/2006/relationships/image" Target="media/image1212.emf"/><Relationship Id="rId2653" Type="http://schemas.openxmlformats.org/officeDocument/2006/relationships/image" Target="media/image1315.emf"/><Relationship Id="rId2860" Type="http://schemas.openxmlformats.org/officeDocument/2006/relationships/image" Target="media/image720.wmf"/><Relationship Id="rId3704" Type="http://schemas.openxmlformats.org/officeDocument/2006/relationships/image" Target="media/image1826.emf"/><Relationship Id="rId6110" Type="http://schemas.openxmlformats.org/officeDocument/2006/relationships/image" Target="media/image2730.emf"/><Relationship Id="rId418" Type="http://schemas.openxmlformats.org/officeDocument/2006/relationships/customXml" Target="ink/ink193.xml"/><Relationship Id="rId625" Type="http://schemas.openxmlformats.org/officeDocument/2006/relationships/image" Target="media/image306.emf"/><Relationship Id="rId832" Type="http://schemas.openxmlformats.org/officeDocument/2006/relationships/image" Target="media/image409.emf"/><Relationship Id="rId1048" Type="http://schemas.openxmlformats.org/officeDocument/2006/relationships/image" Target="media/image516.emf"/><Relationship Id="rId1255" Type="http://schemas.openxmlformats.org/officeDocument/2006/relationships/customXml" Target="ink/ink599.xml"/><Relationship Id="rId1462" Type="http://schemas.openxmlformats.org/officeDocument/2006/relationships/image" Target="media/image723.emf"/><Relationship Id="rId2513" Type="http://schemas.openxmlformats.org/officeDocument/2006/relationships/customXml" Target="ink/ink1018.xml"/><Relationship Id="rId3911" Type="http://schemas.openxmlformats.org/officeDocument/2006/relationships/customXml" Target="ink/ink1653.xml"/><Relationship Id="rId5669" Type="http://schemas.openxmlformats.org/officeDocument/2006/relationships/customXml" Target="ink/ink2509.xml"/><Relationship Id="rId5876" Type="http://schemas.openxmlformats.org/officeDocument/2006/relationships/image" Target="media/image2614.emf"/><Relationship Id="rId1115" Type="http://schemas.openxmlformats.org/officeDocument/2006/relationships/customXml" Target="ink/ink529.xml"/><Relationship Id="rId1322" Type="http://schemas.openxmlformats.org/officeDocument/2006/relationships/image" Target="media/image653.emf"/><Relationship Id="rId2720" Type="http://schemas.openxmlformats.org/officeDocument/2006/relationships/customXml" Target="ink/ink1119.xml"/><Relationship Id="rId4478" Type="http://schemas.openxmlformats.org/officeDocument/2006/relationships/customXml" Target="ink/ink1931.xml"/><Relationship Id="rId5529" Type="http://schemas.openxmlformats.org/officeDocument/2006/relationships/image" Target="media/image2441.emf"/><Relationship Id="rId6927" Type="http://schemas.openxmlformats.org/officeDocument/2006/relationships/customXml" Target="ink/ink3091.xml"/><Relationship Id="rId7091" Type="http://schemas.openxmlformats.org/officeDocument/2006/relationships/customXml" Target="ink/ink3167.xml"/><Relationship Id="rId3287" Type="http://schemas.openxmlformats.org/officeDocument/2006/relationships/customXml" Target="ink/ink1378.xml"/><Relationship Id="rId4338" Type="http://schemas.openxmlformats.org/officeDocument/2006/relationships/customXml" Target="ink/ink1862.xml"/><Relationship Id="rId4685" Type="http://schemas.openxmlformats.org/officeDocument/2006/relationships/image" Target="media/image1126.emf"/><Relationship Id="rId4892" Type="http://schemas.openxmlformats.org/officeDocument/2006/relationships/customXml" Target="ink/ink2135.xml"/><Relationship Id="rId5736" Type="http://schemas.openxmlformats.org/officeDocument/2006/relationships/image" Target="media/image2544.emf"/><Relationship Id="rId5943" Type="http://schemas.openxmlformats.org/officeDocument/2006/relationships/image" Target="media/image2648.wmf"/><Relationship Id="rId3494" Type="http://schemas.openxmlformats.org/officeDocument/2006/relationships/image" Target="media/image1723.emf"/><Relationship Id="rId4545" Type="http://schemas.openxmlformats.org/officeDocument/2006/relationships/customXml" Target="ink/ink1963.xml"/><Relationship Id="rId4752" Type="http://schemas.openxmlformats.org/officeDocument/2006/relationships/customXml" Target="ink/ink2065.xml"/><Relationship Id="rId5803" Type="http://schemas.openxmlformats.org/officeDocument/2006/relationships/customXml" Target="ink/ink2572.xml"/><Relationship Id="rId3147" Type="http://schemas.openxmlformats.org/officeDocument/2006/relationships/image" Target="media/image1551.emf"/><Relationship Id="rId3354" Type="http://schemas.openxmlformats.org/officeDocument/2006/relationships/oleObject" Target="embeddings/oleObject117.bin"/><Relationship Id="rId3561" Type="http://schemas.openxmlformats.org/officeDocument/2006/relationships/customXml" Target="ink/ink1493.xml"/><Relationship Id="rId4405" Type="http://schemas.openxmlformats.org/officeDocument/2006/relationships/image" Target="media/image863.emf"/><Relationship Id="rId4612" Type="http://schemas.openxmlformats.org/officeDocument/2006/relationships/image" Target="media/image1090.emf"/><Relationship Id="rId275" Type="http://schemas.openxmlformats.org/officeDocument/2006/relationships/image" Target="media/image132.emf"/><Relationship Id="rId482" Type="http://schemas.openxmlformats.org/officeDocument/2006/relationships/customXml" Target="ink/ink225.xml"/><Relationship Id="rId3007" Type="http://schemas.openxmlformats.org/officeDocument/2006/relationships/image" Target="media/image1481.emf"/><Relationship Id="rId3214" Type="http://schemas.openxmlformats.org/officeDocument/2006/relationships/image" Target="media/image1584.emf"/><Relationship Id="rId3421" Type="http://schemas.openxmlformats.org/officeDocument/2006/relationships/customXml" Target="ink/ink1426.xml"/><Relationship Id="rId6577" Type="http://schemas.openxmlformats.org/officeDocument/2006/relationships/image" Target="media/image2956.emf"/><Relationship Id="rId6784" Type="http://schemas.openxmlformats.org/officeDocument/2006/relationships/customXml" Target="ink/ink3028.xml"/><Relationship Id="rId6991" Type="http://schemas.openxmlformats.org/officeDocument/2006/relationships/customXml" Target="ink/ink3121.xml"/><Relationship Id="rId135" Type="http://schemas.openxmlformats.org/officeDocument/2006/relationships/customXml" Target="ink/ink57.xml"/><Relationship Id="rId342" Type="http://schemas.openxmlformats.org/officeDocument/2006/relationships/customXml" Target="ink/ink155.xml"/><Relationship Id="rId2023" Type="http://schemas.openxmlformats.org/officeDocument/2006/relationships/customXml" Target="ink/ink954.xml"/><Relationship Id="rId5179" Type="http://schemas.openxmlformats.org/officeDocument/2006/relationships/image" Target="media/image2267.emf"/><Relationship Id="rId5386" Type="http://schemas.openxmlformats.org/officeDocument/2006/relationships/customXml" Target="ink/ink2380.xml"/><Relationship Id="rId5593" Type="http://schemas.openxmlformats.org/officeDocument/2006/relationships/image" Target="media/image2473.emf"/><Relationship Id="rId6437" Type="http://schemas.openxmlformats.org/officeDocument/2006/relationships/customXml" Target="ink/ink2860.xml"/><Relationship Id="rId6644" Type="http://schemas.openxmlformats.org/officeDocument/2006/relationships/image" Target="media/image2990.wmf"/><Relationship Id="rId202" Type="http://schemas.openxmlformats.org/officeDocument/2006/relationships/customXml" Target="ink/ink90.xml"/><Relationship Id="rId4195" Type="http://schemas.openxmlformats.org/officeDocument/2006/relationships/image" Target="media/image2065.emf"/><Relationship Id="rId5039" Type="http://schemas.openxmlformats.org/officeDocument/2006/relationships/image" Target="media/image2197.emf"/><Relationship Id="rId5246" Type="http://schemas.openxmlformats.org/officeDocument/2006/relationships/image" Target="media/image2300.emf"/><Relationship Id="rId5453" Type="http://schemas.openxmlformats.org/officeDocument/2006/relationships/image" Target="media/image2403.emf"/><Relationship Id="rId6504" Type="http://schemas.openxmlformats.org/officeDocument/2006/relationships/image" Target="media/image2922.emf"/><Relationship Id="rId6851" Type="http://schemas.openxmlformats.org/officeDocument/2006/relationships/image" Target="media/image3092.emf"/><Relationship Id="rId1996" Type="http://schemas.openxmlformats.org/officeDocument/2006/relationships/image" Target="media/image988.emf"/><Relationship Id="rId4055" Type="http://schemas.openxmlformats.org/officeDocument/2006/relationships/image" Target="media/image1995.emf"/><Relationship Id="rId4262" Type="http://schemas.openxmlformats.org/officeDocument/2006/relationships/image" Target="media/image2096.emf"/><Relationship Id="rId5106" Type="http://schemas.openxmlformats.org/officeDocument/2006/relationships/customXml" Target="ink/ink2242.xml"/><Relationship Id="rId5660" Type="http://schemas.openxmlformats.org/officeDocument/2006/relationships/image" Target="media/image2506.emf"/><Relationship Id="rId6711" Type="http://schemas.openxmlformats.org/officeDocument/2006/relationships/image" Target="media/image3022.emf"/><Relationship Id="rId1649" Type="http://schemas.openxmlformats.org/officeDocument/2006/relationships/customXml" Target="ink/ink786.xml"/><Relationship Id="rId1856" Type="http://schemas.openxmlformats.org/officeDocument/2006/relationships/oleObject" Target="embeddings/oleObject41.bin"/><Relationship Id="rId2907" Type="http://schemas.openxmlformats.org/officeDocument/2006/relationships/image" Target="media/image79.wmf"/><Relationship Id="rId3071" Type="http://schemas.openxmlformats.org/officeDocument/2006/relationships/image" Target="media/image1513.emf"/><Relationship Id="rId5313" Type="http://schemas.openxmlformats.org/officeDocument/2006/relationships/image" Target="media/image2333.emf"/><Relationship Id="rId5520" Type="http://schemas.openxmlformats.org/officeDocument/2006/relationships/customXml" Target="ink/ink2441.xml"/><Relationship Id="rId7278" Type="http://schemas.openxmlformats.org/officeDocument/2006/relationships/customXml" Target="ink/ink3251.xml"/><Relationship Id="rId1509" Type="http://schemas.openxmlformats.org/officeDocument/2006/relationships/customXml" Target="ink/ink720.xml"/><Relationship Id="rId1716" Type="http://schemas.openxmlformats.org/officeDocument/2006/relationships/image" Target="media/image33.emf"/><Relationship Id="rId1923" Type="http://schemas.openxmlformats.org/officeDocument/2006/relationships/customXml" Target="ink/ink904.xml"/><Relationship Id="rId4122" Type="http://schemas.openxmlformats.org/officeDocument/2006/relationships/customXml" Target="ink/ink1755.xml"/><Relationship Id="rId3888" Type="http://schemas.openxmlformats.org/officeDocument/2006/relationships/customXml" Target="ink/ink1643.xml"/><Relationship Id="rId4939" Type="http://schemas.openxmlformats.org/officeDocument/2006/relationships/image" Target="media/image1796.emf"/><Relationship Id="rId6087" Type="http://schemas.openxmlformats.org/officeDocument/2006/relationships/image" Target="media/image2719.wmf"/><Relationship Id="rId6294" Type="http://schemas.openxmlformats.org/officeDocument/2006/relationships/image" Target="media/image2819.emf"/><Relationship Id="rId7138" Type="http://schemas.openxmlformats.org/officeDocument/2006/relationships/image" Target="media/image3233.emf"/><Relationship Id="rId7345" Type="http://schemas.openxmlformats.org/officeDocument/2006/relationships/image" Target="media/image3335.emf"/><Relationship Id="rId2697" Type="http://schemas.openxmlformats.org/officeDocument/2006/relationships/image" Target="media/image1337.emf"/><Relationship Id="rId3748" Type="http://schemas.openxmlformats.org/officeDocument/2006/relationships/image" Target="media/image1847.emf"/><Relationship Id="rId6154" Type="http://schemas.openxmlformats.org/officeDocument/2006/relationships/image" Target="media/image2752.emf"/><Relationship Id="rId6361" Type="http://schemas.openxmlformats.org/officeDocument/2006/relationships/customXml" Target="ink/ink2827.xml"/><Relationship Id="rId7205" Type="http://schemas.openxmlformats.org/officeDocument/2006/relationships/customXml" Target="ink/ink3220.xml"/><Relationship Id="rId669" Type="http://schemas.openxmlformats.org/officeDocument/2006/relationships/image" Target="media/image328.emf"/><Relationship Id="rId876" Type="http://schemas.openxmlformats.org/officeDocument/2006/relationships/customXml" Target="ink/ink412.xml"/><Relationship Id="rId1299" Type="http://schemas.openxmlformats.org/officeDocument/2006/relationships/customXml" Target="ink/ink621.xml"/><Relationship Id="rId2557" Type="http://schemas.openxmlformats.org/officeDocument/2006/relationships/customXml" Target="ink/ink1040.xml"/><Relationship Id="rId3608" Type="http://schemas.openxmlformats.org/officeDocument/2006/relationships/image" Target="media/image1780.emf"/><Relationship Id="rId3955" Type="http://schemas.openxmlformats.org/officeDocument/2006/relationships/image" Target="media/image1945.emf"/><Relationship Id="rId5170" Type="http://schemas.openxmlformats.org/officeDocument/2006/relationships/customXml" Target="ink/ink2274.xml"/><Relationship Id="rId6014" Type="http://schemas.openxmlformats.org/officeDocument/2006/relationships/image" Target="media/image2682.emf"/><Relationship Id="rId6221" Type="http://schemas.openxmlformats.org/officeDocument/2006/relationships/image" Target="media/image2784.emf"/><Relationship Id="rId529" Type="http://schemas.openxmlformats.org/officeDocument/2006/relationships/oleObject" Target="embeddings/oleObject18.bin"/><Relationship Id="rId736" Type="http://schemas.openxmlformats.org/officeDocument/2006/relationships/customXml" Target="ink/ink346.xml"/><Relationship Id="rId1159" Type="http://schemas.openxmlformats.org/officeDocument/2006/relationships/customXml" Target="ink/ink551.xml"/><Relationship Id="rId1366" Type="http://schemas.openxmlformats.org/officeDocument/2006/relationships/image" Target="media/image675.emf"/><Relationship Id="rId2764" Type="http://schemas.openxmlformats.org/officeDocument/2006/relationships/customXml" Target="ink/ink1141.xml"/><Relationship Id="rId2971" Type="http://schemas.openxmlformats.org/officeDocument/2006/relationships/customXml" Target="ink/ink1223.xml"/><Relationship Id="rId3815" Type="http://schemas.openxmlformats.org/officeDocument/2006/relationships/oleObject" Target="embeddings/oleObject134.bin"/><Relationship Id="rId5030" Type="http://schemas.openxmlformats.org/officeDocument/2006/relationships/customXml" Target="ink/ink2204.xml"/><Relationship Id="rId943" Type="http://schemas.openxmlformats.org/officeDocument/2006/relationships/customXml" Target="ink/ink443.xml"/><Relationship Id="rId1019" Type="http://schemas.openxmlformats.org/officeDocument/2006/relationships/customXml" Target="ink/ink481.xml"/><Relationship Id="rId1573" Type="http://schemas.openxmlformats.org/officeDocument/2006/relationships/customXml" Target="ink/ink752.xml"/><Relationship Id="rId1780" Type="http://schemas.openxmlformats.org/officeDocument/2006/relationships/image" Target="media/image850.emf"/><Relationship Id="rId2624" Type="http://schemas.openxmlformats.org/officeDocument/2006/relationships/customXml" Target="ink/ink1073.xml"/><Relationship Id="rId2831" Type="http://schemas.openxmlformats.org/officeDocument/2006/relationships/image" Target="media/image1404.emf"/><Relationship Id="rId5987" Type="http://schemas.openxmlformats.org/officeDocument/2006/relationships/image" Target="media/image2669.wmf"/><Relationship Id="rId72" Type="http://schemas.openxmlformats.org/officeDocument/2006/relationships/image" Target="media/image3.wmf"/><Relationship Id="rId803" Type="http://schemas.openxmlformats.org/officeDocument/2006/relationships/customXml" Target="ink/ink377.xml"/><Relationship Id="rId1226" Type="http://schemas.openxmlformats.org/officeDocument/2006/relationships/image" Target="media/image605.emf"/><Relationship Id="rId1433" Type="http://schemas.openxmlformats.org/officeDocument/2006/relationships/customXml" Target="ink/ink685.xml"/><Relationship Id="rId1640" Type="http://schemas.openxmlformats.org/officeDocument/2006/relationships/image" Target="media/image812.emf"/><Relationship Id="rId4589" Type="http://schemas.openxmlformats.org/officeDocument/2006/relationships/customXml" Target="ink/ink1984.xml"/><Relationship Id="rId4796" Type="http://schemas.openxmlformats.org/officeDocument/2006/relationships/customXml" Target="ink/ink2087.xml"/><Relationship Id="rId5847" Type="http://schemas.openxmlformats.org/officeDocument/2006/relationships/customXml" Target="ink/ink2594.xml"/><Relationship Id="rId1500" Type="http://schemas.openxmlformats.org/officeDocument/2006/relationships/image" Target="media/image742.emf"/><Relationship Id="rId3398" Type="http://schemas.openxmlformats.org/officeDocument/2006/relationships/image" Target="media/image1675.emf"/><Relationship Id="rId4449" Type="http://schemas.openxmlformats.org/officeDocument/2006/relationships/image" Target="media/image885.emf"/><Relationship Id="rId4656" Type="http://schemas.openxmlformats.org/officeDocument/2006/relationships/image" Target="media/image1112.emf"/><Relationship Id="rId4863" Type="http://schemas.openxmlformats.org/officeDocument/2006/relationships/image" Target="media/image1386.emf"/><Relationship Id="rId5707" Type="http://schemas.openxmlformats.org/officeDocument/2006/relationships/customXml" Target="ink/ink2527.xml"/><Relationship Id="rId5914" Type="http://schemas.openxmlformats.org/officeDocument/2006/relationships/image" Target="media/image2633.emf"/><Relationship Id="rId7062" Type="http://schemas.openxmlformats.org/officeDocument/2006/relationships/image" Target="media/image3195.emf"/><Relationship Id="rId3258" Type="http://schemas.openxmlformats.org/officeDocument/2006/relationships/image" Target="media/image1606.emf"/><Relationship Id="rId3465" Type="http://schemas.openxmlformats.org/officeDocument/2006/relationships/customXml" Target="ink/ink1448.xml"/><Relationship Id="rId3672" Type="http://schemas.openxmlformats.org/officeDocument/2006/relationships/image" Target="media/image1810.emf"/><Relationship Id="rId4309" Type="http://schemas.openxmlformats.org/officeDocument/2006/relationships/image" Target="media/image2119.emf"/><Relationship Id="rId4516" Type="http://schemas.openxmlformats.org/officeDocument/2006/relationships/image" Target="media/image1035.emf"/><Relationship Id="rId4723" Type="http://schemas.openxmlformats.org/officeDocument/2006/relationships/image" Target="media/image1145.emf"/><Relationship Id="rId179" Type="http://schemas.openxmlformats.org/officeDocument/2006/relationships/image" Target="media/image84.emf"/><Relationship Id="rId386" Type="http://schemas.openxmlformats.org/officeDocument/2006/relationships/customXml" Target="ink/ink177.xml"/><Relationship Id="rId593" Type="http://schemas.openxmlformats.org/officeDocument/2006/relationships/image" Target="media/image290.emf"/><Relationship Id="rId2067" Type="http://schemas.openxmlformats.org/officeDocument/2006/relationships/customXml" Target="ink/ink973.xml"/><Relationship Id="rId2481" Type="http://schemas.openxmlformats.org/officeDocument/2006/relationships/customXml" Target="ink/ink1004.xml"/><Relationship Id="rId3118" Type="http://schemas.openxmlformats.org/officeDocument/2006/relationships/customXml" Target="ink/ink1293.xml"/><Relationship Id="rId3325" Type="http://schemas.openxmlformats.org/officeDocument/2006/relationships/image" Target="media/image1639.emf"/><Relationship Id="rId3532" Type="http://schemas.openxmlformats.org/officeDocument/2006/relationships/image" Target="media/image1742.emf"/><Relationship Id="rId4930" Type="http://schemas.openxmlformats.org/officeDocument/2006/relationships/customXml" Target="ink/ink2154.xml"/><Relationship Id="rId6688" Type="http://schemas.openxmlformats.org/officeDocument/2006/relationships/customXml" Target="ink/ink2983.xml"/><Relationship Id="rId246" Type="http://schemas.openxmlformats.org/officeDocument/2006/relationships/customXml" Target="ink/ink110.xml"/><Relationship Id="rId453" Type="http://schemas.openxmlformats.org/officeDocument/2006/relationships/image" Target="media/image221.emf"/><Relationship Id="rId660" Type="http://schemas.openxmlformats.org/officeDocument/2006/relationships/customXml" Target="ink/ink308.xml"/><Relationship Id="rId1083" Type="http://schemas.openxmlformats.org/officeDocument/2006/relationships/customXml" Target="ink/ink513.xml"/><Relationship Id="rId1290" Type="http://schemas.openxmlformats.org/officeDocument/2006/relationships/image" Target="media/image637.emf"/><Relationship Id="rId2134" Type="http://schemas.openxmlformats.org/officeDocument/2006/relationships/oleObject" Target="embeddings/oleObject57.bin"/><Relationship Id="rId5497" Type="http://schemas.openxmlformats.org/officeDocument/2006/relationships/image" Target="media/image2425.emf"/><Relationship Id="rId6548" Type="http://schemas.openxmlformats.org/officeDocument/2006/relationships/customXml" Target="ink/ink2916.xml"/><Relationship Id="rId6895" Type="http://schemas.openxmlformats.org/officeDocument/2006/relationships/image" Target="media/image3113.emf"/><Relationship Id="rId106" Type="http://schemas.openxmlformats.org/officeDocument/2006/relationships/customXml" Target="ink/ink45.xml"/><Relationship Id="rId313" Type="http://schemas.openxmlformats.org/officeDocument/2006/relationships/image" Target="media/image151.emf"/><Relationship Id="rId1150" Type="http://schemas.openxmlformats.org/officeDocument/2006/relationships/image" Target="media/image567.emf"/><Relationship Id="rId4099" Type="http://schemas.openxmlformats.org/officeDocument/2006/relationships/image" Target="media/image2017.emf"/><Relationship Id="rId5357" Type="http://schemas.openxmlformats.org/officeDocument/2006/relationships/image" Target="media/image2355.emf"/><Relationship Id="rId6755" Type="http://schemas.openxmlformats.org/officeDocument/2006/relationships/image" Target="media/image3044.emf"/><Relationship Id="rId6962" Type="http://schemas.openxmlformats.org/officeDocument/2006/relationships/image" Target="media/image3146.emf"/><Relationship Id="rId520" Type="http://schemas.openxmlformats.org/officeDocument/2006/relationships/customXml" Target="ink/ink244.xml"/><Relationship Id="rId5564" Type="http://schemas.openxmlformats.org/officeDocument/2006/relationships/customXml" Target="ink/ink2459.xml"/><Relationship Id="rId5771" Type="http://schemas.openxmlformats.org/officeDocument/2006/relationships/customXml" Target="ink/ink2556.xml"/><Relationship Id="rId6408" Type="http://schemas.openxmlformats.org/officeDocument/2006/relationships/image" Target="media/image2875.emf"/><Relationship Id="rId6615" Type="http://schemas.openxmlformats.org/officeDocument/2006/relationships/image" Target="media/image2975.emf"/><Relationship Id="rId6822" Type="http://schemas.openxmlformats.org/officeDocument/2006/relationships/customXml" Target="ink/ink3047.xml"/><Relationship Id="rId1010" Type="http://schemas.openxmlformats.org/officeDocument/2006/relationships/image" Target="media/image497.emf"/><Relationship Id="rId1967" Type="http://schemas.openxmlformats.org/officeDocument/2006/relationships/customXml" Target="ink/ink926.xml"/><Relationship Id="rId4166" Type="http://schemas.openxmlformats.org/officeDocument/2006/relationships/customXml" Target="ink/ink1776.xml"/><Relationship Id="rId4373" Type="http://schemas.openxmlformats.org/officeDocument/2006/relationships/image" Target="media/image2151.emf"/><Relationship Id="rId4580" Type="http://schemas.openxmlformats.org/officeDocument/2006/relationships/image" Target="media/image1074.emf"/><Relationship Id="rId5217" Type="http://schemas.openxmlformats.org/officeDocument/2006/relationships/image" Target="media/image2286.emf"/><Relationship Id="rId5424" Type="http://schemas.openxmlformats.org/officeDocument/2006/relationships/customXml" Target="ink/ink2397.xml"/><Relationship Id="rId5631" Type="http://schemas.openxmlformats.org/officeDocument/2006/relationships/image" Target="media/image2492.wmf"/><Relationship Id="rId4026" Type="http://schemas.openxmlformats.org/officeDocument/2006/relationships/customXml" Target="ink/ink1707.xml"/><Relationship Id="rId4440" Type="http://schemas.openxmlformats.org/officeDocument/2006/relationships/customXml" Target="ink/ink1914.xml"/><Relationship Id="rId3042" Type="http://schemas.openxmlformats.org/officeDocument/2006/relationships/customXml" Target="ink/ink1255.xml"/><Relationship Id="rId6198" Type="http://schemas.openxmlformats.org/officeDocument/2006/relationships/image" Target="media/image2773.emf"/><Relationship Id="rId7249" Type="http://schemas.openxmlformats.org/officeDocument/2006/relationships/oleObject" Target="embeddings/oleObject251.bin"/><Relationship Id="rId6265" Type="http://schemas.openxmlformats.org/officeDocument/2006/relationships/customXml" Target="ink/ink2785.xml"/><Relationship Id="rId7316" Type="http://schemas.openxmlformats.org/officeDocument/2006/relationships/customXml" Target="ink/ink3265.xml"/><Relationship Id="rId3859" Type="http://schemas.openxmlformats.org/officeDocument/2006/relationships/image" Target="media/image1900.emf"/><Relationship Id="rId5281" Type="http://schemas.openxmlformats.org/officeDocument/2006/relationships/image" Target="media/image2317.emf"/><Relationship Id="rId2875" Type="http://schemas.openxmlformats.org/officeDocument/2006/relationships/image" Target="media/image1422.emf"/><Relationship Id="rId3926" Type="http://schemas.openxmlformats.org/officeDocument/2006/relationships/image" Target="media/image853.emf"/><Relationship Id="rId6332" Type="http://schemas.openxmlformats.org/officeDocument/2006/relationships/image" Target="media/image2837.emf"/><Relationship Id="rId847" Type="http://schemas.openxmlformats.org/officeDocument/2006/relationships/image" Target="media/image21.wmf"/><Relationship Id="rId1477" Type="http://schemas.openxmlformats.org/officeDocument/2006/relationships/customXml" Target="ink/ink707.xml"/><Relationship Id="rId1891" Type="http://schemas.openxmlformats.org/officeDocument/2006/relationships/image" Target="media/image37.wmf"/><Relationship Id="rId2528" Type="http://schemas.openxmlformats.org/officeDocument/2006/relationships/image" Target="media/image1253.emf"/><Relationship Id="rId2942" Type="http://schemas.openxmlformats.org/officeDocument/2006/relationships/image" Target="media/image1449.emf"/><Relationship Id="rId914" Type="http://schemas.openxmlformats.org/officeDocument/2006/relationships/image" Target="media/image449.emf"/><Relationship Id="rId1544" Type="http://schemas.openxmlformats.org/officeDocument/2006/relationships/image" Target="media/image764.emf"/><Relationship Id="rId5001" Type="http://schemas.openxmlformats.org/officeDocument/2006/relationships/image" Target="media/image2178.emf"/><Relationship Id="rId1611" Type="http://schemas.openxmlformats.org/officeDocument/2006/relationships/customXml" Target="ink/ink771.xml"/><Relationship Id="rId4767" Type="http://schemas.openxmlformats.org/officeDocument/2006/relationships/image" Target="media/image1167.emf"/><Relationship Id="rId5818" Type="http://schemas.openxmlformats.org/officeDocument/2006/relationships/image" Target="media/image2585.emf"/><Relationship Id="rId7173" Type="http://schemas.openxmlformats.org/officeDocument/2006/relationships/customXml" Target="ink/ink3204.xml"/><Relationship Id="rId3369" Type="http://schemas.openxmlformats.org/officeDocument/2006/relationships/customXml" Target="ink/ink1405.xml"/><Relationship Id="rId7240" Type="http://schemas.openxmlformats.org/officeDocument/2006/relationships/image" Target="media/image3284.wmf"/><Relationship Id="rId3783" Type="http://schemas.openxmlformats.org/officeDocument/2006/relationships/customXml" Target="ink/ink1598.xml"/><Relationship Id="rId4834" Type="http://schemas.openxmlformats.org/officeDocument/2006/relationships/customXml" Target="ink/ink2106.xml"/><Relationship Id="rId357" Type="http://schemas.openxmlformats.org/officeDocument/2006/relationships/image" Target="media/image173.emf"/><Relationship Id="rId2038" Type="http://schemas.openxmlformats.org/officeDocument/2006/relationships/image" Target="media/image1009.emf"/><Relationship Id="rId3436" Type="http://schemas.openxmlformats.org/officeDocument/2006/relationships/image" Target="media/image1694.emf"/><Relationship Id="rId3850" Type="http://schemas.openxmlformats.org/officeDocument/2006/relationships/customXml" Target="ink/ink1626.xml"/><Relationship Id="rId4901" Type="http://schemas.openxmlformats.org/officeDocument/2006/relationships/image" Target="media/image1643.emf"/><Relationship Id="rId771" Type="http://schemas.openxmlformats.org/officeDocument/2006/relationships/image" Target="media/image379.emf"/><Relationship Id="rId2452" Type="http://schemas.openxmlformats.org/officeDocument/2006/relationships/image" Target="media/image1215.emf"/><Relationship Id="rId3503" Type="http://schemas.openxmlformats.org/officeDocument/2006/relationships/customXml" Target="ink/ink1467.xml"/><Relationship Id="rId6659" Type="http://schemas.openxmlformats.org/officeDocument/2006/relationships/image" Target="media/image2997.emf"/><Relationship Id="rId424" Type="http://schemas.openxmlformats.org/officeDocument/2006/relationships/customXml" Target="ink/ink196.xml"/><Relationship Id="rId1054" Type="http://schemas.openxmlformats.org/officeDocument/2006/relationships/image" Target="media/image519.emf"/><Relationship Id="rId2105" Type="http://schemas.openxmlformats.org/officeDocument/2006/relationships/image" Target="media/image42.wmf"/><Relationship Id="rId5675" Type="http://schemas.openxmlformats.org/officeDocument/2006/relationships/customXml" Target="ink/ink2512.xml"/><Relationship Id="rId6726" Type="http://schemas.openxmlformats.org/officeDocument/2006/relationships/customXml" Target="ink/ink3001.xml"/><Relationship Id="rId1121" Type="http://schemas.openxmlformats.org/officeDocument/2006/relationships/customXml" Target="ink/ink532.xml"/><Relationship Id="rId4277" Type="http://schemas.openxmlformats.org/officeDocument/2006/relationships/customXml" Target="ink/ink1833.xml"/><Relationship Id="rId4691" Type="http://schemas.openxmlformats.org/officeDocument/2006/relationships/image" Target="media/image1129.emf"/><Relationship Id="rId5328" Type="http://schemas.openxmlformats.org/officeDocument/2006/relationships/customXml" Target="ink/ink2353.xml"/><Relationship Id="rId5742" Type="http://schemas.openxmlformats.org/officeDocument/2006/relationships/image" Target="media/image2547.emf"/><Relationship Id="rId3293" Type="http://schemas.openxmlformats.org/officeDocument/2006/relationships/oleObject" Target="embeddings/oleObject103.bin"/><Relationship Id="rId4344" Type="http://schemas.openxmlformats.org/officeDocument/2006/relationships/customXml" Target="ink/ink1865.xml"/><Relationship Id="rId1938" Type="http://schemas.openxmlformats.org/officeDocument/2006/relationships/image" Target="media/image959.emf"/><Relationship Id="rId3360" Type="http://schemas.openxmlformats.org/officeDocument/2006/relationships/image" Target="media/image1656.emf"/><Relationship Id="rId281" Type="http://schemas.openxmlformats.org/officeDocument/2006/relationships/image" Target="media/image135.emf"/><Relationship Id="rId3013" Type="http://schemas.openxmlformats.org/officeDocument/2006/relationships/image" Target="media/image1484.emf"/><Relationship Id="rId4411" Type="http://schemas.openxmlformats.org/officeDocument/2006/relationships/image" Target="media/image866.emf"/><Relationship Id="rId6169" Type="http://schemas.openxmlformats.org/officeDocument/2006/relationships/customXml" Target="ink/ink2743.xml"/><Relationship Id="rId6583" Type="http://schemas.openxmlformats.org/officeDocument/2006/relationships/image" Target="media/image2959.emf"/><Relationship Id="rId2779" Type="http://schemas.openxmlformats.org/officeDocument/2006/relationships/image" Target="media/image1378.emf"/><Relationship Id="rId5185" Type="http://schemas.openxmlformats.org/officeDocument/2006/relationships/image" Target="media/image2270.emf"/><Relationship Id="rId6236" Type="http://schemas.openxmlformats.org/officeDocument/2006/relationships/customXml" Target="ink/ink2773.xml"/><Relationship Id="rId6650" Type="http://schemas.openxmlformats.org/officeDocument/2006/relationships/customXml" Target="ink/ink2966.xml"/><Relationship Id="rId2846" Type="http://schemas.openxmlformats.org/officeDocument/2006/relationships/customXml" Target="ink/ink1179.xml"/><Relationship Id="rId5252" Type="http://schemas.openxmlformats.org/officeDocument/2006/relationships/image" Target="media/image2303.emf"/><Relationship Id="rId6303" Type="http://schemas.openxmlformats.org/officeDocument/2006/relationships/customXml" Target="ink/ink2799.xml"/><Relationship Id="rId87" Type="http://schemas.openxmlformats.org/officeDocument/2006/relationships/image" Target="media/image39.emf"/><Relationship Id="rId818" Type="http://schemas.openxmlformats.org/officeDocument/2006/relationships/image" Target="media/image402.emf"/><Relationship Id="rId1448" Type="http://schemas.openxmlformats.org/officeDocument/2006/relationships/image" Target="media/image716.emf"/><Relationship Id="rId1862" Type="http://schemas.openxmlformats.org/officeDocument/2006/relationships/image" Target="media/image921.emf"/><Relationship Id="rId2913" Type="http://schemas.openxmlformats.org/officeDocument/2006/relationships/customXml" Target="ink/ink1194.xml"/><Relationship Id="rId7077" Type="http://schemas.openxmlformats.org/officeDocument/2006/relationships/customXml" Target="ink/ink3160.xml"/><Relationship Id="rId1515" Type="http://schemas.openxmlformats.org/officeDocument/2006/relationships/customXml" Target="ink/ink723.xml"/><Relationship Id="rId6093" Type="http://schemas.openxmlformats.org/officeDocument/2006/relationships/customXml" Target="ink/ink2707.xml"/><Relationship Id="rId7144" Type="http://schemas.openxmlformats.org/officeDocument/2006/relationships/image" Target="media/image3236.emf"/><Relationship Id="rId3687" Type="http://schemas.openxmlformats.org/officeDocument/2006/relationships/customXml" Target="ink/ink1551.xml"/><Relationship Id="rId4738" Type="http://schemas.openxmlformats.org/officeDocument/2006/relationships/customXml" Target="ink/ink2058.xml"/><Relationship Id="rId3754" Type="http://schemas.openxmlformats.org/officeDocument/2006/relationships/image" Target="media/image1850.emf"/><Relationship Id="rId4805" Type="http://schemas.openxmlformats.org/officeDocument/2006/relationships/image" Target="media/image1186.emf"/><Relationship Id="rId6160" Type="http://schemas.openxmlformats.org/officeDocument/2006/relationships/image" Target="media/image2755.emf"/><Relationship Id="rId7211" Type="http://schemas.openxmlformats.org/officeDocument/2006/relationships/customXml" Target="ink/ink3223.xml"/><Relationship Id="rId675" Type="http://schemas.openxmlformats.org/officeDocument/2006/relationships/image" Target="media/image331.emf"/><Relationship Id="rId2770" Type="http://schemas.openxmlformats.org/officeDocument/2006/relationships/customXml" Target="ink/ink1144.xml"/><Relationship Id="rId3407" Type="http://schemas.openxmlformats.org/officeDocument/2006/relationships/customXml" Target="ink/ink1419.xml"/><Relationship Id="rId3821" Type="http://schemas.openxmlformats.org/officeDocument/2006/relationships/customXml" Target="ink/ink1615.xml"/><Relationship Id="rId6977" Type="http://schemas.openxmlformats.org/officeDocument/2006/relationships/customXml" Target="ink/ink3114.xml"/><Relationship Id="rId328" Type="http://schemas.openxmlformats.org/officeDocument/2006/relationships/customXml" Target="ink/ink148.xml"/><Relationship Id="rId742" Type="http://schemas.openxmlformats.org/officeDocument/2006/relationships/customXml" Target="ink/ink349.xml"/><Relationship Id="rId1372" Type="http://schemas.openxmlformats.org/officeDocument/2006/relationships/image" Target="media/image678.emf"/><Relationship Id="rId2009" Type="http://schemas.openxmlformats.org/officeDocument/2006/relationships/customXml" Target="ink/ink947.xml"/><Relationship Id="rId5579" Type="http://schemas.openxmlformats.org/officeDocument/2006/relationships/image" Target="media/image2466.emf"/><Relationship Id="rId1025" Type="http://schemas.openxmlformats.org/officeDocument/2006/relationships/customXml" Target="ink/ink484.xml"/><Relationship Id="rId4595" Type="http://schemas.openxmlformats.org/officeDocument/2006/relationships/customXml" Target="ink/ink1987.xml"/><Relationship Id="rId5646" Type="http://schemas.openxmlformats.org/officeDocument/2006/relationships/image" Target="media/image2499.emf"/><Relationship Id="rId5993" Type="http://schemas.openxmlformats.org/officeDocument/2006/relationships/customXml" Target="ink/ink2659.xml"/><Relationship Id="rId3197" Type="http://schemas.openxmlformats.org/officeDocument/2006/relationships/customXml" Target="ink/ink1333.xml"/><Relationship Id="rId4248" Type="http://schemas.openxmlformats.org/officeDocument/2006/relationships/image" Target="media/image2089.emf"/><Relationship Id="rId4662" Type="http://schemas.openxmlformats.org/officeDocument/2006/relationships/image" Target="media/image1115.emf"/><Relationship Id="rId5713" Type="http://schemas.openxmlformats.org/officeDocument/2006/relationships/customXml" Target="ink/ink2530.xml"/><Relationship Id="rId185" Type="http://schemas.openxmlformats.org/officeDocument/2006/relationships/image" Target="media/image87.emf"/><Relationship Id="rId1909" Type="http://schemas.openxmlformats.org/officeDocument/2006/relationships/customXml" Target="ink/ink897.xml"/><Relationship Id="rId3264" Type="http://schemas.openxmlformats.org/officeDocument/2006/relationships/image" Target="media/image1609.emf"/><Relationship Id="rId4315" Type="http://schemas.openxmlformats.org/officeDocument/2006/relationships/image" Target="media/image2122.emf"/><Relationship Id="rId3331" Type="http://schemas.openxmlformats.org/officeDocument/2006/relationships/image" Target="media/image1642.emf"/><Relationship Id="rId6487" Type="http://schemas.openxmlformats.org/officeDocument/2006/relationships/customXml" Target="ink/ink2885.xml"/><Relationship Id="rId252" Type="http://schemas.openxmlformats.org/officeDocument/2006/relationships/customXml" Target="ink/ink113.xml"/><Relationship Id="rId5089" Type="http://schemas.openxmlformats.org/officeDocument/2006/relationships/image" Target="media/image2222.emf"/><Relationship Id="rId6554" Type="http://schemas.openxmlformats.org/officeDocument/2006/relationships/customXml" Target="ink/ink2920.xml"/><Relationship Id="rId1699" Type="http://schemas.openxmlformats.org/officeDocument/2006/relationships/customXml" Target="ink/ink811.xml"/><Relationship Id="rId2000" Type="http://schemas.openxmlformats.org/officeDocument/2006/relationships/image" Target="media/image990.emf"/><Relationship Id="rId5156" Type="http://schemas.openxmlformats.org/officeDocument/2006/relationships/customXml" Target="ink/ink2267.xml"/><Relationship Id="rId5570" Type="http://schemas.openxmlformats.org/officeDocument/2006/relationships/customXml" Target="ink/ink2462.xml"/><Relationship Id="rId6207" Type="http://schemas.openxmlformats.org/officeDocument/2006/relationships/customXml" Target="ink/ink2761.xml"/><Relationship Id="rId4172" Type="http://schemas.openxmlformats.org/officeDocument/2006/relationships/customXml" Target="ink/ink1779.xml"/><Relationship Id="rId5223" Type="http://schemas.openxmlformats.org/officeDocument/2006/relationships/image" Target="media/image2289.emf"/><Relationship Id="rId6621" Type="http://schemas.openxmlformats.org/officeDocument/2006/relationships/image" Target="media/image2978.emf"/><Relationship Id="rId1766" Type="http://schemas.openxmlformats.org/officeDocument/2006/relationships/customXml" Target="ink/ink844.xml"/><Relationship Id="rId2817" Type="http://schemas.openxmlformats.org/officeDocument/2006/relationships/image" Target="media/image1397.emf"/><Relationship Id="rId58" Type="http://schemas.openxmlformats.org/officeDocument/2006/relationships/image" Target="media/image25.emf"/><Relationship Id="rId1419" Type="http://schemas.openxmlformats.org/officeDocument/2006/relationships/customXml" Target="ink/ink678.xml"/><Relationship Id="rId1833" Type="http://schemas.openxmlformats.org/officeDocument/2006/relationships/image" Target="media/image907.emf"/><Relationship Id="rId4989" Type="http://schemas.openxmlformats.org/officeDocument/2006/relationships/image" Target="media/image2172.emf"/><Relationship Id="rId7048" Type="http://schemas.openxmlformats.org/officeDocument/2006/relationships/image" Target="media/image3188.emf"/><Relationship Id="rId1900" Type="http://schemas.openxmlformats.org/officeDocument/2006/relationships/image" Target="media/image940.emf"/><Relationship Id="rId3658" Type="http://schemas.openxmlformats.org/officeDocument/2006/relationships/image" Target="media/image1803.emf"/><Relationship Id="rId4709" Type="http://schemas.openxmlformats.org/officeDocument/2006/relationships/image" Target="media/image1138.emf"/><Relationship Id="rId6064" Type="http://schemas.openxmlformats.org/officeDocument/2006/relationships/image" Target="media/image2707.emf"/><Relationship Id="rId7115" Type="http://schemas.openxmlformats.org/officeDocument/2006/relationships/customXml" Target="ink/ink3179.xml"/><Relationship Id="rId579" Type="http://schemas.openxmlformats.org/officeDocument/2006/relationships/image" Target="media/image283.emf"/><Relationship Id="rId993" Type="http://schemas.openxmlformats.org/officeDocument/2006/relationships/customXml" Target="ink/ink468.xml"/><Relationship Id="rId2674" Type="http://schemas.openxmlformats.org/officeDocument/2006/relationships/customXml" Target="ink/ink1098.xml"/><Relationship Id="rId5080" Type="http://schemas.openxmlformats.org/officeDocument/2006/relationships/customXml" Target="ink/ink2229.xml"/><Relationship Id="rId6131" Type="http://schemas.openxmlformats.org/officeDocument/2006/relationships/customXml" Target="ink/ink2726.xml"/><Relationship Id="rId646" Type="http://schemas.openxmlformats.org/officeDocument/2006/relationships/customXml" Target="ink/ink301.xml"/><Relationship Id="rId1276" Type="http://schemas.openxmlformats.org/officeDocument/2006/relationships/image" Target="media/image630.emf"/><Relationship Id="rId3725" Type="http://schemas.openxmlformats.org/officeDocument/2006/relationships/customXml" Target="ink/ink1569.xml"/><Relationship Id="rId1690" Type="http://schemas.openxmlformats.org/officeDocument/2006/relationships/image" Target="media/image837.emf"/><Relationship Id="rId2741" Type="http://schemas.openxmlformats.org/officeDocument/2006/relationships/image" Target="media/image1359.emf"/><Relationship Id="rId5897" Type="http://schemas.openxmlformats.org/officeDocument/2006/relationships/customXml" Target="ink/ink2619.xml"/><Relationship Id="rId6948" Type="http://schemas.openxmlformats.org/officeDocument/2006/relationships/image" Target="media/image3139.emf"/><Relationship Id="rId713" Type="http://schemas.openxmlformats.org/officeDocument/2006/relationships/image" Target="media/image350.emf"/><Relationship Id="rId1343" Type="http://schemas.openxmlformats.org/officeDocument/2006/relationships/customXml" Target="ink/ink642.xml"/><Relationship Id="rId4499" Type="http://schemas.openxmlformats.org/officeDocument/2006/relationships/customXml" Target="ink/ink1940.xml"/><Relationship Id="rId5964" Type="http://schemas.openxmlformats.org/officeDocument/2006/relationships/customXml" Target="ink/ink2646.xml"/><Relationship Id="rId1410" Type="http://schemas.openxmlformats.org/officeDocument/2006/relationships/image" Target="media/image697.emf"/><Relationship Id="rId4566" Type="http://schemas.openxmlformats.org/officeDocument/2006/relationships/image" Target="media/image1067.emf"/><Relationship Id="rId4980" Type="http://schemas.openxmlformats.org/officeDocument/2006/relationships/customXml" Target="ink/ink2179.xml"/><Relationship Id="rId5617" Type="http://schemas.openxmlformats.org/officeDocument/2006/relationships/customXml" Target="ink/ink2484.xml"/><Relationship Id="rId3168" Type="http://schemas.openxmlformats.org/officeDocument/2006/relationships/image" Target="media/image1561.emf"/><Relationship Id="rId3582" Type="http://schemas.openxmlformats.org/officeDocument/2006/relationships/image" Target="media/image1767.emf"/><Relationship Id="rId4219" Type="http://schemas.openxmlformats.org/officeDocument/2006/relationships/customXml" Target="ink/ink1803.xml"/><Relationship Id="rId4633" Type="http://schemas.openxmlformats.org/officeDocument/2006/relationships/customXml" Target="ink/ink2006.xml"/><Relationship Id="rId3235" Type="http://schemas.openxmlformats.org/officeDocument/2006/relationships/customXml" Target="ink/ink1352.xml"/><Relationship Id="rId156" Type="http://schemas.openxmlformats.org/officeDocument/2006/relationships/customXml" Target="ink/ink68.xml"/><Relationship Id="rId570" Type="http://schemas.openxmlformats.org/officeDocument/2006/relationships/customXml" Target="ink/ink263.xml"/><Relationship Id="rId3302" Type="http://schemas.openxmlformats.org/officeDocument/2006/relationships/customXml" Target="ink/ink1384.xml"/><Relationship Id="rId4700" Type="http://schemas.openxmlformats.org/officeDocument/2006/relationships/customXml" Target="ink/ink2039.xml"/><Relationship Id="rId6458" Type="http://schemas.openxmlformats.org/officeDocument/2006/relationships/image" Target="media/image2899.emf"/><Relationship Id="rId223" Type="http://schemas.openxmlformats.org/officeDocument/2006/relationships/image" Target="media/image106.emf"/><Relationship Id="rId6872" Type="http://schemas.openxmlformats.org/officeDocument/2006/relationships/image" Target="media/image3102.emf"/><Relationship Id="rId4076" Type="http://schemas.openxmlformats.org/officeDocument/2006/relationships/customXml" Target="ink/ink1732.xml"/><Relationship Id="rId5474" Type="http://schemas.openxmlformats.org/officeDocument/2006/relationships/customXml" Target="ink/ink2422.xml"/><Relationship Id="rId6525" Type="http://schemas.openxmlformats.org/officeDocument/2006/relationships/customXml" Target="ink/ink2904.xml"/><Relationship Id="rId4490" Type="http://schemas.openxmlformats.org/officeDocument/2006/relationships/customXml" Target="ink/ink1937.xml"/><Relationship Id="rId5127" Type="http://schemas.openxmlformats.org/officeDocument/2006/relationships/image" Target="media/image2241.emf"/><Relationship Id="rId5541" Type="http://schemas.openxmlformats.org/officeDocument/2006/relationships/image" Target="media/image2447.emf"/><Relationship Id="rId1737" Type="http://schemas.openxmlformats.org/officeDocument/2006/relationships/image" Target="media/image257.emf"/><Relationship Id="rId3092" Type="http://schemas.openxmlformats.org/officeDocument/2006/relationships/customXml" Target="ink/ink1280.xml"/><Relationship Id="rId4143" Type="http://schemas.openxmlformats.org/officeDocument/2006/relationships/image" Target="media/image2039.emf"/><Relationship Id="rId7299" Type="http://schemas.openxmlformats.org/officeDocument/2006/relationships/image" Target="media/image3312.emf"/><Relationship Id="rId29" Type="http://schemas.openxmlformats.org/officeDocument/2006/relationships/image" Target="media/image2.wmf"/><Relationship Id="rId4210" Type="http://schemas.openxmlformats.org/officeDocument/2006/relationships/customXml" Target="ink/ink1798.xml"/><Relationship Id="rId7366" Type="http://schemas.openxmlformats.org/officeDocument/2006/relationships/customXml" Target="ink/ink3287.xml"/><Relationship Id="rId6382" Type="http://schemas.openxmlformats.org/officeDocument/2006/relationships/image" Target="media/image2862.emf"/><Relationship Id="rId7019" Type="http://schemas.openxmlformats.org/officeDocument/2006/relationships/customXml" Target="ink/ink3134.xml"/><Relationship Id="rId3976" Type="http://schemas.openxmlformats.org/officeDocument/2006/relationships/customXml" Target="ink/ink1682.xml"/><Relationship Id="rId6035" Type="http://schemas.openxmlformats.org/officeDocument/2006/relationships/customXml" Target="ink/ink2680.xml"/><Relationship Id="rId897" Type="http://schemas.openxmlformats.org/officeDocument/2006/relationships/customXml" Target="ink/ink420.xml"/><Relationship Id="rId2578" Type="http://schemas.openxmlformats.org/officeDocument/2006/relationships/image" Target="media/image1278.emf"/><Relationship Id="rId2992" Type="http://schemas.openxmlformats.org/officeDocument/2006/relationships/customXml" Target="ink/ink1233.xml"/><Relationship Id="rId3629" Type="http://schemas.openxmlformats.org/officeDocument/2006/relationships/customXml" Target="ink/ink1526.xml"/><Relationship Id="rId5051" Type="http://schemas.openxmlformats.org/officeDocument/2006/relationships/image" Target="media/image2203.emf"/><Relationship Id="rId964" Type="http://schemas.openxmlformats.org/officeDocument/2006/relationships/image" Target="media/image474.emf"/><Relationship Id="rId1594" Type="http://schemas.openxmlformats.org/officeDocument/2006/relationships/image" Target="media/image789.emf"/><Relationship Id="rId2645" Type="http://schemas.openxmlformats.org/officeDocument/2006/relationships/image" Target="media/image1311.emf"/><Relationship Id="rId6102" Type="http://schemas.openxmlformats.org/officeDocument/2006/relationships/image" Target="media/image2726.emf"/><Relationship Id="rId617" Type="http://schemas.openxmlformats.org/officeDocument/2006/relationships/image" Target="media/image302.emf"/><Relationship Id="rId1247" Type="http://schemas.openxmlformats.org/officeDocument/2006/relationships/customXml" Target="ink/ink595.xml"/><Relationship Id="rId1661" Type="http://schemas.openxmlformats.org/officeDocument/2006/relationships/customXml" Target="ink/ink792.xml"/><Relationship Id="rId2712" Type="http://schemas.openxmlformats.org/officeDocument/2006/relationships/customXml" Target="ink/ink1115.xml"/><Relationship Id="rId5868" Type="http://schemas.openxmlformats.org/officeDocument/2006/relationships/image" Target="media/image2610.emf"/><Relationship Id="rId6919" Type="http://schemas.openxmlformats.org/officeDocument/2006/relationships/image" Target="media/image3125.emf"/><Relationship Id="rId1314" Type="http://schemas.openxmlformats.org/officeDocument/2006/relationships/image" Target="media/image649.emf"/><Relationship Id="rId4884" Type="http://schemas.openxmlformats.org/officeDocument/2006/relationships/customXml" Target="ink/ink2131.xml"/><Relationship Id="rId5935" Type="http://schemas.openxmlformats.org/officeDocument/2006/relationships/image" Target="media/image2644.wmf"/><Relationship Id="rId7290" Type="http://schemas.openxmlformats.org/officeDocument/2006/relationships/image" Target="media/image3308.wmf"/><Relationship Id="rId3486" Type="http://schemas.openxmlformats.org/officeDocument/2006/relationships/image" Target="media/image1719.emf"/><Relationship Id="rId4537" Type="http://schemas.openxmlformats.org/officeDocument/2006/relationships/customXml" Target="ink/ink1959.xml"/><Relationship Id="rId20" Type="http://schemas.openxmlformats.org/officeDocument/2006/relationships/image" Target="media/image6.emf"/><Relationship Id="rId3139" Type="http://schemas.openxmlformats.org/officeDocument/2006/relationships/image" Target="media/image1547.emf"/><Relationship Id="rId4951" Type="http://schemas.openxmlformats.org/officeDocument/2006/relationships/image" Target="media/image1904.emf"/><Relationship Id="rId7010" Type="http://schemas.openxmlformats.org/officeDocument/2006/relationships/image" Target="media/image3170.emf"/><Relationship Id="rId474" Type="http://schemas.openxmlformats.org/officeDocument/2006/relationships/customXml" Target="ink/ink221.xml"/><Relationship Id="rId3553" Type="http://schemas.openxmlformats.org/officeDocument/2006/relationships/customXml" Target="ink/ink1489.xml"/><Relationship Id="rId4604" Type="http://schemas.openxmlformats.org/officeDocument/2006/relationships/image" Target="media/image1086.emf"/><Relationship Id="rId127" Type="http://schemas.openxmlformats.org/officeDocument/2006/relationships/oleObject" Target="embeddings/oleObject7.bin"/><Relationship Id="rId3206" Type="http://schemas.openxmlformats.org/officeDocument/2006/relationships/image" Target="media/image1580.emf"/><Relationship Id="rId3620" Type="http://schemas.openxmlformats.org/officeDocument/2006/relationships/image" Target="media/image1786.emf"/><Relationship Id="rId6776" Type="http://schemas.openxmlformats.org/officeDocument/2006/relationships/customXml" Target="ink/ink3024.xml"/><Relationship Id="rId541" Type="http://schemas.openxmlformats.org/officeDocument/2006/relationships/image" Target="media/image264.emf"/><Relationship Id="rId1171" Type="http://schemas.openxmlformats.org/officeDocument/2006/relationships/customXml" Target="ink/ink557.xml"/><Relationship Id="rId5378" Type="http://schemas.openxmlformats.org/officeDocument/2006/relationships/customXml" Target="ink/ink2376.xml"/><Relationship Id="rId5792" Type="http://schemas.openxmlformats.org/officeDocument/2006/relationships/image" Target="media/image2572.emf"/><Relationship Id="rId6429" Type="http://schemas.openxmlformats.org/officeDocument/2006/relationships/oleObject" Target="embeddings/oleObject210.bin"/><Relationship Id="rId6843" Type="http://schemas.openxmlformats.org/officeDocument/2006/relationships/image" Target="media/image3088.emf"/><Relationship Id="rId1988" Type="http://schemas.openxmlformats.org/officeDocument/2006/relationships/image" Target="media/image984.emf"/><Relationship Id="rId4394" Type="http://schemas.openxmlformats.org/officeDocument/2006/relationships/customXml" Target="ink/ink1891.xml"/><Relationship Id="rId5445" Type="http://schemas.openxmlformats.org/officeDocument/2006/relationships/image" Target="media/image2399.emf"/><Relationship Id="rId4047" Type="http://schemas.openxmlformats.org/officeDocument/2006/relationships/image" Target="media/image1991.emf"/><Relationship Id="rId4461" Type="http://schemas.openxmlformats.org/officeDocument/2006/relationships/image" Target="media/image891.emf"/><Relationship Id="rId5512" Type="http://schemas.openxmlformats.org/officeDocument/2006/relationships/customXml" Target="ink/ink2437.xml"/><Relationship Id="rId6910" Type="http://schemas.openxmlformats.org/officeDocument/2006/relationships/customXml" Target="ink/ink3082.xml"/><Relationship Id="rId3063" Type="http://schemas.openxmlformats.org/officeDocument/2006/relationships/image" Target="media/image1509.emf"/><Relationship Id="rId4114" Type="http://schemas.openxmlformats.org/officeDocument/2006/relationships/customXml" Target="ink/ink1751.xml"/><Relationship Id="rId1708" Type="http://schemas.openxmlformats.org/officeDocument/2006/relationships/image" Target="media/image846.emf"/><Relationship Id="rId3130" Type="http://schemas.openxmlformats.org/officeDocument/2006/relationships/customXml" Target="ink/ink1299.xml"/><Relationship Id="rId6286" Type="http://schemas.openxmlformats.org/officeDocument/2006/relationships/image" Target="media/image2815.emf"/><Relationship Id="rId7337" Type="http://schemas.openxmlformats.org/officeDocument/2006/relationships/image" Target="media/image3331.emf"/><Relationship Id="rId2896" Type="http://schemas.openxmlformats.org/officeDocument/2006/relationships/oleObject" Target="embeddings/oleObject89.bin"/><Relationship Id="rId3947" Type="http://schemas.openxmlformats.org/officeDocument/2006/relationships/image" Target="media/image1941.emf"/><Relationship Id="rId6353" Type="http://schemas.openxmlformats.org/officeDocument/2006/relationships/customXml" Target="ink/ink2823.xml"/><Relationship Id="rId868" Type="http://schemas.openxmlformats.org/officeDocument/2006/relationships/customXml" Target="ink/ink408.xml"/><Relationship Id="rId2549" Type="http://schemas.openxmlformats.org/officeDocument/2006/relationships/customXml" Target="ink/ink1036.xml"/><Relationship Id="rId2963" Type="http://schemas.openxmlformats.org/officeDocument/2006/relationships/customXml" Target="ink/ink1219.xml"/><Relationship Id="rId6006" Type="http://schemas.openxmlformats.org/officeDocument/2006/relationships/image" Target="media/image2678.emf"/><Relationship Id="rId6420" Type="http://schemas.openxmlformats.org/officeDocument/2006/relationships/oleObject" Target="embeddings/oleObject209.bin"/><Relationship Id="rId935" Type="http://schemas.openxmlformats.org/officeDocument/2006/relationships/customXml" Target="ink/ink439.xml"/><Relationship Id="rId1565" Type="http://schemas.openxmlformats.org/officeDocument/2006/relationships/customXml" Target="ink/ink748.xml"/><Relationship Id="rId2616" Type="http://schemas.openxmlformats.org/officeDocument/2006/relationships/customXml" Target="ink/ink1069.xml"/><Relationship Id="rId5022" Type="http://schemas.openxmlformats.org/officeDocument/2006/relationships/customXml" Target="ink/ink2200.xml"/><Relationship Id="rId1218" Type="http://schemas.openxmlformats.org/officeDocument/2006/relationships/image" Target="media/image601.emf"/><Relationship Id="rId7194" Type="http://schemas.openxmlformats.org/officeDocument/2006/relationships/image" Target="media/image3261.emf"/><Relationship Id="rId1632" Type="http://schemas.openxmlformats.org/officeDocument/2006/relationships/oleObject" Target="embeddings/oleObject36.bin"/><Relationship Id="rId4788" Type="http://schemas.openxmlformats.org/officeDocument/2006/relationships/customXml" Target="ink/ink2083.xml"/><Relationship Id="rId5839" Type="http://schemas.openxmlformats.org/officeDocument/2006/relationships/customXml" Target="ink/ink2590.xml"/><Relationship Id="rId7261" Type="http://schemas.openxmlformats.org/officeDocument/2006/relationships/image" Target="media/image3293.emf"/><Relationship Id="rId4855" Type="http://schemas.openxmlformats.org/officeDocument/2006/relationships/image" Target="media/image1293.emf"/><Relationship Id="rId5906" Type="http://schemas.openxmlformats.org/officeDocument/2006/relationships/image" Target="media/image2629.emf"/><Relationship Id="rId3457" Type="http://schemas.openxmlformats.org/officeDocument/2006/relationships/customXml" Target="ink/ink1444.xml"/><Relationship Id="rId3871" Type="http://schemas.openxmlformats.org/officeDocument/2006/relationships/image" Target="media/image1906.emf"/><Relationship Id="rId4508" Type="http://schemas.openxmlformats.org/officeDocument/2006/relationships/image" Target="media/image1031.emf"/><Relationship Id="rId4922" Type="http://schemas.openxmlformats.org/officeDocument/2006/relationships/customXml" Target="ink/ink2150.xml"/><Relationship Id="rId378" Type="http://schemas.openxmlformats.org/officeDocument/2006/relationships/customXml" Target="ink/ink173.xml"/><Relationship Id="rId792" Type="http://schemas.openxmlformats.org/officeDocument/2006/relationships/image" Target="media/image389.emf"/><Relationship Id="rId2059" Type="http://schemas.openxmlformats.org/officeDocument/2006/relationships/customXml" Target="ink/ink969.xml"/><Relationship Id="rId2473" Type="http://schemas.openxmlformats.org/officeDocument/2006/relationships/customXml" Target="ink/ink1000.xml"/><Relationship Id="rId3524" Type="http://schemas.openxmlformats.org/officeDocument/2006/relationships/image" Target="media/image1738.emf"/><Relationship Id="rId445" Type="http://schemas.openxmlformats.org/officeDocument/2006/relationships/image" Target="media/image217.emf"/><Relationship Id="rId1075" Type="http://schemas.openxmlformats.org/officeDocument/2006/relationships/customXml" Target="ink/ink509.xml"/><Relationship Id="rId2126" Type="http://schemas.openxmlformats.org/officeDocument/2006/relationships/oleObject" Target="embeddings/oleObject53.bin"/><Relationship Id="rId2540" Type="http://schemas.openxmlformats.org/officeDocument/2006/relationships/image" Target="media/image1259.emf"/><Relationship Id="rId5696" Type="http://schemas.openxmlformats.org/officeDocument/2006/relationships/image" Target="media/image2524.emf"/><Relationship Id="rId6747" Type="http://schemas.openxmlformats.org/officeDocument/2006/relationships/image" Target="media/image3040.emf"/><Relationship Id="rId512" Type="http://schemas.openxmlformats.org/officeDocument/2006/relationships/customXml" Target="ink/ink240.xml"/><Relationship Id="rId1142" Type="http://schemas.openxmlformats.org/officeDocument/2006/relationships/image" Target="media/image563.emf"/><Relationship Id="rId4298" Type="http://schemas.openxmlformats.org/officeDocument/2006/relationships/image" Target="media/image856.wmf"/><Relationship Id="rId5349" Type="http://schemas.openxmlformats.org/officeDocument/2006/relationships/image" Target="media/image2351.emf"/><Relationship Id="rId4365" Type="http://schemas.openxmlformats.org/officeDocument/2006/relationships/image" Target="media/image2147.emf"/><Relationship Id="rId5763" Type="http://schemas.openxmlformats.org/officeDocument/2006/relationships/image" Target="media/image2558.wmf"/><Relationship Id="rId6814" Type="http://schemas.openxmlformats.org/officeDocument/2006/relationships/customXml" Target="ink/ink3043.xml"/><Relationship Id="rId1959" Type="http://schemas.openxmlformats.org/officeDocument/2006/relationships/customXml" Target="ink/ink922.xml"/><Relationship Id="rId4018" Type="http://schemas.openxmlformats.org/officeDocument/2006/relationships/customXml" Target="ink/ink1703.xml"/><Relationship Id="rId5416" Type="http://schemas.openxmlformats.org/officeDocument/2006/relationships/customXml" Target="ink/ink2395.xml"/><Relationship Id="rId5830" Type="http://schemas.openxmlformats.org/officeDocument/2006/relationships/image" Target="media/image2591.emf"/><Relationship Id="rId3381" Type="http://schemas.openxmlformats.org/officeDocument/2006/relationships/image" Target="media/image98.wmf"/><Relationship Id="rId4432" Type="http://schemas.openxmlformats.org/officeDocument/2006/relationships/customXml" Target="ink/ink1910.xml"/><Relationship Id="rId3034" Type="http://schemas.openxmlformats.org/officeDocument/2006/relationships/customXml" Target="ink/ink1251.xml"/><Relationship Id="rId2050" Type="http://schemas.openxmlformats.org/officeDocument/2006/relationships/image" Target="media/image1015.emf"/><Relationship Id="rId3101" Type="http://schemas.openxmlformats.org/officeDocument/2006/relationships/image" Target="media/image1528.emf"/><Relationship Id="rId6257" Type="http://schemas.openxmlformats.org/officeDocument/2006/relationships/image" Target="media/image2802.wmf"/><Relationship Id="rId6671" Type="http://schemas.openxmlformats.org/officeDocument/2006/relationships/image" Target="media/image3003.emf"/><Relationship Id="rId7308" Type="http://schemas.openxmlformats.org/officeDocument/2006/relationships/customXml" Target="ink/ink3261.xml"/><Relationship Id="rId5273" Type="http://schemas.openxmlformats.org/officeDocument/2006/relationships/image" Target="media/image2313.emf"/><Relationship Id="rId6324" Type="http://schemas.openxmlformats.org/officeDocument/2006/relationships/image" Target="media/image2833.emf"/><Relationship Id="rId839" Type="http://schemas.openxmlformats.org/officeDocument/2006/relationships/customXml" Target="ink/ink395.xml"/><Relationship Id="rId1469" Type="http://schemas.openxmlformats.org/officeDocument/2006/relationships/customXml" Target="ink/ink703.xml"/><Relationship Id="rId2867" Type="http://schemas.openxmlformats.org/officeDocument/2006/relationships/image" Target="media/image1418.emf"/><Relationship Id="rId3918" Type="http://schemas.openxmlformats.org/officeDocument/2006/relationships/image" Target="media/image1928.emf"/><Relationship Id="rId5340" Type="http://schemas.openxmlformats.org/officeDocument/2006/relationships/customXml" Target="ink/ink2357.xml"/><Relationship Id="rId1883" Type="http://schemas.openxmlformats.org/officeDocument/2006/relationships/customXml" Target="ink/ink885.xml"/><Relationship Id="rId2934" Type="http://schemas.openxmlformats.org/officeDocument/2006/relationships/image" Target="media/image1445.emf"/><Relationship Id="rId7098" Type="http://schemas.openxmlformats.org/officeDocument/2006/relationships/image" Target="media/image3213.emf"/><Relationship Id="rId906" Type="http://schemas.openxmlformats.org/officeDocument/2006/relationships/image" Target="media/image445.emf"/><Relationship Id="rId1536" Type="http://schemas.openxmlformats.org/officeDocument/2006/relationships/image" Target="media/image760.emf"/><Relationship Id="rId1950" Type="http://schemas.openxmlformats.org/officeDocument/2006/relationships/image" Target="media/image965.emf"/><Relationship Id="rId1603" Type="http://schemas.openxmlformats.org/officeDocument/2006/relationships/customXml" Target="ink/ink767.xml"/><Relationship Id="rId4759" Type="http://schemas.openxmlformats.org/officeDocument/2006/relationships/image" Target="media/image1163.emf"/><Relationship Id="rId7165" Type="http://schemas.openxmlformats.org/officeDocument/2006/relationships/customXml" Target="ink/ink3200.xml"/><Relationship Id="rId3775" Type="http://schemas.openxmlformats.org/officeDocument/2006/relationships/customXml" Target="ink/ink1594.xml"/><Relationship Id="rId4826" Type="http://schemas.openxmlformats.org/officeDocument/2006/relationships/customXml" Target="ink/ink2102.xml"/><Relationship Id="rId6181" Type="http://schemas.openxmlformats.org/officeDocument/2006/relationships/customXml" Target="ink/ink2748.xml"/><Relationship Id="rId7232" Type="http://schemas.openxmlformats.org/officeDocument/2006/relationships/image" Target="media/image3280.emf"/><Relationship Id="rId696" Type="http://schemas.openxmlformats.org/officeDocument/2006/relationships/customXml" Target="ink/ink326.xml"/><Relationship Id="rId2791" Type="http://schemas.openxmlformats.org/officeDocument/2006/relationships/image" Target="media/image1384.emf"/><Relationship Id="rId3428" Type="http://schemas.openxmlformats.org/officeDocument/2006/relationships/image" Target="media/image1690.emf"/><Relationship Id="rId349" Type="http://schemas.openxmlformats.org/officeDocument/2006/relationships/image" Target="media/image169.emf"/><Relationship Id="rId763" Type="http://schemas.openxmlformats.org/officeDocument/2006/relationships/image" Target="media/image375.emf"/><Relationship Id="rId1393" Type="http://schemas.openxmlformats.org/officeDocument/2006/relationships/customXml" Target="ink/ink666.xml"/><Relationship Id="rId2444" Type="http://schemas.openxmlformats.org/officeDocument/2006/relationships/image" Target="media/image1211.emf"/><Relationship Id="rId3842" Type="http://schemas.openxmlformats.org/officeDocument/2006/relationships/customXml" Target="ink/ink1622.xml"/><Relationship Id="rId6998" Type="http://schemas.openxmlformats.org/officeDocument/2006/relationships/image" Target="media/image3164.emf"/><Relationship Id="rId416" Type="http://schemas.openxmlformats.org/officeDocument/2006/relationships/customXml" Target="ink/ink192.xml"/><Relationship Id="rId1046" Type="http://schemas.openxmlformats.org/officeDocument/2006/relationships/image" Target="media/image515.emf"/><Relationship Id="rId830" Type="http://schemas.openxmlformats.org/officeDocument/2006/relationships/image" Target="media/image408.emf"/><Relationship Id="rId1460" Type="http://schemas.openxmlformats.org/officeDocument/2006/relationships/image" Target="media/image722.emf"/><Relationship Id="rId2511" Type="http://schemas.openxmlformats.org/officeDocument/2006/relationships/customXml" Target="ink/ink1017.xml"/><Relationship Id="rId5667" Type="http://schemas.openxmlformats.org/officeDocument/2006/relationships/customXml" Target="ink/ink2508.xml"/><Relationship Id="rId6718" Type="http://schemas.openxmlformats.org/officeDocument/2006/relationships/customXml" Target="ink/ink2997.xml"/><Relationship Id="rId1113" Type="http://schemas.openxmlformats.org/officeDocument/2006/relationships/customXml" Target="ink/ink528.xml"/><Relationship Id="rId4269" Type="http://schemas.openxmlformats.org/officeDocument/2006/relationships/customXml" Target="ink/ink1829.xml"/><Relationship Id="rId4683" Type="http://schemas.openxmlformats.org/officeDocument/2006/relationships/image" Target="media/image1125.emf"/><Relationship Id="rId5734" Type="http://schemas.openxmlformats.org/officeDocument/2006/relationships/oleObject" Target="embeddings/oleObject177.bin"/><Relationship Id="rId3285" Type="http://schemas.openxmlformats.org/officeDocument/2006/relationships/customXml" Target="ink/ink1377.xml"/><Relationship Id="rId4336" Type="http://schemas.openxmlformats.org/officeDocument/2006/relationships/customXml" Target="ink/ink1861.xml"/><Relationship Id="rId4750" Type="http://schemas.openxmlformats.org/officeDocument/2006/relationships/customXml" Target="ink/ink2064.xml"/><Relationship Id="rId5801" Type="http://schemas.openxmlformats.org/officeDocument/2006/relationships/customXml" Target="ink/ink2571.xml"/><Relationship Id="rId3352" Type="http://schemas.openxmlformats.org/officeDocument/2006/relationships/oleObject" Target="embeddings/oleObject116.bin"/><Relationship Id="rId4403" Type="http://schemas.openxmlformats.org/officeDocument/2006/relationships/image" Target="media/image862.emf"/><Relationship Id="rId273" Type="http://schemas.openxmlformats.org/officeDocument/2006/relationships/image" Target="media/image131.emf"/><Relationship Id="rId3005" Type="http://schemas.openxmlformats.org/officeDocument/2006/relationships/image" Target="media/image1480.emf"/><Relationship Id="rId6575" Type="http://schemas.openxmlformats.org/officeDocument/2006/relationships/image" Target="media/image2955.emf"/><Relationship Id="rId340" Type="http://schemas.openxmlformats.org/officeDocument/2006/relationships/customXml" Target="ink/ink154.xml"/><Relationship Id="rId2021" Type="http://schemas.openxmlformats.org/officeDocument/2006/relationships/customXml" Target="ink/ink953.xml"/><Relationship Id="rId5177" Type="http://schemas.openxmlformats.org/officeDocument/2006/relationships/image" Target="media/image2266.emf"/><Relationship Id="rId6228" Type="http://schemas.openxmlformats.org/officeDocument/2006/relationships/image" Target="media/image2788.wmf"/><Relationship Id="rId4193" Type="http://schemas.openxmlformats.org/officeDocument/2006/relationships/image" Target="media/image2064.emf"/><Relationship Id="rId5591" Type="http://schemas.openxmlformats.org/officeDocument/2006/relationships/image" Target="media/image2472.emf"/><Relationship Id="rId6642" Type="http://schemas.openxmlformats.org/officeDocument/2006/relationships/customXml" Target="ink/ink2964.xml"/><Relationship Id="rId2838" Type="http://schemas.openxmlformats.org/officeDocument/2006/relationships/customXml" Target="ink/ink1175.xml"/><Relationship Id="rId5244" Type="http://schemas.openxmlformats.org/officeDocument/2006/relationships/image" Target="media/image2299.emf"/><Relationship Id="rId79" Type="http://schemas.openxmlformats.org/officeDocument/2006/relationships/image" Target="media/image35.emf"/><Relationship Id="rId1854" Type="http://schemas.openxmlformats.org/officeDocument/2006/relationships/oleObject" Target="embeddings/oleObject40.bin"/><Relationship Id="rId2905" Type="http://schemas.openxmlformats.org/officeDocument/2006/relationships/image" Target="media/image78.wmf"/><Relationship Id="rId4260" Type="http://schemas.openxmlformats.org/officeDocument/2006/relationships/image" Target="media/image2095.emf"/><Relationship Id="rId5311" Type="http://schemas.openxmlformats.org/officeDocument/2006/relationships/image" Target="media/image2332.emf"/><Relationship Id="rId1507" Type="http://schemas.openxmlformats.org/officeDocument/2006/relationships/customXml" Target="ink/ink719.xml"/><Relationship Id="rId7069" Type="http://schemas.openxmlformats.org/officeDocument/2006/relationships/customXml" Target="ink/ink3156.xml"/><Relationship Id="rId1921" Type="http://schemas.openxmlformats.org/officeDocument/2006/relationships/customXml" Target="ink/ink903.xml"/><Relationship Id="rId3679" Type="http://schemas.openxmlformats.org/officeDocument/2006/relationships/customXml" Target="ink/ink1547.xml"/><Relationship Id="rId6085" Type="http://schemas.openxmlformats.org/officeDocument/2006/relationships/image" Target="media/image2718.wmf"/><Relationship Id="rId7136" Type="http://schemas.openxmlformats.org/officeDocument/2006/relationships/image" Target="media/image3232.emf"/><Relationship Id="rId6152" Type="http://schemas.openxmlformats.org/officeDocument/2006/relationships/image" Target="media/image2751.emf"/><Relationship Id="rId7203" Type="http://schemas.openxmlformats.org/officeDocument/2006/relationships/customXml" Target="ink/ink3219.xml"/><Relationship Id="rId1297" Type="http://schemas.openxmlformats.org/officeDocument/2006/relationships/customXml" Target="ink/ink620.xml"/><Relationship Id="rId2695" Type="http://schemas.openxmlformats.org/officeDocument/2006/relationships/image" Target="media/image1336.emf"/><Relationship Id="rId3746" Type="http://schemas.openxmlformats.org/officeDocument/2006/relationships/image" Target="media/image1846.emf"/><Relationship Id="rId667" Type="http://schemas.openxmlformats.org/officeDocument/2006/relationships/image" Target="media/image327.emf"/><Relationship Id="rId2762" Type="http://schemas.openxmlformats.org/officeDocument/2006/relationships/customXml" Target="ink/ink1140.xml"/><Relationship Id="rId3813" Type="http://schemas.openxmlformats.org/officeDocument/2006/relationships/oleObject" Target="embeddings/oleObject133.bin"/><Relationship Id="rId6969" Type="http://schemas.openxmlformats.org/officeDocument/2006/relationships/customXml" Target="ink/ink3110.xml"/><Relationship Id="rId734" Type="http://schemas.openxmlformats.org/officeDocument/2006/relationships/customXml" Target="ink/ink345.xml"/><Relationship Id="rId1364" Type="http://schemas.openxmlformats.org/officeDocument/2006/relationships/image" Target="media/image674.emf"/><Relationship Id="rId5985" Type="http://schemas.openxmlformats.org/officeDocument/2006/relationships/customXml" Target="ink/ink2657.xml"/><Relationship Id="rId70" Type="http://schemas.openxmlformats.org/officeDocument/2006/relationships/image" Target="media/image31.emf"/><Relationship Id="rId801" Type="http://schemas.openxmlformats.org/officeDocument/2006/relationships/customXml" Target="ink/ink376.xml"/><Relationship Id="rId1017" Type="http://schemas.openxmlformats.org/officeDocument/2006/relationships/customXml" Target="ink/ink480.xml"/><Relationship Id="rId1431" Type="http://schemas.openxmlformats.org/officeDocument/2006/relationships/customXml" Target="ink/ink684.xml"/><Relationship Id="rId4587" Type="http://schemas.openxmlformats.org/officeDocument/2006/relationships/customXml" Target="ink/ink1983.xml"/><Relationship Id="rId5638" Type="http://schemas.openxmlformats.org/officeDocument/2006/relationships/image" Target="media/image2495.emf"/><Relationship Id="rId3189" Type="http://schemas.openxmlformats.org/officeDocument/2006/relationships/customXml" Target="ink/ink1329.xml"/><Relationship Id="rId4654" Type="http://schemas.openxmlformats.org/officeDocument/2006/relationships/image" Target="media/image1111.emf"/><Relationship Id="rId7060" Type="http://schemas.openxmlformats.org/officeDocument/2006/relationships/image" Target="media/image3194.emf"/><Relationship Id="rId3256" Type="http://schemas.openxmlformats.org/officeDocument/2006/relationships/image" Target="media/image1605.emf"/><Relationship Id="rId4307" Type="http://schemas.openxmlformats.org/officeDocument/2006/relationships/image" Target="media/image2118.emf"/><Relationship Id="rId5705" Type="http://schemas.openxmlformats.org/officeDocument/2006/relationships/customXml" Target="ink/ink2526.xml"/><Relationship Id="rId177" Type="http://schemas.openxmlformats.org/officeDocument/2006/relationships/image" Target="media/image83.emf"/><Relationship Id="rId591" Type="http://schemas.openxmlformats.org/officeDocument/2006/relationships/image" Target="media/image289.emf"/><Relationship Id="rId3670" Type="http://schemas.openxmlformats.org/officeDocument/2006/relationships/image" Target="media/image1809.emf"/><Relationship Id="rId4721" Type="http://schemas.openxmlformats.org/officeDocument/2006/relationships/image" Target="media/image1144.emf"/><Relationship Id="rId244" Type="http://schemas.openxmlformats.org/officeDocument/2006/relationships/customXml" Target="ink/ink109.xml"/><Relationship Id="rId3323" Type="http://schemas.openxmlformats.org/officeDocument/2006/relationships/image" Target="media/image1638.emf"/><Relationship Id="rId6479" Type="http://schemas.openxmlformats.org/officeDocument/2006/relationships/customXml" Target="ink/ink2881.xml"/><Relationship Id="rId6893" Type="http://schemas.openxmlformats.org/officeDocument/2006/relationships/oleObject" Target="embeddings/oleObject233.bin"/><Relationship Id="rId5495" Type="http://schemas.openxmlformats.org/officeDocument/2006/relationships/oleObject" Target="embeddings/oleObject166.bin"/><Relationship Id="rId6546" Type="http://schemas.openxmlformats.org/officeDocument/2006/relationships/customXml" Target="ink/ink2915.xml"/><Relationship Id="rId6960" Type="http://schemas.openxmlformats.org/officeDocument/2006/relationships/image" Target="media/image3145.emf"/><Relationship Id="rId311" Type="http://schemas.openxmlformats.org/officeDocument/2006/relationships/image" Target="media/image150.emf"/><Relationship Id="rId4097" Type="http://schemas.openxmlformats.org/officeDocument/2006/relationships/image" Target="media/image2016.emf"/><Relationship Id="rId5148" Type="http://schemas.openxmlformats.org/officeDocument/2006/relationships/customXml" Target="ink/ink2263.xml"/><Relationship Id="rId5562" Type="http://schemas.openxmlformats.org/officeDocument/2006/relationships/image" Target="media/image2458.wmf"/><Relationship Id="rId6613" Type="http://schemas.openxmlformats.org/officeDocument/2006/relationships/image" Target="media/image2974.emf"/><Relationship Id="rId1758" Type="http://schemas.openxmlformats.org/officeDocument/2006/relationships/customXml" Target="ink/ink840.xml"/><Relationship Id="rId2809" Type="http://schemas.openxmlformats.org/officeDocument/2006/relationships/image" Target="media/image1393.emf"/><Relationship Id="rId4164" Type="http://schemas.openxmlformats.org/officeDocument/2006/relationships/customXml" Target="ink/ink1775.xml"/><Relationship Id="rId5215" Type="http://schemas.openxmlformats.org/officeDocument/2006/relationships/image" Target="media/image2285.emf"/><Relationship Id="rId3180" Type="http://schemas.openxmlformats.org/officeDocument/2006/relationships/image" Target="media/image1567.emf"/><Relationship Id="rId4231" Type="http://schemas.openxmlformats.org/officeDocument/2006/relationships/image" Target="media/image2081.emf"/><Relationship Id="rId1825" Type="http://schemas.openxmlformats.org/officeDocument/2006/relationships/image" Target="media/image903.emf"/><Relationship Id="rId3997" Type="http://schemas.openxmlformats.org/officeDocument/2006/relationships/image" Target="media/image1966.emf"/><Relationship Id="rId6056" Type="http://schemas.openxmlformats.org/officeDocument/2006/relationships/image" Target="media/image2703.emf"/><Relationship Id="rId2599" Type="http://schemas.openxmlformats.org/officeDocument/2006/relationships/image" Target="media/image1288.emf"/><Relationship Id="rId6470" Type="http://schemas.openxmlformats.org/officeDocument/2006/relationships/image" Target="media/image2905.emf"/><Relationship Id="rId7107" Type="http://schemas.openxmlformats.org/officeDocument/2006/relationships/customXml" Target="ink/ink3175.xml"/><Relationship Id="rId985" Type="http://schemas.openxmlformats.org/officeDocument/2006/relationships/customXml" Target="ink/ink464.xml"/><Relationship Id="rId2666" Type="http://schemas.openxmlformats.org/officeDocument/2006/relationships/customXml" Target="ink/ink1094.xml"/><Relationship Id="rId3717" Type="http://schemas.openxmlformats.org/officeDocument/2006/relationships/customXml" Target="ink/ink1566.xml"/><Relationship Id="rId5072" Type="http://schemas.openxmlformats.org/officeDocument/2006/relationships/customXml" Target="ink/ink2225.xml"/><Relationship Id="rId6123" Type="http://schemas.openxmlformats.org/officeDocument/2006/relationships/customXml" Target="ink/ink2722.xml"/><Relationship Id="rId638" Type="http://schemas.openxmlformats.org/officeDocument/2006/relationships/customXml" Target="ink/ink297.xml"/><Relationship Id="rId1268" Type="http://schemas.openxmlformats.org/officeDocument/2006/relationships/image" Target="media/image626.emf"/><Relationship Id="rId1682" Type="http://schemas.openxmlformats.org/officeDocument/2006/relationships/image" Target="media/image833.emf"/><Relationship Id="rId2733" Type="http://schemas.openxmlformats.org/officeDocument/2006/relationships/image" Target="media/image1355.emf"/><Relationship Id="rId5889" Type="http://schemas.openxmlformats.org/officeDocument/2006/relationships/customXml" Target="ink/ink2615.xml"/><Relationship Id="rId705" Type="http://schemas.openxmlformats.org/officeDocument/2006/relationships/image" Target="media/image346.emf"/><Relationship Id="rId1335" Type="http://schemas.openxmlformats.org/officeDocument/2006/relationships/customXml" Target="ink/ink638.xml"/><Relationship Id="rId2800" Type="http://schemas.openxmlformats.org/officeDocument/2006/relationships/customXml" Target="ink/ink1156.xml"/><Relationship Id="rId5956" Type="http://schemas.openxmlformats.org/officeDocument/2006/relationships/customXml" Target="ink/ink2642.xml"/><Relationship Id="rId41" Type="http://schemas.openxmlformats.org/officeDocument/2006/relationships/customXml" Target="ink/ink15.xml"/><Relationship Id="rId1402" Type="http://schemas.openxmlformats.org/officeDocument/2006/relationships/image" Target="media/image693.emf"/><Relationship Id="rId4558" Type="http://schemas.openxmlformats.org/officeDocument/2006/relationships/image" Target="media/image1063.emf"/><Relationship Id="rId4972" Type="http://schemas.openxmlformats.org/officeDocument/2006/relationships/customXml" Target="ink/ink2175.xml"/><Relationship Id="rId5609" Type="http://schemas.openxmlformats.org/officeDocument/2006/relationships/customXml" Target="ink/ink2480.xml"/><Relationship Id="rId7031" Type="http://schemas.openxmlformats.org/officeDocument/2006/relationships/customXml" Target="ink/ink3137.xml"/><Relationship Id="rId3574" Type="http://schemas.openxmlformats.org/officeDocument/2006/relationships/image" Target="media/image1763.emf"/><Relationship Id="rId4625" Type="http://schemas.openxmlformats.org/officeDocument/2006/relationships/customXml" Target="ink/ink2002.xml"/><Relationship Id="rId495" Type="http://schemas.openxmlformats.org/officeDocument/2006/relationships/image" Target="media/image242.emf"/><Relationship Id="rId2590" Type="http://schemas.openxmlformats.org/officeDocument/2006/relationships/image" Target="media/image1284.emf"/><Relationship Id="rId3227" Type="http://schemas.openxmlformats.org/officeDocument/2006/relationships/customXml" Target="ink/ink1348.xml"/><Relationship Id="rId3641" Type="http://schemas.openxmlformats.org/officeDocument/2006/relationships/image" Target="media/image107.wmf"/><Relationship Id="rId6797" Type="http://schemas.openxmlformats.org/officeDocument/2006/relationships/image" Target="media/image3065.emf"/><Relationship Id="rId148" Type="http://schemas.openxmlformats.org/officeDocument/2006/relationships/image" Target="media/image69.emf"/><Relationship Id="rId562" Type="http://schemas.openxmlformats.org/officeDocument/2006/relationships/customXml" Target="ink/ink259.xml"/><Relationship Id="rId1192" Type="http://schemas.openxmlformats.org/officeDocument/2006/relationships/image" Target="media/image588.emf"/><Relationship Id="rId5399" Type="http://schemas.openxmlformats.org/officeDocument/2006/relationships/image" Target="media/image2376.emf"/><Relationship Id="rId6864" Type="http://schemas.openxmlformats.org/officeDocument/2006/relationships/oleObject" Target="embeddings/oleObject229.bin"/><Relationship Id="rId215" Type="http://schemas.openxmlformats.org/officeDocument/2006/relationships/image" Target="media/image102.emf"/><Relationship Id="rId5466" Type="http://schemas.openxmlformats.org/officeDocument/2006/relationships/customXml" Target="ink/ink2418.xml"/><Relationship Id="rId6517" Type="http://schemas.openxmlformats.org/officeDocument/2006/relationships/customXml" Target="ink/ink2900.xml"/><Relationship Id="rId4068" Type="http://schemas.openxmlformats.org/officeDocument/2006/relationships/customXml" Target="ink/ink1728.xml"/><Relationship Id="rId4482" Type="http://schemas.openxmlformats.org/officeDocument/2006/relationships/customXml" Target="ink/ink1933.xml"/><Relationship Id="rId5119" Type="http://schemas.openxmlformats.org/officeDocument/2006/relationships/image" Target="media/image2237.emf"/><Relationship Id="rId5880" Type="http://schemas.openxmlformats.org/officeDocument/2006/relationships/image" Target="media/image2616.emf"/><Relationship Id="rId6931" Type="http://schemas.openxmlformats.org/officeDocument/2006/relationships/customXml" Target="ink/ink3093.xml"/><Relationship Id="rId3084" Type="http://schemas.openxmlformats.org/officeDocument/2006/relationships/customXml" Target="ink/ink1276.xml"/><Relationship Id="rId4135" Type="http://schemas.openxmlformats.org/officeDocument/2006/relationships/image" Target="media/image2035.emf"/><Relationship Id="rId5533" Type="http://schemas.openxmlformats.org/officeDocument/2006/relationships/oleObject" Target="embeddings/oleObject169.bin"/><Relationship Id="rId1729" Type="http://schemas.openxmlformats.org/officeDocument/2006/relationships/image" Target="media/image113.emf"/><Relationship Id="rId5600" Type="http://schemas.openxmlformats.org/officeDocument/2006/relationships/customXml" Target="ink/ink2477.xml"/><Relationship Id="rId3151" Type="http://schemas.openxmlformats.org/officeDocument/2006/relationships/image" Target="media/image1553.emf"/><Relationship Id="rId4202" Type="http://schemas.openxmlformats.org/officeDocument/2006/relationships/customXml" Target="ink/ink1794.xml"/><Relationship Id="rId7358" Type="http://schemas.openxmlformats.org/officeDocument/2006/relationships/customXml" Target="ink/ink3283.xml"/><Relationship Id="rId3968" Type="http://schemas.openxmlformats.org/officeDocument/2006/relationships/customXml" Target="ink/ink1678.xml"/><Relationship Id="rId6374" Type="http://schemas.openxmlformats.org/officeDocument/2006/relationships/image" Target="media/image2858.emf"/><Relationship Id="rId5" Type="http://schemas.openxmlformats.org/officeDocument/2006/relationships/settings" Target="settings.xml"/><Relationship Id="rId889" Type="http://schemas.openxmlformats.org/officeDocument/2006/relationships/customXml" Target="ink/ink417.xml"/><Relationship Id="rId5390" Type="http://schemas.openxmlformats.org/officeDocument/2006/relationships/customXml" Target="ink/ink2382.xml"/><Relationship Id="rId6027" Type="http://schemas.openxmlformats.org/officeDocument/2006/relationships/customXml" Target="ink/ink2676.xml"/><Relationship Id="rId6441" Type="http://schemas.openxmlformats.org/officeDocument/2006/relationships/customXml" Target="ink/ink2862.xml"/><Relationship Id="rId1586" Type="http://schemas.openxmlformats.org/officeDocument/2006/relationships/image" Target="media/image785.emf"/><Relationship Id="rId2984" Type="http://schemas.openxmlformats.org/officeDocument/2006/relationships/image" Target="media/image80.wmf"/><Relationship Id="rId5043" Type="http://schemas.openxmlformats.org/officeDocument/2006/relationships/image" Target="media/image2199.emf"/><Relationship Id="rId609" Type="http://schemas.openxmlformats.org/officeDocument/2006/relationships/image" Target="media/image298.emf"/><Relationship Id="rId956" Type="http://schemas.openxmlformats.org/officeDocument/2006/relationships/image" Target="media/image470.emf"/><Relationship Id="rId1239" Type="http://schemas.openxmlformats.org/officeDocument/2006/relationships/customXml" Target="ink/ink591.xml"/><Relationship Id="rId2637" Type="http://schemas.openxmlformats.org/officeDocument/2006/relationships/image" Target="media/image1307.emf"/><Relationship Id="rId5110" Type="http://schemas.openxmlformats.org/officeDocument/2006/relationships/customXml" Target="ink/ink2244.xml"/><Relationship Id="rId1653" Type="http://schemas.openxmlformats.org/officeDocument/2006/relationships/customXml" Target="ink/ink788.xml"/><Relationship Id="rId2704" Type="http://schemas.openxmlformats.org/officeDocument/2006/relationships/customXml" Target="ink/ink1113.xml"/><Relationship Id="rId1306" Type="http://schemas.openxmlformats.org/officeDocument/2006/relationships/image" Target="media/image645.emf"/><Relationship Id="rId1720" Type="http://schemas.openxmlformats.org/officeDocument/2006/relationships/image" Target="media/image58.emf"/><Relationship Id="rId4876" Type="http://schemas.openxmlformats.org/officeDocument/2006/relationships/customXml" Target="ink/ink2127.xml"/><Relationship Id="rId5927" Type="http://schemas.openxmlformats.org/officeDocument/2006/relationships/customXml" Target="ink/ink2634.xml"/><Relationship Id="rId7282" Type="http://schemas.openxmlformats.org/officeDocument/2006/relationships/image" Target="media/image3304.wmf"/><Relationship Id="rId12" Type="http://schemas.openxmlformats.org/officeDocument/2006/relationships/image" Target="media/image2.emf"/><Relationship Id="rId3478" Type="http://schemas.openxmlformats.org/officeDocument/2006/relationships/image" Target="media/image1715.emf"/><Relationship Id="rId3892" Type="http://schemas.openxmlformats.org/officeDocument/2006/relationships/customXml" Target="ink/ink1645.xml"/><Relationship Id="rId4529" Type="http://schemas.openxmlformats.org/officeDocument/2006/relationships/customXml" Target="ink/ink1955.xml"/><Relationship Id="rId4943" Type="http://schemas.openxmlformats.org/officeDocument/2006/relationships/image" Target="media/image1886.emf"/><Relationship Id="rId399" Type="http://schemas.openxmlformats.org/officeDocument/2006/relationships/image" Target="media/image194.emf"/><Relationship Id="rId2494" Type="http://schemas.openxmlformats.org/officeDocument/2006/relationships/oleObject" Target="embeddings/oleObject71.bin"/><Relationship Id="rId3545" Type="http://schemas.openxmlformats.org/officeDocument/2006/relationships/customXml" Target="ink/ink1485.xml"/><Relationship Id="rId7002" Type="http://schemas.openxmlformats.org/officeDocument/2006/relationships/image" Target="media/image3166.emf"/><Relationship Id="rId466" Type="http://schemas.openxmlformats.org/officeDocument/2006/relationships/customXml" Target="ink/ink217.xml"/><Relationship Id="rId880" Type="http://schemas.openxmlformats.org/officeDocument/2006/relationships/customXml" Target="ink/ink414.xml"/><Relationship Id="rId1096" Type="http://schemas.openxmlformats.org/officeDocument/2006/relationships/image" Target="media/image540.emf"/><Relationship Id="rId2147" Type="http://schemas.openxmlformats.org/officeDocument/2006/relationships/image" Target="media/image56.wmf"/><Relationship Id="rId2561" Type="http://schemas.openxmlformats.org/officeDocument/2006/relationships/customXml" Target="ink/ink1042.xml"/><Relationship Id="rId119" Type="http://schemas.openxmlformats.org/officeDocument/2006/relationships/image" Target="media/image55.emf"/><Relationship Id="rId533" Type="http://schemas.openxmlformats.org/officeDocument/2006/relationships/oleObject" Target="embeddings/oleObject20.bin"/><Relationship Id="rId1163" Type="http://schemas.openxmlformats.org/officeDocument/2006/relationships/customXml" Target="ink/ink553.xml"/><Relationship Id="rId3612" Type="http://schemas.openxmlformats.org/officeDocument/2006/relationships/image" Target="media/image1782.emf"/><Relationship Id="rId6768" Type="http://schemas.openxmlformats.org/officeDocument/2006/relationships/customXml" Target="ink/ink3020.xml"/><Relationship Id="rId5784" Type="http://schemas.openxmlformats.org/officeDocument/2006/relationships/image" Target="media/image2568.emf"/><Relationship Id="rId6835" Type="http://schemas.openxmlformats.org/officeDocument/2006/relationships/image" Target="media/image3084.emf"/><Relationship Id="rId600" Type="http://schemas.openxmlformats.org/officeDocument/2006/relationships/customXml" Target="ink/ink278.xml"/><Relationship Id="rId1230" Type="http://schemas.openxmlformats.org/officeDocument/2006/relationships/image" Target="media/image607.emf"/><Relationship Id="rId4386" Type="http://schemas.openxmlformats.org/officeDocument/2006/relationships/customXml" Target="ink/ink1886.xml"/><Relationship Id="rId5437" Type="http://schemas.openxmlformats.org/officeDocument/2006/relationships/image" Target="media/image2395.emf"/><Relationship Id="rId5851" Type="http://schemas.openxmlformats.org/officeDocument/2006/relationships/customXml" Target="ink/ink2596.xml"/><Relationship Id="rId6902" Type="http://schemas.openxmlformats.org/officeDocument/2006/relationships/customXml" Target="ink/ink3078.xml"/><Relationship Id="rId4039" Type="http://schemas.openxmlformats.org/officeDocument/2006/relationships/image" Target="media/image1987.emf"/><Relationship Id="rId4453" Type="http://schemas.openxmlformats.org/officeDocument/2006/relationships/image" Target="media/image887.emf"/><Relationship Id="rId5504" Type="http://schemas.openxmlformats.org/officeDocument/2006/relationships/customXml" Target="ink/ink2433.xml"/><Relationship Id="rId3055" Type="http://schemas.openxmlformats.org/officeDocument/2006/relationships/image" Target="media/image1505.emf"/><Relationship Id="rId4106" Type="http://schemas.openxmlformats.org/officeDocument/2006/relationships/customXml" Target="ink/ink1747.xml"/><Relationship Id="rId4520" Type="http://schemas.openxmlformats.org/officeDocument/2006/relationships/image" Target="media/image1037.emf"/><Relationship Id="rId390" Type="http://schemas.openxmlformats.org/officeDocument/2006/relationships/customXml" Target="ink/ink179.xml"/><Relationship Id="rId2071" Type="http://schemas.openxmlformats.org/officeDocument/2006/relationships/customXml" Target="ink/ink974.xml"/><Relationship Id="rId3122" Type="http://schemas.openxmlformats.org/officeDocument/2006/relationships/customXml" Target="ink/ink1295.xml"/><Relationship Id="rId6278" Type="http://schemas.openxmlformats.org/officeDocument/2006/relationships/oleObject" Target="embeddings/oleObject205.bin"/><Relationship Id="rId6692" Type="http://schemas.openxmlformats.org/officeDocument/2006/relationships/customXml" Target="ink/ink2985.xml"/><Relationship Id="rId7329" Type="http://schemas.openxmlformats.org/officeDocument/2006/relationships/image" Target="media/image3327.emf"/><Relationship Id="rId5294" Type="http://schemas.openxmlformats.org/officeDocument/2006/relationships/customXml" Target="ink/ink2337.xml"/><Relationship Id="rId6345" Type="http://schemas.openxmlformats.org/officeDocument/2006/relationships/customXml" Target="ink/ink2819.xml"/><Relationship Id="rId110" Type="http://schemas.openxmlformats.org/officeDocument/2006/relationships/customXml" Target="ink/ink47.xml"/><Relationship Id="rId2888" Type="http://schemas.openxmlformats.org/officeDocument/2006/relationships/customXml" Target="ink/ink1192.xml"/><Relationship Id="rId3939" Type="http://schemas.openxmlformats.org/officeDocument/2006/relationships/image" Target="media/image1937.emf"/><Relationship Id="rId2955" Type="http://schemas.openxmlformats.org/officeDocument/2006/relationships/customXml" Target="ink/ink1215.xml"/><Relationship Id="rId5361" Type="http://schemas.openxmlformats.org/officeDocument/2006/relationships/image" Target="media/image2357.emf"/><Relationship Id="rId6412" Type="http://schemas.openxmlformats.org/officeDocument/2006/relationships/image" Target="media/image2877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19:36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0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673,'0'-2'260,"-1"2"-180,0-1-10,1 1-33,-1 0-8,0 0-39,1 0-28,-1 0 2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22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34 462,'-34'-29'213,"27"26"-87,2 3-26,-3 0-30,1 3-11,-2 0-9,-2 0-4,-1-2-4,1 1-3,1-2-6,0 1-3,2 0-10,-1 1-1,1 0-4,1 2 1,1 0 3,0-1-2,-1 0-1,2 0-4,-1-2-2,-1-1-1,4 1 3,0-3 2,1 2-2,2 0-3,0 0-7,0 0-2,0 0 0,0 0-1,0 0 1,11 0 0,29 2 0,-25-1 3,2 2-1,0-3 1,1 1-1,4-1-1,3-2 0,2 1 0,4 1 1,0 1 0,-9-2-1,1 1 1,-5 0 3,-4 0 2,1 3 3,2 0 0,-2 0 0,1-1-2,-2-1-2,2 0-2,5 0-2,-2-2 0,10 0 1,0 0-2,-1-1 3,2 1-3,-1 1 0,-6-1 1,0 1-1,-9 0 8,-1 1 5,-5 0 1,1 2 4,5 1-6,-1-1-3,3 0-2,2-1-5,-2-2 1,3 0-4,1-3 0,2 2 3,3-1-3,2 2 1,2 0-1,-2-2-1,4 2 2,-6 0 0,1 1 0,2 1 0,-7 0-1,0 1 2,-1-3-3,-3 1 2,1-2-1,-2 2-1,0-2 2,0 0-1,2 2 0,-6-5 0,3 5 0,-4-1 0,-3-2 2,3 4-1,-2-1 1,-3-2 2,-2 1 1,3 0 1,-3-1 0,0 1 3,-2-1-3,-5 0 5,3 1 1,0-1-2,0 1 4,0 0-2,0 0 0,0 0 0,0 0-4,0 0 2,0 0-3,0 0-3,0 0 1,0 0-5,0 0-1,0 0-1,0 0 2,0 0-1,0 0 1,0 0-1,0 0 0,0 0 0,4 1 1,0 0 2,2 2-1,28 13 1,-23-12-1,-2-2-1,-1 0-2,-2-2 1,4-1 1,3 1-1,-5 0 3,7-1-2,-7-1-1,-2-1 1,2 0 0,-3 3 1,-2-2 1,-1 1-2,1 1 1,-3 0-1,0 0 0,0 0 1,0 0 1,0-1-2,0 0 0,0 0 1,0 1 0,0 0-1,0 0 0,0 0-1,0 0 1,0 0 2,0 0-1,0 0-1,0 0 0,0 0 1,0 0 6,0 0-2,0 0-1,0 0 0,0 0-9,0 0-12,0 0-9,0 0-23,0 0-6,0 0-11,0-1-10,0 0-26,-1 0-12,0 0 69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7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 702,'-7'-1'333,"1"0"-149,5 1-41,-2 0-24,7 5-41,4 7-10,3 6-17,5 8-6,4 9-5,0-4-9,6 3-20,1 0-6,0-3-1,-4-3-8,-7-8-15,-3-1-13,-6-7-29,-1-2-16,-2-4-31,-5-5 0,0-10 1,-2-4 61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7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538,'-7'32'250,"-1"-2"-110,-3 0-30,-3-3-40,3 0-18,1-1-24,8 1-9,2-3-12,-2-2-3,-2-5-4,1-3 3,4 3-10,-1-1-4,8 4-1,-2 1-11,-3 1-26,1 1-21,-2-1 40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7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532,'-3'23'244,"-3"-3"-111,3 2-35,3 0-48,-1 0-15,-1-1-19,2-2-7,2-1-4,2-5-4,4-2 0,-5-2 1,5-8-5,-4 1 0,4-4-25,3-3-20,-5-3 31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6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33,'0'6'306,"6"3"-191,13-3-33,4-3-19,12 0-27,0-5-8,9 2-37,3 2-22,-5-2-39,0 1-35,-10-6 6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5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784,'-36'25'278,"38"-25"-246,2-1-6,5 1-4,5 0 0,5-1-5,4 1-4,6 0-6,-1 0-6,0-1 0,0-1 1,-2-1-2,1 2 0,-7-1-3,-4-1-17,-15-1-54,-6 4 49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5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0 668,'-12'5'282,"0"5"-163,-1 4-21,-3 6-33,2 7-10,-3 7-19,-1 1-3,-2 5-11,3 0-4,-2-8-4,3-6-2,11-7-2,-3-8 1,7-8 5,6 1 1,-6-4-6,0 0-2,6 0-9,-4-1 0,1-1 2,1 1-9,-3 0-26,0 1-17,0-1-42,0 1 54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5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774,'31'-49'273,"-22"48"-240,5 2-4,6 7-5,-1 1-6,4 9-2,1 4 3,1 5 15,1 3 8,1 0 11,2-2-1,-6-4-18,-4-5-10,-4-2-15,-4-4-6,-8-3-2,2 1-1,-7-7-12,-4 0-14,-2-3-28,0-3-18,-4-9 43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08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8 522,'-3'-4'226,"0"2"-114,8 4-24,-3-2-38,4 4-14,1-2-17,-8-5 0,5 7-2,1-2 1,8 2-2,4 1-2,7-2 1,1 2 0,-1-5-2,0-2 0,-1-2-5,1-2-1,6 2 1,1 0-3,10 1-1,-1 0 0,-1-3-2,-2 0 1,-9 0 2,-4-2-1,-1 4 0,-3-1-2,-4 0 0,-1 3 0,-6 1 1,1 1 1,-2 4-2,1-1 1,-4-2 0,-2-1 2,-3-4 2,2 7-3,-2-3 0,0 0 0,0 0-3,0 0 3,0 0 0,0 0-4,0 0 3,0 0-10,0 0-35,0 0 386,5-1-273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04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26 246,'-2'1'115,"-3"-1"-51,2 0 5,-3 2 8,1 2-3,1 3-3,0 3-8,-2 7-29,-1 2-12,0 10-16,-1 4 1,1 11-5,0 7 0,7 9 2,1 3-3,5 3 1,1-1-3,4 0 3,2-3 2,6-6 8,5-4 4,3-8 5,1-6 5,-3-6 2,1-2 2,-3-7-2,-2-2 1,2-7-3,0 0 3,-1-5-5,0-2-4,-4-3-2,0-7-3,1-6 4,-2-1 3,3-10 7,-1-5 0,-2-9 4,2-5-2,-2-10-11,-1 1-1,-4-7-11,-4-2 1,-6 2 0,-5 0-2,-7 7 2,-1 6-2,-2 1-1,-1 5 5,-4-2-1,-1 0-1,-6 1-1,-1 2-2,-2 1-3,3 3 2,2 0-2,-4 1-2,1 4 1,-3 3-5,-6 10-5,7 6-4,-4 12-31,-3 8-15,5 16-44,-3 6 58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03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61 531,'-6'-6'206,"-1"-2"-154,0 0-13,1 1-13,2 6 4,1 0 13,-2-1 7,5 1-3,-2 0-4,1 1-17,0 0-8,0 0-6,0 0-5,-2 7 2,-19 28 0,12-20-3,0 1 1,-6 6-5,-1 3-1,-3 5-1,-3 1-4,3-1-3,-2-2 0,8 0 2,-2-4 2,5 2 3,6 1 1,0-4 0,4 4 1,3 1-1,1 0 2,12 7-2,-1 1 0,3 4-1,3 0 0,-3 3 0,3-2 1,1-2-1,-2-2 1,-4-9-1,1 1 0,-2-4 1,-4-5-1,1-3 1,-2-2 2,3-7-2,3 0 3,3-4-2,3-4-2,2-5 2,-1-2 0,3-6 1,2 0 4,-1-4 0,-1-4 2,-1 3-1,-6-3-1,-5 2 0,-1 1 1,-7-4-1,-4-1 0,-6-3 1,0-1 0,-1-3 2,0-3 0,6-4-3,-9-5-1,7 1-2,-4 0-2,-4-3 1,6 0 0,-1-4-1,5 4 3,4 4-2,1 6-2,-4 4 1,0 6 1,-3 2 6,1 3 5,-6 3 9,-3-3-1,-9-2-1,-4 5-4,1 2-8,-4 1 0,1 5-2,0 1-1,-3 2-2,2 5-1,0 6-1,-3 0-1,2 5-1,-1 1 0,-1 6-11,-1 3-6,2-2-15,1 0-5,6-2 1,6 0 5,7-4 8,1 3-3,7-6-2,0-3-9,3 0-14,4-6 3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0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53 399,'-8'17'228,"-1"8"29,-2 5-175,-5 3-9,1 4-12,3-6-21,6-4-4,13-5-3,1-7 1,14-7 1,0-6 5,3-15 6,9-2 0,0-19-8,5-5-7,-2-7-15,-4-7-8,-14 5-3,-9-1-2,-17 6-2,-8 7-3,-9 16-13,-5 13-10,-7 28-29,-6 13-12,-9 25 81,3 9-29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30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 727,'-8'-3'293,"-3"1"-181,11 10-43,-1-3-22,-1-1-14,6 7-10,-3 1 2,11 11 6,2 5 6,5 8 2,1 6-3,1 3-11,-1 1-7,2-3-8,2 0-3,3-8-1,-1-4 3,-3-10-2,-3-10 0,-9-5 1,-2-4-1,-9-3 0,1 1 4,-6-2 1,-2-2-1,-9-7-5,-4-6-8,-5-6-10,1-5-6,2 4 0,-2-4 4,4 8 1,0 0 4,1 5 4,3 4 0,3 0 3,0 0 2,5 6 0,7 1 2,-2 0-1,5 2 0,6 2-1,-4 0 0,7 2 0,1 3 0,2 7 1,1 4-1,2 13-1,-2 0 0,0 4-15,0-5-12,-2-7-32,1-1-21,-4-8 51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30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0 42 820,'-1'0'308,"-1"3"-231,-4 9-51,-9 2-16,-5 13-7,-3 5 0,-4 13 0,-3 6 1,-5 7 1,0-1 0,-2-6 8,8-7 5,10-17 3,0-10 0,17-11-8,0-6-7,2-15-6,12-6 0,6-18 0,7-5 2,7-5-1,0-2 2,-4 1-3,-3 1 2,-2 2 1,-3 6 0,-2 10 11,-2 3 1,-4 16 3,-4 5 0,-6 5-5,0 4-1,-7 2-6,-1 10 0,-7 13-6,-5 7 0,-4 14 1,4-9 2,10-20-1,0 1 2,-21 52-2,2-5 0,7-18-11,14-35-11,4-11-25,2-2-13,6-7-5,3-9-6,0-8 49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9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 749,'-6'-1'300,"1"0"-201,3 1 0,-1 0-31,0 0-6,2 0-18,1 0-9,0 0-6,0 0 1,2 18-1,35 29 3,-18-11-6,3 3-10,0 5-4,1 2-6,-1-6-4,2-1 2,-4-10-2,-2-6 3,-4-7-2,-7-4 3,-4-8-4,0-2-2,-4-4-9,-2 0-12,2 1-40,0 0-22,1 1-38,-13-15-225,-25-35 247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9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74 668,'-9'46'251,"10"-45"-178,1-1-14,-1 0-2,-1 0-6,0-1-12,0 0-4,0 0-3,7-16 2,11-32-9,-10 25-4,-2-7-4,2 2-3,-5 3 2,0 5 6,-2 11 4,-2 1 2,1 7-7,2 3-5,-2 3-11,-1-4-3,0 0-4,0 15 2,2 33-1,2-24 1,3 6 3,0-3-1,2 3 0,0-2 1,-3-6-2,1 1 1,-2-3 3,0-2-1,-3 1 4,1-1-1,-3-4 1,-1-3-1,2-5 4,0-1 0,-2-5 4,2 1 2,-1-1 0,0-1 4,0 1-2,0-1 1,0 0-5,1 0-4,-1 0-5,0 0-5,0 1 1,-1 0 0,-7 0-2,-28 2 3,28 0-2,0-1 0,1-1 0,-1 1-1,-1-1-1,1-1 1,5 2-2,3 0-4,6 2-1,2-1-7,2-2 4,5 0 2,6-2 6,-1 1 6,4 0 3,-1 0 0,1-1-1,1 2-3,2 0 0,-5 0-3,-1 2 2,-3 0 1,-8-2-9,-3-1-11,-6-1-23,0 1-10,-8-3-39,2 0-13,-8-2 67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8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2 521,'-2'-3'270,"-1"2"-88,-1 5-76,0 6-26,-3 7-23,1 9-3,-4 9-15,-3 5-8,-8 7-19,-2 0-7,0 3-3,0-1-1,7-2-17,-1-9-13,8-12-26,2-4-22,6-12 5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7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868,'2'0'311,"5"1"-263,-3 5-20,4 4-3,1 13 7,2 4 4,6 14 4,0 0-1,7 8-11,6 3-5,-2-4-11,2-2-4,-1-9-4,-4-8 0,-4-7-3,-4-7 3,-3-7-4,-2-3-3,-4-8-22,-4-7-19,-7-15-46,-1-7 281,-6-12-157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7.4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752 831,'-3'2'316,"0"-3"-240,4 5-21,1-4-23,-3-3-11,1-8-8,-1-6 6,7-7 9,-5-15 2,8-10-4,7-10-5,2-13-13,1 1-2,0-5-2,-2 3-1,-3 10 7,3 9 7,-3 14 9,-2 5 2,-4 9 3,3 6-8,-2 9-10,-1 4-1,0 4-9,-3 1 0,-1 1 1,0 1-3,-3 0 2,-1 0-2,0 0-25,-1 0-23,0-1-41,0 1-9,1 0 59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6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37 822,'3'-18'326,"4"-4"-229,1 0-11,3 1-24,-8-3-16,8 8-12,-2 5-6,-1 8-14,5 8-3,-4 12-11,6 11 1,3 9 3,-4 1-2,-3-5 3,-5-10 1,-3-7-5,-3-5 2,2-6-2,-3-2 0,4-3 1,0-3 2,0-8 1,7-3 2,-8-7 3,3-1-3,1 4 0,1 4-2,0 5 2,-2 3-1,-1 11-5,1 7-1,4 17-4,2 7-6,-1 5-26,-1-2-20,1-3-42,0-3 50,1-7 23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5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35 773,'-1'-20'311,"7"3"-228,11-3 14,8 3-12,17-1-16,9-3 0,9 10-11,-2 1-7,-7 10-15,-6 5-11,-4 10-15,-2 7-4,-6 9-3,-6 7-2,-16 5-5,-11 2-4,-21 5-7,-10 0-4,-12 3-2,-3-3 1,3-8 5,5-3 6,9-18 8,10-4 2,8-10-3,6-6-7,9-1-3,4-1-1,12 2 7,4 6 4,5 7 2,3 2 1,-1 3-1,2-1 0,-3-1-13,3 4-13,-10-7-18,-2-3-13,-9-7-16,-9-8-3,7-7-104,1-5 119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5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7 608,'-4'-14'262,"3"17"-151,5 8 14,3 20-40,-7 11 1,4 27-13,-4 10-12,4 13-24,3 1-12,-7-10-11,-1-2-9,-3-10-6,0-7-10,3-14-26,0-13-8,-2-20-19,-1-7-8,0-15 5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0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72,'-3'2'295,"3"1"-215,0 6-2,6 17-12,-4 5-5,6 17-21,0 7-6,1 7-20,2 4-6,-2-2-5,0-3-14,-2-14-32,0-9-18,-2-10-241,-1-7 20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5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-1 735,'-12'3'292,"7"10"-188,-2 4-19,1 14-22,1 9-1,3 18-12,3 10-1,3 9-7,-1 0-9,1-4-11,1-3-7,-2-9-18,4-7-16,-1-18-36,-1-9-16,3-16-48,-8-12-82,1-16 137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5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2 784,'3'6'318,"13"-5"-159,8-1-93,15-5-23,1-3-8,15-3-43,0-1-16,-3 0-30,1 1-15,-14-4-21,0 1-9,-7-7 6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4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8 2 815,'-35'16'320,"23"-24"-229,0 1-32,-10 4-38,0 5-9,-5 8-8,-4 2 0,1 10 2,-1 6-3,1 4 2,4 6 2,10 4-4,4 1 2,11 2-3,7-5-1,7-9-3,7-9-4,11-6-18,4-9-11,2-10-20,0-6-12,-8-14 44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4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20,'-6'1'358,"2"0"-197,1 0-22,2 0-40,0-1-19,1 0-22,0 0-6,0 0-18,0 0-13,0 0-7,0 0 1,0 0-1,0 0 6,0 0 0,0 0-4,0 0-4,0 0-2,0 0-2,0 0 0,0 0 0,0 0 0,0 0-4,0 0-1,0 0-1,0 0 0,0 0-2,0 0 0,0 0 0,0 0 0,0 0 2,0 0-1,0 0-1,0 0 1,0 0-1,0 0-2,0 0 2,0 0 0,0 0 1,0 0-3,0 0-31,0 0-31,0 0-69,0 0-31,0 0 99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3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50 668,'-6'-7'276,"-1"-3"-173,1-3-47,0-5-13,3 2-8,3 2 0,-3-5 6,3 7 1,1-3-6,-1 5-2,0 5-14,0-2-4,1 7-9,-1-4-3,1 6 0,-1-2-4,-1-1 1,0 0 2,0 0 10,1 0 9,0 1 21,0 0 11,0 0 16,0 0 5,0 0-7,0 0-8,0 0-17,0 3-10,4 17-15,3 32-3,-8-20-9,-2 2-1,2 1-1,0-4-2,1-7 1,2-8-1,0-6-2,2-3 0,4-5-3,3-2-6,2-7-15,-1-5-13,5-8-35,-2 0-17,-5-6-33,1 2-13,-5 0 8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3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8 5 822,'-5'-5'337,"0"4"-229,4 6 6,-6 8-48,-1 8-11,-5 15-22,-7 4-12,-3 7-14,-4 8-18,-7 2-26,6 3-15,2-5-34,4-8-20,13-9 70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3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10,'47'38'362,"-43"-39"-299,6 1-6,11 9-7,-1 0 3,16 13-17,0 2-2,10 10-7,4 4-12,5 0-5,-1-4 1,-7-3-10,-3-3 5,-16-7-19,0-2-16,-11-10-40,-2-3-32,-9-10-36,-4-8 65,-4-17 38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8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1 521,'2'2'242,"1"4"-124,-2 4-27,2 4-16,-6 6-21,0 0-8,1 7-7,-3 2 3,5-3 15,0 1 7,2-8-3,5 0-9,5-2-24,1-7-7,2-4-7,0-7-3,5-14 9,1-4 1,1-3 0,0-4 2,-1 6-5,-1 4-3,0 6-7,-8 6-1,-4 9-10,-4 5-1,-3 9-16,6 9-14,-3 1-20,7 5-42,2-7-8,-2-7-28,-1-11 78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10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24 611,'-31'41'240,"28"-42"-163,3-7-50,1-3-11,4-6-12,0-6-2,2-4 0,3 2 2,-1-6-2,0 0 3,-1 4 7,0 4-1,-1 8 8,-1 0-1,0 9-4,-5 1-2,-1 8-5,2 7 4,-2 8 0,4 6 4,1 5 3,-2 3-1,5 3 1,-2-2 6,4-1-4,2-7 1,-2-4-5,2-1-3,-10-8 6,3 6 2,-6-7 15,-1-5 2,-2-1-2,-3-3-4,1 1-9,-4 1-3,-3-4-6,0 0-1,-2 0-6,0 0 1,2 0 0,0-2-3,0 0 1,3 1-1,2 6 3,0-3 3,5 3 4,1-3 1,2 2-7,2-2-1,8 3-7,8 1-1,11-5-2,6-4-3,12-8-44,1-8-30,2-18 49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09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86,'-1'0'229,"9"17"-175,40 35-6,-13-21-15,9 14-22,-4 4-3,-5 17-8,-5 9 1,-11 12 1,1 6 0,-10 3 0,-4 1 0,-9-5 6,-3 1 6,-10-8 7,-3-6 5,-4-7 2,-9-11-1,1-10-1,-4-4-1,3-17-7,8-2-5,5-11 2,3-5-1,5-8 1,2-3 2,3-3-8,1-2-1,2-2-5,0 2-2,2 1-3,1 0-5,4 2-5,-4 1-6,0 0-23,0-1-22,12-4 4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02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6 861,'-2'7'314,"6"0"-253,1-4-4,2-1-17,2 0-5,-1-4-16,5 0 0,5-2-6,0-7-1,8 8-6,-1-5-6,-1-1-33,2 2-20,-6-7-61,1-3 64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08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7 111,'-2'0'91,"-2"-1"16,2 0-5,1 0-15,0 0-6,0 0-13,-2 0-10,2 0-18,0 1 3,-1 0 1,1 0-4,-2 0-5,-1 0-10,0 1-12,-2 5-4,-25 34-1,23-23 0,0 8 4,-1 3 3,-2 9 1,-1 3 0,-3 6 2,-4 7-4,-3 13-3,-2 6 0,-3 12-1,1 0-3,-1 6 0,3-1 0,11-1 0,5-1 2,18-10 1,9-2-2,20-9-1,7-7-3,5-10-15,4-8-19,-6-12 20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6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619,'50'-10'306,"-52"14"-98,-1-2-91,1-1-11,-1-2-21,3 0-8,-1 0-17,1 0-10,2-17-9,2-32-4,3 29-2,-2-2 4,-1 11-1,-1-3-1,-3 6-4,-1 6-3,-4-2-8,5 8-1,-2 9-12,-1 0-2,3 15-3,-3-1-1,7 0-2,-2 4-1,-1-4-9,3 0-13,-3-5-36,2-2-31,2-2-51,-4-7-16,5 3 98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6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95 575,'-1'0'278,"-3"0"-89,2-1-59,2 0-33,-1 0-11,0 0-17,0 1-9,0-3-10,0-8-4,1-34-11,4 27-4,-1-1-13,-1-6-8,2 2-2,-5 2 0,1 7 6,-1 5 8,-5 5 10,3 4 1,-2 2-12,-1 8-7,3 9-12,1 6-5,1 1 2,2 1 1,4 0 1,0-4 0,2 0 1,-1-4-2,-2-9-9,-3-1-7,0-5-38,-1-4-26,-3 0-45,3-2-13,0 1 88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5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184 943,'-22'38'381,"13"-44"-251,2-1-21,1 2-35,1 1-11,4 4-11,1 0-4,1 9-23,-1 2-9,1 10-15,3 8-2,2 0 0,1 2 2,3-10-2,2-5 1,2-11 1,4-5-1,3-3 11,-3-8 1,2-7 2,-8-11 3,-6-9-5,0 4-1,-9-7 0,2 3-3,-9 4-2,-5 4-1,-3 14 1,-8 9 0,-2 17-2,-4 10-1,-1 18-4,4 7-2,8 8 0,8 3-1,10-9 1,7-6-1,5-15 0,3-8 2,7-12-2,2-4 3,8-14 1,0-9 3,1-13-1,1-8 1,-7-8 2,3 0 2,-12-5 5,-3 0 2,-6 6-1,-4 14-5,-3 13-1,-3 12-2,-4 21-5,-6 3 0,-3 23-2,1 10-3,3 8 3,3 0-4,10-4-24,5-7-21,9-14-46,7 1-23,3-17-14,7-5 4,1-12 10,-1-13 71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1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34 778,'-2'-5'312,"0"-11"-205,4-3-37,2-7-31,-2-6-6,6 2-3,-6-1 2,2 5-2,-1 4 3,-4 9 0,0 3 0,0 6-1,0 5-2,-2 5-13,3 8-4,0 12-10,0 0-1,3 6 2,-1-3 4,4-1 5,1 0 4,-1-4-1,2-2 1,-1-7 0,-4 0-2,-1-2 2,-1 0-2,-4-2-1,1-4 1,0 0-3,-4-2-4,-1-3 0,-2 3-6,-3-3-2,-1-2 2,1 2-6,-3-4 0,-1-4 2,2 5-1,3-4 3,2 3 7,4 3 13,1-2 8,4 0 1,1 3-3,-1-2-13,0 0-9,8 3 6,40 12-1,-15-12-2,4-3 0,5-2-15,6 0-32,-4-9-89,4-2 474,-6-9-293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1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46,'7'-3'360,"14"3"-145,5 0-106,12 9-21,4 13-9,6 24-45,4 15-13,2 28-13,3 9-4,-10 15 1,-9 2-1,-16-3 16,-7 0 9,-16-10 10,-6-5 0,-10-9-14,-7-8-9,-7-16-9,-1-11-5,8-20 3,2-9-1,8-13-4,8-2-5,4-3-24,-1-7-15,6-3-47,1-1-17,3-12-38,4 0-10,14-6 105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0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1 763,'-18'-4'330,"4"3"-188,-1 1-14,-2 5-48,2 9-25,-7 12-27,-3 14-7,-1 21 5,1 7 7,9 34 0,4 8-4,13 18-13,2 10-7,14-8-5,3-1 0,14-9-1,-1-15-1,3-12-3,3-12-14,-4-27-32,8-7-27,8-26-43,8-10 68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50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213 583,'-5'3'306,"-2"-9"-45,5-3-180,2-9-58,3-8-4,0-6-3,-4-5-3,1 3 3,0 5-3,0 12-2,4 9 3,4 8-1,-9 7 2,8 13-4,0 4-3,-3 10-5,12 9 0,-7-4 1,1 1-1,6-1 0,-7-11-2,5-2 0,1 0-1,-10-13 1,1-2 1,-6-4 3,-1-4 6,1 1 5,-3-1 0,-5-2-2,-5-1-2,-6-2-7,-1 2-1,-6 0-2,-2 1-3,-3 5-4,-4-4-2,7 3 4,7 2 3,8-3 10,5-2 3,8 0-5,5 0-1,10 0-7,8-1-1,5-2 1,11-3 0,4 0 2,4 0-7,0 0-19,-7 1-15,-4-2-33,-6 0-13,-5 2 5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97 822,'-41'33'308,"33"-35"-252,0 0 0,0 1-31,3 3-7,0 7-5,2 5-6,1 14 1,1 6-2,3 5 1,3 0-1,4-9 6,4-5 0,4-14-1,4-3 1,2-12-4,6-4 4,-4-14 0,-3-8-2,-2-7-1,-7-2 0,-4 1-1,-4 1 6,-13 0 0,-6 4 0,-8 9 2,-4 5-3,-4 18-2,1 6-1,-2 13-2,5 8-4,7 8 0,3 3 0,13 2-2,2 0 0,6-5-2,6-9-2,3-8-2,5-3-2,0-14 4,6-4 0,3-13 4,-3-11-1,4-8 1,0-2 0,-10-4-1,-2 1 2,-7 3 3,-9 2-1,-1 8 3,0 13 3,-5 10 0,3 7 2,2 21-7,0 5-2,4 15-10,2 2-9,5-2-14,-3-3-18,6-5-32,2 3-15,2-7 58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8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6,'23'10'269,"-23"0"-102,-5-2-82,1 1-26,3 2-59,5-4-39,3-1 2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02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1 836,'0'-1'322,"3"0"-246,1-2-11,16-5-21,28-12-5,-22 11-8,9 2-4,-3 2-15,5 2-6,-6 2-4,1 1 0,-3 0-3,-7 0-13,1 0-30,-6 0-17,-9-3 567,2 3-39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7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616,'-1'1'210,"-2"-1"-204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7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0 1135,'-5'0'389,"5"0"-421,-2-2-53,10-6 54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7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99,'37'-16'295,"-38"33"-179,-4 5-17,8 3-43,-3 4-10,3 6-17,-3 2 4,4 12 0,2 15 2,4 24 2,5 13-2,0 22-11,6 9-2,-5 2-8,1 5-2,-5-1 8,-1-10 4,-1-2 6,-3-4 0,-3-18-8,1-2-6,-2-15-8,-2-13-1,1-10-3,-2-7 1,0-17 1,0-3-3,-2-18-2,-1-6 1,-1-8-4,1-3-10,3-2-32,-1-3-33,1 2-45,0-5 68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6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86 407,'40'29'197,"-40"-39"-60,-3 1-45,0 0-25,-1-1 0,1 0-7,1 0-2,2 2-10,2 0-4,-2-2-5,3 6 0,-4-2-2,-1-3-3,1 4-7,1 0-10,-3 3-4,4 3 1,-1 0-2,0-1 4,0 0-4,0 0-5,0 0-2,0 0-3,0 11 2,3 33-2,-6-24 1,2 4 2,-3 0 7,3-2 1,0-1 5,0-2 2,5 1-8,-2-4 2,-1-2-5,2-1 1,-3-4 1,-5-2 4,2-2 3,3 1-2,-3-3 1,6 0 0,0 1-5,-5-4 2,-4 0-7,2 0-2,-3 0 0,5 0-3,-5-2 6,1 0-4,-3-2-2,-7-1 3,5 4-5,-4-2 0,3 3 0,6 0 0,4 0 0,-2 1-1,5-2-1,-1 1-3,0-1 3,0 0 0,0 1 2,11 1-1,33 3 1,-23-2-2,-3 0 1,2-3 3,-2 4-2,-11-6-6,0 1-21,-3 5-18,-3-3-54,5 4-13,1 0 69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5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1 725,'-8'0'305,"2"1"-191,0 0-19,0 0-48,-1 2-18,1 1-11,-3 3-7,1 9-1,0 5-3,-1 11-4,1 7-1,-2 10-1,2 5 1,5 2 4,0-4 4,6-9 3,-1-12 1,5-12-4,1-4-1,3-13-2,1-3 7,7-14 8,2-6 5,1-17 2,4-2-7,-7-9-5,-9-10-6,-3 0 0,-8 0 1,-8 8-2,-1 10 2,-3 22-4,-3 7-1,-4 19-9,-1 9-5,-4 11-7,1 10-4,6 8 5,5 6 2,7-1 3,4 0 5,5-10 0,4-7-1,7-14 4,1-12-3,4-8 2,3-4 1,-1-8 2,1-2-2,-3-9 4,-5-6-1,-5-4 0,-3-2 2,-4-3 3,-2 2 0,-2 5 0,1 7 0,-3 13-2,3 8-1,-3 8-3,-2 8 1,2 20-3,0 8-1,3 13 1,0-3-3,1-6-6,3-2-10,3-8-44,4-6-22,3-5 546,1-8-371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4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13 818,'-1'-9'304,"-3"2"-242,-6 2-6,0 12-24,-6 7-10,-12 14-13,-1 13-2,-4 24 11,-2 17 10,8 37 10,6 18 0,7 25-11,3 1-11,7-4 5,1-9 6,3-16 25,7-5 14,2-17 4,4-6 4,3-16-16,-2-10-8,0-12-19,-5-9-12,3-10-12,-4-7-3,-4-13-4,1-7-1,-7-14-1,2-3-3,-4-2-9,-3-5-13,-2-7-46,-4-3-25,-1-12-38,0 1-9,3-8 97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4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221,'-4'-1'5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3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662,'-88'52'289,"81"-40"-143,0-5-44,8-3-50,6 0-18,6-5-27,7-1-6,11-3-19,3-7-16,11-4 22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3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9 873,'-5'8'345,"1"-3"-240,9-3-55,7 1-26,4-8-11,8-2 0,7-3 2,3-2 0,0 1-6,2 1-4,-3 1-2,-3 3-4,-1 2-29,-7 2-13,-13 0-36,-4 3-5,-21 0-7,0 6-29,-12 6 87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3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0 804,'-14'5'347,"16"3"-206,9 2-8,14 0-48,2-1-11,17-7-17,1-4-12,8-7-26,4-5-11,-1-2-45,6 4-25,-7-3-52,3 2-35,-8 0 9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02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116 598,'-14'0'253,"0"0"-157,-3 7 3,3 7-26,-4 4-10,-7 7-12,-1-1 0,-5 8-11,8 4-6,8 8-8,9 1-7,10-8-4,1-6-3,12-9-7,3-5 2,8-9-3,0-5 2,6-10 4,0-7-2,-4-14 1,4-8-1,-2-16-3,-3-6-1,-5-1-2,-7 0-2,-12 6-4,-6 6-4,-8 13 2,-4 7 0,-3 18-3,-5 10-2,-7 21-2,0 11-2,-7 15 6,7 9 5,3 4 4,4 0 5,16-3-2,-1-11 2,20-14-6,3-10-3,8-19 2,5-4 0,1-17 3,3-4 2,0-11 0,-4-8-3,-3-5 2,-3-3 1,-8 4 0,-2 1 3,-11 7-3,-3 11-1,-3 12 1,-4 7-1,1 13-2,-2 6-2,-4 13 1,5 13 1,2 10 3,4 4 1,5-1 2,3-9-4,5-8-5,6-5-15,8-8-31,1-4-19,5-15 4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3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17 994,'-6'16'372,"-3"28"-283,2 18-32,-3 21-32,-8 3-6,3 4-14,-2-7-1,1-9 0,1-7 0,3-23 2,3-13 2,5-18-1,5-5 3,-4-17-5,5-9-4,-4-28-2,1-13-1,3-18 0,-4-9 3,2-9 2,2-4 5,3 1 3,7 10 0,4 26-3,-4 13-7,2 27 1,-4 12-2,3 21 3,3 13 4,0 35 3,-2 15 4,1 24 6,0 10-1,2 6 4,-4-4-2,2-6-8,-3-8-1,-2-19-14,7-7-19,-8-21-34,3-6-21,-7-22-27,-7-11 7,-6-20-4,-7-14-18,-12-18 83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2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9 804,'-11'-6'335,"5"6"-195,-4-3-16,3 13-43,2 6-19,-8 7-28,3 11-12,-3 2-4,1-1-3,2 3-10,1-5 0,5-12-4,2-2 0,3-13 1,6-2 0,5-5 8,1-6 2,6-9 3,-2-7 1,4-7-8,-2 3 1,-4 6-1,-4 6-4,-12 6 2,-4 4-3,-15 17-4,-8 6 1,-10 19-1,1 11 0,-1-1 1,9 1 0,14-13-15,5-5-20,14-14-53,6-11-26,12-25 68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2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119 359,'45'-35'136,"-46"33"-104,-1-1-14,0 1 47,1 1 25,0 0 37,0 0 14,0 0-34,0 0-20,1 0-26,-4 0-10,-10-6-17,-25-12-6,23 18-11,1 3-6,-8 5 3,2 6-5,-7 5-1,-2 6 0,8 12-7,-3 1 3,8 8-2,-3-1-2,7-3 2,7 1-1,5-4 1,8-1 2,7-6 4,4-6 1,4-6 11,1-6 1,7-8 1,5-5 1,1-11-4,0-2-1,-1-13 2,-7-5 0,-9-7 2,-3-6 0,-11-7-5,-2 0-4,-15-6-9,-4 1-4,-11 7 0,-6 6-1,4 20 1,-3 3-3,0 14-5,-3 9-2,1 17-2,1 12 5,2 16 3,4 6 1,4 5 0,5 0 0,9-1 1,5-2 0,16-11 4,1-8 1,12-16-1,2-8 1,6-15 4,2-8 3,2-21 4,8-7 5,-1-11-4,-3-3-2,-19-3 1,-10 0-6,-14 1 1,-8 4-1,-8 14-7,-8 5-2,-8 22-11,-4 8-2,-5 22 0,4 15 2,0 13 4,6 5 2,9 0 3,2-5-1,13-6-17,5-4-8,11-8-27,2-6-12,6-13 5,6-5-2,2-18 5,4-11-3,1-11-35,0-5-148,-5-8 170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0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 0 657,'-5'11'332,"6"3"-42,-11-4-191,3 13-23,-4 2-14,-14 7-27,4 8-12,-7-1-13,-7 3-4,4-2 5,1 3 8,4-3 23,5-8 10,8-6 6,-1-13 0,6-5-18,2 1-7,1-10-12,4 5-7,1-1-8,0-5-1,0 2-5,0 0-2,0 0-2,0 0-1,0 0-4,0 0-15,0 0-39,0 0-26,0 0-64,0 0-3,5-1 97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40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8 69,'14'-63'53,"-22"51"72,0 1 17,0 2 65,3 6 9,1-2-43,1 0-13,3 5-58,1 1-24,5 6-20,5 7-8,5 0 8,3 5 1,7 6-13,4 4-8,12 10-8,3-3-2,0 4-10,-6-6-1,-10-7-10,-6-1-3,-8-9-3,-2-5-1,-5 0 1,-3-5 2,-3-5 1,-2-1-3,-6-9-31,1-2-32,-5-6-59,-1-4-16,8-5 81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21.4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6-3 203,'-33'33'86,"31"-31"-41,2-1-28,0 4 9,0-5 72,0 0 20,0 0 20,0 0-8,0 0-61,-1-1-15,0 0-10,0 0-7,0 0-6,0 0-3,0 1-4,1-1 3,-1 0-3,0 0 0,0 0-3,0 0-4,0 1-8,0 0-3,1 0-3,-1 0-2,-3 5 3,-2 13 1,-3 29 1,12-21-4,-4 3 2,2 3 2,2 1 1,-6-2 4,3 1-1,-4 0 0,0-2-2,3-1-2,-1-4 1,0 1-3,-2 0-2,4-1 1,-1 1-3,2-2 1,1-3 1,-2-1-2,3 2 4,-1-1-3,0 2-1,0-4 0,-2 0 0,-3-3 1,2-2-1,0 0 3,1-2-1,-1 0 1,2 2 4,0-3-1,0-1 7,3 5-3,-3-2-4,0 0 1,3 1-5,0-2-1,-3 2 1,3 4-1,-2 1 0,0 0 1,0 0 3,-1-1-2,0 1 3,0-3 0,-1 2-2,-2-1 2,-2-1-1,2 3 0,2-1 0,-1-1 0,2-1-1,-2-1-1,1-1 1,1 1-3,-1-1 1,0-2-2,0 1 0,1 0-1,2 3-1,-1-2 2,1 4 1,-1-4 0,-1-1 1,3 2-1,-2-3-1,-1 1 0,0 2 0,2 2 0,-1 1 0,0 0 1,-1 0-1,-2-4 1,0 3 0,-1-2 1,2 4-2,-1-1 0,-2-3 0,2 2-1,-4-2 4,2 4-1,1-3-2,-1 2 2,1-2-3,-1-4 3,1 2 1,2-4 0,1 6 0,0-2-1,3 1-2,-1 3 1,-1-8 0,2 7-1,-1-6 3,-1 0-1,0 4-2,-2-6 0,0 4 0,3 0 0,-3-2 2,0 2-1,2 1 1,-2 4 0,1-2 3,1 2 2,-1-4 0,0-1 1,0-1-5,-1-1 0,1-2-3,0 1 0,-1 0 1,-2 1-1,1 2 0,-2 1 0,1-1 0,2 4 3,-1-5-2,-1-1 0,0 2 0,0-3-2,2 1-1,0 0 2,0-2-3,2 0 3,0-3-1,-1 2 1,1-4 1,0 3-1,1-2-1,0-2 1,2 4-1,-2-3-1,2 2 1,-1-2-2,0-2 1,-1-1 0,0 0 0,-3-1 2,0 0 1,4 1-1,5 1-1,25 12 0,-22-11 0,0-3 2,1 4 1,-1-4-2,0-1 0,-2 1-2,0-4 0,4 4 1,2 0 1,-1-1 0,3 2 0,-2-3 4,-1 2-4,0 0 3,-2-3-3,1 3-1,-3-1 2,1 1-1,2 2 0,-6-2 3,2 1-2,-1-1-1,-2 1 0,4 0-2,-2 1 2,-3-1 1,1 0 2,-1 0-1,-1-1-2,2 4 3,-2 0-4,1-3 3,-1 0-1,-1 1-1,-1-1 1,1 1-2,-1-1-1,-1-3 0,0 1 0,-2 0 1,0 0 0,0 0 2,0 1-1,0-1-1,0 0 1,0 1-3,5-4 3,1 0 0,23-29 3,-27 19-1,-1-6-3,0 1 1,-1-5 1,0-2-1,-2 1 1,-2-6-1,1 4-2,-2-1 2,-1 0-2,1 4 2,0-4 0,-1-1 0,2-2 0,-2-5-2,0 1 2,2-1-1,-2-5 2,1 5 1,2 0 1,-1 0 0,2 8-1,-1-3 1,0 3-3,0-1 0,-2 0 0,3 2-1,-2-1 2,2 4 0,2-1 1,-2-2-2,0-1 1,0-2 0,2-1-2,1 0 1,3 0 0,-1-3 0,0 3 2,1 0-1,3 6-1,-1-1 1,-1 5-1,-2-2 1,-2 2 0,3 6 0,-4-5 0,0 4-1,-1 1 2,1-2-2,2-1 2,-2 0-2,3-9-1,-1-1 1,0 0-2,2-2 2,-2 3 0,0 0-2,-1 1 2,-1 3 1,0 1 1,0 4 1,-1 3-2,-1-6-1,-2 2 0,0-4 0,-1-1-2,2 0 2,1-5 0,0-2 0,2 1 2,0 0-1,0 3-2,1 3 1,0 2-2,-2 1 0,1 4 2,0 3-2,2 3 1,-2 0 0,1 3 1,1 4-1,-4-3-4,3 8 3,-1-3-3,-2-2 4,2 4-1,-1 0-1,0-1 1,0 0-3,1 0 2,-1 1-1,0-1 1,-8-4 2,-26-9 0,22 6 1,1 2 0,-2-3 0,-7-4 0,7 6 0,-8-5 0,6 7 0,-1-1-4,-6 2-1,8 1-5,-4-1 4,6 2 5,3 1 0,1 2 2,1 2-1,1 0 0,2 0 2,-1-3-1,2-1 1,1 2-2,-1 0-2,2 3 2,0-1-1,-1 0 0,1-3 0,-2 3 1,1-1-2,1 3 2,1 1-1,0-1-1,-1 1 0,-3-2 2,0 3 0,1 1 0,-3-2 2,4 7-2,-3-6 2,1 0-3,1 3 0,-2-6 1,-1 5-1,1 1 1,0-1 1,-1-4-1,3 3 0,-2-2 0,0-2 0,6 6-1,-1-4 1,2 1-1,-1 3 0,0-2 1,0 3 0,-2 0 0,-1 1 0,2 2 0,-2-2-2,0 1 0,0-2 2,-2 0 0,2 2 1,-2-4-1,3-1 0,1 3 0,-2-7 0,2 3 0,-2-1 0,2-1 0,-1 2 0,-2-4 1,6 3 0,-2 0-1,2 1 1,-2 0-1,-5-1 0,2 1 0,2 2 0,-1 0 0,1 5 0,0 2 1,0-3-1,3 6 0,-3-5-1,1 2 1,-1-2 0,-4 0 2,4 2-1,-4-2-1,3 2-1,2-1 0,0 0 0,1-3 2,0 0-1,-1-2 0,-2 1 0,1 0-1,2 1 0,1 2 1,3-2 1,-2-1-1,-1-1 1,2 4-1,-2 2-1,5 3 1,-4 1 0,-2-3 0,0 2 0,-1 1 0,4-1 0,-4 1 2,2 0-2,-1-2 2,-1 0-2,4 3 0,-2 0 1,-1 0-1,1 0 2,0 0 2,2 1-2,0 0 4,1 1-1,-3 0 1,-2-4 4,1 4 1,0 3 1,0 1 3,0 2 1,-2 0 2,0-3-1,-2 0-5,3 2-4,0-1-5,-5-1 1,5 3-3,0 1 1,0 0-1,2-1 0,-2 0 0,0-3-1,0-1 1,3 2-1,-2-3 0,4 4 1,-1-3 0,-1-3-2,2 0 1,-4-5 0,1 4-1,-2 1 3,0-2-1,0 2 0,-3-2 0,-1-5-1,2 1 1,-1-2-2,1-5 1,1 2 0,0-5 1,-1-5-1,0-1-1,1 1 1,1-2 1,0 1 2,-1 0 0,0 0 0,0 7-2,0 0 1,-2 25-2,-1-25-1,0-2 2,-1 0 1,2 2 1,0-1-3,-1 1-3,1 5 0,2 0 2,-1 0 1,0 0 0,2-4 0,0-1-1,-4-1 2,4-1 0,-3-2-1,0 3 0,4-2 2,-2 0-1,0 1 3,-3-5-4,2 3-1,-2-3-2,0-1-1,-1-2 2,-2-6-4,6-2 5,-1 0 0,-2-5 0,-1-1 2,-1 1 0,4-3 0,1 8 1,1 1 2,-3 2 2,-1 3-3,-1-5-3,3 2 0,3-2-5,-1-1 1,0 0 4,0 2 0,0-4 0,-1 2 2,1 4-2,-1-4-1,1 2 3,0 1-2,-1-3 3,-1 4-2,-3-1 1,1-3 2,2 3-4,0-6 2,-1 0-2,-3 2 0,0-3 0,5 4-1,4 0-1,1-3 0,-2 1 2,-4-3 0,0 3-2,3 2 2,-4-4-2,7 6 0,-2-2 3,-2-5-3,2 3 2,-3-4 1,1 0-1,3 5 1,-3-3 0,1 0-1,-5-5 1,4-2-3,4-1-1,1-5 3,1-5-3,-1-1 3,-3-5-1,0-1-3,-2-3-3,0 0 2,3 1-3,1 1 0,1 5 0,1 1-2,-2 1 3,0 0 0,-1 0 3,2 0 2,-1 2-2,2 0 1,-5-7 3,-1-1-1,-3-4 3,2 2 0,3 6-1,1 3 5,-2 7-1,-1 0 3,-3 4-1,0 3-2,3 0 1,-1 2 1,0 0-2,3 0 1,2-1-5,-1-2 0,3 0-1,1 1 0,-4-1 0,4 1 0,0-2 0,-4-1 1,5 0 0,-4-2 1,2 3-2,-1 1-1,-3 4 1,1 5 0,-1 4 0,-1 1 2,1 1 1,-2 0-6,1 2 4,1 0 0,2 0-2,-2 1 1,4 2-4,-3-1 1,2 1 1,2 2-2,1 2 5,3 2-4,0 1 0,2-3 4,0 0-3,0-1 4,-1 2-1,2 0-1,-2 1-1,0 2-4,-2 0 2,1 3-1,3 5 3,-7 1 1,2 9-1,0 1 1,-8 4 0,4 5-1,-2 0 2,-1 0-1,3 3 0,3 2 1,-3-2 0,-3 3 1,0-1 2,0-1-4,4 8 1,-3-5 0,-2 3 0,-1 1 1,-7-6-2,1 4 0,3-3-1,-2-1 1,5 0-1,0-1 2,0 0-2,4 2 4,-2-4 0,1-1 2,3-4 0,-3-1-4,0-3 1,0-3-1,-1 0 3,2-5-1,0-3-2,3 1-1,-6-6-1,4 4-2,-4-4-1,-2-4-15,2 0-56,-1-2-22,7 0 5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4:13.79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1 572,'44'-19'203,"-40"23"-174,4 4-9,-2-3 0,-1-5 1,1 3 0,-1-7 6,0 3 3,1 2 8,0-1 4,-1 0 3,2 2-1,-2-1-12,1-1-9,-1 0-9,-1 0-4,0-3-6,-3 4 2,-1-2-1,0 2 1,0-1 8,-1 0 0,0 0-1,0 0 0,1 0-11,-1 0 1,1 0-3,0-1 0,0 0-1,0 0 0,0 0 2,3 0-2,6-1 4,24-8-1,-28 7 2,1-1 4,0 4-1,-1 0 2,-3 0 0,-1 0-2,-5 0 1,3-1-2,0 0 0,-1 0-2,-13-1-3,-24 1 1,22 3 0,1 2 0,4 0 0,1 4 1,5-4-1,1 0 1,2 0-2,2-3 0,3 0-2,5 2-1,0 1 1,3-2-1,4 2 2,-2 0 1,3-2 1,0-1 0,-2 0-1,-1-4 0,-2 3-1,-2 2 0,-4-2 0,-3 1 1,-3-1 4,1-1 1,0 0-1,0 0-2,1 1-2,-2-1-1,-10 0 1,-24 0 0,23 1 0,-1 1 0,2 1-1,2-1 0,1 5 2,5-6-2,0 1 2,1-2-2,3 0 0,0 1-3,0 0-1,0 0 2,3 1-2,11 6 3,27 14 1,-21-14 0,-1-1 2,1-1-1,-3-1 4,0-2-1,-6 1 0,0-2 2,-5 3-2,-6-3 3,-2-1 7,-1 1-3,3-1 3,-1 0-4,0 0-6,-1 0 1,-10 3 2,-22 6 3,27-9 2,1-2 2,3 2-1,-1-1-5,2 0-5,2 1-2,0-1-4,0 0 2,3 1 1,10-2-2,26-1 2,-26 2 0,-3 1 1,3 0 0,-3 0-1,-1 0 2,-5-2-2,-2 0 2,3 1-2,1 1 0,0-1 2,-1 2-1,-3 0 1,-1-1 2,-2 0-3,0-1 4,0 0-1,0 0 2,0 1-3,0-1-2,0 0 1,1 0-1,-1 0 1,0 0-2,0 0-3,0 1-9,0 0-30,0 0-21,0 0 39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57.9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92 3 382,'-7'0'210,"3"0"-70,-3-4-34,5 6-67,-2 0-8,1 0 11,2 2 6,-2-4-2,2 2-5,0-2-5,1 0 2,-1 0 0,0 0 6,0 0-8,0 0-1,-4 1 4,-2 3 0,-26 18 2,28-18-2,1-2-9,-1-2-2,1 1-10,2-1-3,0 0-9,1 0-3,0 0-1,0 0 0,0 0 0,0 0 1,-11 0-1,-30 4 2,27-3 13,2 1 5,9-1 7,1-1 0,1 2-16,2-2-9,0 0-8,0 0-3,0 0 2,8 2-1,35 11 3,-21-9-4,-1-4 3,-1 0 2,-2-1 2,3 1 0,-3-2 1,-2-1-1,3 2 4,2 1-1,0 0 0,3 2 2,-4 1-5,0-1 1,-3-1-1,-3 2-2,7 1 2,-6-3 0,2 2 0,0-1 0,-3-2-1,-2-1 0,3-2-1,1 1 2,-5-1-1,3 0 2,-4 1 1,-1-3-1,0 3-1,-1-2-1,0 2 0,0-1-2,-1 1 5,-3 1-2,-2-2 0,-1 1 3,-1-2 4,0 3 2,0 1 1,0-1 0,-1 0-4,0 1 3,0 0-5,0 0-2,0 0 1,0 0-2,0 0-1,1 0-1,-1 0 1,0 0-1,0 1-1,0 4 3,1 0-4,3 28 0,-2-29 3,2 1-2,0 1 2,-2-2 0,0 1 0,2 0 1,-1 1-1,0 0 0,0-3 0,-1 1-3,4-1 2,-1-2 1,-2 1-2,4 1 4,-4-3-3,2 2 3,-2 2-1,0-1-2,-1 2 1,2 4 0,0 4 0,-1 0 1,0 2-1,-3-1 1,-1-1 0,0 1-2,2 2 0,1-4 0,2 3 2,-2-2-1,3-3 2,-2 5-2,0-1-2,1 2 2,-1-1-1,-2-1 0,0 0 2,-1-1-1,0 1 3,1 1-2,2-4-1,-1 0-2,-1-2 2,2-5 0,-2 1 1,1-2 2,0-1-4,-1 2 1,1 4 0,0-1 0,-2-1 3,2 5-2,-1-4 0,-1 1-2,1 3-1,-2-1 1,2 3 0,-2-2 0,3 2 2,-1-3 1,-2 0-1,3 2 1,-1 0 0,-1 2-1,1 3-3,0-5 3,2-2-3,1 2 0,-1-3 2,-1 0-1,0 0 3,1-1-1,-2-4 2,1 2-1,-1-1-2,0 3 1,-2-1-1,0 0 2,1 0-1,-2-1 0,0 1 3,1-2-4,-2-1 5,0 0 3,2-1 0,-1 2 4,-2 0 0,-1-2-2,0-2 1,0-1-3,0 0 2,-2-1-1,-4 1-3,3 0 2,-6 0-6,2 2 0,-4 1-2,1-2 1,0 3-1,0 1-2,-1 1 4,-6-3-3,4 2-1,1-1 3,0 1 0,4-2 1,2-1 3,0 1-3,3-2-1,2 3-1,-2-4 2,1 4-3,-3-4 1,1-2 2,-1 0-1,1-1-1,-1 4 0,1 0 1,-2 1-3,-1 1 3,4-1 2,1 0-3,-1 2 0,3-1 0,-3-1-1,-2 0 1,4 0 0,-3 0-1,2 1 1,3-2-3,-2 1 4,2 1-1,5-3-2,0 1 2,3-1-8,-3 0-2,0 0-1,0 0-1,0 0 2,0 0 4,7 0 1,35-2 0,-26-3 3,2 1 0,1-3 0,0 1 1,0 0 0,2 0-1,2 2 4,1 2-1,-5-2 0,1 1 1,0 1-2,-4-5-1,7 2 1,-3 2-3,-10-5 2,5 5 3,-5-1-1,-2-1-1,5 3 2,-4-1-3,-2 3 2,1-1 2,-2 1-4,1 0 1,-2 1 0,0 0-3,-1-1 3,0 1 0,-1-2 0,1 1 0,1 1-1,0-1 0,-1-1 1,1-1 2,-1 0-1,0 0 2,2 0-3,0 0 0,0-1 1,1 3-2,-4-2-1,-2-2 1,-1-5 3,-4-2 0,-3-4-4,-4-3-8,-5 0-14,0-1 1,-8-1 1,3 4 7,-3 1 11,-4 2 3,9 10 1,-2-3-1,5 5 1,9 1-2,-2-1 1,1-1 1,2-1-3,-1 0-1,5-1 3,-4 1-4,0-5 1,-5-3 4,-1-3-1,2 2 1,-3 2 1,0-3 0,-2 5 0,-1-2 1,-5 1-2,7 7-2,-5-2 1,3 4 0,2 0 1,-1 1-1,2 2 1,2-1-1,5 2 0,1-2 1,5 3-2,1-2-1,3 6-1,-1-1 1,3 3 0,3 4 1,3 2-1,5 2-2,2 6 2,2 2 0,0-2 2,0 5-1,-1-3 2,-5-2 0,-2 7-3,-5-2 2,-7 2 1,3 1 0,-7-1 3,1 2-2,-1 2 0,-3-4 1,2 2 3,-4-3 2,-1-3 0,4 2 1,-6-6 3,5-2 0,1-2 1,-2-5-2,3 2-3,1-2 2,-3-2-4,-1 1-1,0-2 1,-1-4-3,3 3-2,0-1 2,0-1-2,1 3 1,-1-4 5,1 3-1,-1 3-1,1-2 1,-1 7-5,1 1 1,-1-5-2,0 7-2,-1-9 5,2 5-2,1 3 0,2-1 0,1 3 0,1-2 0,0-2 0,1 3 2,0-1 1,1 2-3,2-1 1,-3-3 0,1 0-4,0 0 3,1-1 0,0 3 0,0-6 2,-1 3 2,-2-4 1,0-3-2,1 2 2,1-4-1,-1-1 1,-1-4 2,-1-1-5,-1-1 2,1 2-2,0 1-2,2 2 3,-1-3-1,-1 1-2,0 0 3,1 1-2,1 0-1,0-1 0,1 1 0,-3 1 0,5 0-1,-2-1 0,3 1-2,2-2 2,-2 1 0,6-2 0,-3 1 0,5-5-2,0 1 2,0 0-1,1-2 2,1 0-1,-4 0-1,0-2 3,3 0-2,-5 3 5,5-1-2,-2-2 0,-5 2-1,2 0-3,-7-2 2,5 4 0,-2-1-1,0 0 1,3 2 0,-3-1 0,1 1 3,4-1-3,-3 1 0,3-2 0,-1-1-2,-1 0 2,0-3 0,1 2-1,2 0 1,-3 0 0,2 2-1,-4-2 1,3 2 2,-3-1-3,0-2 1,2 3 1,-5 0-1,1 0 5,-2 1-4,-1-2 1,-2 1-4,0-1 1,0 0-2,0 0 3,0 1 2,0 0 0,0 0 7,0-1-1,0 0-4,0 0 0,0 0-1,0 0-3,0 0-1,0 0-2,0 1 0,0-1-1,0-2 1,1 0 2,0-1-3,-1 2 2,1-1 3,1-2-3,-2-2 4,31-25-3,-26 26 0,-2 0 1,0 2 1,-2-1 1,0 0-2,-1 0 4,-1 0-6,-3 2 3,2 1 2,0 1-2,2 1 3,0 0-2,-1 0-3,1 0 1,-1-1 0,0 0-2,1 1-2,0 0-1,0 0-1,0 0 4,0 0 2,-1 0-2,0 0 1,0 0-1,1 2 3,-2 8-1,-3 26 0,4-25 0,0-2-4,0-1 7,-3-2 0,2 1 1,-2-3 0,1 3-3,0 3 4,0-2-3,-2-1-2,-4-1 1,-2-4-2,-1 1 0,0 0 0,-2-3-2,3 0 0,-5-1 0,2-4 1,1 2 0,-3-6 1,5 7 0,-2-2 2,0 1 1,-4 2 3,0-4-5,2 3-1,-1 0 1,1-1-3,-2 0 3,-3 0-1,0 0 3,1 0 0,-3-3 3,3 3-3,0 1-2,3-3-3,4 8 2,1-3 0,1 1 3,2 2-1,1-4-1,0 1 1,2-2-5,3-1 2,-3 0-5,3-4-1,-3 2 6,-1 0-1,2-1 5,-2 1 1,1-2-1,2 1 0,-1 2 1,0 0-3,0 4 0,1-2 0,0 0 1,1-1 1,2 3-3,-1-1 1,0 0 0,0 0-1,0 0 1,0 0 3,0 0-6,0 0 2,1 1 1,-1 0 0,0 0-2,0 0-1,1 0-4,0 0-1,0 0 7,0 0-2,0 0 3,0 1 1,2 6-1,28 23-2,-27-26 2,-2-1 2,1-2 4,-2 2 1,0 3 1,0-5-4,-2 5 1,3 1-2,-2-1-1,1 3 2,0-2-5,0 0 4,1 0-3,-1-1 2,1-4 1,-1 2-1,1-1 2,0 3-3,0-3 2,-1-2-4,0 0 1,-1-1-1,1 0 0,0 0 1,0 0-21,0 0-14,0 0-51,0 0-35,0 0 77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50.16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2-1 473,'42'23'248,"-41"-23"-47,-2-3-90,1 4-54,0-1-9,0 0-20,-1 0-7,0 0-10,0 0 0,0 0 1,0 2-2,-1 11 1,-2 32-3,7-24-2,-1 2 2,2 3-3,-1-1 1,-1-1-3,0-2 1,-2-4-1,0-1-2,-2-4 1,0 1-1,-2-7 2,0-2 4,1-5 6,-2-5-1,1-4 1,-2-4 0,2-8-2,1-5 0,2-2-2,-1-3 0,1 4-5,0 6 0,-1 2 1,0 6-3,0 3 1,0 2 1,1 3 1,-1 2-1,0 3 0,1 0-1,0 0-2,1 0 0,0 0-1,0 0 0,1 13-1,6 24 1,0-23 1,-1-3-1,3-1 1,-1 0-3,-1-5 1,2 3 0,2-5 1,-4 2 0,3-5 0,-4 0 0,-4 0 0,0-1 1,-2 0 8,-1 0 1,0 0 5,0 0-4,0 0-5,0 0-2,0 0-3,-6-2 0,-27-18-1,27 20-1,0-3 0,-1 1 2,4 3-1,1 1 0,3 0-1,0-1-4,0 0 1,0 0-1,0 0 3,0 0 1,10 6 0,26 12 0,-27-16 1,6-2 0,-3-2 0,-4 1 0,-1-3 0,-4 4 2,-3-2 3,-5 2 2,5 0 1,-1 0-2,-9 0 1,-27 6-1,24-4 2,1-1 2,6 1-3,-2 0 0,6 2-4,-1-1-2,3-3-3,0 0-3,0 0 0,0-1 1,0 0 0,1 0 3,7 0-2,23-6 1,-29 5 2,2 2 1,-5-5 5,-2 3 2,-1-2 1,-3 4-3,0 0-5,0 0 0,-1 1 1,0-2-3,1 3 4,-1-1-2,4 2 0,-2-1 0,3-3 0,3 1-1,0 0-2,0 0-1,0 0-1,0 0 0,0 0 2,0 0 1,0 0 0,0 0 1,2 0 0,3 0-2,-4 0 3,-1 0 1,0-1 4,0 0 2,0 0 1,0 1-3,-1-1-4,-1 0 0,1 0-2,0 1-1,-5 1 1,1 0 0,-21 19-1,23-18 1,6 4-11,-1-1-9,6-3-30,3 2-18,5-3 42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3:46.5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31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1 127 706,'-13'-4'256,"2"0"-235,-2-2 60,3 0-27,3-2-13,1 1-26,-4-2 2,-4-5-4,-4-1 0,-11-4 7,-2 3-6,-13 2-2,-5 5 0,-11 6-4,-8 6 0,-15 9 6,-6 4 0,-7 12-1,-9 5 6,-3 8-11,-3 3 2,-6 10-9,-4 2-2,-1 13-4,-4 3-3,-4 0-3,6 2-11,-4-4 7,7 1-1,12 7 5,5 1 12,16-1-1,2-1 0,8 2 3,6 5-3,16 8 5,8 6 2,17 12-1,1 0-1,14 13-5,8 9 4,9-2-3,13 8-6,8 4-20,3-7-11,10 2-10,2 3-1,10-9 19,12 3 6,9-6 15,7-7 8,6-7 19,8-2 11,22-5 6,5-4 4,29-6-14,4-3-8,18-15-7,10-1-7,11-11-1,3-12-8,13-2-39,-4-7 32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41.4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93 1804,'0'-17'1,"1"2"-1,-1-2 0,2 5 0,0-1 1,-1-2 0,4-1-1,-5-6 0,4 0 2,-1-1-4,-1-3 2,2 4 0,-3 0-1,2 2 0,-1 4-1,1 2 2,0 2-1,0 3 1,1 1-1,-2 3 0,1-1 1,0-2 0,0 1-2,2 0-4,3 1 2,3 0 3,3-1-1,3-1 2,6 1 0,-3-2-4,10 1 1,-5-2 3,0 1 0,4 0 0,-9 0 2,1-1-2,-7 3 0,0 2 1,-7-1-4,1 2 0,-2 1 0,-1 0 0,-1 4 1,1 1 3,-1-1-1,-3-3 0,1 0 2,-2 2 0,0-1 2,0 0-1,0 0-3,0 0 0,0 0 0,0 0-3,0 0 4,0 1-1,0-1-2,0 0 0,0 0-4,0 0 1,0 0 5,0 0 0,3 0 0,-1 1 2,1 1-5,0 0 4,-1-1-1,1 2 0,-3 0 1,2 3-1,1-3 4,-2-2-1,3 2 0,-4-2 0,0 0-2,0 0 0,0 0 6,0 0-3,0 0 2,0 0-6,0 2 0,0 0 1,0 0-2,0-1 4,0-1-9,0 0-21,0 0-62,0 0-34,0 0 71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40.75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66 578 1580,'1'-50'0,"-1"8"1,2 1 2,-1 6-2,1-3 0,0 0 0,-2 3 1,2-2-1,-1 2-1,2 3 0,0 0-3,1 7-4,2 4-3,1 2-8,-1 3-2,-3 2-7,1-1 3,0 5 2,1-1 7,3 4 8,-1-1 0,0 1 7,-3 3-3,-1 2 1,0-1-1,-2 3-6,2 0 2,-3-1-6,0 1 3,0 0 4,0 0 0,0 0 3,0 0 0,0 0 3,0 0-2,1 4 4,2 0-2,-1 0 0,22 28 3,-21-21 2,-1-1 3,1 8 0,2 4 0,-5 4-3,2 5 0,1 5 2,-2 2 2,6 4-1,0 1 2,-5-2-6,3-1-1,-1-4-2,-2 0-1,4 0 2,-4-1-1,1 0-1,6 1 0,-6-3 0,8 1-1,-2-4 1,-5-1 0,5-1 1,-5-4-1,-4-1 0,0-1 0,0 1 0,1 3 0,3-1 2,-3 0-2,1 1 1,1-1 3,-1-2-4,2 0 1,-4-8 2,-3-1-2,2 0 4,2 0 0,1 0 6,3 0 3,-5-4-1,-7 1 3,4 2 0,0 1-2,0 3 1,4 2-2,-2 0-5,-5 0 2,0-2-6,-2-1-1,7 3 0,-2-3-2,3 3 1,3-2 3,-2-2-3,4-1 0,-5-1 0,3 1-2,-5-1 1,-2 1 0,4 4 1,0 3 2,-2 0-1,3 3 2,-6-4 1,-2-2 3,5 4 2,-4 0 3,4 1-2,2-1-5,-1-2-1,1-2-6,0 1 0,-1-1-1,1-1-3,0 0 3,2-4 1,-2 2 0,0-1 2,0 1-2,0 7 1,2-2-1,0 3 0,0 1 3,2-2-3,-3 2 2,-2-1 0,0 2-3,-6-4 1,2 0 0,3-4 0,-4-1 3,3-2-2,1-2-1,-4-3 1,6 2-1,-3-6 1,-1 0 2,0-1 0,0-4-3,-1 1 2,0 0-2,3 2-1,-3 0 4,2-1-2,-4-3 2,0 0 0,-3-2-3,2 1 1,-1 1 1,-1-5 2,0 2-2,-1-5 0,0-2-1,-1 4-3,2-3 2,1 6 2,0 0-2,-2 1 3,-1 1-4,2 6 1,-1-1 0,0 5-1,1 1-1,-4-3 1,-2 3 1,4-3 1,1 0 1,1-4 0,5 2 2,1-4 2,2 1 3,1-1-2,0 0-1,0-1-3,0 0 0,0 0-1,0 0-2,0 0-1,-3 0 0,0 1 0,-1-2 1,1 0-1,0-1 0,-27-24-1,27 18-1,0-5 2,2 0 1,-4-7 0,0 1 0,-1-6 0,1-3-2,-2-1 0,1-5-1,-1 2-2,0 3-1,3 2 0,-3 2 0,3 2 4,-2 4 2,3-5 0,2 1-1,-3-2 1,0-5-1,0 0 1,0-3 0,-1 0 1,2-5 1,0 3-2,-2-1 1,1 0 0,-2 3-1,0 0 2,1 4 0,1-1 5,2 1-1,2-2 3,0 3 0,0 1-3,0 3 1,0-2-5,-2 1-1,3 2 0,0 0-2,0 5 2,0 0-1,0-2 0,-1-2 2,0-3 0,0-2-2,-1-2 0,1 2 0,0-2-3,3 1 6,0 0-3,2-1 0,0 3 0,-3-6-1,3 6-1,-2-1 1,1 0 1,-2 5 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38.94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8 53 503,'-50'-30'262,"40"23"-47,5 3-117,1 3-47,-5-5-16,10 5-15,-9 0 1,3-1 4,5 2 9,-6 3 2,5-3-3,0 4-8,1 5-9,4 6-6,2 2 1,-2 5 0,2 6 1,-2 3 0,-1 5 0,3 2 7,-6-3 1,-6 4 0,6-2-2,-1 3-3,0 3-1,3 3-5,-4-1-2,2 0-3,4 1-1,2 0-1,-1 1 1,4 1-1,-6-2-1,1 3 3,4 3-2,-5 1 1,3 5 3,-7-6-2,-4-2 2,-1-1-1,-1-3 3,4 0 7,2-4 1,-5-4 11,3-1-5,-4-4 0,-1-1-1,4-2-11,3-1 2,1 0-7,-5-1-1,4 5-3,-4-2-2,5 8 6,-3-1-3,5 4 4,-4-1 3,-2-4 5,5 1 5,-1-5 0,0 0 0,3-5-9,-1 0-4,-3-2-2,-1-2 0,1 1 1,1-4 0,0 4-1,0-2-1,3 1-2,-4 0 0,1-7-1,7 4 1,-7-11-1,7 4-2,-7-6 2,0-4-2,5 5 2,-3-6 0,6 4 0,-3-5-1,-2 3 1,-3-1 0,3-1-3,-3 2-2,-3-7-2,4-1-2,-3-7 1,7 1-4,3-13 1,-5-5 0,1-12-4,0-4-1,-2-4-3,2-5-3,3-4 3,-4-4 6,0-7 1,-1 0 6,1 1-1,2 0-1,0 8-4,0 1-8,0 3-7,0-4-2,-2-2 8,2 2 6,-5-5 12,3 3 4,-4-2 0,-1-3 2,0 0-2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36.3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4 42 514,'-1'0'271,"0"0"-85,0 0-46,0-1-65,0 0-17,0 0-10,0 0-5,1 1-13,-1-1-7,0 0-16,0 1-7,-3 1-2,-4 5-2,-25 40 3,27-23 4,4 2 2,3 1 3,3-2-4,0-4 1,3-6-4,-1-2 1,6-7-1,-2-7 1,8-6 0,3-6 0,2-12 1,2-4-1,-9-5 5,-3-1-1,-10 5 2,-3 5 0,-3 8 3,-10 6-1,-4 9-2,0 5-1,-8 10-11,8 13-1,1 11 0,-2 3 2,9 5 5,0-2 2,6-5-2,2-1 0,4-11 0,1-6-4,1-9 1,-2-4 1,2-7-2,1-1 1,-1-11 2,4-2-1,2-11 5,-1-7 0,3-4-2,-4-3 1,-6 1-1,0 6-2,-8 6 3,3 8 0,-8 8 0,3 2 3,-1 9-4,0 1-1,4 8-5,0 3-3,2 4 1,-3 0 1,7 6 4,-1-3 3,3 1 0,2-3 0,1-8-3,2-3 0,2-2-16,0-4-17,0-8-28,1-8 31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33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100 326,'-27'0'177,"26"-6"-29,1 5-9,-1-2-36,1 3-6,-1 0-18,1-1-5,-1 0-9,0 1-9,0 0-19,0 0-12,1 0-18,0 0-5,0 0-1,8 0-1,36-3-1,-21 3 1,-4-5 0,-1-1 1,-3 5 0,-3-3 0,2 5 0,-5 1-2,-3-4-6,-3 1-1,-7 1-3,-4-2 3,-6 5 2,-5 1 2,-8-4 0,-3 5 1,-6-2 3,1-2 0,-1 0 3,5 2-1,4-2-2,4 1 0,7 1 4,4-3 1,6 2 1,3 2 0,5-3-4,0 0 0,-2-2-2,0 1-1,22-5 1,35-8 1,-18 2 3,6 1 3,8-1-4,-2 2 2,-5 0-1,-7-1-1,-14 1-1,-3 1 1,-9 5-1,-3 1 0,-4 2 4,-3 2 3,-3 0 15,-3 2 1,2-4-2,0 0-5,-18 1-15,-31 6-1,20-1-1,-5-3 1,-1 1 2,0-2 1,9 2 2,5-4 1,11 4 0,2 1-1,5-3-5,2 3-18,7-3-43,4-2-4,5-3 28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3:22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0,'0'0,"-107"27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3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1 664,'39'27'286,"-48"-30"-186,1-7-18,1-3-15,-1-13-16,4-4-6,4 1 3,-1-3 5,2 11-5,-1 4 2,-1 10-14,3 12-13,1 15-14,2 12-10,0 18-21,-5 2-21,6 8-44,4 2-10,4-2 54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3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872,'-6'7'321,"6"2"-251,5 1-4,9 6-29,4-4-8,10 2-16,6-5-8,0-4-10,-1-2-2,-2-7-8,-4-2-7,-3-6-17,0-1-13,-3-4 8,-4-4 2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0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20,'6'9'372,"13"7"-340,4 2-4,12 3 22,6 0 1,6 1-19,5 1-7,4 4-18,-2 1-3,-17 7-3,-4 2-1,-25 6 2,-14 4 5,-16 4 9,-14 3-3,-12-4 4,-2-3-4,3-10-9,4-1-16,13-2-58,4-4-34,5-2-39,16 0 80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9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906,'-20'8'407,"11"1"-132,17 3-234,10 2-19,16-2-6,7 1-1,5-7-2,7 0 1,7 0-3,5-2-2,-1 1-2,-3-3-5,-14-4-1,-10-3-2,-7-5-14,-3-2-22,-4-2-66,-4-6-14,-6-6 62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8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441 876,'-4'-10'326,"4"-10"-257,-1-7-25,1-8-32,-2-4-4,0-4 0,0-1 0,-2-5 4,-2-4 5,0 8 5,0 4-1,5 20-4,2 9-5,-3 10-7,2 2-4,0 12-1,0 8 0,4 25-1,-1 9 1,6 15 3,-2 3 0,5 3 1,4-1 1,-1-2-1,0-6-1,-1-13-1,-5-9-1,-1-9 0,3-6 0,-8-8 2,2-1 0,-4-6 4,-1-4-1,1-4 2,-4-3 2,-2-1-3,-6-2 0,-6 0-2,2 2-3,-14-1 0,2 5-1,-6-3 0,3 2-1,9-1 1,4-2-1,9 1 4,3-2 1,5-1-7,6 1 3,9-1-1,7-2 3,16-3 18,8 0 4,5-3 0,0 1 2,-5-1-10,-4 0-4,0 4-3,1 2-4,-4 3 0,-3 3-1,-9-2-1,-10 1 0,-9 0-3,-5-1 1,-3 0 1,1 0 1,-1-2 3,-1 0-6,1 0-25,-1 0-20,-2-1-45,-10 0-20,-30-3 6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9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9 991,'-31'1'377,"20"1"-275,9-1-43,21 1-38,12-1-9,18-6-12,9-1 1,11-4 2,4 2-1,9 2 2,6 5-1,-8 1-1,-7 3 0,-12 5-2,-9-2-2,-13 3-11,-5 0-13,-13 1-44,-12-4-29,-15 6 58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8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-4 890,'-7'-5'363,"0"8"-254,-1 25-2,-4 14-12,-8 24-26,-7 8-9,-7 15-23,-2 3-18,-7-6-33,1-2-32,3-16-68,3-11 264,12-13-137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8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2,'5'18'399,"4"8"-287,4 20-42,1 11-8,8 15-24,1 9-3,1 4 6,3-2 2,1-10-1,3-7-12,2-17-16,-2-4-8,-4-17-15,-8-7-17,-11-13-60,-6-5-20,-3-12-56,-2-10 9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0 794,'-15'11'288,"1"21"-234,-11 24-12,-4 12-5,-14 19-5,0 6-4,-1-3-39,1-5-13,14-17 13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6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53,'0'15'312,"3"6"-163,11 14-73,6 7 3,12 11-5,7 2-14,13 1-27,-5-3-9,-5-12-24,-4-5-17,-14-11-31,0-8-20,-5-10-27,0-5-20,-6-17 7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5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61 799,'0'-40'332,"2"25"-217,0 9 7,-2 21-35,-8 14-14,-17 22-22,-8 15-12,-17 9-38,-3 2-38,1-2-62,5-4 60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5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33,'1'7'394,"7"11"-342,11 11-15,-1 14 8,3 6 8,3 7-10,-4-1-16,-5-2-9,-2-5-14,-7-8-17,-3-6-17,-3-12-52,0-1-22,-2-11-35,-4-6 77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5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3 1063,'-5'2'354,"0"11"-364,11 22-15,5 9-39,11 18 40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5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43 824,'-5'-11'330,"4"7"-235,6 3-20,14-1-51,7-6-15,20-8-10,5-4 1,1-9-8,3 0-3,1 2 2,0-2 1,6 8 6,-7 0 3,-3 8 14,-10 4 9,-15 6 15,-3 7 1,-17 9 2,-1 6 0,-14 20-11,-9 7 0,-15 10-16,-6 3-5,-14-10-6,3-6 0,-1-5 3,3-5-3,15-12 4,4-6-6,12-14-13,4-9-2,10-14-8,5-2 5,11-8 11,3-1 2,9 9 9,2 8-2,7 14 0,4 12 0,1 8-4,1 0 0,-10 1-25,2-2-39,-5-6 43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4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758,'-4'6'364,"2"14"-93,0 5-188,-6 16-49,1 9-5,-4 1-14,3 0-7,3-6-27,-2-8-21,5-11-29,-2-6-12,2-12-30,1-3 6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7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40,'0'11'294,"17"0"-258,0-3-7,9-1-3,3-2-18,2-5-36,5-5-23,4 0-72,1-6-148,10 1 179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4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23,'-11'13'329,"10"15"-297,1 9-6,1 18-44,-1 7-32,3 7 32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3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925,'-3'35'345,"1"11"-269,-1 17-29,-3 6-5,0-1-21,3-3-13,-1-16-31,4-6-25,2-16-35,3-4-17,-1-11-21,-2-5-12,-3-11 9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3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73 901,'-13'4'346,"7"2"-264,4 1-1,2-1-29,3 1-14,2-2-15,2-1 0,11-4 0,0-7 3,14-13-3,6-12-3,-2-17-7,0-6-7,-8-14 0,-9-5 7,-5-7 4,-3 1 0,-4 4-7,-4 9-12,-5 20-4,-5 10 2,-5 21 2,-1 14 1,-2 24-19,0 13-12,3 32-7,1 10-1,7 16 9,4 4 6,5-7 7,6-5 6,5-22 3,4-9 8,6-21-1,-2-8-1,4-18 2,0-2-4,-4-17 0,-1-8 1,-5-14 5,-6-11 2,-11-10 7,-3-2-1,-18 3 8,-1 6 2,-2 23 3,-2 14-6,-1 22-12,-1 12-6,2 13-23,7 6-13,7-1-38,9 0-19,16-14 58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6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4,'11'16'443,"-2"-3"-288,2-4-12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5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8,'11'11'387,"16"16"-189,13 13-105,12 33 6,0 12-15,1 32-21,-3 17-6,-15 23-18,0 18-12,-15 7-12,-7 0-5,-13-15-6,-6-10 4,-14-15 10,-7-17 4,-6-16 5,-3-13 2,-5-25-14,-3-10-5,0-25-26,0-12-26,9-24-65,9-7-42,16-24-34,10-11 102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5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03,'15'-3'302,"-2"7"-232,-2 11-6,-7 9-26,-4 7-14,-5 8-16,-3 0-4,2-5-1,-1-5 0,2-9 8,5-4 9,-1-10 25,1-1 9,3-6 20,1-5-1,5-7-11,1-4-5,2-5-15,-3 1-10,-1 6-10,1 1-7,-4 11-15,3 2-3,-1 8-8,-1 6-7,4 10-26,-3 3-18,6 3-62,3-3-18,1-6 83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5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16 687,'-7'-16'287,"-3"24"-167,-6 16-16,-6 21-36,-12 10-6,-4 15-18,0 5-12,2-5-29,7-3-23,8-16-51,8-14 48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5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2,'9'16'399,"2"6"-252,8 10-21,4 6-19,5 8-45,8 4-22,3-2-25,-2-3-10,-2-7-23,-9-13-8,-7-8-15,-4-8-8,-6-10-9,-1-4-8,-4-17-34,-4-11-16,-3-12 72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4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15,'-19'150'444,"36"-73"-384,4 36-11,2 11-8,-7 7-25,-8 0-9,-1-11-5,-2-11 0,1-14 0,5-6-2,-2-23 2,0-8-10,-6-22-29,-1-11-22,-3-18-66,1-8-6,3-27 7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4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232,'-1'7'395,"4"0"-465,7 4 4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7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3 874,'2'1'300,"10"-1"-277,9 0-3,6-3-8,3-1-2,-4-2-12,0 1-9,-4 1-13,3 1-7,-2 5-16,-3-2-20,-7 3 43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3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0,'9'10'313,"1"2"-220,4 4-22,3-2-60,-1-2-10,0 2-8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3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22,'10'10'384,"-2"-3"-396,-1-2-57,1-3 38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2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4 1027,'-8'-3'349,"5"9"-339,1 9 8,0 27-15,0 14 18,-1 29 9,1 16 9,7 21 21,3 5-3,10 7 24,6-3 7,-1-18-2,5-4-14,-6-15-28,0-10-12,-6-12-18,0-12-5,-10-18-9,-1-6-8,-1-15-21,-8-7-12,-2-7-37,0-7-23,-9-13-36,5-6-19,5-12 9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2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0 561,'20'1'214,"-7"3"-161,-3-1-17,-5-8-23,-2-3-4,-4-11-2,-1-3 16,-1-9 45,-1-3 19,2 2 45,0 2-5,1 12-13,1 4 0,-1 10-26,-1 3-17,3 16-34,-1 7-19,0 15-18,5 4 0,0 1 1,3 1-5,4-7-35,0-1-20,0-8-59,0-6-5,-7-9 74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2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38 755,'-5'-22'324,"-1"6"-195,1 18-23,-6 5-17,-5 7-17,-2 12-21,-9 14-16,-5 4-10,-5 17-20,-7-3-1,1 1-32,6-3-24,9-10-47,10 0 5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2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881,'-5'17'345,"5"10"-230,4 5 0,9 11-10,6 4-6,9 10-18,1 3-7,9 3-29,-3-1-14,-3-10-20,-2-6-6,-14-18-15,-2-7-12,-8-11-38,-2-4-25,-5-14-40,-3-8-14,2-15-25,-2-12 100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1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32 1020,'-13'-20'375,"4"12"-304,-4 4-7,-3 18-37,0 11-13,-10 28-15,5 23-1,-2 30 3,-2 16 3,9 27 8,0-1 6,9 7 11,4-6 9,11-13 12,3-7 2,6-17-8,8-9-10,-1-24-19,0-6-8,4-21-3,-8-9-1,3-6-3,-2-10-13,-5-8-32,-2-6-13,-2-13-40,-1-4-23,-6-15 79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1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108,'-10'11'401,"10"1"-337,1-4-23,7-3-19,1-2-12,11 0-5,0-5 1,4-5 0,0 2 0,-7-1-13,-6 1-17,-2 5-39,-7 1-18,-8-1-37,-1 4-26,-12 0-54,-2 3-10,-5 6 101,0-1 63,5 4 137,4-4 47,7 0-31,8 3-11,9-4-24,7 2-11,9-3-4,5-4-2,11-3-12,0-3-7,3-6-19,0-3-10,0-3-42,3-5-22,3-3-44,-1-2-34,-1-7 8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0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0 1013,'-18'0'419,"16"5"-258,7 3-27,15 5-43,4 1-16,23-2-22,9-5-15,16-3-27,3-4-9,-5-5-24,-3-1-12,-10-5-37,5 1-23,-4 0-27,-5-3-12,-10-1 283,-6 0-134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40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270 989,'-12'7'376,"3"18"-288,-2 13-12,0 33-29,0 9-2,-1 17 15,4 3 4,1-4-2,2 1 1,2-16-13,0-7-12,0-16-17,0-8-9,-2-22-11,3-8 0,-2-17-15,-2-10-15,0-17-37,-1-12-15,0-22-6,1-5 9,-2-21 34,3-8 15,-2-13 20,1-10 5,5-3 7,1 3 0,7 12 0,1 8-1,6 29 0,-3 9-2,2 22 3,3 16 0,1 16 4,3 10 6,0 20 6,3 9 9,-2 27 7,4 14-4,2 33-9,1 8-7,3 16 0,-3 2 9,-3-14 16,0-5 6,-3-20-8,1-9-11,-1-17-32,-3-12-32,-4-20-57,-7-13-26,-7-19-37,-1-7 31,-6-18 7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0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674,'5'60'252,"-3"-36"-192,2 5-23,5 5-24,0-3-3,5 0-8,2-3 2,0 0-3,-2-3 0,-13-6 0,-3-2 1,-13-8 4,-2 2-1,-6-4-1,-2-2-1,-2-8-6,2-2-8,2-6-26,3-4-29,3-6 39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7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4 694,'20'30'274,"-28"-29"-192,4-5-16,-1-6-41,2-6-10,6-10 0,-1-2 4,1-6 14,1 3 3,-4 3 0,1 6 1,1 9-5,-3 2-2,2 9-12,5 2-7,-4 2-10,8 8-1,1 9 0,-7-3 0,12 11 1,-7-3 0,2 2-14,2 4-14,-6-2-28,2 0-21,-1 1 4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8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5,'22'5'304,"-2"1"9,-2 2-221,0 4-25,-4-4-34,0 0-13,-7-1-14,-3-2-4,-1-1 2,-1 3 18,4 1 40,0 2 11,-1 5 12,0 0-15,-1 1-34,0 1-8,2-1-12,2-4 1,2-3-3,-1-2 3,1-8 0,2 0-1,5-6 2,0-3-3,3-6-8,0-2-2,-4 0-2,2 5 0,-9 9-3,0 8 0,-5 9-3,-3 3 0,-1 9 3,-3-1-3,2 2-39,0-3-27,6-7-63,2 0-25,0-11 233,9 2-89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8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558,'4'17'295,"-3"3"-71,0 4-51,1 6-72,0 4-31,-1 3-47,-1-5-37,-4-4-56,-3-4-23,-2-6 48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11,'22'6'223,"0"-3"-191,-7-4-9,-3-4-33,2-4-22,-2-4-50,3 1-50,1 0 85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7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4,'11'10'326,"2"1"-100,1 0-231,-3-1 1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7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9,'35'-3'313,"2"3"-240,3 4-6,2 5-11,-9-4-20,-3-1-5,-6 2-11,-4-1-4,-5 4-8,-3 4-4,-12-3 14,-2 3 12,-7 2 19,-6 1 6,-1 2-15,-1 2-8,3-3-17,5 0-5,7 0-1,3-1-5,8-1-33,2 2-26,13-5-23,2-5 37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6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088,'13'33'415,"1"9"-327,0 6-38,-18 1-112,-7 0-41,-19-1 57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6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220 636,'-4'-39'299,"-4"-10"-137,0 3-17,-2 11-43,-1 6-7,0 16-3,-1 4-5,5 11-33,2 8-17,3 19-27,6 9-12,2 12 2,3 2 0,4-6-3,-2-4 1,-2-7 2,-1-3-1,-3-3-1,-4-3-2,-1-7-11,-6-4-9,-5-8-3,-2-2-5,-7-8 6,-3-4 8,-5-5 17,4 0 5,3 2 21,4 1 7,12 5-1,3 1-1,10 2-18,7 1-2,10 1-3,3 2 3,8 2 4,2 0-5,-5-1-9,-1 0-17,-6-2-43,-4 0-22,-3-2-39,-4 0 312,-3-1-155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4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-2 898,'-9'1'352,"-4"1"-248,-9 5-45,-5 2-10,-5 6-14,-7-2-3,2 1 2,5-1-1,9-3-11,13 4-2,11 0-16,6 0-7,12 4 2,1 0-2,12 2 7,-3 3 0,-3-3-1,-3 4-3,-13 2-8,-8 4-11,-8 9-54,-12 2-19,-8 4 51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3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 616,'-16'-2'274,"8"4"-163,12 9-20,10 2-57,13 3-20,16-3-3,-2-10-5,8-9-7,-1-5-22,1-7 15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5:33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315 777,'-6'38'278,"3"-4"-239,2-3-1,4-11-5,5-6-8,4-11-15,0-9 9,4-13 26,-1-8 12,2-18 15,0-7-7,-8-14-23,-3-4-10,-10 5-12,-2 13-2,-6 18-5,-3 15-4,-1 23-9,-6 11-4,1 37-2,-3 14 1,5 20 5,1 5 2,7-7-2,4-2 2,6-10-1,1-4-7,4-14-47,0-7-22,1-14 4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2 700,'-4'-2'292,"-6"-5"-211,17 4-3,-1-1-19,5-2-32,11 1-8,-6-3-11,6 4-2,1 2-7,-2 2-9,6 5-26,-1-1-19,-1-1-86,2-1 92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6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9 596,'-9'-15'304,"4"11"-84,8 13-143,1 8-32,5 12-37,2 3-14,7 7 420,1 3-31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48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79 691,'21'-23'249,"-31"29"-212,-2 1-3,-3 2-9,-3-6 7,2 1 13,4 2 6,1-6 25,1 1 5,2 0 2,1-3 3,2 2-16,3 0-10,0-2-20,2 1-12,0 0-20,0 0-5,0 0-4,5-2-2,19-9 3,29-8 1,-17 18-2,4 1 4,8-1-3,5 2 2,-5-1-2,-5-1-1,-11 1 2,-9 0-1,-7-2 0,-4 5 1,-10-3-4,-1 1-1,-9 0 2,-3-3-2,-6 1 2,-5-2 2,-3-1-1,-2 0 2,-6 0 0,1-1-2,-2 1 5,1 3 1,9 2 4,-1 3 3,9 4-3,3-2 0,2-1-2,4 0-2,1 2-2,5 0-3,4 1-4,4 1-3,7-2-1,3-1 0,10 1-11,10 0-25,8-5-59,8 0 63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07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 563,'20'15'247,"-21"-15"-124,2 2-54,-2-4-12,0 2-17,1 0-4,-1 0-8,0 0-2,0-1 1,0 1 4,0-1-1,1 0 0,-1 0-5,0 0-8,0 0-5,0 1-6,-5 0-2,-1 0-2,-25 6-1,27-3 0,2 1 0,0-2 2,2-1-1,1 0 1,0-1 0,0 0-3,0 0 1,0 0 0,0 0-1,0 0-1,0 0 2,5 3-3,7 2 2,28 15-1,-23-18-1,0-1 2,0-1-1,2-1 2,-7-2-1,2 3 1,-5-4 1,-3 3-1,-3-3 1,1 2 0,-3-1 3,1 1 2,-3 1-1,0 0-2,0 1-4,-3-1-1,-14-4-1,-27-7 0,26 12 2,-4 0 0,3 0-1,2 2 0,7 0 2,3-1 0,6 0 0,0 0 0,3 0 0,-1-1-1,0 0-2,0 0 0,11 1-3,34 2 3,-18-5 2,1-1 1,-3 1 1,0 0-1,-8 2 0,-3-1-1,0 0 2,-6 0 0,-5-1-2,0 1 1,-3 0-2,0 1 1,0 0 5,0 0 1,-1 0-1,0 0-1,-4 1-3,-8 3 0,-26 10-1,27-10-6,5-3 9,7-1-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00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0 586,'-26'33'222,"29"-33"-156,-3-1-10,0 0 3,0 1 3,-1 0 2,0 0 0,0 0-14,1-1-10,0 0-20,0 1-10,0-1-6,5 0 0,9-2-1,29-2-2,-23 5-1,0 0-1,-1-1-1,-1 0 4,-4 1-1,-1-3 2,-8 3-1,2 0-2,-11 0 3,-3-1-1,-11 3-7,-9 0-5,-6 3-4,-6 2 0,6-3 9,0-1 5,7-3 4,5-1 2,5-2 2,6 1 4,3 1 1,4-1 3,3 2-3,2 2-3,-2-2-6,0 0-3,0 0-1,11 1 0,30 6 1,-24-6 0,1-1 1,2 0-2,2-2 1,-5-1-1,-2-1 1,-5 0 0,-6 2 1,0 2 1,-8-2-1,1 2-1,-7 0-5,-2 0-5,2 5-22,-2 1-17,3 0 32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5:32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6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990,'-2'2'409,"3"-4"-191,-1-3-209,5-1-88,-1-7-38,10 1 63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6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07 556,'-6'-9'271,"1"3"-110,-10 6-66,-5 7-30,-3 7-33,-8 3-11,-1 9-11,1 2-5,1 3-4,4 1-2,9 1 1,5-6 0,12-5 1,8-6 6,8-10 13,8-5 7,9-7 14,8-3 0,3-9-10,-3-1-5,-2-2-15,-9-3-2,-9 4-1,-3 3-2,-9 4 3,-4 5-3,-9 4 6,-3 3 2,-4 11-8,-5 4 1,0 8-8,1 1 0,5-2 1,4-4 0,10-3 0,3-3-2,8-4 5,0-3 8,6-8 18,0-3 9,1-5 9,2-2-4,-4-1-3,-1 0-3,-5-6-8,-4 1-3,-8-2-9,-4 1-7,-6 5-27,-7 3-15,-5 9-37,-7 1-14,1 5-10,4 3 5,7-2 21,8 3 12,7-5 26,4-1 8,9-4 15,5-4 5,8-3 7,7 0 5,3 6 7,0 3 4,-2 8 11,-1 5 3,-9 9-6,-7 2-1,1 2-14,-8 1-3,3-4-6,-1-4-3,-5-5 2,-1-5-1,-3-5 6,3-2 3,0-9 2,-4-5 0,0-8-6,-6-7-14,4-8-33,-5-2-14,-4-3-32,-4-2-18,-12-11 70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5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921,'40'-12'355,"-30"40"-263,4 5-5,3 4-33,-4-3-22,1-3-51,-2-1-21,0-7-37,-1-2-15,-2-7 6,-6-7 7,0-8 11,-4-9-21,4-10 60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5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6 780,'7'13'313,"-3"8"-205,0 5-16,1 3-35,-6-1-19,1-6-32,-4-5-1,6-5-4,2-1 0,-6-8 5,-2 0 2,-6-6-1,-9-9 3,2-2 1,-3-4-2,-1-6 1,4 1-3,5-1-6,2 0 0,8 6-1,2 3-2,0 4 0,9 6 0,9 5-1,5 0 2,6 5 1,1-3 0,9 3 0,-6 2 0,-2 4 0,-4 6 0,-14 1 2,0 3 3,-6 1 3,-1-4 2,-2 0-3,-2-3-1,1-5-13,-1 1-18,1-8-40,3 0-27,1-6 5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4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7,'27'20'298,"-4"2"-144,-6 5-38,2 5-27,-6-3-43,0 4-15,-6-9-20,-2-4-8,-6-4-9,-3-5-3,-5-3 1,-3-6 5,0-6 11,1-2 2,-1-13 5,9 0 1,-4-8-1,4-3-1,9 6-6,-1 1 0,10 12-5,-2 3 0,1 4 0,0 7-2,-1 6 1,-2 3 1,4 9-3,-1 1 0,5 3 0,4 1 0,4-6 1,6-1 0,4-11 3,2-2 4,0-12 13,-5-2 5,-4-7 2,-9-5-2,-8 0-10,-3-4-5,-12 0-1,-4 2-4,-9 4-5,-7 7-6,-6 8-18,-4 7-9,-2 7-30,5 1-13,5 2-21,6-3 5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6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129 310,'-35'-34'211,"17"28"-23,5 5-58,3 0-41,0 2-34,2-1-9,-4-1-9,-1 0 1,1 3 5,-1 6 1,-3 4 1,3 6-6,-3 13-14,0 6-4,0 14-10,2 6-1,3-1-1,3-3-1,9-10-4,3-9-2,7-8-1,3-7-1,0-12-1,2-5 1,2-11 0,2-5 4,3-13 3,2-5 1,3-12 5,-1-6-3,-7-12 4,-8-4-1,-9 3-1,-9 2 0,-2 17-3,-5 9 0,-7 14-3,0 7-3,-7 14-4,3 10-3,-4 18-2,5 10 2,7 13 2,-1 1 2,13 12 2,0-3 0,4-6-1,9 0-1,5-18-4,3-7 0,7-13-1,3-8 1,2-13 3,6-5 1,4-11-1,-2-8 1,-7-9 1,-2-6 1,-17-8 3,0-2 1,-4 5 0,-5 7 3,-2 17 1,-2 7 1,-8 9-3,-1 2-5,-2 18-4,5 11-5,-2 24 4,-3 8 2,8 4 0,-2-1 4,9-11-1,11-4-1,3-11-2,1-8-2,8-8-11,-3-8-8,2-8-24,1-7-16,-5-16-28,1-4 145,0-11-5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4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2 770,'-4'5'291,"8"-4"-232,11 3-5,13-4-30,5-4-5,15-1-8,3-3-16,6 1-33,3 3-14,-6-1-30,-6 0-4,-2-1-4,-2-1 8,0-4 24,4 1 23,-11 0 61,-7-1 24,-9 6 35,-9 1 6,-3 4-9,-1 7-6,-6 7-7,2 5-1,-9 8-4,-1 2-6,-7 2-9,-8 3-9,-6 1-18,-5-2-6,-4-4-16,-1-4-5,1-8 1,1-2-2,7-12 7,2-4 6,11-13 3,5-7 4,5-8-3,3-2-1,7-1-5,5 4-1,5 9 0,6 8-4,1 13 2,2 10-1,6 14-3,0 6 1,3 7-1,4 1-1,-1-6-4,-3-6-2,-3-11-2,-4-6 1,-5-11 6,-1-8 2,-1-8 2,-3-4 1,-5-7 1,-2-2 2,-9-4 6,0-2 1,-7 4 4,1 6 1,1 12-6,0 8 1,2 11-7,-1 9-4,3 13 0,1 5-3,5 7 1,6 0 2,4-10-3,5-3-2,2-14 4,2-6-3,1-8 7,-4-8 2,4-4 0,-5-5 3,-7-8-5,-5-2 3,-11-7-1,-1-1-1,-8 2-9,2 2-14,-4 8-43,-1 6-18,8 8-29,-3 0-31,10 9 98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3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3 954,'18'-24'342,"-27"39"-301,-1 3-13,-6 14-18,8 3-2,2 5 6,3 0 2,7-5 4,4-4-4,8-11-8,-1-3-2,4-11-2,-1-5-1,-3-7-5,-1-7-6,-4-10-28,-6-3-21,-6-3 632,-3-1-449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3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7 839,'58'55'316,"-52"-22"-254,-5 2-17,3-5-31,0-4-11,-3-5-9,5-1-3,-6-12-1,-4-1 4,1-7 6,-8-7-1,3-7 0,-3-4-2,-7-11-5,4 1 0,-7-3-2,2 4-2,6 6 6,0 3 2,12 11 4,1-1-1,11 4 1,9 2 0,5 1 1,5 3 0,0 4 0,-4 4-1,-1 7-2,-2 3 6,-1 7-2,-2-2-1,-1-1 1,1 0 0,-1-7 9,-1-6 8,-1-5 8,1-7 2,0-6-7,3 2-5,-3-10-6,-5-1-4,-6-3 2,-6-5-3,-11-1 0,-7-2-2,-9 3-6,-5 4-2,-3 10-5,0 4-2,5 9-2,3-1 0,11 2 0,4-1-1,8-2-3,3 3 0,9-3 6,7-1 4,7-7 13,6-3 7,6 2 3,2 3 3,5 9-4,0 3-2,-6 12-1,-4 4-6,-10 4-2,-3 6-2,-2-6 1,-4 0 1,0-11 2,-2-2 2,-1-8 4,1-6 2,3-1 5,-3-11-1,-2-6 0,-2-8-2,-5-5-4,-2-4-1,-6-1-5,1 4-1,-4 9-7,0 4-6,-1 13-35,-1 3-24,6 7 43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537,'29'-14'247,"-3"7"-120,0 1-15,-12 5-38,-1 1-12,-4 12-17,-5 4-6,-2 9-16,-1 3-6,0-1-7,3-1-2,-2-5-5,3-2 0,0-5 0,0-5 2,2-3 4,-3-6 3,6-6 9,-2-4 1,4-8 9,0 0-2,-1-5-10,0 3-2,-2 7-12,-4 2-3,-1 7-2,-2 2-1,3 9-19,1 7-16,3 8-32,3 4-27,3-3 61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8 704,'-7'-30'264,"5"14"-213,1 3 4,6 13-23,3 6-4,5 12-5,3 7-2,1 20 7,1 8-6,5 14 0,1 0-4,3-8-6,-1-3 1,-1-10-4,0-5 0,-10-12-3,-6-9 0,-6-6 12,-7-5 9,-9-5 2,-2 4 1,-13-8-16,-1-1-12,-2 0-8,1-1-7,6 2-15,3 2-5,7-1-20,5-1-8,11 1-37,3-5-78,10-3 120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1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70 810,'-12'0'313,"-4"1"-236,1 6-4,-4 6-41,1 3-11,1 5-15,3 2 1,10 2-1,4 1 1,9-4 5,5-3-2,7-9 4,5-4 3,6-9-5,8-3 1,2-5-5,-4-7-2,-4 0-3,-10-4 0,-11 1-1,-8-1 0,-16 0-2,-10 0-1,-15 5 0,-4 4-1,-5 9 1,3 0 1,9 4 1,7 0-1,14 0 1,5 0-3,9-3-4,7-1 2,10-3-3,6-2 6,11 0 1,0-1-1,3 4 1,-1 0 0,-7 4 0,-1 3 0,-6 5 0,-3 5-1,-6 4-1,-2 5 0,-1 9 0,-3 1 2,-3 2 0,-3-2 0,-1-8 2,0-1-2,0-3 1,-2-6 0,1-5 0,-2-5-1,-3-8 0,1-1-6,-3-7-2,3-3 1,0-6-1,1-5 7,3 1-1,3 4 1,1 6 2,2 5-1,1 7 2,0 4 0,4 6 0,2 5 0,2 6 0,0 2 1,1 5-2,1 3 0,-2 1 3,-1 0-4,-4-5 0,-2 0 0,-3-9 0,0-2 0,2-4 2,-1-5-1,2-4-2,-2-3 1,1-11 0,1-3 0,1-5 1,0-1 2,0 4-2,-3 2 1,1 10-1,-2 3-3,-2 8-7,1 5-5,-4 5-24,-1 2-14,0 3-31,-3 1 67,3-10 2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0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860,'0'1'322,"6"0"-263,2-2-9,6 1-40,3-3-10,4-3-27,5 1-19,6 1-58,-1 0-60,6 2 107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0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484,'-17'0'254,"2"4"-18,4 2-202,7 3-34,4 2-54,4 0 3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50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1337,'5'-10'9,"0"2"0,7-12 9,4 5-4,0 3 1,0 4-1,1 15-7,-4 2 0,-1 15-3,-3 7-1,-7 7 1,2 3 2,-5-6-3,1-5-3,4-11-23,-1-7-17,6-11-29,-3-3-20,7-14 5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49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764,'-24'30'304,"7"4"-180,5 5-102,11-2-34,3-2-26,16-12-76,6-6-67,16-10 11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3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355,'53'-11'173,"-50"10"-58,1 0-3,-4 0-27,-4 0-4,1 0-6,3 1-8,0 0-13,0 0-6,0-1-8,-1 0-7,0 1-10,0 0-3,0 0-9,0 0-2,0 0-4,0 0-2,1 0-3,-1 0 1,0 0 0,-4 6-1,-18 36-1,21-24 0,-1 3 1,3 0 0,3 3 1,-3-1-1,8 2 0,2 1 1,-3-5-1,7 4 2,4-2-2,-3-5 1,1-2-1,-2-7 0,-1-3 0,-5-1-2,2-5 2,2 0 4,-5-8 7,1-3 3,3-5 2,-8-5-2,1-1 0,-4-4-1,-2 0-2,2 0-1,-5-2-5,0 4 1,-1 0-1,-4 3-1,-4 0-1,0 3-1,-2 1-1,3 4 2,4 3-1,-1 2 0,-2 4-1,5 4-1,4 5-4,-4 3-1,1 9 1,0 6 2,-6 8 3,5 3 0,4 3-1,0-3 0,12-2-4,0-5 1,5-9-4,7-3 1,-6-9 1,5-1 2,-1-6 2,-7-4 0,4-4 0,-1-4-1,-2-4 3,-5-7 3,-2-4 6,-1 2 3,-5-4 2,1 2-2,-1 1-5,-4 0-2,1 9-2,-1 4-1,0 5 2,2 7 0,3 1-1,0 1-1,-1 0-2,0 0-3,0 0-1,0 2 2,2 18 1,6 28 2,-4-26 5,-1 4 0,5 1 3,-1-1-1,-3 0-3,-1 1 1,1-1 0,-2 1 2,1-3 4,3 0 2,-1-8 0,0-1 1,4-3-3,2-3 2,-1-5 1,2 1-1,-1-6-5,2-1-1,2-4-8,4 0 1,6-1 0,-4-4-11,4 1-41,-6-5-27,0 3 159,2 0-8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49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48 929,'-8'-2'344,"3"-1"-278,-2-6-21,6-4-30,4-3-6,9-10-8,5-1 2,2-2 3,-3-6 2,1 7 5,0 2 2,-5 9 0,-3 3-2,-3 11-1,-3 3-5,-2 10 2,1 11 0,-2 13 0,-3 2 1,3 5 6,0-8 2,4-9-2,4-5-2,2-10-9,3-3-2,1-7 1,1-6 0,5-10 2,-3-6 0,2-8 2,0 1 3,-5 1 6,-4 2 3,-3 12-9,-1 5-1,-5 8-8,0 7-2,1 12 0,-5 1 0,3 12-6,4 3-5,0-6-27,3-1-17,5-8-38,0-6-15,11-9 130,6-4-39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49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 956,'-20'-4'353,"10"4"-285,6 0 0,4 3-31,6 5-8,3 9-20,4 8-2,9 21-1,6 8-1,6 9-1,1 2-1,0-7 1,4-5 0,5-10-1,2-5 4,7-14 1,-5-6 1,3-10 0,-8-8-2,-13-8-2,-5-3 1,-14-8-2,2 1-2,-8 3 1,-2 1-5,-1 7-13,0 2-12,-1 5-49,0 3-25,-1-3 62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28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329 536,'-4'3'213,"4"0"-140,0 0-26,0 0-10,-1-3 10,0 0 10,0 0 8,0 0-2,0 0-5,0 0-1,0 0-3,1 0-8,-1 0-4,0 0-14,0 0-10,0 0-7,-2 0-5,2 0-4,-1 0-1,1 0-1,0 0 0,-1 0 1,1 0-1,0 0 1,-1 0-1,1 0 0,-1 0 0,0 0 0,1 0 5,-1 3 3,1-1 4,0-1 3,1 0 0,-1-1-1,0 1-1,-2-1 2,2 0 0,0 0 0,1 0-3,-1 0-5,0 0-4,0 0-4,0 0 1,0-1-2,0-18 2,7-48 0,1 21 0,-2-9 1,-3 1 2,0 13-1,-3 7 1,-1 19 1,0 4-2,2 7-1,-1 2-2,1 5-6,1 8-1,0 11 2,2 5 0,1 6 6,2 4 2,4 4-1,0 2 0,4-1 0,-2 0 0,-3-2 2,2-1 0,-5 1-2,-1 1 1,-1-2-2,-2-1 2,1-6-1,-3-5 1,-1-7 1,0-5 0,-3-8 2,3-2 0,1-2-2,-3-3-2,3-1-1,0 0-3,0 0 3,0 1 0,0 0 1,0 0 3,0 0 2,0-1 0,-1 1-2,0 0 0,1 0-2,-1 0-2,-7 2 0,-31 13 1,18-10-2,1 2-2,1 1 0,-2-2-2,9-3 4,4-1 2,2-2-1,4-1 0,3 1-5,-1-2-1,0 1-1,0 1-1,8-1 3,40-2 4,-24-1 1,0-3 5,2 2-3,1 4-3,1-1 0,6 4-3,-4-2 6,-2-2 1,-2 2 0,-9-1-1,-3-1 2,-1 2 3,-7 0 0,1 0 0,-4-1 0,-3-1-3,1 1 1,-2 0 1,1 1-4,0 0 0,0 0 0,0 0-1,0 0-1,-1 0-3,1 0-22,-1 0-15,0 0-48,1 0-18,-1 0 65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27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51 516,'4'42'265,"-4"-45"-30,-1-10-183,3 2-18,4-14-13,2-9-5,8-3-8,2-6 2,5-6 5,3 1 6,2-3 6,-2 2 4,-2 11 3,-3 1-2,-5 13 0,-6 6-3,-7 9-1,-2 6 6,-6 3 7,-1-1-1,-1 2-8,-1 1-11,1 4-12,0 1-4,-1 2 0,2-1-2,5 0-3,-1-2-9,-1-2-41,2-1-22,4-8-53,-2 2 71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6:47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1,'0'0,"0"0,0 0,0 0,0 0,11-76,-4 41,0-2,-3 2,-2 6,0 5,-2 5,0 3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6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44 629,'0'-1'262,"0"0"-150,0 0-32,-1 0-22,1 0-5,-1 0-5,0 1-3,0 0-11,-1 7-4,-7 44-10,5-23-4,-6 6-5,1 5-5,-4 8 0,3 6 2,1 11 0,1 2 1,3 2 1,-2-1-2,5 0-2,2-3-1,1 2-2,5 1-3,1-1 2,0-1-2,2-2 0,0-1 1,1-3-1,2 1 2,2-3-1,-3 3-1,-3-2 1,-4 4-1,-3-2 1,0 2-1,-3-2 0,1-4 0,-5-1-1,2-2 1,0-4 0,0 1 0,2-3 0,-2-3 0,1-4 0,1-3 0,2-4 0,0-2 0,3 0 0,0-2 0,1-5 0,2-2-1,1-3 1,0 1-2,1 1 0,0-3 0,2 1-2,-1 0 0,2-4-2,1 2 1,-1-1 1,0 0 2,-7-5 0,2 5 4,-3-4-2,-2-4 1,3 1-1,0-2-2,0-1 1,2 1-2,3-3 1,2 2 1,-1-5 0,1 2 1,1-2-1,0-2 0,4 1 0,1-2 0,2-3 1,-2 0 1,2-1-1,-1 0 0,0 2 1,2-2 0,0 3 0,-3 1 0,-6-1 0,4 3 0,-1 2 0,0-1 2,1 3-2,-7-3-1,-1-1 2,-2 0-2,2 0-1,1 0 0,-5-1-1,-1 0 1,-2 0 0,0 0 2,-1 1 3,1 0 2,0 0 2,0 0 1,0 0-2,0 0-2,-1-1-5,0 0-3,1 0 1,0 0 2,0-5 0,2-13 1,2-36 2,-3 20-2,1-3 3,-1-4 0,2-1 1,-1-2 3,-1-3 1,1 2 2,-1 0-3,1 0 0,-1 2-3,-3-1-1,-1-4 2,0 0 0,2-6 1,-2-3 3,1-4 5,-4-1 1,1 1 4,4 4-1,-2 7-2,-1 6-3,0 5 1,-7-2 2,3 1 0,3-1 4,-7-1 0,7 1-4,0-2 2,0-2-4,7 5-1,4-2-1,0 2-3,1-3 0,-1 2 1,1 0 2,2 1 0,-1 3 3,1-1-4,-2 3-3,-2-1-3,2 2-4,-2-2-1,1-1 1,-4-2 0,-1-3 1,-4-2-2,1 0 1,-1 1-1,-1 6 2,-5 0-1,1 7-2,-10 3 3,4 1-1,3 5-1,-7-2 2,6 5-3,-2 0 1,-2 4-1,2 3 0,4 4 2,-1 2-2,7 2 4,-1 0 3,2 2 7,3-1 6,-3 1 5,1-2 0,-3 1 0,-4-4-5,-4 1-6,-4 0-4,-8 4-9,-3 4 0,-6 5 1,-3 4 0,-2 3 2,-6 4 1,-3 1-3,1 0-2,7 0 1,9-7 0,14-4-1,5-2 1,9-5-32,3 2-27,10-2-47,4-3-37,7-23 90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2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1 25 676,'4'-9'298,"2"1"-158,-6 1-44,0 5-6,-7 1-17,-5 2-7,-13 12-21,-8 6-14,-29 19-24,-9 9-5,-18 10 2,-4 1-1,-9 0 15,-1 0 10,5-5 12,3-3 3,17-11-7,4-8-7,9-11-14,7-1-4,17-10-2,12 0-5,12-8-2,8-2-3,9-2-23,0-3-11,9 3-22,4-8-15,5 2-22,0 2-10,3 2 6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2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22,'-5'5'315,"3"1"-119,4-7-185,-1 1-40,4 1-146,-5-2 11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2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1016,'20'-22'391,"-20"25"-285,-1-1-52,2 3-47,1-4-24,-2-1-57,0 0-24,0 0-83,0 0 109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1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97 663,'-14'3'268,"0"6"-168,-3 4-56,0 8-18,1 13-15,0 11-6,8 9-4,2 7 4,7 0 17,4-2 10,8-10 17,3-6-1,7-12-11,7-11-7,2-7-13,6-6 2,-2-14 6,0-5 0,-1-19 7,-6-15 2,1-11 5,-4-4 5,-7-10 5,-6 1 1,-14 2-5,-7 4-5,-10 15-7,-4 8-6,-4 15-7,-2 10-8,-11 16-16,2 12-11,-10 20-18,-4 7-3,6 12-26,5 1-21,17 4-35,9 0-19,12-2 8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01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473,'-4'24'118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2 53 517,'22'-3'201,"-24"-1"-139,-1 1-3,5 1-9,-2-2-1,0-1-14,3 3-5,-2-4-13,-1 2-5,3 2-6,-2-2-2,2 2 7,0 2-1,-3-1 3,-1 1 1,0 0-9,0 0 1,0-1-4,0 0 2,0 0 7,1 0 4,0 0 11,0 0 3,0 0 3,-1 1 7,0-1 13,0 0 1,0 0 2,0 0-5,-1 1-19,-15 6-5,-35 20-10,22-8-7,-3 3-3,-7 3-5,-6 9-2,-5 6-4,-21 10-18,-6 4-6,-10 5 4,1 0 0,7-1 17,-1-1 8,4-7 1,5 0 1,10-10-2,13-4 1,13-10-1,4-7 4,7-8 7,5-3 3,13-3 2,0-3-3,9 1-11,3-2-4,0-1-5,3-1-1,-3-2 1,3-2-6,-6 1-10,1-2-9,2 4-19,-2-3-16,0 0 4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0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5 731,'-9'8'267,"4"4"-231,-2 1-40,2 7-52,-4 0-26,-2 4-12,2 3 16,-3-1 72,4 3 41,-1 3 41,-2-3 10,4 5-23,-4-1-15,4 1-18,1 3-9,-2 0-13,5 0-4,3 3-2,4-1-1,5 0 2,4-2 0,1-1 3,4 1 3,7-6-1,-3-1-1,8-5 1,3-1 2,6-3 7,12-2 4,0-4 7,4-3-1,-5-2-4,-10-6 1,-2-3-9,-5-4-5,1-6-2,1-3-1,-2-5 5,3-3 5,0-6 7,-1-1 2,-6-2 1,-4-1 0,-6-1-5,0 3-2,-5 0-6,-4 2 1,-4 5 0,-1-2-2,-5 1-2,0-2 0,-7-6 4,-3 0 6,0 1 4,-2-1 2,0 0-2,3 2-7,-1 5-4,3 1-5,-5 1-7,-2-1 1,0 1 3,-2 3 4,-3 0 4,3 4 2,-8-1-2,-1-3-2,0 2 8,-1-4-2,-3 3-4,1-1 0,1 3-12,0 2 3,0 0-2,-5 2-2,-12 6-1,-4 1-2,-7 8 1,1 8-4,1 5-11,5 9-17,2 7-39,-10 1-26,-1 15-42,-2 0-149,2 3 200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27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 58 391,'13'-27'201,"-23"30"-69,0-3-6,1 3-51,-1 2-13,-2 1-24,-4 1-5,-1 1-3,2 7 0,-3 4-2,2 2 0,1 4-12,-1-1-6,2 3-6,3 4-1,1 3-5,0 1 0,7 5 1,-2-6-3,7 3 4,7 4 2,1 1-2,3 0 0,6-1-3,-2-4 1,5-2-3,3-2 2,2-5 0,2-1 0,8-5 1,0-5-1,3 0 1,2-4-1,-7-4 3,-5-2 2,-5-7-1,-4-1 1,-1-3 1,4-1-1,-4 0 1,2-1 0,0-4 0,-2-1-1,5-1 1,1 0-1,4 1 0,-4 1 0,0 0-2,-3 1 0,-7-4-1,3 0 0,-8-2 1,2-1 1,-2-2 2,-2 3 0,-2-2-2,-2 2 3,-2-1 0,0-2 2,0 1 0,-2-3-1,1 2-1,0 0-3,-3-3 1,0 2 2,-3-2 0,-2-1 4,-2 1 12,-3-2 6,-2-1 6,2 1 0,-1 3-10,-2 0-6,0 4-7,-7-3-2,-3 2-5,-3 0 0,-6-6-1,3 2 7,-1-3 2,-1 5 3,5-5 2,0 5-6,5 4 1,-1-4-3,-1 9 1,-3-1-3,-5 4 0,-7 2-3,0 4 2,0 3-2,4 6 1,3 2 1,2 2-1,0 1-2,-1 0-1,4 1-7,0 6-23,1 0-15,-1 3-40,1 3 33,0 1 27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15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17 475,'-48'28'259,"44"-29"-23,2 1-186,6-1-19,3-1-16,2 2-3,2-3 2,3 2-1,0-4 4,2 3 1,3-4 3,0-3 0,1 0-5,-3-5-4,-2-2-4,-1 0-2,-4-5-1,1 0 1,-3-2-1,-2 1 1,-4-2 1,-1 1-2,-5-4 1,-2 5-2,0 1-2,-2 5 2,1 3 0,-1 3 0,-3 2-1,3 2 0,-4 6-1,1-2 1,5 7-2,2 5 3,0 1-4,-2 4 0,4 4 2,-1 2-2,7 6 2,4 4 0,2 0 1,0-2 3,-1 2 1,0-6 2,0 1-1,-2-5-4,-1-3-1,0-3-3,-1-8 0,2 3 0,-2-7-4,0 1-4,1 0-8,2-2-5,2-1-5,3 3-6,1-6-25,3-2-24,3-1 48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13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82 527,'-46'11'211,"51"-4"-134,-12-7-31,12 6-26,-3-3-2,3 2 3,12 3 5,-10-6 3,3 1 2,-1 0 5,-1-1-2,0-1-2,-1 0-3,0-4-11,0 0-2,1-4-8,1-3-2,-1 0 0,-2-7-2,1 1 1,-2-4 0,-1 0 0,1 2 2,-6-3-2,1 4 1,-3-1-2,-1 1 0,2 3 0,-2 6-1,3 2 0,0 2 0,-2 4-2,1-3 0,-1 3 1,2-2 1,-1 4 0,1-2-1,0 0-1,0 0-1,0 0-5,0 0-4,-3 7-4,-17 30-4,15-23-4,1-1-1,-3-4 1,3 6 4,-3-1 10,-1 4 3,6 2 7,-3-4 0,9 2 1,-2-3 0,3 4-3,2 1 2,-4-2-2,8 1 3,-2-3 1,4 1 3,4-1-1,-1-4-2,1-2 1,-4-3-2,0-3 1,-1-4-1,0-1-2,0-4-1,1-2-1,-4-1 0,1-2 0,2 2-1,0-2-15,4 1-21,1-3 2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33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39 977,'-22'12'360,"7"16"-292,-1 9-47,6 21-33,4 10-4,6 4 3,5 0 12,11-16 18,5-7 4,10-20 6,2-11-3,11-15 5,6-14 5,6-19 10,1-10 3,-10-18-4,-11 1-8,-17-8-12,-10 1 3,-17 2 11,-9 3 1,-19 12-4,-9 10-6,-15 26-28,-4 14-25,-3 37-73,2 21-48,1 37 8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1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42 652,'-36'0'268,"30"-2"-160,3 1-32,3-3-38,1 4-11,-1-1-15,0 0-5,0 1-1,0-1 1,2 0 0,8-5 1,25-14-1,-28 18 0,-1-1-1,1 2 2,2 3 2,-1 2 0,-2 2 3,0 3-2,-5 3-3,0 2-1,0 7-4,-5-1 0,-5 1 1,-5-5-1,-3 0 3,2-3-2,-2-3 1,3 2 2,3-11 0,1 7 1,6-4 2,-1-4-2,5 2-3,-3-4-2,5-1-3,-2 2 0,0 0 3,0 1-1,1-1 1,9-4-1,26-6-3,-25 11 1,-1 5 0,0 1 0,-1 4 3,1 0-3,4 4 1,-4-5 0,2 6-1,-5-5 1,0-3-1,4 0 1,-2-4 0,3 0-1,1-3-2,-2-1-1,0-5 2,-2 0 1,-5-3 0,0 1 1,-5-1 0,1 1 2,-3 4 4,0-3-2,-2 4 0,3 3-3,-2-5-2,3 4-1,3 0-21,-1-5-13,6 0-34,4-7 40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6:14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06 513,'-3'-6'226,"3"2"-107,0-6-39,-2-3-45,2 0-5,0-4-12,3 5-3,-2 0-1,0 2 3,0-2 4,-4-1 2,4 2 1,-3-2-1,0 3-4,4-2-3,-3 1-2,3 2-7,2 0-2,-4 5-2,2 3-3,0-1 4,-2 2-3,0 0-1,0-1-2,0 0-1,0 0 3,0 0 2,0 1 2,0 0-1,0 0-2,0 0 0,3 9-1,11 29 2,-14-24 1,0-1 0,-1 5 5,-1 0 1,3 0 3,1-1 1,1 1-4,-1-5 1,1-1-5,-1 0-2,1-4-1,0 3-1,1 2 1,-3-1 0,5 1 0,-1 0 0,0-4 0,-1-4 1,-1 2-2,-1-5-1,-2 1 0,2-3 0,-3 0 0,0 0 1,1 0 1,0 0-2,0 0 1,0 0-1,0 0 0,0 0 0,0 0 1,-1 0 1,0 0 2,0 0-2,0 0 2,0 0-3,0 0 1,1 0-2,-5 1 1,-6 6 0,-28 15 0,25-21-1,2 1 0,1-1 1,1 1 1,0-2-1,4 1 2,1-1-2,4 1 1,-1 0-1,2 0-1,0-1 0,0 0-2,0 0 0,0 0 2,7 0 0,33 1 0,-25-1 0,2-2-1,0 2 0,1 1 1,-1-1 2,1 2-2,-3-3-2,-10 0-13,10-1-14,-9-3-47,9-1 51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17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5 328 1085,'-65'-42'391,"0"5"-344,0 3-9,-13-2-43,-8 1-27,-12 1-41,-12 1-12,-14 3 14,-4 6 19,-17 7 40,0 10 19,-5 12 14,-3 11 8,9 17-5,-3 4-6,11 20-10,10 8-8,2 12-9,3 5-8,16 14-7,4 2 0,19 10 8,9 6 4,12 4 5,7 0 3,20 1-2,10-4 3,24-1 1,13 1 0,26-10 4,18 1 1,21-5-1,7-7-1,23-9 2,6-7 1,14-17 4,11-10 5,5-11 3,7-10 1,11-16 0,-6-6-5,10-16-5,-8-11-5,3-11-2,-5-10 0,-18-12 1,-3-5 1,-18-14 13,-7 0 5,-9-7 20,-4-1 6,-13-5-10,-6-4-6,-17-1-16,-15-3-7,-20-2-1,-12-2 1,-14 3-2,-11-3 2,-16 2 3,-5-1-1,-16-6 3,-10 0 0,-11 1 4,-5 3 6,-13 12-2,2 7 2,-5 14-10,-12 7-5,-11 13-5,-7 5-4,-14 11-5,4 6-3,-7 12 0,2 8 0,-5 8 4,8 5-1,3 6 5,4 4 1,11 4 0,1 5 0,15 7-15,0 3-8,7 16-8,5 11-1,8 15 7,8 5 6,9 11 2,3 6 1,10 3 4,5 6 2,17 9 8,9-1 2,17 2-2,13 1-2,19-7 1,13-3 1,19-8-2,6-6 5,19-13-4,6-5 0,10-15 0,8-6-2,12-14 6,0-7 1,14-11 5,8-4 0,-3-12-1,7-6-1,-4-11-1,-3-8-1,4-13-2,-5-3 3,1-10-3,0-3 3,-17-8-2,2-8-2,-12-10 5,-9-6 1,-10-1 3,-9 2 4,-16-5-1,-7-1 3,-15-7 4,-10 1 2,-20 6 20,-14-1 6,-16 1 13,-14-5-2,-19-1-19,-7-1-8,-18-3-3,-7 4-2,-18-1 1,-10 4-4,-18 3-15,-13 2 0,-14 11-4,-8 2 2,-17 12-3,-6 8-2,-13 12-9,-7 6-10,-9 16-39,-6 10-23,-3 17-51,-4 18 7,-4 13 77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16.1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54 229 363,'23'-34'157,"-30"28"-53,15 9-14,-13-3-14,-3 0-1,5 2-12,-18-5 0,5 2 2,9 2 1,-2-1-12,3 2-8,2-2-17,-3 1-8,1-1-9,0-1-6,4 3-1,0-3 1,1 1-1,1 0 0,0 0 3,0-1-3,0 0-3,0 0 1,0-5-1,4-9 1,2-26-1,-11 28 0,-2 0 0,-2 0-1,-2 2 1,2 0-1,1 3 0,-1-1 1,2 0 0,2 0 0,0 3-2,5 6 0,0-2-2,1 6 1,-1-4-4,0 0 0,0 0-3,3 18 2,5 41 3,-5-24 1,-2 3 2,-3 1 0,-1-2 2,-1 0-1,0-10 3,0-2 1,2-4 4,-2-6 4,2-4 4,1-3 1,1-4-4,0 0-1,1-2-1,-1-2-2,0-1 4,0 0-2,0 1-2,3-12-3,10-37-4,-4 28 1,-3-4-2,2 5-1,-1-1 1,-3-2-2,1 4 0,0-2 1,2 0 1,-3 3-2,2-4 0,-3 0 2,-3-3-1,6 5 0,-4 1 0,3 0-1,-1 9-1,-1-2 0,-3 4 1,0 3-1,0 6-5,0 1-1,1 10-3,-1 5 2,5 12 4,-4 2 1,-1 5 3,0-2 1,-7-3-1,4 1 1,0-1 0,3-1 0,7 0 0,1-1-1,10-5-14,-1-1-16,11-4-37,-2-7 18,5-4 2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56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8 689,'42'-12'284,"-45"12"-169,0-3-57,-5-2-31,-1-1-7,-5 0-9,-1 1-1,1 3 3,0 2 7,2 3 8,0-2 3,5 4 6,1-4-5,3-2-7,3 4-9,0-2-11,0-1-2,0 0-3,0 0 0,0 0 1,5 2-4,15 6 3,31 11 1,-19-12-1,9-2 3,2 1-2,-2-4 1,3 2-1,-4 0-1,-2-4 1,3 2-1,-2-3 0,4-3 1,-1 1 1,0-1-1,-2 0 1,-6 3 2,-6-1-3,-3 2 0,-11 1 1,-4-1-4,-7 0 2,-3-1-1,0 0 3,0 1 3,0 0-1,-1 0 0,-4 1-3,-24 2-2,-62 9 0,30-7 1,-8 3 1,7 0 1,-3-2-2,1 0 1,5-4-1,3-1 1,11-1 0,8 2-1,15 0 1,4-2-1,10 0 1,6 0 1,6 0-5,6 0 1,9 0-2,6-4 4,14 0 0,6 0 0,13-1 1,-4 1-1,1-1 0,0 1 3,-3 0-2,9 3 0,2-1 0,-7-2-1,-1 3 1,-9-2-1,-9 2 0,-6 1 1,-13-1 0,-6 1 2,-6 2 1,-2-2 7,-5 1 17,-7-2 0,-10 0-6,-6 1-8,-18 0-14,-4 2-3,-15 0-1,-5 1-2,-3 0-1,2 0 1,6 1 2,5-2 2,2-1 0,2-1 1,8-1 1,5 0 1,16 0 1,6 1-1,13 0 0,1 0-6,6 0-3,-3 0 0,4 0-3,23 5 8,45 5 0,-19-9 2,7-1 1,2 0 0,3 0 2,-2-3-2,4-1 1,3 4 0,-11-6 0,1 3 2,-10-1 0,-7 0 0,-2 2 1,-2 2-2,-16-3 1,-3 1-1,-14 0 0,-4 2 2,2 0 0,-4 1 1,-1-1 1,0 0-3,-24 3 0,-36 3-3,18-3-4,-2 1-3,-7-2-9,-1 0-6,-5-3-9,-4 0-3,2-5 0,4 0 6,7 0 11,9 0 6,8 0 7,2 2 3,14 0 0,2 2-1,11 2-1,3 0-1,6 1-1,8 0 1,10 1 3,10 2 0,11-2 5,6 2 2,17-3 6,4 0 2,3-1-1,1-3 0,-12-2 3,-3 1 1,2 3 5,-5 1 0,-4 3-5,-9-1-1,-19 0-8,-7-2-3,-13 0 1,-2 0-1,-4 1 15,0 0 4,0-1 13,-1 0 1,0 0-12,0 0-8,-17 4-15,-28 7-2,29-9-15,1 3-15,9-2-55,-5-2-11,0-4 5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05.6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5 302 508,'-1'-1'204,"1"0"-130,0 2-28,-1-1-20,1-1-5,0 1-4,0-1 0,0 0 4,-1 0 7,0 0 7,0 0 3,0 0 5,0 0-5,-5-1-8,-4-2-6,-24-5-13,26 7-2,1 2-6,2 0 2,-2 0-2,-1 0 6,6-1 1,-3 0-1,3-1 3,2 2-2,0 0-1,0-1 1,-1 1-1,0-1-2,0 0 4,0 0-4,1 1 2,0 0-3,0 0-4,0 0 2,0 0-4,0-1 2,0 0-2,0 0 1,0 0-2,2 1 1,7-5 0,26-18 0,-19 20 2,-3-1-1,1 1 0,-1 3-1,-5-4-1,2 6-1,3-4 2,-2-1 0,3-1 1,-4-3-1,4 4 0,-2 0-1,-2 0 2,2 0-1,-5 1 1,-2 1 4,-4 1-2,1 0 1,-2-1-1,0 0-1,0 0 0,0 0-1,0 1 1,0 0 1,0 0-2,0 0 2,0 0-2,0 0-3,0 0 1,0 0-1,0-1-2,0 0 4,0 1-1,0-1 0,6 0 2,4 0-2,32-1 1,-24 3-1,5 1-4,2-1 6,-4-2-3,0 1 1,-2-3 1,-2 1 0,0 2 0,-3-1 2,-6 2-2,-2-1 2,-6 0 0,0-1-2,-1-1 5,0 1-1,0 1 7,0 0-2,0 0-2,0 0-2,-6 0-4,-31 4 3,28-3-2,-6-2 1,2 1-2,-1-2 0,1 0-1,2 2 1,3-3 1,2 1-1,1-1 1,5 0 0,-4 1-2,1-1 2,-1-1-1,-1 0 0,3 2 1,-1-2 0,-1 1-2,1-1 2,-6-2-1,3 2-1,0-2 5,-3 1-3,4 1 0,-2-1-1,0-1 3,2 2-1,2-2 2,0 1 2,0 1-3,2-1 5,0 2-2,0 1 2,3 2-6,-1 0 0,0 0 2,0-1-5,0 0 3,0 0 0,0 0 0,0 0 2,0 0 1,0 0 1,0 0 1,-1-5-3,1 3 0,-1-1-3,-1-24-2,0 21 2,-1 0 0,2 2 1,1 2 0,0 3-1,0 0 0,0 0-1,0 0-3,-1-1 0,0 0-1,1 0 0,-1 0 2,1 1-5,0 0-14,0 0-9,0 0-31,0 0-15,1 4 48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01.5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6 398 352,'0'0'149,"0"0"-94,0 0-9,0 0 0,0 0 6,0 0 25,0 0 13,0 0 0,0 0-7,0 0-20,0 0-12,0 0-12,-1 0-3,0 0-5,0 0-2,0 0-5,1 0-1,0 0-3,0 0-3,0 0 2,0 0-1,-1 0-5,0 0 0,1 0-8,-1-1-1,0 0-3,1 0 1,-1 0-1,0-2 0,-1-8 0,-5-28 0,7 31 1,-4-5 1,0 3-2,1 1-1,0-3 0,-2 5 0,8-2 0,-5 0 3,-1 0-3,2 2 1,-1-1-1,-1 0-3,3 1 0,0 0-1,2 5 0,0 1-1,2-1 4,-4 1 0,0 0 1,0 1 2,0-1-2,0 0 1,1-4 0,1-2-2,8-28-2,-11 26-1,-1-1-5,1-1-2,4 0 0,4-2 0,0-2 3,-1-1 1,1 2 4,-2 0 0,-1 3 3,1 7 4,-4-4-3,-1 3 4,0-1-3,-2 1-2,2 2 0,0-1-2,-1 4 0,0-1 0,0 0 2,1 0 0,-1 1 0,1-1-1,0 1-5,0 0-1,0 0-1,0 0 2,1 3 3,4 9 0,13 25 2,-12-23 0,-1 1 1,-4-4 0,3 3 0,-2 0 0,-2-3 2,0 3 0,0-3 1,2 3-1,-1 0-1,0 1 1,-1 0 1,0-2-1,-2 1-2,1 0 1,-2 2 0,-1-2 1,0 0 2,1 5 0,2-5-2,0 2 2,0-4 0,0-2 3,-1 0 1,0-2-2,0 3 0,2-2-1,1 3-3,-1-5 1,1 1 1,-1 2-2,0-5 3,0 6 1,2-3 2,-2-1 3,-4-2 5,1 1 1,0-1 2,2 0 0,1 4-2,0-5-1,-5 2-5,1-2 1,2-2-6,1 1-2,4 0 0,-3-3-3,-1 0 4,0 0 1,0 0 1,0 0 1,0 0 1,0 0 0,1 0 4,-1 0-2,0 0 0,0 0 1,0 1-3,-1 2-3,2-2-5,-5 1 2,3-2-16,2 0-21,-1 0-56,0 0 4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7:49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97 876,'-14'-12'335,"6"4"-263,5-1-5,0-2-15,4 5-27,-1-6-8,0 1-10,1 5 1,0 3 8,1 2 5,-2 2 5,0-1 0,0 0-7,0 0-4,6 13-4,12 43-4,-10-6-4,1 15-1,-1 22 2,-3 4-2,5 7 1,-2-7 2,0-12-1,2-4 1,-3-17 1,2-5-3,-2-15 0,0-8 1,-2-11-3,-1-7 3,-4-8-14,3-1-2,-5-10-10,-1-6-10,2-15-13,-4-11-9,3-19-10,-1-10 0,3-14 7,2-6 2,3-1-2,-3-1 2,-4 9 10,-1 10 8,-5 17 22,-3 10 10,-4 15 22,-5 1 14,1 8 15,-1 7 8,1 4-1,2 2-3,5 5-1,1-3-3,8 3-6,3 3-7,1-4-10,-1 2-3,0 0-6,0 0 2,5-11-3,15-26 1,-7 28-4,4 1-2,5-1-3,9 2-4,15-1 0,6-2 1,17 3-2,3-2 2,12 2-2,10-1-3,15 0 3,9-1-2,14-1 2,-2 1 0,3 1 1,4 1 1,-15 4 0,-6 1-1,-15 4 0,-10 4 0,-14-1-1,-8 3 2,-18 0-2,-11 0 0,-14 1-1,-4-3 0,-9-1 1,-3 0 1,-4-1-1,-4-1 3,-1-2 1,0 1 3,-1-1 10,0 0 5,0 0 1,-1 0-3,0 0-13,0 0-5,1 1-2,-7 21-1,-4 40 1,10-19-1,1 20-1,4 9 0,3 19 2,5 11 0,3-3 0,2-5 1,8-11-1,-1-11 4,-2-8-2,-1-4 1,-2-14-1,-6-5-2,0-8 1,0-4 1,-10-8 2,-1-4-2,-8-7 5,-2-3 1,2-4 7,1 0 3,-2-3 1,-6-5 0,1-1 0,-7-2 0,-2-2-1,3 3-3,-8-1-6,-2 0-3,-4 0-5,-4-1 0,-15 2 2,-4 1-2,-21 4 2,-11 0 2,-9 3-5,-11 2 2,-5 7-2,1 3 0,-6 3 2,3 0-1,7-3 0,3 0-5,13-2-14,11-2-8,14 1-22,6-4-20,21-4-46,8-2-5,16-8 69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7:29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69 495,'-23'6'214,"1"-3"-114,4-3-7,6 3-24,0-7-9,4 2-19,3 2-10,2-3-12,0 1-1,0-1 1,0 1 1,1 4 6,1-2-3,0 0 2,0 0-3,0 0-3,0 0-3,1 0-4,-1 0-1,0 0-3,0 0-2,0 0 0,0 0-2,0 0-3,0 0 1,1 0-4,0 0 3,0 0 1,0 0 1,0 0 0,0 0 0,0 0-1,4 2-1,1-1 4,9 4-1,32 1-1,-21-6 0,10 0-1,5-1-1,5 0 1,-1-1 0,7 1-1,-1 0 2,15 1 2,-18-2 1,-1 1 2,41-2 2,25 3-3,-14-5-2,-5 4-1,1 1-4,-1-3 0,3 0 2,-2-3-1,1 1-1,-5 2 2,-3-2-2,-3-1 0,-7-3-1,-10 3 1,-10 2 0,-14-2 1,-3 3 1,-11 1 0,-6-1 1,-9 3 5,-3 2 2,-2-1 6,-4 1 0,-4-2-2,1 1 0,-3-1-2,0 0 3,0 0-1,1 0 0,-1 0-6,0 0-2,0 0-3,0 0 0,0 0 1,0 0-2,0 0-22,1 0-33,-1 0 34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7:28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 192,'1'1'112,"8"2"6,0-3-21,-5-2-11,1-3-2,-5-1-17,3 6-3,2 0-5,-5-1-4,2 2-4,-2 2-8,0-3-12,0 0-5,0 0-13,0 0-1,0 0 0,12 2 0,31 28 1,-24-27-1,8-1-3,2 1-3,8-3-3,2-1 0,9 0-2,2 0 1,-1 4-2,-3-1 1,-15-2 2,-5 0-1,-8-4 1,-2 2-1,-6 2-1,0 1-1,-7 1 0,-2-1 0,0 1 2,-2-2-1,0-1 5,0 0-2,1 0-1,-1 0 5,0 0-4,0 0 3,0 1-2,0-1-2,0 0 0,0 0-4,1 1-1,-1 0 2,0 0-1,0 0 1,0 0 0,1 0-7,0 0-23,0 0-31,0 0 38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2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847 887,'-11'3'316,"6"-1"-274,2-2-21,4 0-11,6-3-9,7-1-2,12-9 2,4-7 3,16-9 13,5-8 8,8-16 14,2-5 5,4-10 3,3-3-5,8 4-11,-2 3-7,-9 1-9,-4 5-7,-18 4-1,-4 5-2,-7 13-1,-7 5 0,-9 9-2,-8 6 3,-5 6 5,-3 2 8,-2 3 10,1 0 2,-2 1-2,0 0-4,1 4-1,0 0-2,1 0-8,1 0-1,0 0-13,0 0-5,0 0 2,0 0 1,0 0 3,0 0 1,5 10 4,19 29-4,-20-24 3,6 2 1,-6 2-3,2 4 3,6 7-1,1 1 1,4 12-2,3 5 0,8 8-3,-1 9 0,7 17-1,-2 2 0,4 3 0,-1-3 1,3-13 0,1-3 0,-3-8 4,-1-1-1,-6-12 1,-4-7 1,-9-9 6,-2-5 1,-7-7 9,-2-2 3,-4-5-4,-4-5 3,-1-1 2,-1-2 5,-3-1 7,0 0-2,-2-3-9,-2-1-10,-1-2-16,-4-1-17,4 0-51,-3-1-35,8-4-76,6 1 103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07.6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624,'-8'18'277,"7"11"-91,0 1-195,-4 0 10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23.46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83 62 346,'-35'-35'173,"35"35"-60,0 2-27,3-2-2,-4-1 7,0 0 7,0 0-8,1 0-11,-1 1-19,0-1-8,0 0-5,1 0-6,0 0-6,0 0-5,0 0-14,0 0-1,-1 1-5,0-1 5,1-2 1,0 0 0,0 2 0,0-1-4,0 1-1,0-2-1,0 2-5,-1 0-3,0 0-4,1 0-1,-1 1 0,-12 23 2,-34 31 1,27-25 3,6-6-1,4-1-1,-1-8 0,5-2-1,0-6 0,1-4-1,5 0-4,-1-2-2,4-3-3,2-4 0,2-10 6,4-4 0,-1-5 3,2 0 1,-2 7-1,-3 3 4,-1 7 1,-6 5 3,-7 3-1,-3 5-6,-13 11 0,-4 7-1,-4 8-3,1-3 4,7-1 2,5-6-1,9-6 0,9-1-3,9-6-11,5-2-1,12-12 4,5-8-1,16-7 8,5-8 2,8-1-1,-5 5 5,-15 5 3,-7 5 0,-19 10 3,-7 4-3,-9 3 2,-7 6-2,-17 14-2,-10 7 2,-17 14-3,-3 4 0,4 1 0,6 1 0,24-9-2,9-4-4,15-8-7,9-7-4,15-12-2,8-4 5,23-15 5,8-9 3,4-8 3,0 0 3,-15 3-1,-6 6 2,-16 11-1,-10 4-2,-12 9-1,-7 5 0,-15 17 4,-11 15 4,-19 18 0,-9 5 1,-3-6-5,3-7-1,13-11-1,12-10 0,17-11-10,10-9-8,18-11 0,10-8-4,14-11 9,5-5 9,11-9 1,-2 4 1,-4 5 4,-5 2-2,-19 10-2,-12 4 1,-12 8-2,-14 5 2,-13 17 3,-8 5 0,-24 21 3,2 13-1,-4 5-3,6 3 0,13-17-8,10-8-6,21-22-11,6-3-2,25-14 5,0-6 1,12-12 12,11-2 4,3-7 4,5-1 3,-2 8-2,-7-1 2,-15 10-4,-11 6 0,-13 5-2,-10 8 1,-11 17 3,-10 6 3,-14 5 1,1 2-1,2-6-3,10-8-3,17-9-4,7-6-6,15-11-5,8-3 3,9-8 7,8-6 5,4-6 6,-2-3 1,-6 3-1,-6 5-1,-12 3 7,-8 7 4,-8 3 20,-5 0 7,-8 5-8,-4-1-8,-7 8-33,-1 3-13,1 1-6,5 0 4,6-8 4,6-6-2,16-6 5,-1-7-3,9-2 7,2-4 13,-7 3 13,0 2 6,-5 3 5,-4 3-2,-5 5-5,-2 1 0,-10 7-29,1 8-27,-6 13 74,-3-1-47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21.4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4 76 424,'7'-17'247,"2"1"-42,-1 1-78,3 3-19,2 3-36,1 2-14,1 3-25,0 3-11,-2 7-8,-2 6-6,-6 17 3,-6 13 4,-11 19 0,-5 11 0,-12 10-5,-4 4-3,-1 1-2,2-11-2,8-10 1,1-15-3,8-16 1,6-1 2,3-12-3,6-1 2,2-9-3,4-4-3,7-9 1,1-5 1,12-16 2,5-10 3,13-18 0,8-12 1,0-9 0,2-1-1,-18 8 5,-8 15-1,-15 24 4,-10 8 4,-3 15-1,-4 1-3,-5 21-9,-6 18-7,-15 36-5,-4 15 3,-6 10 4,3 0 3,9-7 1,4-1-1,7-13-4,4-11-4,8-19-1,1-15 1,5-10 2,4-9 1,1-14-2,3-5 1,5-17 4,5-11 1,6-16 5,3-5-2,0-5-1,-2 2 0,-7 8 2,-3 8-2,-5 14 0,-5 6 0,-7 13 2,2 6-2,-3 4-5,0 10-2,-3 20-4,-7 9 4,-7 15 3,-1 2 2,1-6 2,4-6-1,9-14 2,4-6 0,7-10-2,2-3-1,5-6-2,6-5 0,-2-8 2,8-5 2,2-14 4,-1-4-1,3-9 0,-8-1-1,-6 5-2,-4 7 4,-8 12 9,1 9 7,-3 7 1,0 1-3,-3 8-12,-2 6-9,-5 9-4,1 2 2,-1 1 1,5-6 2,5-8 0,3-1-1,3-7-3,-1-4 0,-1-4 4,1-4 2,2-9 5,2-5 0,0-10 2,-1-4-2,-3-4 0,-1 5-3,-6 8 2,-2 8 3,-4 6 0,-3 9 1,-3 9-8,-6 8-5,-10 19-10,5 2-2,-7 5 0,9-4 1,10-8 4,-3-3 1,14-13 2,2-4-4,4-4-1,3-3-2,3 0 3,1 0 4,3-11 4,0-5 3,5-10 2,-4-10 0,-3-15 1,2-4 0,-11 0-1,-1 5 3,-9 15 3,-9 10 4,-8 16-6,-5 9-7,-10 26-32,-2 12-16,-2 14-20,4 6-7,12-9 49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18.7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5 151 803,'9'-35'280,"7"6"-260,3 5 5,0 2-8,-3 4-3,-5 8-3,-9 0 2,-2 7 16,-1 2 4,-2 3-3,-7 7-5,-13 11-15,-10 8-7,-8 5 1,7 2 2,8-3-2,3-6 2,18-4-1,1-6-5,14-11-4,11-1 0,12-13-2,12-9 5,13-11 3,1-7 1,-3-1 4,-9 5-2,-17 12 0,-11 7-4,-14 11-3,-6 5 0,-23 18-1,-9 8 3,-21 26 1,-9 11 0,-4 3 3,7-5-1,17-16-1,11-14-3,25-11-5,4-5 0,13-8-6,6-4 1,15-6 2,9-6 3,13-1 9,-1-3 4,-7 3 2,-7 3-5,-15 5 3,-6 5-5,-10 8-4,-6 1-1,-15 19-7,-8 10 5,-17 15 1,-7 8 1,1-5 3,7-10 0,17-16 0,12-10 0,20-12-9,12-3 0,15-11-2,3-7 2,5-8 9,1-2 3,-6 2 4,0 3-1,-13 7 2,-13 2-4,-9 5 2,-7 8 2,-15 9-1,-8 13 1,-13 16-4,-7 2-1,1 4-3,7-5 0,18-12-1,6-10-5,21-10-9,8-10-3,11-11 4,13-7 5,11-16 9,11-5 5,15-9 2,-2 3-2,-8 4 2,-13 4 0,-19 15 2,-9 3 0,-15 9-1,-3 2 0,-15 3 6,-9 8 0,-14 12-3,-11 3-3,-10 5-13,-2-2-1,4-11-2,11-4 4,16-10 2,11-3-2,20-20-3,7-10 0,19-12 0,4-9 3,0 1 11,1-3 2,-12-5 9,-4-1 3,-10 4 1,-6 2-2,-7 16-2,-2 7-3,-6 7-2,-3 4-3,-3 4-7,-1 0-3,0 6-7,0 3 2,0 3 2,5 0 2,3 1 2,2 0 2,3 2-3,-2-2 1,2 2-5,0-1-1,0 1 0,0 0 0,0 0 2,6 3 0,30 33-31,-28-19-19,1 1 3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29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1 170 573,'-20'-64'228,"5"55"-153,-2 0-11,-1 2-28,-7-1-10,-14-3-10,4 4-6,-3 4-6,0-6 1,2 7-1,-5 0 0,-5-2 7,-3 5 3,-10-3 6,-3 1 2,-5 3-3,3 0-6,-6 5-3,-5-4 1,1 3-3,-4 4 1,0 1-1,2 5-3,-10 4-2,1-1 0,5 7 2,4 1 0,14 1 1,1 0-1,-4 0-3,1 0-2,2 3 3,5 0 0,13 0-3,0-1 2,3 0-1,0-1 1,2 6-1,3 0 0,9 3 1,3 1-1,8 0 1,6 0-2,3 0-2,5 2 1,3 1 2,-1 1 2,4 4-1,0 2 0,3 3-2,4 3-1,4 0 0,3 0-1,0-4 1,11-2 1,3 0 2,4 0 4,4-1 4,-4-1-1,3-4 1,0-1-1,10-2-2,6 1-1,5-5 0,3 3-2,4-2 0,-5 0-1,9-6-1,7 2 1,7-4-1,5-4-1,6 0 1,4-6-2,0-3 0,-1-4-1,1-3 1,-6-4 0,4-2 0,-1 0 2,4-6-2,1 0 1,-2-7 3,0 0 4,0-5 5,1-5 0,0-4-3,1-5-4,-1-6-5,-2-4-1,-9-6 2,0 1-2,-10-5 1,2 1-1,-3-6 0,-6-6 2,-7 0 2,-4-1 3,1-1 2,0 1 2,-6-3-1,-9-1-2,-18-2-3,-9 4-5,-19 0-1,-6 5 0,-14 5 1,-15-1 6,-9 1 18,-7-1 12,-16-1 25,5 2 8,-13 0 12,-2 3-4,-9 0-5,-5-1-6,-6-1-13,-9-2-4,-7 3-13,-1 5-4,-14 4-19,1 4-2,-7 12-9,-14-1-3,-2 14-2,-6 2-7,-10 10-19,8 8-19,-18 11-49,2 14-37,-12 31-50,-10 15 108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15.88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9 3 684,'1'0'297,"-1"-3"-150,0 3-56,0-1-59,-1 1-12,1 0-8,-2 3 0,-7 25 7,-45 78 5,9-22 3,-3-1-1,-14 2 5,0-9 1,12-15 0,3-2-3,25-22-11,6-12-6,8-12-6,6-6 3,0-7 2,1-5-1,4-10-3,2-15-1,9-21-4,6-8 2,8-8-1,3 5-1,2 21 0,-7 7 0,-12 16-3,-2 10 0,-11 10-9,-1 7-2,-10 16-2,-6 8 0,-15 16 8,-3 7 1,2 4 6,2 2 1,7-16 2,8-4-1,5-17-3,5-8 0,5-8-4,1-5-3,7-8 1,5-4 2,12-16 2,7-10 4,15-15 1,8-7 0,-6 2-2,-2 10 1,-22 22-2,-9 8 0,-10 21-5,-6 7-1,-8 24-1,-10 14-5,-18 20 12,-5 4 1,-8-9 3,3-5 6,18-9-6,7-4-1,16-11-1,4-10-2,12-11-3,4-10-1,11-7 3,6-8 4,11-11 3,1-3 3,-5-3-1,-5 3 0,-12 7-2,-6 6-2,-9 8-5,-1 3-1,-6 6-1,-4 10 2,-7 12 2,-6 9 1,-6 5 3,1-4-2,7-12 0,4-9-2,11-9-3,5-4-2,9-5 0,3-4 1,9-10 2,6-5 3,1-11 0,1 3 1,-3 1-1,-5 5 0,-7 8 0,-5 2 0,-6 11-4,-3 3-1,-5 6-3,0 7 0,-2 2 4,1 2 2,2 2 0,3-4 1,6-4-3,3-4-2,8-5-1,4-1 1,5-2 3,-2-3 2,-3 0 5,-5 0-2,-10 0-1,-1 3-2,-9-1-2,-2 3-2,-16 10-6,-9 3-32,-16 18-169,-15-4 149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09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0 784,'-27'-10'362,"27"15"-72,0 10-277,2 2-19,1 3-60,1-1 0,4-11 29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09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1 722,'2'-1'269,"-1"-4"-207,4 2-10,-3 0-11,3-1-3,-3 1-11,0 2 0,1 0-2,-3 1-6,0 0 0,0 0-3,0 0 3,1 19 2,-2 38 0,-2-23 1,-6-1-3,-1 0-3,6-3 1,-3-2-4,7-6-2,2-1-1,3-5-6,4-6 0,1-3 0,3-4-2,1-7-10,4-7-10,-1-10-42,-3-8-14,-2-5 44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08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99 732,'-8'-3'277,"-7"-2"-219,6 2-11,-3-1-2,3-2 2,3 2 4,1-3 0,7 3-12,1-1-17,7-1-9,16-2-8,2-3 1,17 1-1,4 0 3,6 3 0,4 3-1,7 3 0,7 5-3,-2 4-1,-4 3-2,-16 1-1,-12-3-1,-11 0 1,-8-2-1,-13 0 0,-7 2 2,-15 4-1,-9 6 3,-14 7-2,-5 0-1,-11 4-8,-5-2-3,5-4 2,7-1 4,19-8 3,14-3 2,8-5-7,1-6-11,14-2-5,5-4 1,20-1 11,11-2 7,12 4 9,3 2 2,-5 7-1,1 8 0,-7 7-5,1 8-1,-2 8-1,0 4 0,-14-2 1,-4 0 1,-16-4-2,-14 1 0,-16 5 0,-14-2 5,-13 7 10,-4-5 5,-4 0 6,3-6-1,2-11-3,2-1 2,-4-18 5,7 1 4,-2-7-2,3-5-5,11 0-11,1-6-5,10 4-3,4 2-3,8 0-4,0 3-10,6 1-37,3-2-15,9 1-24,5-1-4,13-2-23,4 4 74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07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1 897,'-11'-21'328,"11"25"-248,5 3-59,3 4-14,-6-4 2,0-3-4,-2 2-2,-4-6-7,2 1-1,-1 0-20,3-2-7,-1 0-38,0 1 42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07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8 858,'25'-59'303,"-25"61"-274,0-3-4,0 1-9,0 0-5,0 0 0,0 0 0,0 0 9,0 0 7,0 14 6,-1 39 1,-5-17-3,0 9-1,-1 3-9,0-1-1,3-6-7,4-7-6,3-11-3,4-6-2,7-7-1,-2-4-1,9-10-14,2-6-14,9-12-44,0-8-21,0-13 57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56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06,'-6'59'86,"11"-55"-111,-3-2-24,2 5 14,-4-4 11,0 3 84,-2-3 52,2-3 65,-1 2 14,1-2-64,0 0-39,0 0-57,0 0-25,0 0-49,-1 0-199,0 0 171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55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0 740,'-7'-14'288,"9"11"-228,3 0-12,4 4-37,6 2-6,1 2 0,1 2 0,-1-1-6,-1 3-1,9 1-2,3-3 0,9-5 2,9-2 3,1-7 3,2 1 1,-3 1 2,-4-1-2,2 7 5,-4-1-2,1 4 1,1 3-1,-6 0-3,-1 3-2,-5-1-1,-6-4 1,-3-3 1,-5 0 6,-4-2-2,1 2 0,0 1 7,-3-2 0,2 2 13,-4-2 3,-3-1 6,1 0 1,0 1 0,-3-2 3,1 1-3,-3 0 1,0 0-7,0 0-6,0 0-9,0 0-2,0 0 2,0 0 7,0 0 8,0 0 0,0 0-5,-1-1-5,0 0-6,0 0-3,0-1-1,-8-3-3,-23-23-6,24 25 2,1 2-5,3 1-5,-2 0-7,2 0-8,-1 1-2,1-1 6,2 1 7,-1-2 7,3 1 0,-1 0-2,0-1 2,0 1-3,0 0 5,0-1-1,0 0-3,0 1 1,1-1-1,-1 0 4,0 1 0,0 0 0,0 0-2,0 0-3,0 0 0,0 0 2,1 0 1,-1 0 4,0 0-2,0 0-2,0 5 2,1 1-1,9 28 6,-4-26-2,-1-6 0,-1 4-1,-3-3-2,2-2 6,-2 0 4,-1-1 2,1-1 3,-1 0-2,0 0-4,1 0-4,-1 0-3,0 1-2,1 0-3,0 0 1,0 0 2,0 0-1,0 0 1,0 0 4,0 0-4,0 0 1,0 0 1,0 0-3,0 0 1,0 0-2,0 0-18,0 0-12,0 0-36,0-1-26,12-4-24,32-32 6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5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69,'-4'0'366,"5"7"-354,2 7-6,2 13-7,3 7-2,1 13 7,3 9 4,3 23 11,1 9 4,3 5 5,-3-2-4,0-11-6,2-5-2,-12-11-8,6-1-1,-11-20 0,-2-7-3,-3-13 2,-4-10-3,5-3-19,-4-9-10,0-9-47,1-4-26,-2-24 271,3-11-157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4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852,'0'2'350,"0"-1"-226,-4 4-67,2 5-9,1 3-36,0 2-13,-2 0-28,-1-2-14,0-4-33,0-1-20,15-4-211,10-1 21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3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2 1024,'-7'-1'351,"12"10"-330,5-1 10,9 0-1,4 0-1,15-5-7,3-3-7,10 0-11,3-3-13,-1-4-37,-1-2-21,1-5 38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4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886,'1'2'317,"7"1"-259,10 1-13,8-1-4,17-3 13,3-1-7,13-3-12,-2-1-9,-8-1-17,0-2-2,-6 4-4,-4-3 1,1 3 0,0 3-1,-11-4 0,0 2-6,-11-3-24,-2-3-23,-4-1-55,-1 0 240,8-3-119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4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52 1171,'3'-9'378,"1"2"-416,0 3-22,3 3-8,-7 1-8,0 5 13,-2 13 50,-1 8 24,3 32 51,-3 20 16,-1 24 22,-8 11-6,1 11-31,2-5-9,-4-17-20,6-6-7,-2-27-1,4-11-8,0-15-3,5-11-3,-1-17-4,0-7 0,0-8 2,0-10-3,0-15-1,-1-13-3,8-22-5,-1-8 0,2-21 1,-2-10-1,-5-7-2,-4-2-20,-5 4-11,6 8-3,-2 10-11,5 9 20,2 22 8,-2 10 5,3 8 16,-1 7 1,6 4 1,0 5 0,10 11-1,-4 3-1,6 9-3,0 5-3,-3 12-2,4 10 1,-9 15 2,1 7 3,-1 23 4,1 8 3,5 12 3,3 3 3,3-2-1,0-4 0,5-8 1,-1-2-1,2-15-2,-3-9 1,-1-11-3,-4-6 0,-8-9-2,-3-2-4,-5-12-4,-2-6-10,-8-8-17,-5-2-13,-12-12-62,-9-7-19,-7-14 7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3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8,'9'10'294,"10"-1"-249,17 5-30,5 2 3,11-3-3,1 3-7,-3-9-12,-2-1-8,1-7-25,0-4-20,9-7-50,4-3 64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3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1083,'13'3'379,"1"1"-321,14 0-60,3-2 3,4-2-3,1-1-3,-4-4-4,4-1 3,-5 0 3,1-2 2,-4 3-6,-7-1-14,-8 4-24,-9 0-13,-9 0-8,-9 1 11,-17 9 38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0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-5 915,'-10'-5'322,"10"8"-300,1 3-4,1 3-15,5 6-2,4 4 1,5 2 2,4 12 8,2 9 4,6 20 7,2 13 8,3 20 6,0 8-7,3 17-8,0 3-6,0 3-16,-6-5 1,-7-13 0,-4-3 0,-19-13 3,0 0 1,-10-4 2,-8-3 2,-7-5-1,-8-6-1,-7-4-1,2-3-5,-2-10-3,5-7-1,-2-18 1,-1-7 2,7-11 6,-2-5 2,7-3 0,1-3-2,5-1-10,4-2-19,8 0-46,8 1-35,12-6 63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4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2 53 769,'-19'-17'263,"1"3"-249,-5 4 5,-2 1 5,-3 7 13,-4 3 9,-4 14-1,-1 11-5,-6 27-19,-7 22-8,-10 27-6,-4 12 0,-1 28 5,8 6-1,13 25 2,9-2 0,14 4 10,7-4 5,14-23 3,8 1-5,16-31-12,7-8-6,15-13-3,8-11-5,16-11-38,8-6-22,3-15 33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39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8 809,'0'-8'305,"2"2"-250,17 3-10,4-2-23,13-4-10,7 3 4,9-1-3,3 3 0,1 5-1,-3 3 1,-9 6-1,-7 0 2,-13 4-4,-5 1-2,-15 2-1,-8 4 1,-17 13-3,-16 3 0,-19 10-16,-13 1-15,-5-1-10,3-4-2,17-8 12,10-5 3,16-11-12,10-3-7,11-8-6,10 0 5,17-5 23,6-2 13,15-2 18,3-4 10,16 3 7,5 1-2,2 7-7,-6 2-3,-13 6-9,-6 2 0,-10 7 0,-3 0-2,-6 2 1,-5 1 1,-10-3 9,-5 5 6,-11-3 17,-8-2 2,-7 2-4,-7-1-1,-6 0-11,-7 2-2,-13-6-5,-6-2-4,-8-4-14,0-3-15,4-7-38,5 0-16,0-7-35,-2-4 6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39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 883,'-2'-8'306,"0"5"-285,0 2 1,5 12-17,0 4-2,5 23-1,2 14 13,-1 22 26,2 10 4,-1 9-1,1-4-10,-1-8-21,-1-6-3,-2-14-6,-3-3 0,-1-10-4,-3-10-9,0-14-31,1-8-22,-3-20 519,-2-16-362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38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7,'49'37'268,"-49"-20"-233,0 0-7,1 5-4,1-2-7,-2-5-24,0-2-12,2-8-59,1-2-150,8-4 15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38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63 632,'-29'-5'286,"12"3"-143,5 2 6,11 0-64,1 2-23,12 1-30,5-3-8,20-1-1,11-1 4,10-4-8,1-1-7,-2-2-17,-7-1-16,-6 1-19,1 4-13,-5-1-19,5 4-11,-2-2 5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2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8 593,'-91'33'275,"82"-28"-126,-6-4-36,12 1-52,0-2-15,3 0-20,11 0 3,5-2 10,9-2 2,12 0 8,1-1-5,4 0-19,2 0-5,-1 2-12,-1 1-3,-1 0-3,-7 0-6,-7 0-19,-9 0-12,-5 0-26,-3-1-7,-10-5 96,3 0-33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38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39 956,'-2'0'332,"2"0"-313,2 9-4,0 18-12,-4 11 1,-1 32 7,-1 11 2,-8 30 5,0 7 9,-4 3 8,-2-1 1,4-23 1,0-10-10,6-25-9,2-16-4,0-24-3,5-8 3,0-17-3,-1-11 1,6-27-10,1-21-6,7-35-3,7-12-2,2-28-2,0 1-3,4 3 4,-5 7 0,-4 32 10,4 10 0,-8 31 1,0 13-1,0 20 1,-9 7 3,3 13-2,3 10-5,-1 18-3,3 20 1,-3 33 12,2 11 9,2 21 6,4 3-1,4-6-6,-1-5 1,3-11-7,-3-11 0,-3-8-7,2-6-2,-6-20 0,0-8-1,-7-21-15,-2-7-18,-4-12-10,-6-8-31,-10-18 32,-5-14 23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06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74,'2'-1'172,"-5"3"-65,4 1-34,-1-4-16,0 1-5,0 0-16,0-1-2,0 1-11,0 0-1,0 0 1,15 4-4,29 7-4,-21-7 1,7 1-3,6-3-1,16 6 0,4-4-3,6-3-3,-4-4-2,-6-3-1,-2-1-1,-4 3 6,-3 4 2,-9 0 3,-5 5 3,-9 0-3,-5-1-4,-7 3-3,-7-6-1,-6 2-1,-6-2-1,-8 1-3,-3 2-4,-6-2-8,-1 1 1,-4-3 2,1 2 4,-3-1 5,-3-2 0,-4-1 3,2-4 2,-2-1 1,0 2 0,9 0-2,1 5-2,10 2-1,2 0 0,5 4-1,3-5 1,5 4-1,1-4 0,5-1-3,1 0 1,1-2-4,-1 2-2,0 0 5,0 0-1,0-1 5,11 0 3,33-7 1,-22 2 0,6 4 0,7-1 0,4 2 0,4 3-1,0-1 1,-5-1-1,4 1 0,0 0-1,0-1 0,0 3 2,1 0 0,-3 0-1,-8 0 1,-1-1-1,-12-2 4,-3 0 5,-5 0-1,-5-2 1,-3 2 2,-2 0-2,1-1 7,-2 1 2,0 0 0,-1 0-3,0 0-9,0 0-3,0 0-7,0 0 0,0 0 0,1 0 0,-1 0-8,-2 0-11,2 0-22,0 0-16,0 0 35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8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-1 987,'-28'5'422,"27"3"-237,-3 2-100,-2 2-22,0 1-43,-2 3-16,1 0-56,1 0-49,1-4 61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7.7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30 728,'-1'0'285,"0"-1"-213,0 0-16,0 0-26,0 0-3,1 1 15,-1-1 10,0 0 17,0 0 1,0 0 4,0-3 0,0 3 0,1-4-1,-1 4-9,0-2-10,-1-1-19,1 3-6,0 0-13,1 0-3,-1 0-8,0 0-4,1 1-1,0 0-1,0 0 2,6 18 2,9 31-1,-9-25-1,0-5 1,-2-3-1,1 0-1,-2-4 1,0-2 1,1 2 0,0-7 2,3 0-1,0-3-1,1-2-2,-2 0-4,-1-4-4,-2-2-6,1-2-10,2-3-24,0 2-18,-1-4-38,-3-1-16,5-1-12,3-3 75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7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 24 831,'12'-24'302,"-12"29"-234,2 5-21,-4 4 12,-4 4 2,-4 9-5,-7 3-4,-1 13-14,-2 3-3,-6 4 0,2 6 1,3-3 3,-1 1-3,0-3-9,4-10-5,0-7-2,1-8-2,6-11 0,5 0 0,-1-10-2,9 3 1,-3-5-9,-1-3-3,2 0-6,-1 0-3,1-1-1,0 0-7,0 0-27,0 1-23,14-7-70,25-37 4,-19 23 73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6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8 768,'-4'-3'312,"4"3"-216,-4 0-7,4 0-29,0 0-15,0 0-9,0 0 7,6 22 6,17 35-3,-1-16-1,2 4-7,7 2-20,0-1-3,2 0-9,2-1-2,-3 0 1,-2-4-2,-4-4-1,-6-7 2,-8-11-3,-4-5 1,-3-8 2,-3-1 0,-4-5 4,-3-2-11,-9-10-40,1-2-27,-6-11-51,2-2-14,2-8 87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6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994,'39'31'345,"-45"-27"-322,0 3-34,-3-1-30,0-1-15,0-3-15,3-2 11,4-1-10,3-2-29,11-3 68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6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73,'10'0'319,"11"1"-245,9 1-6,8 0-8,4-1-15,3-1-35,0 2-5,0 0-10,-6-2-12,-5 0-24,-5-1-13,-4-1-32,-6-2-19,-1 2 69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5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187 399,'0'-9'223,"0"0"-19,0 3-90,0 5-41,-2 1-5,3 0-14,-1 0-9,0 0-10,0 0-6,0 0 2,0 0 6,-1 1 2,-2 18 0,-8 44-7,-1-14-5,3 28-7,-2 10-3,-2 18-9,-1 1 0,1-8-3,2-10-1,2-25 4,5-11-2,3-19 2,1-7-2,0-12-4,0-4 3,-1-7 0,1-5 5,0-11 1,3-6-2,1-19-1,2-9-4,4-19-2,0-10 1,2-15-2,0-2-1,-1 1 2,-2 2-2,0 8 1,-2 5-2,3 12 1,1 7 1,7 15-1,-5 4 2,-3 13-2,-3 4-1,-5 13-1,-1 4-1,-1 2-4,3 10-3,1 7-2,1 7 1,6 17 5,-3 7 3,0 18 5,9 11 0,-2 11 0,2 1 0,2-5 0,-5-8 1,4-8-1,-2-5-1,0-9 0,-2-4-2,-2-12 2,-2-7 0,-5-6 0,0-9 0,-4-5-13,2-3-4,-2-5-5,-5-2-10,-2-7-24,-3-4-15,-5-6 4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4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 916,'-2'0'377,"1"1"-259,1-1-46,0 0-23,0 0-35,-1 0-4,1-1-11,0 1-8,0-1-21,0 0-19,0 1-40,0-1-29,0 0 7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2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2 767,'-2'1'278,"-5"2"-241,7 6 21,2 2-4,0 7 2,3 6-2,2 8-4,0 6-1,0 7-12,2 1-9,-3 2-14,1-3-7,-5-11-6,1-3-1,-1-8-2,0-3-4,0-3-8,1-4-7,-2-3-21,-1-4-7,-1-1-17,-2 0-7,-3-3-39,0 3 69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3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 730,'24'-33'308,"-24"33"-183,0-1-43,0 1-11,0 0-13,0 0-7,0 0-4,0 0 1,0 0-1,0 0-3,0 0-9,0 0-5,0 0-15,0 0-7,0 0-4,2 4-4,7 12 0,5 27 0,-15-20 5,-2-2-1,-3-1 1,2 0 1,0-3-3,1-1 2,5-4-5,1 1 1,3-6-9,-1-1-12,2-3-19,2-3-15,2-7-29,5-3-9,2-10 128,-1-4-4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43.2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457 739,'-59'-26'268,"55"25"-219,2 1-12,-1-2-18,1-1-3,1 2-1,-1-3 1,2 4-1,0 0 0,0 0 0,0 0 1,0 0 6,0 0 1,1 4 0,1 3-3,14 23-4,-13-26 1,2-1 3,-1-2 7,2-1 11,2-2 1,5-6 7,2-4-2,4-6-13,1-3-4,-2-6-15,0 3-4,-5-4 5,0 2-1,-6-1 6,0-1-3,-7 3-3,-2 2-1,-5-1-4,-1 3-3,1 4 0,-4-2 0,3 4 0,1 2-2,0-2 2,0 3-4,0-1-1,0 1 3,1 1-4,1 2 2,2 3-1,-3-1-2,2 2 3,1 3-1,-1 1 1,0 1-1,1 2-3,-1 0 4,-1 3-1,1 0 1,0 3 1,0-2-1,1 1 1,-2 1 0,3 1 1,-1 3-2,1 2-2,-1-1 2,1 1-1,1 3 1,2 1 0,1 1 0,-1 3 0,0 0-1,1 3-1,-2-1 3,0 2-3,0 1 4,-1 1-1,0 2 0,0-1 2,-2 2-2,1-2 5,0-1-4,2-3 7,0 2-2,2-1-1,1-3-1,-1-2-2,3-1 0,-3-4 0,2 1 1,1-2-2,0-1 5,-2-3-2,1-1 3,-1-3 0,1 1-4,0-2-1,2-1 0,0-2 0,1-1 4,1 0 2,1 1-2,0-2 2,1 0-4,1-2-2,0-3 4,0-2 0,3 3 0,-2-4-1,2 4 0,-4-3-1,0-1 1,0 4 1,-2-2-2,2 5-3,0 0 1,1 0 0,-4-2-1,2-2-1,3 2 3,-1-2 0,-1 2-1,4 2 3,-8-3-2,1 1-1,0 1 2,-6 0 0,5 1-1,-4-1 1,0 0 0,-2-2 2,0 3 0,0 0-1,0 0 2,-1 0-4,0 0 1,0 0-8,0 0-12,1 0-33,-1 0-27,0 0-56,0 0-29,0-1 569,1 0-339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13.19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5-1 651,'7'32'267,"-9"-31"-155,-6 5-81,2 3-15,4 7-13,-3-1-3,2-1-8,1-4-1,0-5-5,0 2 3,2-4 8,0 1 3,0-4 8,0 1 5,-1-1 13,1 0 6,0 0 1,0 0-6,-1-1-11,0 1-5,0-1-7,0 0 0,0 0-2,0 0-2,1 1 0,-1 0 1,0 0 1,0 0-1,0 0-1,0 0-1,0 0-1,0 6 2,-3 11-2,-2 30-2,6-25 3,1 5-3,0 4 4,0 4 0,2 5 0,-3-1 1,1 4-1,-1-3 0,1 4 0,2 0 0,1-3 1,-1 0 0,1-2-1,-2 0 0,0-1 0,2-1-1,-1-4 2,1-1-1,1-3 2,-2 0-1,0-5-1,3 2 0,-2-2 0,0-1 0,1 1 2,0 4-2,-2-2 0,2 1 0,2 4-1,-5-3-1,3 4 1,-4 0 0,-5-2 0,-1 1 2,-2 1 1,1 0 0,1-1 0,3 0-1,-4-3 1,2 0 0,0 1-1,-2 1 0,2 0 0,-1 0 0,-1 3 2,2-5-3,-1 2 3,-1-6-2,2-5 0,2 0 2,1-11-1,2 3 1,-1-5 1,3 0 1,-1 0-3,0-2-2,0-1 0,0-3 2,2 2 1,-1 0-1,-3-2 0,0 0-1,0 0 1,0 0 3,12 2-2,35 5 1,-17-7 0,3-2-2,1 1 1,0-3-3,-3-1 1,2 3 0,-4-6 1,-4 1 1,8 2-2,0 0-1,9 4 1,1 1 0,-2-1 2,1 1-2,-5 0-1,-1-1 0,1 1-1,-1 0-1,0-1 3,3-1 0,3 0-1,5 3 2,6 3-2,-6-2-1,-2 1 2,-2-3-1,-5-3 0,5 1 0,1 2-2,3 1 1,3 5 1,-3-1 2,-6-2-1,-1 4 0,-12-4-1,5 1-2,2 2 2,-2-5 1,7 1 0,2-2 0,1-3-1,-1-1-1,-4 1 0,-2 2 1,-7-3-1,0 2 0,0 0 0,-3-1 1,-1 0 2,1-1-2,-6 1 0,1-1 0,-5 2 1,-4 0 2,-2 0-2,-1 1 1,2 1 0,1-1 0,2 1 3,-7-3-2,-6-2 0,6 2 0,-1 0-3,-1 2 1,3 1-1,-7-6 0,-1 5 1,8 1 2,-2-1-1,1 2-2,0 0 0,-2-1 0,-2 0 0,3 4 1,-6-7-1,0 1 3,0-2-3,0 3-2,0 0 2,0 0-3,0 1 3,0-1 2,6-12-2,7-29 2,-12 25-1,1 0 1,0-2-2,0 0 2,-2-4-2,-2 0 4,-3-4 2,3 3 2,-1-1 4,-4-1-2,7 3-1,-4-1-2,-3-6-1,8 4 0,-6-8 1,-2 0 1,7 2 0,-1-4 2,-1-2 1,2-4 0,-3-2-1,0 4 2,2-1-6,-1 5-1,2-2 7,-2-1-5,-3 5 2,0-2 2,-3 1-7,7 1 2,-3 2-2,7 5-3,-1 2 0,-4 0-2,4 4 1,-4-1 2,-5-1-1,4 5 3,-4-1 4,-1 3 4,6 2 0,-5-4 1,2 5-8,-1 0-3,1 1 0,1 2-2,3-1 0,0 0-2,1-1 0,5 0-2,4-2 2,0 0 1,7 1 0,-6-2 0,-3-2 0,6 3 2,-6-2 1,6 4 1,-2-1-1,-7 2-2,4 0 0,-3 3 0,-4-3 1,4 4 2,-5-3-3,-4-2 3,4 6-2,-3-3-1,2 3 3,1 1-1,-4-4 2,-4 0 4,2 2-1,0 1-2,-1-1 1,8 6-1,-7-6 1,3 2 0,-3 2 0,-3-2-4,4 2 0,-2-1 0,-1-2-2,1 2 3,-4 1-2,-3-4-3,0 5 1,-6-3-2,-4 1 1,3 1 1,-5 1-1,0 4 2,-4-1-5,-2 6-1,-2 1-2,-1-3-3,-7 4 7,0-2 0,-2-1 1,-3 1 3,7-2-2,2 5 1,2 1 1,1-4-1,4 3 1,-2-8 2,0 1 0,-4 1 1,-1-1-1,3 1-1,0-3 0,5 0-1,-1-1 0,1 0 0,5 0 1,0 0 2,0 2-2,-2-4-1,-5 0-1,2-2-1,-9 1 2,-2 1 1,-1 0-3,-3 2 0,3 4 1,4 0 0,-1 3 2,2-1 2,-3 0-3,0 0 0,2-1 1,-3-2 1,4 0-2,0-1 2,4 2-2,2-1-5,2-3 6,3 1 0,-1-1 1,0 0 4,1 1-3,-1-1-1,2 0 0,0-1-2,6-1 1,0-2-1,7 2 0,1 1 0,4-1 0,3 2-1,0 0 0,5 2-3,-1-1-1,0-1 2,0 0-4,0 0 5,0 0-6,-1 0 0,1 0 0,0 0-5,0 0 2,0 0 0,0 0 4,0 0 4,0 0 1,3 1 0,3 3 0,30 28 0,-26-22 0,7-1 1,-3 0 1,-3-1 0,6 5 0,-5 0-1,6 2 0,-2 4-1,-15-2 0,3 1 0,-9 2-2,-2 1-4,0 7 4,-4 1 1,-4-1 1,-1 2 2,-4-9 2,3-3-1,5-4-1,5-4 1,9 1-7,4-4-2,9-2 1,12 1-1,7-7 6,7-4 0,7-6 2,-2-4 3,12-3-2,0-3 1,11 0-1,-5-4-3,-8 1 2,-5 5-1,-10 2 0,-2 1 1,-8 8-4,-2 2-3,-14 3-9,-6 3-7,-12 4-2,-9 6-1,-19 16-10,-11 10 3,-18 11 3,-9-3 4,-8-1 19,-2-5 4,7 2 4,11 2-1,14-4 0,8-3 2,12-13-1,9-7 3,13-7-12,12-1-6,15-8-1,1-8 1,20-7 13,3-9 2,17-2 5,11 2-2,7-4 0,2 1 2,2 4-2,3-1 1,-1 5-2,-2 0-3,-4 2 1,-14 2 1,-10 4-1,-3 5 1,-18 6-2,-3 2 0,-22 2-2,-8 4 2,-25 11-1,-16 7 0,-20 16 2,-11 5-1,-8 9 0,-9 5 2,-1 2 0,-5 0 0,4-6 2,6-2-2,12-5 1,8-6 0,19-9 0,13-8-2,17-12-2,15-1-2,16-9-6,11-4 4,22-12 4,9-10 2,16-11 6,5-3-2,14-7 0,3 0-2,0 4-1,3-1 0,-11 5 0,-6-3 1,-14 9-1,-8 4 0,-28 6-5,-10 10-5,-15 9-9,-13 3-2,-20 18 5,-10 10 2,-32 12 10,-11 7 1,-13 7 1,-6-1 0,-1 1 1,5 3 2,13-5 1,10-2 1,24-11 1,15-9-4,19-12-3,8-10-3,16-3-4,9-5 4,19-8 4,16-3 1,20-7 6,3-5-3,11-5 1,0-1-3,5-2-2,1-2 0,-6 0 1,-6 1 0,-8 2 1,-5 5 1,-15 9-3,-14 2 0,-23 10 0,-9 3 0,-14 9 0,-8 11 0,-12 13 1,-15 6 5,-15 8 0,-2 0 2,-2-2 2,10-1-1,12-9-1,7-4-2,13-13-2,6-5-1,8-6 1,5-2-2,9-4-6,1-6-2,15-9 5,2-4 2,17-11 3,9 3 0,-4-6-3,3 3 1,-15 0-1,-6-1 1,-2 0-1,-6-1 1,-1 1 0,-5 0 1,-7 0-1,-1 1 1,-8-2 5,-3 0 2,-3 2 7,-7-4 1,-4 2-1,-3 2-2,-5-1-3,1 6-3,-4-4-1,-1 1-2,0-3-3,2-2 2,3 2-3,2-1-2,-3 2 0,3-2-2,-1 0 0,5 3 1,5 3 1,1 3 0,2 6 0,0 3 0,8 6-1,4 1-4,5 8-7,-2 0-5,2 11 1,1 3 3,-3 9 8,3 3 3,-2-2 2,-8 1 0,0-5 0,1-1 2,-4-4-1,2-5 2,-2-3 4,-7-5 9,0-8 10,-7-4 3,-9-10-5,2-2-9,-13-8-10,1 0-3,2-3 0,-4 0 1,-3 7-2,0 1-1,-7 10-3,-2 3-5,-12 7-6,-6 1-2,-1 8 1,-2 1 4,5 3 6,-7 0 3,-3 3 0,-3 1 1,1 2-3,9 4-3,1-2-4,1-2-2,-1-2-1,2-3 3,13-2 7,5-2 2,10-4 5,6-2 1,5-4-4,4-1 2,2-4-2,0-7-2,7 1-1,0-3-3,7-1-1,6 2 2,-1-5 2,3-2 2,0 0 2,-5-1 2,1 1-3,-5 3 1,-2 1 3,0 3-2,0 0 3,-3 0 0,-2-1-1,-1 0 0,-3 1-1,0-3 1,4 5-1,-4-1 1,5 4-2,0 1 2,3 1-3,2 5 0,0-5 0,1 2-1,0 1 0,0-1 1,3 3 0,-4-2-1,4 1 1,-1-2-1,-2-5-2,4 3-1,-3-4 2,1-2-2,-2-1 2,-1-2 1,-1-1 0,-1 1 3,1 4-1,-2 0 1,4 3 0,-2-1-3,0 2 2,0 1-2,0 1 2,1 1-1,2 1-1,4 1 2,-1 1-2,0 1 0,1 1 0,-1-1-1,1 1-2,0 0-1,0 0-3,0 0 0,0 0 2,0 0 0,-1 6 4,0 6 0,-4 31 1,-2-30 1,7 5-1,-4 0 0,5 7 1,1 1-2,-2-1 1,-1 0-1,-1-2 1,2 1 0,0 0-1,5 0 2,-2-3-1,0 2 2,0 0-1,0-2 0,-2 4 0,3 1 1,-1-1-2,2 5 0,-1 1 0,-4-6-2,3 6 2,-3-3-2,0-5 2,2 7 0,-4-9 1,0-1 1,1 1-2,-2-3-1,4 3 0,-2 0 1,0 3-1,1 2-1,-2 1 1,1 5 1,-1 0-1,-1-2 3,-1 5-2,0 0 0,-2-2 0,2-1-1,-3-4 1,2-1 0,3-1 2,-5 1-2,2-1 0,0-2 2,0 0-1,3-1 2,2 0-1,-4-3-2,4 0 1,-1 0 2,1 0-2,1 0 1,-1-3-2,3 0 0,-3-3 2,-1-1-1,-1-3 1,2 1 1,-2-4 0,2 0-1,0 0 3,-2 0 0,5 0-2,1 0 0,0 0-3,-2-1 0,3 0 0,2 3-1,-1-1 1,3 0-1,0-1-2,2-3 2,3-3 0,2-1 1,2-5 2,0 0 2,3-2-2,-1 0 0,6 3-1,-1-1-1,-1 1 1,12 1 1,-4 1 1,1-1 1,1 1-3,-8 0 0,4 0 0,-4-1-1,-3 1 0,1-2 0,1 1 2,1 2 2,4 1 3,3 1 4,-2-1-1,7 0-1,-3-1-2,1 1-2,3-1-2,-6-1 2,2-1-5,-4-3 2,-1 1-1,3 0-1,3 2 2,7 1-1,-6-2 1,2 1 0,-6-2-2,-7 3 2,4 2-2,-2-3 1,2 3-1,0-1 0,0-1-1,3 2 1,9 1 0,-4-1 0,7 1 1,-2 0-1,-8-1 0,0 2 2,-3-1-2,-1 0 1,0 2-1,-1-1-1,4 1 1,3 1 0,-3-3 0,3 4 3,-4-2-4,-6 0 1,-2 2 0,-2-1-1,-4-2 2,-1 0-1,1 1 0,0-2 1,0-1-1,-1 3 0,-2-3 0,-2 0-1,-3 0 1,0-2 1,-2 2-1,5 0 2,-3 1-1,-1-1 0,2-2 1,0 1-1,1-3 0,5 2-1,2-1-1,-5-2 1,2-1 1,1 3-1,-5-4 1,1 3 0,-4-3 0,1 0 3,-3 0-4,2 4 0,1 2 0,-3-2 0,-1 3 1,0-2 1,0 2 0,-3 1-2,-1-1-1,2 0 2,-5-1-1,0 0 1,0 1 1,0 0-2,0 0 11,0 0 3,0-1 4,0 0 0,0 1-10,0 0-5,-1-1-35,0 1-24,0 0 35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7:47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8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1211,'-12'1'35,"2"1"-7,-9 0 28,10 2-30,3-1-11,6 0-19,3 0-4,13 2-2,5 1 2,22 1 8,10-1 2,10-4 2,8-1 3,6-3 5,4-1 6,6 3 2,-3-2-2,-7 1-2,-10 0-5,-3 0-4,-4 0-2,-6 3-4,-6 1 2,-18-1-17,-4 3-17,-12-4-40,-5 1-41,-5 1 72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7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119 912,'-44'-12'329,"16"4"-295,0 1 6,-21-7-14,0 0-14,6-1-4,12 7-2,3 0 1,-1 1-3,4 4 3,8 0 13,3 2 4,8 2-3,8 5-4,9 3-17,9 4-7,22 2 5,16 0-1,31-4 4,11-7 1,30-7 0,3-4 0,19-7 1,3 1 3,-1 1-4,6 1 2,-18-2-3,-2 5-1,-11 3 0,-12 1 0,-19 6 1,-14 2-1,-30 1 2,-9 4 0,-16 0-2,-10 0 0,-10-1-2,-9-2-1,-6 1-3,-2 1-5,-21 0-35,-4-2-15,-21 0 363,-4 1-24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1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445,'0'78'202,"0"4"-96,2 13-34,0 2-20,3 17-16,0 2-6,6 9-15,1 15-3,2 5-4,3 7-2,3 16 0,-1-1-3,-3 12 0,1 5 0,-1 13 1,1 6 1,0 5 0,3 4 1,-10-8 8,-3 10 5,-3 1 5,-1-1 5,0-1 0,-1-8 0,-2-13 3,0-1-1,-1-13-2,1 1-3,-1-5-7,-5-8-5,-1 0-6,-1-16 0,1-14-3,4-5 3,0-19 1,-1-7-1,1-16 2,-8-13 1,6-12 2,-1-6 0,2-17 3,6-4-3,-2-15-7,3-5 0,-1-8-16,-3-3-7,1-7-27,-3-4-16,-5-14-36,3-9 5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3 778,'13'-23'282,"-14"26"-236,0 15-19,1 4-13,-1 20-6,0 8-2,1 17-3,0 7 0,1 26 1,1 11 0,2 25 2,2 16-1,3 11-1,-1 10 0,0 11-2,2 5 0,-1 3-2,1 1 0,0 2 1,-2 2 0,-1 4 3,-2 1 0,-7-1-1,-2-6-1,-6-2-2,-2-1 1,-1 0-1,0 0 1,-3-8-1,0-5-1,1-8 2,3-8 0,3 1 1,1-18 3,3 6 7,-2-5 4,9-8 7,3 7-6,7-17-7,4-6-4,-2-8-4,-1-6 1,0-12 3,-2-4-1,-5-13 4,-3-7 3,0-12-2,-3-3-1,2-15-3,-1-10-4,-1-15-18,2-10-17,-1-14-51,-2-11 178,-1-26-86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9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5 792,'-17'-2'308,"5"2"-219,4 2-22,6 0-27,3 3-17,6 0-20,2 0-6,11 0 3,6 0 5,14 1 10,9-3 7,15 0 8,0-4-1,-4-6-4,-3 3-2,-14-7-10,-4 3-4,-15 2-3,-7-1-4,-13 3 10,-6-1 1,-16 3-1,-8 1-2,-14 5-7,-9 2-4,-7 2 3,0-1 0,5 2 0,7 0 2,13-2 0,9 0-1,13-4-4,8 2-4,11 0-3,7 0-1,19-2 7,10-1 2,14-3 6,4-3 4,1-1-1,-1-3 1,2 1-4,1-1-2,-10 0-1,-5 1-3,-20 1 3,-11 2-1,-14-1 7,-7 3 5,-11-3-12,-7 4-24,-23 2 14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7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41 517,'-20'4'273,"9"2"10,5-2-231,6-1 2,0-2-21,6-3-23,3 0-4,11 1 0,9-2 7,19 3 8,12 3 3,11-1-2,2-1-1,1-1-5,-3-5 0,7 0 5,0 0 1,-4 0-1,-6-1-2,-18-1-9,-11-1 0,-14 4-5,-10-2-1,-10 5 18,-7-1 1,-15-1 0,-3 3-2,-15 0-18,-10 2-3,-9 1-1,-10-3 2,-5 4 0,4-1 0,4 6 1,7 0-2,6-1 1,2 0-4,8-3 1,5-1 0,13-1-1,8 0 2,10-2-7,9 2-1,10 1-2,4-1 4,19 1 10,1-4 6,6-4 6,5 2-1,-4-5 0,1 3-2,4 4-3,-6-1-4,-10 2-3,-6 1 2,-13 1-5,-7-2 2,-7 2 2,-5-1 3,-4 4 14,-8-1 7,-1 3 0,-4-1-4,-10 0-12,2 1-6,-4-2-8,1 3-8,3-3-28,-3 0-20,1 7-43,-3 0-16,-10 5 7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49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426,'-65'46'225,"59"-50"-48,1 4-95,2-1-17,0-3-20,3 5-7,1-1-13,-1 0-9,0 0-10,0 0-3,0-1-1,0 0 1,0 1 2,0-1-1,0 1 3,0 0 1,0 0 5,0 0-1,0 0 5,0 0-2,0 0 3,0 0-4,0 0-1,0 0 7,0 0-3,0 0 2,0 0 2,0 0-3,0 0-6,-1 0 1,0 0-6,1 0-3,-1 0-2,0 0 2,0 0 1,0 0 3,0 0 8,0 0 1,0 0 1,1 0 1,-1 0-3,0 0 1,-1 0 0,1 0-2,0 0-5,1 0-5,-1 0-5,0 0-1,0 0-2,0-1 3,1 1-1,4 0 1,17 2 0,28 2-2,-22-4-1,1-3 3,-1 1 1,-1-3-1,-6 0 3,-2 0-2,-7 0 0,-2 3 3,-4 1-2,-1 2-1,-4-1 3,0 0-3,-1 0 4,0 0 0,0 0-3,0 0 2,0 0-1,-6 4-1,-21 21 0,23-22-1,5 0-12,-1 0-15,1-2-43,0-1-25,0 0 5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2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5 862,'1'5'348,"4"0"-190,11 2-123,10 2-10,12-5-12,1-2-17,3-6-36,-5-2-16,-2-2-21,-3-2-2,-2 0 3,0-2-12,-4-5 60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6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 919,'19'-5'352,"16"-1"-264,10 0-1,6-2-12,5-1-20,8 6-24,-1-2-8,-2 11-13,-9 1-3,-19 8-9,-5 5 1,-20 5-2,-6 4-2,-17 5 5,-10 5 0,-21 4 0,-9 3 1,-9-1-5,1-3 0,14-8 3,11-5-1,16-14-2,10-5-6,12-5-20,8 2 1,14 3 4,12 0 6,27 4 18,7 1 2,14 4 6,-4 0-1,-8 3 4,-6-1 1,-7 3 0,-8-3 3,-23 1-2,-4-1 14,-32-5 42,-6 2 17,-22 0 7,-16 0-17,-9 7-40,-11-5-18,-1-2-9,1-5 1,4-11-18,8-1-19,12-9-64,10-11-36,22-12 7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6.0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65,'1'12'362,"2"4"-292,1 18 0,3 15-15,0 22-22,0 10-12,3 6-11,-3-5-1,2-10-6,0-7 2,-2-15-4,3-9-1,-6-17-6,-2-9-13,-2-10-38,-5-5-22,-2-16 48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5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0,'6'16'284,"-1"10"-136,-1-2-33,-4 5-62,0-1-16,-1-1-65,1-3 21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5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1 974,'-8'6'355,"12"4"-304,8 2 38,11 2-36,7-3-7,13-9-27,7-2-11,7-6-37,1-4-22,-7-1-35,-4-4-17,-8-1-23,-2-2-23,-2-2 100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5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215 835,'-18'-10'306,"6"5"-248,3 1 13,3 4-13,2 2-5,0 8-20,-1 10-7,-5 22-3,0 21-1,-4 36 1,-4 13 0,1 15-11,-4 1-4,2-15-6,3-11 1,-2-20 0,2-17 1,2-27 2,6-11 1,1-26 2,2-13-5,2-27-15,-2-15-10,6-31-10,3-14-2,5-18 10,-2-9 6,4-7 8,-1 5 6,2 8 5,3 11 1,-2 31 3,2 15-1,-1 27 0,0 13-1,4 18 9,3 7 1,2 22 5,2 16 1,-2 28-3,0 13 2,-2 24-4,-1 10-1,2 1-4,-2-2-6,0-8-1,-1-9-1,-5-17-7,0-12-8,-8-25-26,-3-12-21,-5-17-30,-5-7 5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20.90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57 44 524,'-7'-8'216,"4"3"-135,5 2-24,-7 0-10,3-1 6,-3 0 17,-5-2 2,7 0-12,0 5-9,-1-1-18,4 2-8,-1-1-17,0 1-5,0 0-4,0 0-2,-1 0 3,-11 2 1,-24 48-2,23-22 0,-2 7-1,0 2 2,-2 1 0,4-1 1,2-3 0,2 0-3,4-8 3,0-3 0,5-6 1,0-3-2,1-5-2,2-1-2,3-2-1,1-1 1,4-8 2,6-5 2,10-12 0,2-9 2,9-7-1,0-4-1,-7-6 1,-1 5-1,-8 5 1,-2 6 1,-4 14 2,-1 2-1,-6 8 1,-3 3-1,-3 8-4,-2 5 1,0 15-2,-7 10-2,-2 14 4,-3 6-3,-9 4 3,1 6 3,-5 12 1,-1 6 1,-7 0-1,-4-8 1,-2-12 0,3-8 2,12-10 1,4-5-4,12-14-2,2-10 1,4-12-4,5-4 2,9-17-1,5-9 0,21-23 3,6-14 2,9-12-2,0-5 1,-2 3-2,-3 2-2,-2 13 1,-2 11 1,4 17 1,-7 11-1,-8 11 1,-5 6-3,-18 6-3,0 5 1,-9 12-2,-4 9-1,-15 23 4,-16 11 1,-12 29 2,-7 9 3,-3 24 0,3 10 1,-5 0-3,4 3-1,-1-19-1,2-13 0,10-14-1,4-12 1,15-18 1,8-8-2,10-22 1,5-8-2,4-16-2,4-6-1,12-16 4,11-16 3,24-33 1,13-22 3,11-34-3,3-10 0,7-14-1,0 0 1,-6 11 0,-4 4-1,-15 18 2,-2 15-1,-1 26 1,-5 12-3,-12 31-1,-12 9 0,-13 15-4,-4 10-4,-13 17-1,-4 18-1,-18 37 4,-11 17 3,-16 26 2,-2 5 1,-1 6 3,0-1-1,10-1 1,1-3 1,0-15 0,1-9-1,5-19 0,2-18 1,22-27-2,2-12-2,12-26-7,10-7-1,8-32 0,10-18 3,13-40 7,1-25-2,15-22 3,6-12 0,7-3-2,1 3 0,-15 10 0,-9 15-1,-11 29 1,-4 16 3,-8 36-4,-4 13 0,-13 20-5,-3 10-3,-7 28-4,-6 18-2,-14 47 4,-9 27 3,-17 35 6,-7 18 1,-5 1 3,-10-4-1,7-15 4,1-16 0,11-19 3,10-12-1,10-21-3,8-13-1,12-22-2,2-15-4,6-20-16,1-7-1,9-20-2,3-14 5,14-36 13,12-26 2,20-43 3,10-17-2,9-20 3,0-2-2,-5 15-1,3 8 0,-4 20 0,0 16 0,-9 22 0,-12 13 1,-13 30-1,-6 14 0,-8 22-2,-2 17 0,-8 30-4,-8 15-2,-16 52 4,-10 24 3,-18 51 6,-7 13 3,-3 3-1,-4-12-2,-1-42 18,4-19 7,6-28 5,11-12 0,16-18-22,5-10-10,7-25-2,2-9-2,2-13-5,2-6-1,11-20-2,6-18 5,22-39 8,6-21 5,10-30-3,1-8-1,-4-12-3,2 0-1,5 7 0,3 2 2,-1 20-1,-7 13-2,-14 27 1,-7 15-1,-11 27-1,-4 12-2,-8 20-4,-1 16-4,-11 33 1,-5 23 1,-15 61 5,-8 15 3,-11 50 4,-6 6 1,-13-7 0,3-6 1,4-37-6,6-9 3,19-32 0,5-10-1,11-30 1,5-18-3,7-23-4,1-11-6,8-21 0,5-18 1,15-41 5,14-21 5,16-52 3,6-13-4,-2-19 2,1-8 0,3 15 0,3 3 0,-2 21-1,-3 16 0,-19 31-1,-7 17 1,-12 28-1,-4 14 1,-5 21-6,-4 14-2,-8 35-2,-6 20 0,-13 56 5,-9 19 3,-12 35 4,-4 10-1,-3-19 5,2-5 1,3-27 2,4-14 1,4-22-5,2-12-2,9-25-6,3-11-5,12-21-14,5-10-6,10-29 2,7-22 5,12-42 14,5-29 7,5-32 1,1-11 0,1-1-1,-1 11 1,7 20-1,-7 18 1,-6 30 1,-3 16-1,-21 26 0,-3 12-1,-10 18-1,-2 10-1,-7 34 0,-4 24 1,-13 39 1,-11 27 1,-3 21 2,-3-4 2,9-2 1,6-15 3,9-20-1,4-8-3,5-24-3,3-11-4,3-27 1,4-8-3,2-24-10,4-9 0,7-30-2,4-18 3,11-33 8,-1-23-1,11-18-7,-1-13 0,-6-10 2,2 4 3,-15 6 7,0 13 0,-2 30 1,-2 14 1,-3 27 0,-4 11 0,-4 17 9,-3 9 2,-2 9 9,0 6 1,-2 4-10,2 4-4,-4 12-8,1 8-1,-2 12 2,0 5 2,3 9 2,0 6 0,2 7-2,1 0 0,-1 1-1,1-7-1,0 2-1,0 1 1,-1 0-2,0 1 1,0-7-1,1-2-1,4-1 2,1 4 0,1 8-1,4 4 1,-4 0-1,2-5 0,-2-4 0,-1-4 1,0-1 0,-2-3 1,2-3-1,1-6 0,-3-10-1,-1-8 0,-2-12 1,0-3 0,-1-6 3,0 1 2,-2-4 4,1-1 1,0 0 3,-2 0 0,-14-1-3,-30-4-3,23 4-5,-2 1-2,-8 2-1,-3 0 0,-13 1 0,-2 0 0,-2 1 1,1 2 3,5-3-4,4 1-2,-7 2-10,-8 1-2,-1 4-2,-8 0 6,5-1 8,7 2 0,-5-2 3,-2 0 1,-3-2-2,1-3 0,5 0-1,7-1 1,-3-4 0,-3 1 0,-9-2 1,-3 0-1,4 2 2,4 0-1,5 4-1,-3 0-3,-4 5 2,2-2 0,5 3 1,9-1 1,10-1-1,-2-3-1,3-2 1,-5-1 1,2 0 0,4 0 0,0 2 2,7-1 1,2 0 1,2 0 0,7 0 1,-1 0-3,7 0 2,4 2-1,2-3-4,6 2-2,0 1-4,2 0-2,4 4 1,3 0 0,2-4 2,3-3 0,0-2 1,1-2 3,-1 1 0,-1-3 1,-1-1 1,-4-1 2,-1-2-1,-4 1 2,-3-6 0,-3-1-2,-3-3 1,-2-3-1,-1 0-1,-3 0-1,1-5-4,1 1-4,5-8-5,-1-4-1,2-10 2,-2-6 3,0-13 7,3-3 2,0-7 0,-2-7 0,0-2 0,-1-2 0,2 6 1,-1 4 1,2 6-1,0 5 1,-1 4-2,5 5-1,2 9 1,-3-1 0,2 5 2,-1 2 0,-3-2-2,3 2 0,-2 4 0,-2 3-1,-1 7 1,1 5 1,-5 5-1,5 3-1,-2 3-2,-1 2 0,0 1 2,1 2-1,1 2 3,6 2-1,-3 0-1,-1 2 0,3 0-6,0 0 1,0 0-1,5 0 0,13 0 5,27 6 1,-20-6-1,2 0 2,7-2-2,5-2 1,16-3 0,3-2 1,2-3 0,1-1-1,-8-6 2,3 1-1,6-2 1,2-2 1,4 6 0,-4-2 1,-7 5-3,-4-1 1,1 4-1,0 0-2,0 1 2,-3 4 3,-7 0-3,-6 1 0,-6 0 0,0 0-1,-2 2 1,5 3 0,-2 3 0,2-1-1,1 1 1,0-3 0,3 3 1,-2 2 2,-3-2 0,-3 1 0,-1-1-1,0-3 2,-2-1 0,1 3-1,3-1 0,0 0-3,5 3 1,-2-4-1,-6 2 0,2 3 1,-10-4 0,0 1 0,-1-3-35,2-3 1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7:59.4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7 327 874,'-29'6'295,"6"6"-294,-6 3-37,4 3-21,-1 2-17,-6-2 7,3 4 31,2 2 27,0 1 58,7-2 19,3-3 24,3-6-2,8-8-34,4-1-15,8-9-27,7-3-10,13-18-4,9-6 0,22-26 3,13-7 4,12-6-1,5-3 0,-5 11 0,-5 5-3,-5 15 4,-12 7 0,-14 15-6,-16 12-7,-24 19-11,-6 15-3,-34 26 1,-15 13 10,-22 24 7,-5 7 5,4 4 15,-4-3 2,11-15 10,9-9-5,18-20-10,18-10-5,18-16-20,4-11-6,17-10-9,8-7 1,20-18 10,9-13 4,10-25 10,9-10 0,13-6 7,5 7 3,-10 7 3,-4 7 0,-25 18-4,-13 7-1,-16 20-8,-11 10 0,-33 28-6,-12 21 0,-32 39 1,-26 23 3,-21 14 5,-3 14 2,-5-4 8,16-12 1,24-19-2,15-27 0,35-33-6,13-15-6,20-18-13,9-11-5,28-24-3,12-12 10,20-36 27,5-12 12,13-24 16,6-8 1,5-1-7,0 2-7,-7 16-15,-9 10-6,-17 24-5,-12 14-2,-30 25-13,-13 12-8,-23 18-9,-18 18-21,-40 39-15,-18 27 6,-33 42 4,-15 17 19,6 13 30,-1-5 2,24-15 6,19-21 1,33-44 0,23-20-2,33-33-8,19-13-4,29-25-7,10-22 0,30-47 9,22-20 3,14-43 16,25-10 9,6-8 9,-1 0 1,3 22-5,-21 15-7,-21 36-11,-23 21-1,-39 34-7,-13 21-12,-43 30-8,-22 21-1,-41 51-5,-23 31 7,-39 45 7,-5 23 1,-14 3 5,0-10 4,28-24 11,15-23 1,36-28 4,19-23 1,26-36-12,6-19-10,24-36-8,14-18-4,23-41 11,25-20 12,25-49 16,8-18 2,29-21 0,0-3 0,1 8-2,8 12-1,-25 32-3,-9 19-4,-33 40-5,-22 19-2,-33 30-8,-12 17-5,-29 39-2,-17 26-6,-44 60-6,-25 23 4,-26 40 4,-17 9 5,2 6 10,12-5-1,0-29 0,25-16 4,26-47-14,15-21-5,43-40-7,15-26-26,27-48-15,23-28 0,37-53 7,13-25 23,31-35 31,11-13 6,3-4 9,18 10 7,-10 19 10,-13 21 1,-12 40-6,-18 21-6,-31 44-10,-9 23-9,-42 43-10,-23 29-3,-40 61-2,-25 25 7,-16 41 7,-10 7-1,-7-3 1,4-12 1,13-33 10,12-18 4,35-42-1,10-17-3,16-37-14,9-19-18,18-40-18,13-23 4,22-48 18,17-25 21,20-31 31,6-8 3,6 5 4,0 9 1,-4 32-6,-11 18-5,-17 42-13,-18 18-7,-28 28-9,-14 18 3,-26 41-3,-19 31-5,-43 54-6,-7 20-4,-20 16 0,-4-8 6,17-25 11,8-18 4,28-42 1,18-18 0,28-34-8,11-10-9,15-24-5,13-10-4,21-26 10,11-17 7,18-15 6,0-6 5,-4 3 1,1 9 2,-6 19-1,-8 12-4,-21 21-2,-9 10-3,-24 15 1,-9 14 5,-17 28-1,-15 14 1,-19 21-2,2 7-2,3-13-2,12-9 1,20-24-2,6-18-3,14-15-14,8-10-4,14-16-3,8-7 1,21-21 16,6-6 7,3-1 3,-3 4 2,-17 17-1,-10 10-3,-12 18-4,-7 5 0,-13 21-1,-4 9-2,-12 18 4,-2 6 1,-4-1 2,5-4 0,4-18-1,4-9 2,4-15-5,4-5-1,1-7-3,3 2 0,4-2 1,0-2 2,2-2 0,0-2 0,0 0 2,-2 1 1,-2 5-14,-3 0-16,-2 9 18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7:55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798,'-35'7'304,"7"-4"-235,9 5 4,8 1-32,1-4-14,12 8-18,-1-3-6,9-1-3,4 5 0,10 1-3,8-1 2,11 1 2,3-1 0,2-4 2,4 1 1,3-1-1,6-2-2,19 1 2,4 1-2,8-5-1,8-1-1,7-3 1,3-6 0,11-3 0,-2-2 0,-11-7 1,-3 1-3,-6-4 4,-4 3 0,-8 5-3,-2 1-1,-16 6-4,-9 0 0,3 3-3,-3 2 1,-4-1-2,-5 2 2,-14 0 4,-4-2 1,-3 3 1,-1-4-1,3-2 1,-1-1 1,2-5-1,1 1 1,0 1-3,-1 0 0,-8 6 0,-8-1-1,-7 3-5,-8-1 2,-3-2 0,3 3 2,-3 0 3,1 0 2,0 0 1,0 0-1,0 0 0,0 6-2,0-1 0,22 32-2,-9-32 0,-1 2 2,3-2 1,1-3-1,1 2-1,2-1 2,1-2 0,-1 3-1,4 1 2,-2 1-3,1 2-3,1 0 6,2 0-3,-3-1 3,5-1 1,-2 1-3,-6-1 1,4 1 1,-8 0-2,-3 0 2,-1 2 0,-2 1 1,-3 4 4,-1 5 2,-1 6 6,-3 3-1,-2 7 3,-2 6 0,0 8-3,0 2-4,-3 10-3,0 2-4,0 10 1,2 10 1,0 3-1,2 1 0,0 0 0,2 1-2,2 1 1,1 0 1,0 2-1,-3-3 1,-3 0-2,1 1 0,2 0-3,-4 0-1,2-2-5,1 0-2,-6-12 3,5-3 1,-1-7 5,-8-8 3,7-6 2,-2-3 3,2-10 3,-2-4 4,-3-9 0,0-3-1,0-6 3,3-5-1,3 1 5,-6-6 7,-2 0 11,3 2 4,-5-5 4,-2 0 0,-4-2-9,-3-1-3,-4 1-14,-3-4-5,0 0-5,-1-2-3,-6-2-1,-4-1 0,-15 1 2,-4 0-6,-11 6 4,-1 2-4,0 3-1,-12 3 3,-8 4 1,-2-2 5,-3 4-1,2 0 1,-2-4-2,-2 2-1,-1-6 7,-5-2 7,6-3 0,3-1-2,-1-3-8,1-4-5,4 2-4,3-3 1,11 2-2,13 2-2,7 3 4,-2 0-1,6 4 6,3 1 2,8 1-3,12 1 3,4 0-5,5 0-2,8 0 0,1 2-1,6-3-1,0 1 2,2-1-2,0-2 1,0 0-1,2-1-3,3-1 2,-1 0-2,0 0 0,0 0 1,-1 0-1,1-1-1,-1 0 2,0 0 0,-4-13-7,-6-38-7,3 10-14,1-7-10,-7-23 3,-1-6 5,-3-19 15,-1-14 9,-2-13 7,-1-8 3,3-11 3,0 1-1,8 4 1,4-2 0,7 17-3,8 6 0,0 10 1,0 11 1,2 12 2,-1 8 3,-2 17 4,1 3-1,-2 14 2,1 2-4,1 4-5,-3 2 0,2 1-3,-7 0 1,0 9 1,0 3-2,-2 7 0,1 3-3,-2 3 3,1 2 0,2 3-1,-5 1-3,5 2-26,0 0-18,0 0-38,0 0-16,0 0 64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5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-1 611,'26'31'256,"-25"-29"-147,1 4-57,2-3-10,1-4-3,0 2 6,1-3 17,-1-4 5,1 2-3,1 1-4,-1-5-15,-2 2-10,-1 2-9,-3-2-1,0 6 3,-1-3 1,-3 3-7,0 5-4,-6 5-14,2 11-3,0-1-3,1 1-2,6-5 0,3-5-5,4-7 0,2 0 1,5-6 2,0-2 5,0-5 5,0-3 4,-1-4 1,-1 0 2,-4 3-1,-4 1 0,-7 6 5,-4 4-1,-6 4-5,-4 3-4,-5 10-9,-1 0-7,2 2 3,3 1 2,7-7 4,5 2 2,8-6-4,4-1-3,6-3-1,1-4 1,7-3 7,2-3 2,2-4 10,1 1 3,-2-3 0,-5 2 1,-1 2 0,-8-4-1,-6 3 21,-2 0 5,-14 4 3,-2 3-2,-8 3-24,-4 6-5,-1 4-13,-1 5 0,4 5-19,2-2-31,10 2 596,7-8-428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7,'5'2'224,"5"-3"-22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2.1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 875,'-8'-2'321,"7"2"-264,6 0-25,0 0-21,5-1 1,9 0-3,3 0 0,6 1-3,1 0-2,-2 2 0,-2 3 0,-6-3-6,0 2-2,-4 3-19,-2-1-16,-5 0 31,-5 5-7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4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929,'27'6'353,"-35"2"-268,-1 4-31,-1 4-33,0-1-14,4 1-19,1 2-2,4-2 2,0 0 4,3-3 13,0-6 8,5-1 14,-1-1 4,4-5 11,0-6 1,-1-2-6,2-2-4,-5-2-9,-3 1-5,-3 0-1,-2 0 4,-4 3-3,-2 4-2,-1 3-7,-1 3-6,-4 4-8,-1 0-5,1 6-5,2 0 2,3-2-2,3-2 6,5-2 6,-1-3-5,4-2-4,0 1 0,-2-3-2,0 0 0,7-1 11,34-12 0,-25 3-46,0-3-28,2 5 4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3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7 676,'-3'-4'276,"1"1"-171,1 4-21,-2-2-17,2 1-9,0 0-14,0 0-3,0 0-10,1 0-3,-1 0-6,0 0-2,-5 7-7,-28 35-6,26-22-3,0 3 0,-1-4-4,1-1 1,6-4 0,2-2-1,2-5 0,3 0 2,0-6 4,-1-1 7,5-5 7,0-5 4,-1-4-1,3-1-1,-6-3-2,0 2 1,-6 5 14,-5 0 5,-4 9 0,-7 0-3,-4 11-18,-1 5-9,1 10-8,1 3 1,8-2-2,7 0 2,4-10-26,6-3-26,11-10-50,2-3-27,14-13 79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2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662,'0'-6'244,"3"2"-188,8-2-33,-1 2-13,1-2-3,-2-3-3,-4 4 0,1 1 0,0 4-2,-3 0 3,-4 0 16,0 3 20,-3 9 23,-3 5 5,-3 6 2,0-2-13,-2-5-13,8-2-7,3-10-13,2-1-10,10-3-8,-1-5 5,4-6-1,3-3 3,-3-9-2,1 0-7,-3-5-1,-1 0-1,-6 4-1,-3 4 0,-4 9-2,-4 4-3,-4 8 1,-4 10 0,-4 10 1,-1 5 1,2 4 0,1-4-1,2-1 5,9-3 1,6-4-2,6-1 0,12-7-5,-4-5 0,6-7 3,0-6 6,6-7 7,1-3 1,-1-6 1,-2 1-5,-6 0-1,-3 1 0,-8 2-2,-4 2 6,-7 5 14,-2 5 6,-6 6-2,0 2-4,-5 8-18,0 0-4,1 3-2,1 1-1,6-3 0,3 3-3,5-1 0,1-1-4,4-1-8,-1-5-7,4 0-30,-1-3-16,0-2-36,1 1-10,-2 0 486,2 1-30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1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655,'-10'3'345,"10"2"-28,6 6-262,11 14-21,5 11-11,11 21 0,5 10-8,7 16-7,4 3-1,5 8 7,0 2 10,-5-3 16,-5 2 8,-6-8 4,-5-7-1,2-7-11,-4-12-6,-1-14-6,3-6-9,-6-17-8,-2-4-5,-4-13-6,-1-7 0,-3-15 2,-3-8 1,0-17 0,-4-7 0,2-21-6,6-6-3,1-13-1,3-6 1,4-2 4,2-1-1,7 1 3,3 5 0,0 6 0,1 8 1,-6 14-1,-1 9-1,-10 20-7,-7 6-10,-8 18-4,-7 5-2,-5 6-27,-1 4-8,-3 9-34,-3 4-17,-2 1-7,3 2 6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54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50 552,'18'25'249,"-30"-29"-119,4 8-40,-4 5-41,0-2-14,-1 9-12,-3-3 5,-2 1 7,2 1 4,4-2 5,-1-2 1,9-2-12,3-4-6,5 3-17,9 1-5,7-6-5,3-2 0,15-9 1,6-3 1,22-4 0,13-2 1,11-3-2,5-2 0,16 2-1,1 0 0,2 2 2,2 3 0,-4 2-2,-4 3 0,-7 5 0,1 1 0,-15 1 0,-4 1 2,-13 2-3,-13-1-1,-19 1-2,-7 1-3,-14 0-3,-5-1 1,-8 2-2,-3 0-3,-2-2-7,-1 2-13,1-2 23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9:31.02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4 0 547,'0'0'221,"0"0"-125,-1 0-9,0 0-10,0 0-10,0 0-17,0 0-5,0 0-10,-5 1-4,-3 0-8,-26 11-6,29-8-4,-5-1-2,0 2-2,0-3 1,-4-1 2,2 2 4,3-3 1,3 4 0,-4-4 2,4-2-1,-2 1 0,3-3 2,6 5-2,-2-1-3,3-1-6,-1 1-4,-1 0-3,1 0-2,0 0 1,0 0 0,12 3-3,31 11 0,-18-10 0,-2-3-2,2 0 3,2 1 0,-5-4 1,3 0 1,0-2 0,-4-2 1,-1-1-1,-3 3 2,-5-2 1,-4 4 2,-5 0 1,-1 0 2,-2 3-2,0-1 2,0 0 1,0 0-1,0 0 1,-1 0-2,0 0-3,0 0-1,0 0-2,0 0 0,0 0 2,0 0-1,1 0 2,-1 0-1,0 0-3,0 0 0,0 0-1,0 0 1,0 0 0,1 0 0,-1 0 3,0 0 1,0 0 2,0 0-2,0 0-2,0 0 1,0 0-1,1 0 0,0 0-2,0 0-1,0 0 3,0 0 3,0 0 6,-1 0-3,0 0-3,0 0-2,0 0-2,1 0 1,0 0 0,0 0-1,0 0 4,0 0 1,0 0-1,-1 0 3,0 0-3,1 0 1,-1 0-2,1 0-5,-1 0 1,0 0-1,0 0 1,0 0-2,0 0-22,1 0-18,0 0-64,0-1-5,0 0 59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8:53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4 779,'23'-3'272,"4"-1"-251,12 1 17,6-1-5,17 5-3,8-1-5,9-3-9,4-4-5,10-5-3,8-3-5,1-5 2,4 2-2,6-3-1,-6-1 2,6-2-2,4 0 0,-3 0 1,3 2-2,5 5-1,-2 0 0,-5 2-4,1 0-1,7 3 0,-3 1-3,2 2 4,3-3 2,-6 2 2,1-1 1,11-1 0,-5 0 1,-5-4-3,11 2 1,-10-1 0,-2 3-4,9 9 4,-8-3 0,-9 5 1,6 1 1,-6-6-1,-4 4 0,6-3 0,-1-3 3,-7-3-2,0-2 1,-1 1 4,-3 0-2,-2-1 1,-2 4 3,-8-4-5,0 4-1,-7-2-3,-9-2-1,-12 2 1,-13-2-1,-13 3 3,-4 4 3,-13 0 6,-6 1 14,-9 4 32,0 1 23,-6-3 9,2 2-7,0 0-35,0 0-25,-1 0-21,-13 1-12,-27 5-40,31-2-34,2 3 52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1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795,'25'-41'327,"-26"22"-195,6 4-32,3 2-46,-3 0-13,-3 6-16,-2 0-10,1 6-8,3 3-3,5 14-3,-1 4-1,-4 12 3,1 2 0,2 1 1,-4-4 1,7-10-4,-4-4 1,0-11-2,4-4-1,-2-8 4,4-5 1,5-8 8,0-7 2,-1-6 3,0 0 3,-4 2 5,1 5-1,-3 16 3,-3 4-3,-2 17-6,-2 5 2,-1 20-11,-1 8-1,5 6-3,1 4-4,11-7-8,4-2-15,14-7-45,3-8-37,13-14 6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1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633,'19'23'254,"-3"-6"-170,1 1-14,3-5-45,1-3-26,3-6-63,1-7-31,3-3-65,-1-4 6,5 0 59,1 1 49,0-5 90,2 2 13,-2-3-6,-3-2-18,-2 2-29,-1 2-12,-2 3-22,-1 3-11,-3 7-2,0 5 15,-5 1 50,-3 4 22,0 5 9,-3-1-3,-3-2-9,4 0-29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0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2,'9'7'305,"3"1"-190,-2-2-55,1 0-24,2-4-46,-1-2-29,3-5 23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1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941,'6'-16'350,"27"25"-288,5 0-9,7-4-28,1-4-31,-3-3-55,-1-7-28,0-5 47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0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53 694,'-7'-34'283,"2"-5"-199,2-10-15,-4-6-2,2 2-2,-4 3-5,1 15 1,3 9-4,3 17-11,1 6-4,2 15-16,1 11-9,5 20-15,0 11 0,0 7 2,2 3 0,0-4-1,2-3 1,-4-13-1,4-7-1,-7-12-2,-2-4-16,3-7-31,-1-6-16,0-4-25,-3-5-6,-6-6 61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8 980,'0'11'348,"9"-5"-300,17-12-70,8-7-35,16-13 33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30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851,'6'10'305,"13"-1"-253,3-1-15,14-4-13,4-1-7,11-6-14,0-3-3,-9-5-17,-2 1-13,-14-5-63,-5-4 62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9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5 906,'-46'-17'295,"61"23"-524,4 0 174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9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46,'-2'17'381,"7"8"-298,0 0-36,3 3-14,-1-1-10,2 2-17,-1-4-6,2-9-14,1-4-12,1-10-34,2-5-27,1-20 52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9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22 944,'-3'0'346,"6"-4"-283,12-4-30,5-7-8,15-5 8,8-2 5,11 0-1,9 0-8,6 1-11,-4-3-14,-6 0-45,-8 2-33,-6 4 42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9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3 741,'-5'-6'301,"2"2"-204,1 1-21,2 3-16,4 9-15,3 7-4,6 23-4,2 12 3,4 28-6,-2 8-7,1 7-9,-4 0-2,-4-13 7,-1-7 5,-6-16 14,1-15 5,-3-20-9,1-9-6,0-12-20,-2-8-7,0-20-2,3-11-2,3-31-1,4-11 0,4-17-4,2-4 4,1 2 1,2 9-1,-5 20 0,2 14-7,-6 20-10,-2 8-8,-4 12-11,-1 2 1,-1 12 8,-1 1 9,2 0 11,-3 0 0,0 0-8,0 0-11,0 0-48,0 0-20,0 0 54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00:24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2 212 662,'-11'-12'237,"3"-4"-199,2-3 8,-1 0-9,-3-3-3,0 5-12,-8-4 7,-6 6 22,-8 0 8,-21-3 18,-1 5-2,-10 4-5,-1-1 0,-11 7-9,-6 3-4,-11 2-13,-4 4-6,-1 6-8,-3 3-9,4 10-12,-1 2-3,3 13-8,6 7-1,2 9-10,4 8-13,15 9-24,5 5-8,5 9-9,2 4 10,4 8 28,4 4 8,10 9 20,8 6 3,9 10 7,4 0 4,12 0 15,6-1 8,17-15 6,11-7 3,24-15-15,13-13-10,19-17-13,7-6-5,20-15 0,4-10 1,7-17-3,12-9 0,0-11 1,-1-6-1,15-8 1,-7-4 2,2-1-1,3-3-1,-13-5 0,5 0 2,-3-11 0,-6-3 1,6-5-2,-10-9-2,-12-9 0,0-2 2,-17-3 3,-8-1 3,-17-6 2,-9-4-1,-28-8-2,-8-2-3,-21-3 2,-11 0-1,-17 3 0,-11 4-1,-23 8-4,-15 4-1,-19 3-1,-7 5 0,-16 11 0,-5 6 2,-16 7 3,-9 7 1,-1 6 3,-9 4-2,-3 9 2,1 2-1,-8 9 2,9 5 5,-4 7 13,3 7 5,15 9 7,-1 4-2,17 10-11,7 3-4,8 8-12,9 6-5,17 9-6,9 5-2,24 19-2,13 8-3,17 16-7,10 10-5,12 13-5,8 4 0,16 9 7,9 1 5,27-8 11,13-8 2,16-19 2,23-10 1,26-17 0,13-13-1,38-27-104,23-14 75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00:04.5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57:54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1.6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3 912,'61'15'336,"-61"9"-272,0 12-22,-5-4-7,-1 0-18,2 2-7,-5-13-6,5 2-2,1-12 0,0-4-1,-1-3 6,1-3 2,-1-5-2,0-2-3,3-9-6,1-2-7,4-8-16,0-9-4,5-11-2,1-7 6,0-7 13,2 5 8,-4 6 5,1 6 4,-1 11 1,5 1 1,0 8 6,0 4 0,-1 11 7,0 3 4,-3 6-1,5 9 0,0 8-6,-1 8-4,1 18-3,-2 10-1,-5 20-1,0 6 4,0-2 5,-3-7-1,2-17-1,3-7-4,0-8-12,-2-7-13,-5-10-25,-3-7-16,-7-8-31,-2-3-13,-2-11 6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8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47,'6'-1'292,"15"4"-268,12 6 2,14 14-2,0 11 2,2 24-8,1 9-4,-12 27-7,-2 5 0,-10 8 4,-10 5-2,-7 2 2,-8-2-3,-8-9 0,-2-9-1,-8-13-2,-1-1 3,-3-10-5,-2-3 2,1-19-1,-1-7-2,6-16 2,1-7-4,10-11 3,5-3-3,-1-4 0,5 0 2,-3 0-2,0 0 1,0-1-2,0 0-5,0 0-12,1-4-13,3-9-40,16-26 44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7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566,'-11'11'199,"-1"14"-181,-1 9-11,0 30 0,4 17-3,-1 24-1,4 19 3,3 12-4,3-3-2,7-6-1,8-10 0,12-24-3,5-10 3,14-16-1,7-14-9,6-20-149,-1-9 117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6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2,'5'57'238,"-5"-53"-150,0 2-77,1-2-10,0 2-30,2-3-12,-3 1-189,1-1 158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515,'-34'28'199,"30"-24"-140,-2 1-30,1-1-8,0 3-1,-2 3-2,4 2-2,-2 2-4,3 0-6,-1 2 2,2 1 4,2-3 4,3 1 8,3-8-1,3-2-1,2 2-1,2-8 4,-1 4 6,2-6 2,0-4 3,-3-1-4,1-6 1,-5-2 2,-3 1 1,-3-3-4,-5-1-1,-6 2-5,-1-1-4,-6 8-15,-1 3-11,1 7-27,-1 5-12,3 5-20,-1 4-18,4 0 5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5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49 645,'-1'1'246,"-3"3"-189,1 1-21,-3-1 0,1-1 6,-1-3 6,0-3 7,2-1-2,-1-4-14,2-1-8,0-3-11,1-2-8,2-6-11,0-4 0,2-1 1,0-5 0,0 3 1,2 0-1,-3 3-2,0 5 3,0 8 1,-3 5-1,1 5 0,1-1 0,0 4-9,0-2-1,0 0 1,0 2-2,6 16 9,9 31-1,-7-30 1,-2 5 0,2 1-3,2-3 2,-2 9 0,0-8 1,-1-2 0,-5-2 0,0-8 0,1 3 0,-3-4 0,3-2 2,-3-4-6,2-1-8,-1 0-17,-1-3-10,0 0-34,0 0 4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9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0 598,'-65'18'289,"10"-3"-101,18 1-102,7 2-25,14-3-33,8 2-13,21 4-13,9-1 0,45-5-5,28-10-7,44-16 8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9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6 799,'22'-6'277,"7"1"-239,7-6-25,2-2 3,4-3 3,1-2-7,1 2-5,-4 2 0,-13 7-8,-3-1-5,-20 6-5,-7 1-2,-13 0-19,-15 5-12,-17 3-102,-7 2 93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8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574,'-15'34'257,"8"2"-123,18-3-88,15-5-16,33-11-19,29-6-3,37-24-32,25-13-27,26-23 30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8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228 814,'-21'-4'342,"6"1"-228,10 3-30,4 0-23,9-1-42,7 0-14,11-3-8,9-2 3,17-2 0,7-4 0,5-5-5,0-6-9,-3 2-10,-2-3-11,3-1-16,-1 3-5,-12-2-35,-5 5-26,-20 5 73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7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209 842,'-22'-24'312,"10"8"-254,5 5-2,12 3-23,7 1-12,17 1-21,10-1-3,13-1 0,1 1-8,-1-6 8,-4-2-1,-8 2 2,-2-2 6,-6 2-3,-5 2 3,-9 0 2,-5 3 1,-12 2 19,-2 0 5,-11 3-1,-7 1-7,-13 8-18,-10 8-6,-19 16-16,-10 2-2,-11 4-6,0 2-2,8-6 14,12-1 1,10-7 1,10-7-1,16-7-2,4-3-1,28 0-22,9-4-3,27-5-10,19-5-10,35-12 4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1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936,'-1'9'361,"3"2"-269,-3 1-35,1 3-14,0-3-68,-4-4-41,0-5-93,3-2 90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6.8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16 695,'27'-8'239,"12"-2"-212,18-1-18,6-3 3,15 2 0,3-1-1,-3-6-4,-6-1-3,-9-4-5,-10 2-4,-11 3-6,-12 4 1,-22 4 15,-9 2 8,-28 3 7,-4 3-2,-13 5 1,-1 5 3,0 1 13,-4 0 4,-3 0-2,-9-3-4,2 1-2,3-4 5,6-1 6,8-1 5,8-1 1,-4 0-4,10 0-10,3 2-7,6 3-16,10 2-7,9 3-13,5 4-10,19 3-8,3-1-2,17-7 4,12-5 6,22-15 5,15-7-7,21-6-43,13-2 733,14-5-5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6.1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0 781,'-25'-5'272,"18"4"-269,5 1 18,-11-14-18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5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4 785,'4'-15'275,"-2"8"-250,1 0-6,3-1-8,1-1-8,10 12-1,-3 6-148,0 1 108,17 18-69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52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438,'-5'0'222,"3"1"-46,2 1-130,0-2-18,-1 0-17,1 0-1,0 0-6,0 0 1,1 5-20,4 6 11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20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21 874,'1'-2'362,"1"-7"-206,1-3-88,1-9-43,-1-6-8,3-2-11,0-2-3,1 5 3,-2 3 5,-1 6 8,-2 3 6,0 6 13,-2 6 3,0 2-8,-2 7-9,-1 15-12,-4 2-3,4 12 10,1 1 9,-1-3 7,7 0 1,-1-7-5,3-4-5,2-6-7,1-2-8,3-5-5,1-5-1,2-3-2,5-5 2,0-10 4,0-2 0,1-6 7,-4-1 2,-1 3 0,-5 2 3,-6 7-3,-1 4 5,-4 4-7,0 2-4,0 8-9,-1 6-7,0 8 0,-2 4 2,0 5 2,1 1 0,4-2-16,1 0-17,10-6-41,5-5-23,12-7-46,6-9-14,17-17 103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9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1 0 924,'-15'18'375,"3"16"-237,-5 11-27,-9 23-40,-2 7-13,-14 10-31,0 1-8,4-3-8,3 0-8,6-13-3,6-6-5,10-16-33,2-6-22,12-8-51,5-5-16,8-12 80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9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-5 905,'-9'0'353,"6"8"-268,2 9-6,7 21-34,2 11-4,12 26 22,9 3 2,8 6 12,6-3 0,6-9-21,-3-4-7,-1-11-25,-8-7-11,-4-15-9,-4-7-2,-8-10-7,-3-9-21,-11-6-52,-4-6-20,-3-12-50,-2-11 17,-4-16 87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9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236 945,'-40'-9'340,"36"-1"-292,1-4-31,3 1-27,12 2-1,0-7-2,4 5 7,11 10 7,-3-2 1,10 9 10,0 2 7,3-1 13,4 0 9,5 3 11,2-2-2,-4-4-10,-3 0-4,-3-4-17,-3 0-5,1 1-8,0 1-4,-1-2 0,5 2-1,2 0-1,0-1 1,-1 0-2,-5-3 1,-7 1 3,0-2 0,-3 4 0,-3 0-3,-4 2-1,-4-1 0,-2-2-3,2 1-4,-4-7-16,0 1-13,-2-5-24,0-2-1,-1 0 10,-1-2 12,-4 1 28,1 1 12,-8-1 18,-1 2 9,-3 3 9,-1 2 3,1 4-2,1 1-6,2 4 0,1 3-4,3 3-8,0 5 2,3 3 1,1-2 4,7 5 4,5 2 2,6-3-7,1 1-3,1-4-3,0 0 1,-5-3-4,-4-1-6,-8-2-2,-9-4-4,-16 5-24,-3 5-31,-15 1-78,-3 0 64,2 3 23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8.2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5 174 567,'-46'-16'250,"-3"0"-142,0 5-7,10 2-8,5 4-11,3 1-4,6 2-11,5 2-6,6-1-18,5 1-9,11-3-21,6 3-6,12-4-7,6-2 3,9-1 5,3-6 7,9-2 16,4 1 6,4-1 8,-5 0-2,-8 5-15,-6 4-8,-8 6-12,-6 3-5,-1 6-3,-4 3 0,-5 8-1,-1 5-3,-4 14 4,-1 5 0,-6 12 2,3 8 4,-7 15-3,-1 10 0,1 17 1,1 0-4,1 16 1,4 2 3,0-4 13,4 11 10,4-9 18,0-7 6,5-9 2,1-9-3,1-16-13,1-8-10,2-13-13,-3-6-5,-6-19-6,-4-6 5,-9-15 6,-6-2 8,-9-5 8,-5-1 0,-13-4-5,-7-1-6,-6-1 7,-2-5 3,-7 1 5,0-3 3,-3-2-14,1 2-9,5-3-9,3 0-5,10 0-30,6 1-15,5 1-38,3-1-24,10-1-42,4-2-25,17-2 7,14-2 87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7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9-2 1047,'-1'0'406,"1"6"-289,-6 4-28,-7 23-49,-5 11-9,-13 26-26,-8 8-1,-8 7-26,-2 3-23,3-12-34,9 0-28,15-13 7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0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43 517,'-19'-13'261,"5"8"-36,1-1-121,7 5-8,4 0-18,5-1-32,9 1-13,10-1-10,8-2 4,15 1 4,7 1-2,7 1-6,-1 1-8,-6 3-5,-9 0-3,-8 4-3,-11-1-1,-9 0-2,-3 1-1,-10 0-1,-2 2-1,-10 6 0,-8 1-1,-7 7-6,-6 1-4,-4-2 1,5-1 3,2-8 5,9-1 3,10-3-2,5 0-3,11 4-1,3 2 4,15 4-1,5 3 4,8 2 2,2 0-2,0 0 2,2 0-1,-2 3 0,2-3 0,-12 1 0,-8-5 0,-9-6 1,-17-1 7,-17-2 10,-9 1 2,-22 3 2,-3 0-7,-4-3-5,0 0-1,4-9-3,5-3-4,10-5-36,8-4-19,14-6-43,8-5-16,17 1 74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7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51 497,'-8'-4'171,"3"-1"-155,0 2 16,1-2 70,0 2 24,1 2 37,0-3-6,4 4-32,-1 0-11,0 0-31,0-1-14,0 0-25,3-14-13,9-31-2,-5 28-4,-1 1-7,1 3-1,-3 4-8,-3 5 0,2 5-3,-3 2-2,0 11-5,-2 8 2,-2 11 1,-2 5 6,1 0 12,-2-2 2,5-7 3,3-2-4,4-11-13,4-2-5,5-10-4,4-2-1,5-9 4,1-4-2,2-11 2,-1-5 3,-4-3 1,0 1 0,-9 10 0,-5 4 1,-6 9 3,-3 4 3,1 3-7,-2 4-6,3 9-10,4 3-4,2 1-15,8 3-13,9-6-23,5 0-9,7-10-14,2-4-11,0-15-20,-3-6 8,2-14 68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6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431 820,'-3'3'315,"2"-1"-229,0-3-17,1 0-42,0 0 0,0 0-16,0 0 1,0-1 8,7-13 3,31-32 15,-24 24 3,2-8-2,4-2-3,5-9-5,4-8 3,3-4 0,1-5 0,1-6-5,-2 1-5,-2-8-7,-3-7-5,-3-5-8,0-6-1,-6 2-3,0 3 0,-9 5 3,-6 5-3,-3 12 1,-4 6-3,-3 14 0,-3 6 1,-2 11 2,-1 4 3,-1 6-2,0 1 1,2 8-3,4 0-2,5 9-3,2 2-1,-1 8 1,0 8 1,-3 14 2,6 11 3,3 18-2,-2 8 3,0 15 0,-3 1-1,-3 8-1,-5 3-1,-1 0 0,1 2-1,-2-2 7,2-4 0,1-2 5,0-6 1,9-10 4,5-5 2,6-12-2,1-5-2,8-9-6,0-5-3,5-12 0,9-3-1,0-12 1,6-3 0,7-6 4,3-4 1,4-8 7,1-3 4,-7-2-1,-4 2-1,-7 2-6,-5 1-4,-1 6-5,-7-5-1,-6 5-36,-7-6-33,-4 0-70,-1 3-25,-2-5 99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4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-1 963,'1'0'342,"0"0"-306,7 13-2,1 5 0,2 19-8,3 13 0,-4 17 7,-5 11 0,-4 17 6,-1 4 2,-8 0 4,-3-2 5,-3-7 1,-9-7-1,2-4-11,3-8-4,7-21-11,6-10-7,9-19-8,5-5-3,7-8-8,6-4 1,8-4 2,2-4 4,7-6 3,3 1-3,6-3 1,4 3-3,10 4-3,6-1 1,-4 3-1,4 2 0,-9-3 3,1 0-1,4 1 0,-4-1-2,-4 3 0,-10-1 0,-14 2 2,-6 2-1,-10 0 2,-3 1-3,-5 1-21,-4-1-9,-4 0-18,-1 2-7,-6-2-14,-2 0-9,-4-3-35,-2-2-5,6-3 76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4.3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2 895,'-1'0'334,"0"7"-274,2 21 5,-1 15-11,0 39 8,-1 18 2,-2 29 2,2 12 3,0 4 0,7 2 3,0-12 8,0-3 0,0-8-21,0-5-6,2-16-25,0-6-9,-1-13-7,-5-10-11,0-7 3,-2-12-3,-1-12-6,0-7-5,0-15-34,3-1-18,0-9-35,3-2-14,3-6-24,-5-5-12,12-13 97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3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28 896,'0'-38'322,"4"5"-271,0-3 1,1 5 3,0 5-3,-3 5-8,1 10-1,0 11-22,1 4-8,1 24-11,1 17-2,-1 26 8,-3 8 4,0 3 8,0-8 1,2-14-1,2-8 2,7-12-9,2-12-3,5-16-6,0-7-6,0-19-2,3-11-4,6-21-6,0-9 0,1-21 1,0-7 5,-8-10 7,-1 1 3,-4 12 5,-4 13 1,-5 26 1,-3 10 10,-1 22-1,-3 7-6,0 24-3,-1 14-9,-2 28-2,1 14 6,-2 14 8,0 0 5,3-11-6,3-5 0,11-15-13,6-5-17,6-10-40,2-11-22,6-15-33,1-12-7,16-22 82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3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6-1 600,'-66'7'275,"3"0"-142,1 1-16,17 1-62,3 1-11,12 0-3,7 2-3,8 0 0,5 1-2,8 4-9,2 1-3,7 9-2,6 4-2,4 7-2,2 5-1,4 11-5,0 8-3,0 19-2,3 15-5,-8 20 0,-3 12 1,-14 5-2,-9-2 2,-13 2-2,-4-8 1,-7-4 0,0-5 6,2-15 5,3-7 2,3-21 4,7-11-2,10-19-3,3-7-2,18-10-4,3-2-2,14-5 2,7-7 0,15-7-2,6-5-1,15-4-1,5-3-2,1-2 0,3 2 0,-1-1-2,-2 1 0,-5 3 1,-6 0-9,-12 1-30,-3 1-28,-2 2-46,-3 1 63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2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16 905,'-6'-1'333,"18"0"-279,8-2-14,23-1-32,12-1 1,12-6-3,5 2 0,-6-4-3,1 1-1,-3 3 4,-4-3 2,-9 3 0,-7-1 0,-17 5-3,-10 2-11,-12 1-14,-7 0-7,-20 0-55,-9-1 107,-23 3-3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2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4 919,'52'11'316,"-37"-7"-298,11-1-7,13 0-12,8 1-1,9-4-3,3-4-5,24-1 2,9 0 2,9-7 4,7 3 2,5-8 10,-2-3 7,5 1 10,3-5 3,-6 4-12,-3-1-7,-6 1-9,-6 7-1,-16 5 0,-8 1 2,-21 7-2,-14-3 1,-17 7-1,-4-1 0,-9 0 0,-5 1 1,-6-2 12,-6-1-1,-6 0 2,-3 0-4,-8-5-16,3-1 0,-5 0-6,0-4 5,4-1 5,-4 0 1,2-2 5,5 2 2,5 1 1,4 1 3,8 1-3,0 2 1,2-2-3,1 2-1,0 1-3,3 2 1,8 3-2,2-1 3,8 2 0,2 2-1,6 5 2,2 3-2,2 0 2,-1-1-2,2 0-2,0 0 0,-1-1 4,-1 4 8,-7-1 14,-1 2 2,-14 0 15,-1 2-3,-10 10-5,-10-2-5,-6 10-16,-7-1-4,-1-4-18,-2 2-10,4-6-32,5-5-22,5-7-35,5-8 14,17-7 57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1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-1 933,'-9'3'334,"3"2"-282,14 4-32,10 3-16,14 0-2,10-2-2,0-9 6,2-1 1,2-4 2,-4-3 3,4 1 13,0-1 7,-4 1 10,-2 1 0,-8 4-14,-7 1-7,-9 6-12,-10 0-4,0 14 3,-4 7-1,-6 21-2,3 16 4,-12 22-7,3 12 2,-2 14 0,3 5-4,8-1 2,0 6-2,4-3-4,3-3 2,0-8-3,5-7 3,6-9 3,-5-6-1,-1-8 0,-5-7 0,-3-10 7,-3-6 3,-3-12 13,-3-5 5,-7-11 3,-1-7 8,0-4 10,-9-7 6,-7-3 1,-3-4-2,-9-3-16,5 0-14,0 1-9,4 3-9,2 2-5,0 1 0,4 0-16,-1-6-27,5-4-85,-2-5-45,12-9 98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0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89 701,'-3'2'292,"2"-2"-155,-1-2-56,1 1-30,0 0-5,0-20-10,1-30 9,4 25 10,1 2-3,5 6-8,-3 1-8,-1 7-9,-1-1-4,-1 5-12,-1 3-5,1 4-9,0 8-2,0 9 3,-3 5-1,2 8 8,-2 0-1,0-4 1,-1-4-1,2-4 2,0-7-3,2-9-2,3 0-1,2-11-4,5-3 1,6-9 3,1-4 3,1-6 5,-1 1 6,1 11 2,-5 5 1,0 9-3,-4 6-5,-5 3-13,5 7-12,-10 6-47,2 3-32,2 3-52,4-3 8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00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 835,'-7'-3'298,"4"2"-263,6 3-5,-2-1-8,-1-1-6,0 0 5,0 0 3,11 26 1,14 47-1,-13-19-9,-1 8-4,-5 1-2,-1-7-6,1-2 3,1-7-4,4-8 0,-6-14-1,-1-7 1,-8-14-4,-3-3-6,2-10-48,-6-10 148,-2-12-82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10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412 973,'18'-17'351,"-26"26"-290,9 7-36,-2-3-16,4-3-6,5-1-1,2-9 2,4-3 1,5-8 17,1-10 8,1-8 10,3-6 1,-2-8-14,0-3-10,-7-1-10,-4-4 0,-12 1-4,-7 22 2,4 14-5,1 0 0,-20-25-13,-4 18 2,-5 34 1,6 34-2,-4 27 11,3 12-2,7 6 2,4-2 1,11-15 9,3-9 2,8-16 3,5-11-3,5-13-6,1-6-5,3-12-24,1-4-15,6-13-33,3-9-14,5-12 125,2-8-46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9.9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0 1048,'0'10'363,"1"11"-319,6 29-16,-1 20-5,-3 34 5,-6 6-5,-2 9-14,-6-2 9,2-3 18,4-3 8,-3-5 13,1-4-5,2-18-17,-5-8-9,3-22-19,3-11-4,-3-17-18,1-9-9,1-10-30,-1-7-23,5-6-51,2-7-12,5-13 87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9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979,'8'0'335,"7"-6"-294,15 1-19,3-2 1,9-1 2,2 2-8,2 1-26,6 2-19,-2-2-49,3 4-38,0-2 72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9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121 1294,'1'1'34,"0"3"-19,0 19 29,-2 15-35,-3 33-9,-4 16 4,-5 17-2,0-3 0,-5-14 1,4-11 1,-1-30 16,5-10 8,6-20 20,0-9 6,0-8-3,2-4-8,-4-18-20,2-8-8,3-25-15,0-8-1,1-18-4,1-4 2,3-7 1,0-1-4,6 13-4,0 7-1,1 23 0,-2 11 7,-3 17 5,5 9-1,2 12-6,5 7-7,10 21-2,-3 9 3,4 18 5,2 10 5,0 6 8,-1 0 0,0 2 6,-7-5-1,-8-9-5,2-1 1,-13-15-19,-4-4-14,-5-7-48,-8-4-25,-11-5 61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8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0 571,'-50'17'266,"6"-1"-123,10-1-29,6-5-49,5-1-10,13 0-13,5-2-3,8 3-16,7 5-6,7 7-8,3 7-1,9 13 2,-3 5-1,0 16-2,-3 10-2,-9 13 1,-5 9-3,-7 10 1,-5 5 0,-5 2-4,-1-3 4,-3-12 12,1-13 4,5-7 3,3-7-4,3-14-14,3-5-3,0-20-3,3-8-1,7-6-3,3-4-3,10-3 0,3-1 1,8-4 1,5-5 4,9-2 4,3-3-1,-5-4 1,-5 4-7,-7 0-28,-4 3-14,0 3-35,0 1 4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8.3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84 833,'-10'-6'315,"4"0"-238,2 3 5,3 2-33,-2-4-3,3 5-25,6-2-8,5 0-9,10 3-4,13 1-1,5-2-1,18 1 3,3-1-1,1-3 0,1-1 0,-13-3-1,-7-2 2,-10-3 2,-6 4 1,-11-1-1,-5 3-10,-10 4-7,-9-3-26,-13 5-53,-8 0 6,-13 5 42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7.8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126 644,'0'5'243,"1"0"-180,-1-5-28,6 0 3,3-4 13,-2-4 8,2-6 3,-1-1 2,5-5-12,1 3-6,-4 0-11,-4 0-12,-7 6-4,-1 3-4,-8 3-11,3 7-17,-14 4-33,-7 5-9,-4 10-29,-7 2-6,5 8 62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7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101 744,'-1'4'254,"3"3"-245,3-1-5,-1-1-3,2 0 4,-4-9 8,3-2 7,3 1 14,-1-7 2,5 0-4,-1-1-3,-2-3-13,-4 1-5,-8 0 5,-4 2 4,-6 4 7,-1 2-1,5 8-13,-3 5-6,-6 7-6,-4 7-4,-3 6-3,1 1-10,11 4-16,2-7-15,11-2-60,2-5 7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7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22 881,'-2'-3'319,"0"1"-283,3 2-1,-2 0-28,0 0-3,1 0-6,0 0-6,0 0-5,0 0-6,0 0 5,0 2 4,3 4 3,17 25 5,-21-31-2,4 0 3,-6-5 2,2-1 4,0-1 3,-5-4-2,5 2-1,-4 0-1,-1 4 2,1 1-5,-3 5 0,-3 3-1,-2 8-1,-2 5 1,-1 1 0,9 4 1,3-6-2,9-3-4,2-5-8,3-7-7,4-3-19,2-1-21,5-3 41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6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677,'-3'35'150,"2"0"-16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4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 703,'-13'-13'233,"6"32"-284,3 10 43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5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294,'3'2'426,"7"-5"-489,5 3-59,4 1 73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4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167 563,'-5'-3'307,"-1"-3"-32,0-6-205,2-4-15,6-5-29,-1-3-7,3-1 3,1 2 3,-1 7 3,-1 3 2,3 8 0,-3 2-7,1 3-15,-3 4-9,-3 9-11,-5 8 4,-8 14 6,0 1 2,-4 8 5,-1-2 0,-2-8-1,-2-3 0,4-11-2,2-3 1,10-14 1,4-1-2,1 1-1,-7 1-2,7-9-6,3-7 2,6-3 0,2 1 5,3-2 4,2 9-1,2 6-1,1 4-2,1 11 0,2 1 0,6 3 4,4-1-2,7 2-1,1-4 1,0-4-2,-2-6 3,-3-5-30,-2-3-24,-5-6-45,-3-1 283,-9-2-15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4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0 0 905,'0'3'316,"2"7"-273,-3 4-10,-9 16-6,2 8 2,-14 15-7,-4 4-4,-8 4-7,-4-5-3,2-2 0,-3 0-3,4 0-13,1 0-26,1-9-42,7-5 47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4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28 1023,'-16'-29'348,"16"42"-329,9 6-6,7 16-9,3 5 1,9 3 0,4-5 3,3-1 0,-3-4 0,3-5 0,-1 3-2,-13-12-1,0-3-1,-12-8-10,-9-5-18,0-4-28,-1-3-17,0 3 37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3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16 996,'-7'0'359,"7"-2"-314,2-5-12,8-5-28,7-4-6,10-6-1,6-4 2,8-3 2,6 2-1,0 3 1,0 4-1,-6 5 2,-4 2-2,-2 5 0,-2 3 1,-4 6 1,-1 3-1,-8 2 1,-2 2 1,2 1-2,-1 3 3,-5-1-2,-1-1 0,8 1-2,-6-6-1,16 0 0,3-4 0,-3-9 0,5 1-1,-3-10 1,3 2 0,-1-1 1,3 0 0,-3 4-1,-5 0-4,-13 2-9,-4-1-8,-11 3-5,-2-2 3,-1 5 7,-5 0 12,1 2 10,-1-1 6,-4 0 9,1-1-3,5 2 0,0 1-6,7 1-10,3 2-1,8 0-4,4-1 0,6 2 6,3-1 3,-3 3 5,0-1-2,-6 3-5,-2-1-3,-10 1-4,-2 4 0,-7 1-4,-7 7-3,-5 3-20,-6 6-15,-13 0 701,-1 1-503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7:03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0 440,'-30'17'177,"16"-3"-127,2 1-8,-6 8-1,6 2-23,10-3-8,1-4-21,3 2-13,1 1-104,0 1 91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8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0 635,'-16'-4'277,"7"3"-150,1 0-23,3 1-51,1-4-14,5 4-25,2 2-5,5-1-5,7 3 1,11-1 8,8 0 0,14-2 1,1-1-2,4-2-7,-1 1-1,3 1-3,0 0 2,-6 1-2,-3-1 2,-14-1 1,-5 1-2,-9 1 1,-5 0-1,-5 2 3,-5-1-1,-1 3 3,-2 3-2,-1 5-1,0 4 1,-5 9-3,0 5 1,-3 14 1,3 11 4,-3 14 3,1 9 0,6 19 3,-1 7-1,5 10 3,2 4 8,2 0 21,0-4 8,5-2 17,-2-4-4,4-3-15,-5-4-7,1-4-14,1-5-9,-8-11-4,2-6-5,-3-15-3,0-8-2,1-13-1,-2-6 1,1-11 4,-1-4 1,0-8-1,3-2-4,-2-3-3,-1-3 3,-1-1 6,-2-2 4,2 0 0,1 0-3,-1-1-5,-11 0-2,-41-6-1,25 4-1,-12 2-3,-4-1 2,-3 5-2,-3 3 6,6 4-1,0-1-1,7 3 4,4 0-3,1-2-1,3 4 0,3 0-4,3-2 0,7-3 1,4-1-3,5-4 0,0-2 0,5 1-7,3-2-8,1 1-20,-2-2-13,0 0-24,1 0-8,11 0-23,22-6-18,-20 1-14,-2 0 37,6-9 59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6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7 13 499,'-1'-8'284,"0"5"12,-1 1-214,0 7-41,1 7-8,-3 17-13,-3 7-1,-3 14 1,-8 4 2,-10 2 17,-1 1 6,-7-2 6,2-1-2,5-8-10,1-5-6,6-12-5,4-9-5,7-7-13,3-7-1,3-2-7,2-4 0,2 0-6,1-7-4,2-7-1,4-5-3,5-5 6,2-4 2,5-8-7,1 0 0,2-8-5,3 0-4,2 0 5,0 2 0,-5 4 8,-3 4 3,-5 10 3,-2 4 1,-10 8-1,5 6 1,-7 6 2,-3 4-2,-7 10 2,-7 7-2,-9 10-2,-1 8 3,-1 12 1,-2 1 0,4 7 0,-2-2-2,11-12-37,1-4-24,6-18 212,7 0-139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5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76 710,'-14'-2'288,"4"1"-185,-2-3-28,5 3-25,0 0-11,2-2-9,2 2 0,-1 0-3,3-1-2,0 1-7,1 0-2,0 0-3,0 0-4,0 0-5,0 0 0,0 0-5,0 1 1,0-1 2,0 0-1,0 0 5,0 0 1,0 0 5,0 0 4,0 0 2,0 1 0,0-1-7,0 0-1,0 1-4,0 0-3,0 0 4,0 0 2,0 0 0,0 0 4,-1 0-3,0 0 1,0-1-4,0 0-3,0 0 1,0 0-5,0 0 0,1 1 0,-1-1 1,0 0-2,0 0 0,0 0 1,0 0-4,0 0 3,0 0 0,1 1 1,0-1 1,0 0 1,0 0-3,0-2 0,0 2 1,6-4-3,33-18 3,-27 28 2,3 0-3,2 5 1,-6 2-2,2 4-3,-10 3 0,-5 5-2,-7 4 2,-6-1-2,-5 5 5,-3 1 1,1 0 1,1 0 3,4-6 3,4-3 1,4-9 0,2-3 1,5-7-5,0-3-3,2-2-3,1-5 1,3-1 1,3-1 2,3-5 3,0 3-2,2-4-2,-1 6-1,-2-1 1,-1 2 0,-2 5 0,-1-4-2,0 6-2,1 0-2,-3-3-19,3 2-16,-3-4-37,3 0-18,3-2 61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4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49 825,'-9'3'333,"0"-2"-224,-2-2-31,4-2-34,-2-2-15,7-4-14,0-4-3,5-6-6,3 2 0,2-5 1,6 5 0,0 0-3,1 2 0,1 7 0,0 1-1,-3 7 2,-2 2-2,-4 10-1,-4 1-1,-6 6 2,-4 6 0,-8 3 1,-2 5 0,-4 2 2,-2 1 2,-4-1 0,3-2 1,4-5 0,2-6-1,8-8 1,6-6 2,0-6-10,5-2-1,7-6-1,4-1 0,5-7 6,2-1 4,2 2 2,-5 1 1,2 7 13,-2 6 2,0 3 7,2 5-2,0 8-6,1-1-3,2 2-11,-2-1-1,6-5-8,-2-1-1,5-5-8,4-3-19,-2-6-41,1-5-24,-3-9-34,-1-6-6,-1-11 8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4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3 653,'0'-17'275,"3"11"-192,6 17-9,2 7-18,6 24-15,-3 6 4,6 21 9,1 9 0,0 6-1,8 2-4,-5-8-16,3-10-10,-4-18-11,-6-8-6,-8-18-3,-4-6 1,-5-10 4,-7-5-1,-1-6 0,-5-5-1,-7-10-17,3-5-9,-9-7-18,2-3-4,6 5 6,-1 0 9,16 10 16,3 3 1,12 6 5,6 7-2,9 2 1,4 0 5,-4 4 3,6 1 6,-5 1 7,1 4 3,-1 5 1,-4 1-3,-6-1-2,-1 1 1,-4-3-3,-1-1-1,-4-5-3,-4-4-4,-2-3 1,-1-2 2,0-6 2,5-3 0,2-10 1,5-3-6,1-1-3,-2 2-1,2 11 0,-4 7 0,0 7 1,2 8-1,-6 6 0,0 5-2,-4 6-5,2 0-13,5-1-39,-3-5-24,2-9 4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3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40 757,'4'13'286,"1"-9"-222,7 1-2,1-12-24,4-7 2,12-11-5,2-9-5,4-9 1,-2-6 5,-2-9 16,1-2 2,-2-12 0,-4-1-9,-2-5-22,-3-3-5,-9-3-15,-1 0 1,-5 9-3,-6 6-2,-1 22 3,-6 7-1,0 14 2,0 4 2,-1 7-2,2 9 1,-5 4 2,4 9-6,-3 12-2,-1 6 1,1 16-1,-4 1 2,3 15 3,-4 5-5,3 14 4,1 7-2,2 6 0,1 3 7,4 1 11,6 6 5,8-4 12,8-2-3,12-10-10,4-12-5,12-10-8,3-7-3,3-15-2,1-5-2,0-17 2,-2-9 0,2-9-3,2-5 2,-6-6-10,-2 2-9,-12-3-19,-8 0-14,-6 4-18,-7-1-13,-4 0-17,0 3-6,-3-4 6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2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-5 819,'-10'-4'354,"7"8"-196,2 10-49,1 25-31,3 21-10,-4 37-4,-1 21-11,-5 29-13,-1 12-8,-4 9 10,1 0 9,0-1 13,-3-10 2,4-3-8,0-11-5,5-13-13,5-6-10,5-17-12,-2-13-5,5-22-6,1-11-2,1-20 1,2-6-5,-2-13-2,-2-7 3,-1-11-14,0-1-9,-4-5-21,2-4-13,-4-7-16,1 1-12,-4-12-34,0-1-27,-2-4-288,1-9 291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2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95 896,'0'-38'322,"6"4"-280,3 1 1,2 11-20,2 4-5,1 11-1,0 7 3,-1 19 4,1 19 2,-9 37 0,3 21-3,-8 22-8,-2 4-3,9-11 4,-4-12 2,11-23 10,2-15 2,5-22-9,4-13-7,3-18-6,6-12-3,2-25 2,1-13 0,2-26-4,-6-9 0,-3-16-2,-2-7 1,-6-7 1,-2 1-1,-3 4-2,0 10-2,-8 21-5,2 10 2,-10 22 1,-3 8 3,-1 22 1,2 9 1,-4 28-1,3 13-3,-4 29 0,-2 13 3,3 17 5,-1 4 15,4-3 19,6-2 5,3-12 0,7-1-14,4-18-18,0-11-5,7-19-10,2-10-19,12-16-51,6-8-33,15-17-30,11-4 72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1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7 8 787,'-10'-4'358,"4"2"-127,9 1-184,8 0-19,16 5-24,9-2-1,18 3-1,10 6-1,5-3 3,2 2-4,0 1-5,1-3-1,-8-2 0,-9-4 1,-16 1 5,-13-1 0,-14-3-9,-3 3-11,-13-5-5,-4 2-19,-13 0-23,-10-1-3,-18-1 1,-6 0 18,-7 0 31,-1 1 15,9 4 15,-2 0 8,7 2 16,-1 2 2,7 1 1,4 4-5,10 2-5,6 4 2,5 7-1,4 3 2,5 16 3,3 8 4,4 22 14,4 15 3,-2 24 2,2 12 0,-2 21-11,-5 5-3,-4 7-7,-5-2-8,-8 2-13,2-4-1,-2 0-8,-6-4 0,-5-12 1,-4-3-3,-4-22 6,3-10-1,11-23 6,7-14 1,13-20-5,7-9-4,16-9-7,5-11-6,25-9-7,4-5 3,9-16-7,8-4 3,4-9 6,14-1-2,6-2 6,4 0 2,3 0-1,-3-1-1,-3 6 1,-2 1-2,-14 3-10,-6 3-2,-11 4-13,-6 4-7,-14 8-12,-7-1-10,-16-1-34,-6 5-11,-12-7 66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50.5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78 985,'-31'2'396,"1"2"-274,11 2-41,7 0-23,3-2-23,4 1-7,8-1-13,4 1-7,17 0-12,9 3 1,21-3 2,7-4 1,22-5 4,10-4 0,11-3-1,7 0-1,9 0-2,-1 2 0,2-4 1,6 4-1,-8-1 2,-3 3-1,-2 4-1,-5 1-2,-13 2-3,-3 1-3,-13 3-13,-8 3-2,-11 3-6,-6-1-2,-17-1 10,-10-3 2,-12-1 7,-7-1 2,-6-3 5,-9-6 4,-9-2 5,-7-4-1,-17-5-3,1 1 0,-10-3-3,-2 3 6,6 3 1,2 1-1,2 3-3,5-1 0,2 1 0,-1-1 1,3 2 2,7 2-2,8 0-1,8 6-2,14 0-5,3-3 2,16 0-1,5 0 2,7 3 3,3 0 0,-2 6 3,5 0 0,1 5 4,-1 4 4,3 1 7,-8 4 9,-9 7 12,-8 1 6,-12 4 4,-7 3-3,-13 1 2,-4 2-7,-11-1-9,-3 1-6,-1-6-15,1-5-22,5-5-58,3-7-36,7-8-58,5-2 91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9.5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60 959,'-31'5'351,"17"1"-293,3-4-3,11-1-23,6 1-19,12-5-17,11 0-3,17-12 4,11-4 4,14-4 4,6-2-2,-8 2 0,-5 1-1,-12 4 7,-6 4 4,-5 7 3,0 3 2,-8 8-5,-9 1-7,-4 8-2,-5 6-2,-9 12-2,4 15 4,-11 29-1,-2 15-1,-5 26-2,-2 11-1,15 14 0,0 7 1,11 13 1,0-4 2,-3 0 0,1-5-2,0-17 0,0-2-1,-4-19 1,0-8 7,-2-16 14,-1-9 3,-2-17 12,-1-7-5,-2-16-6,0-9-3,-3-15 1,-3-7 6,-4-9 12,-6-1 2,-7-6 3,0 5-4,-17-7-16,-2 1-2,-12-1-5,-5-3 1,6 8-1,0-7-6,8 5-9,1-6-7,5-3-34,-1 1-24,-1-1-55,7 5-22,9 0-27,10 3-88,11-3 17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8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68 823,'-15'12'349,"3"-7"-207,3 0-45,-4-6-65,6 0-16,-1-6-17,3-2 1,4-2 3,2-3 9,4 0 10,2-1 1,5 6-8,-1 3-4,2 2-7,2 7-3,-4 4 2,1 5-2,-5 17 3,-7-1 3,-6 10 0,-8 1-1,-6 1-4,-1 4-2,-11-10 0,7-2 0,-2-15 1,4-9-1,13-6-1,0-5-8,8-8-3,10 1 3,2-8 2,7 0 11,6 1 5,-6 2 3,8 9-1,2 5-4,-4 5 0,4 4-5,-5 4-2,5 0 0,-1 0-6,3 1-10,-1-2-33,-2-5-24,6-7 43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8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47 959,'-3'9'337,"0"2"-315,6 5 4,4 4-20,2-1-3,6-5 1,1-2-1,0-10 11,5-2 9,4-10 17,1-10 1,5-12 0,-6-13-5,-1-11-18,-2-6-1,-8-10-7,-3 4-5,-7 1-4,-6 10 0,-6 23-9,-2 11 0,-6 19-2,-1 8-3,-6 25 1,-3 14 1,-6 32 1,-3 13 2,7 14 5,4 3 0,17-14 9,7-7 7,19-17 7,0-15 5,12-17-5,1-9-6,0-17-7,3-7-2,2-14-11,1-7-10,3-13-33,0-3-28,3-1-28,3-2-140,-9 2 171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7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0 974,'19'44'345,"-2"45"-302,-2 26 0,-13 50-9,-2 12-8,-12 17-19,-6 0-1,-5-9-2,-8-10-1,2-29 16,7-12 15,9-30 21,1-9 4,9-21-17,-1-10-16,4-23-23,3-10-15,-3-17-38,1-6-27,3-14-50,7-11-15,5-18 9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7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0 858,'-9'5'306,"19"0"-277,9 3 5,23-1-16,19 0 3,12-2 1,2-5-2,3-2-22,-3-4-22,4-4-39,-4-3-33,-11-3 5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2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591,'-8'14'242,"-2"14"-150,-4 7-4,0 17-27,1 7-13,5 6-22,0-3-6,7-10-10,3-8-4,4-13-3,2-10 1,0-12-4,1-4-1,-2-11 0,2-5 1,-2-9 6,0-1 5,-4-6 1,-2-3 0,-4 3-3,-2 0-3,-2 5 0,2 5-2,2 10-1,2-2-1,2 8-12,7 4 0,4-3-2,6 2 2,5-2 8,2 0 1,-1-5 2,0-2 2,-1 3 5,-7-2 1,-2 5 0,-4 6 3,-10 8 1,1 8 4,-8 9 4,-4-2-3,5 2-5,-2-6-8,9-6-25,5 0-15,-1-8 0,2-1 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7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22 1065,'0'25'360,"4"16"-338,3 40-10,-7 15 0,-7 18 0,-5 1 0,-6-18-6,0-12 2,4-30-2,4-15 0,5-23 1,3-6 1,3-17-4,0-9-2,5-29-7,3-19-4,7-30-2,3-8 3,0-15 3,4 4 4,3 0 1,5 4 0,8 24 2,-8 9-2,-3 34 0,-3 12-2,-3 31-4,5 17-3,5 25 2,-2 13-1,1 19 5,1 13 3,-3 3 7,1 3 3,-7-6 3,-2-9-2,-1-5-6,-2-6-26,-8-11-61,-1-5 54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6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0 63 1023,'14'-9'348,"-25"0"-348,-6-5-18,-2 3-32,-8 0-9,-4 5 8,-4 2 13,-7 8 35,7 4 17,2 2 34,11 2 10,13-2-2,5 0-12,14 2-31,7 1-7,23 3-3,6-6 3,12-4 5,2-3 1,-7-7 4,-2 2-5,-7 0 0,-2 0-2,-9 3-1,-4-1-1,-11 0-3,-11 0 1,-4 0 1,-7 3 4,-14 4 2,-3 3 0,-19 7-8,-6 3-2,-6 4-2,0 1-2,-6-3 4,-7-4-2,-1-2 2,3-2 0,6 1 0,8 1 0,7-3-1,3-3 0,11-1-2,-3-1 1,12 3 0,-1-2-2,9 11 1,12 9-2,9 23 1,10 13 0,5 23 4,2 8 0,-2 17 4,-3 6-1,-2 14 2,-1 8 3,-8 0 6,-1 2 1,-8-6 12,-2-6 2,-4-6-4,-4-7 2,-2-17-6,-3-10-1,4-17 0,1-7-1,4-15-8,1-10-5,6-18-8,1-10-6,12-8-2,6-3 0,6-9 3,6-3 3,8-9 3,4-3-2,11-2-5,1 1-12,-9-1-42,-3 2-13,-12 5-37,-4 0-10,-4 5 83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4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31 489,'-26'-5'203,"-1"3"-137,3-1-31,-1-1-20,1 2-15,2-2-3,3 2-1,3 1 5,4 0 37,-1-2 18,5 2 16,5 0-3,3-1-33,0 2-14,0 0-39,0 0 14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44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842,'-13'5'322,"3"0"-252,4-2-21,2 1-14,3-4-18,1 3-8,10 4-5,5 1-3,17 0 0,13 2 1,9-4 1,3-4 0,-2 0-2,-7-5 2,-6 0-1,-3 0 1,-8-1 2,-1 3-3,-7 1 0,-6 0-9,-9 0-26,-3-2-1,-14-4-32,-10 2-25,11 2 63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6:4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7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40,'-2'20'304,"-4"11"-215,-1 5-19,3-2-57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7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209 566,'-5'-6'232,"-2"5"-169,-3 3-18,-6 10-47,-2 5 0,-2 9 9,1-1 1,5-2 3,4 0-3,10-3 0,3-2-2,4-9-10,6-1-2,2-10 1,5-2 4,6-11 7,2-2 1,6-10-7,-3 0-8,2-2-17,-6-5-4,-4-1 7,-1-1 9,-2 0 27,-1 3 15,-4 9 17,-2 7 7,-8 11 3,-1 6-14,-3 11-11,1 7-10,-1 15-14,-1 3 5,-4 9 7,-3-4 5,-1-5 0,0-3-5,-4-10-7,-1-4 0,-1-8 4,-6-6 4,1-6 3,0-5 0,0-8-3,7-2-5,0-7-7,4 0-4,5-3-7,3 4 2,9 5-3,-1-1-1,5 8 4,7 6-2,2 5 1,8 8 0,0 3 0,-4 0 1,-1-4 2,0-2 1,-3-4-3,-1-2-2,-1-5-1,-4-2-1,-1-3 4,-2-5 2,-3-6 3,-1-2 4,-6-5 3,1 6-5,-4 7 1,0 3-3,1 10-7,-1 2-3,5 9-1,0 4 0,5 9 4,1 2 3,4-1-1,5 3 2,-8-11 0,-1-2 4,-9-10-3,-1-2 1,1-1 6,-3-1-2,0 0 2,0 0 1,-7-21-9,-35-28-2,27 27-1,1 3-1,4 4 1,3 6 1,5 5 2,-1-1 0,5 3-4,2 0-5,7-1-2,2-1 3,6-3-6,2 0-6,1-3-34,5 2 172,-2 2-99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6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6 464,'-2'-28'206,"-4"8"-95,6 5-28,1 11-27,3 7-16,5 9-16,0 2 0,3 8 20,2-2 7,-1 2-5,2 0-7,0 1-24,-3-3-7,-2-7-8,-4-4-5,0-3-19,-1 0-13,1-5-35,0-2-13,1-7 53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6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93 835,'-7'38'289,"-3"9"-266,-6 10-16,-1-1-1,-2-11-5,0-10 0,5-13 4,-4-7 4,9-9 10,-2-4 2,-4-6 4,6-5-3,-6-8-9,1-5-5,5-9-6,1-4-4,6-8-5,2-2 0,12 3 2,-1 7 2,7 14 3,5 10 0,-1 12-2,2 5 2,-1 11-3,1 6 2,-3 10 1,1 4 1,0-5 4,-2 0-1,-2-8-3,-2-7-1,0-4-2,-2-6 2,5-10-8,-6-1-1,2-15-3,1-4 0,-3-7 9,0-5 3,-6 2 5,1 3 4,-6 3 6,2 13 0,2 8 0,-2 5-7,3 11-6,2 0-2,5 8 4,-2 3 5,2-1 9,0 1 2,-5-5-2,2-3-5,-6-3-4,-1-7 2,-3-3 8,-1-4 13,-1-8 5,1-1-1,-2-10-11,0-6-10,2-2-11,1-4-4,3 6 0,2 2-3,1 8 2,0 7-3,-1 8-5,4 6-3,1 10 0,2 7 2,1 3 8,0 3 2,-3-2 0,0-2 2,-3 0 0,-2-4-1,1-6 3,-4-2-4,-2-9 2,-3-1 3,-2-3 2,-3-5 0,-2-5-7,-1-3-3,0-4-7,0 0-1,4 0 0,5 3 0,1 0 1,6 0 4,2 4 2,4 1 2,0 4 2,-1 4 2,6 3-2,-1 3 2,7 8-2,-4 3 0,4 8 0,-1-1-2,-6-1 2,2-1 0,-7-4-15,-2-2-14,2-2-25,-8-2-14,2-7 16,-2-4 27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5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6 666,'21'-12'283,"1"0"-188,-2 1-18,2 5-23,-10 2-29,-4 4-5,-6 2 1,1 2 2,3 6-4,-3-1-1,1 2-3,-2-2-4,0 0-2,2-3-3,4 0 5,0-3 5,4-6 6,1-3 5,6-3-2,3-6-2,1-9-8,2-2-2,2-4-6,-2 0-3,-2 5-1,-3 7-2,-2 8 0,-1 5-1,3 12-14,-5 2-9,-3 9-22,-2 6-10,-8 6-10,-1 4-6,-16 6-30,-5 4 6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43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656,'95'11'235,"-70"-19"-202,-2 2 14,0 1-5,2 3-9,7 4-18,-3-1-5,7 6-4,1 0 0,-3-1-2,6 1 3,-2-1 6,3 1 2,15 1 5,6-2 3,13-3 14,4-2 0,3-1 8,5 1 2,1-2-5,-3-2 3,-12 0-9,-8-1-4,-19 2-12,-7 4-7,-16 1-7,-9-1-1,-7 3-4,-5-1-1,0 1 2,-3 1-1,-2 0 0,-3-1 4,-2 1-6,3-1-7,-9-3-30,3 0-30,-2-8 4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2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12 525,'-1'-14'281,"-3"12"-85,-6 7-30,-9 13-84,-14 17-30,-8 17-31,-1 12-6,-3 10-17,11-5-12,6-11-31,5-12-31,12-17 4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4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4,'23'82'296,"3"4"-153,7-3-21,3 2-40,-1-10-52,-1-7-13,-9-20-17,-6-13-2,-7-14-14,-6-9-8,-6-7 0,0-5 1,-6-12-36,-4-4 3,1-11 32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4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893 539,'-1'0'263,"8"0"-80,-1-2-31,0-12-39,5-5-28,-14-14-40,1-4-16,-10-15-10,-7-8-3,-9-3-6,-6-4-5,-2 3-4,-2-1-1,6-1 1,2 2-1,7 16-2,2 0-3,10 13-7,4 6-1,9-1-1,7 9-1,8-1-24,4 2-11,3 3-12,7 4-3,-3 10 27,2 2 10,2 12 13,-3 9 3,2 7-7,-1 4-1,-4 8 3,3-1 1,-8 8 9,0 8 2,-2 6 2,-5 1 3,0-4 0,1-5 2,-2-8 4,1-3 1,0-6 3,2-4 3,-3-11 2,0-4 3,-2-9 15,-1-7 9,0-6 17,0-9 9,-2-13-9,-3-2-7,-4-10-18,-5-1-10,-9 2-8,1 4-5,-4 13-7,2 10-5,-3 19-5,-4 9-3,2 24 0,-3 9-1,7 17 6,6 7 0,8-1 1,6-2 1,9-12 0,2-12 1,4-13-3,-2-5-5,0-11-11,0-2-7,0-13-18,1-7-4,2-10-5,4-9 0,4-10 17,-2-2 9,-4-6 16,0 3 9,-11-4 4,-1 4 3,-6 9 1,-4 4 1,1 17-1,-4 4 3,-1 4 5,0 1-1,4 5-2,0 1-4,3 4-5,1-5 4,-2-2 16,5-3 14,3-8 27,2-1 8,1-7 9,-3-2-7,1-11-15,-3 7-9,-6-1-17,-1 0-3,-6 13-14,-4-5-9,-2 5-27,-6 1-21,0 5-27,2 2-5,4 2 12,5 1 12,6-1 11,0 0 4,-1 0 10,0 0 5,10-1 22,36 0 10,-26 1 3,7 1 0,0 0-5,0 0 1,3 2-2,-1-1-1,1-2-1,1 1-4,-4-4-1,-4-1-1,-8-2-6,-1-2-1,-8-4-11,-5-7-11,-5-4 2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3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469,'-11'5'165,"0"8"-179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3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513,'20'13'225,"2"5"-123,-7 17-40,-1 10-17,-7 12-10,-7-2-4,-6-8-13,-3-8-7,-10-16-6,1-2 0,-1-7 5,-1-6 1,5-7 3,-9-3 1,4-13-2,1-2 2,1-6-6,13 2-5,5 3-1,3 3-5,8 10-2,0 5 0,5 7 1,1 2 0,5 5 3,-2-2-6,4-1-37,-1 0-131,-4-9 119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2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5 584,'0'-2'254,"0"4"-123,0 3-85,-5 13-26,4 11-9,-8 18-9,-6 9 4,-5 0-3,-6-5-2,-5-13 5,4-4 7,1-12 24,3-2 5,7-10 1,-2-7-2,3-5-22,1-10-11,0-12-16,1 1-9,4-8-3,2 1 6,6 3 11,2-3 5,1 14 2,5 5 1,0 11-3,5 9-1,6 8 0,0 7 1,12 8 2,0 1 1,12 3-3,0-2-1,-6-8-2,-2-3-4,-11-10-9,-4-7-4,-4-9-5,-4-9 0,-5-12 3,-1-2 0,-5-7-3,-4-2 4,-3 0 6,-2 1 5,4 4 12,1 9 3,3 7 9,1 8 4,-1 6-3,4 4-2,4 10-1,4 1 2,4 9 12,1-3 7,1 0 0,0-4-1,1-1-10,-5-1-6,-4-7-10,-2 0-1,-7-7 13,0-1 12,-1-7 11,-5-4-1,-1-9-18,1-3-11,-3-7-13,3-3-7,1-3-23,3-6-24,5 0-41,7-4 79,9 4-3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1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94 674,'1'5'237,"3"1"-214,-4-3-3,0-1 24,-1-4 16,0 1 18,1 0 7,-9-20-25,-9-40-18,18 11-21,3-7-8,14-9-4,3-5-6,8-10 1,0-2-1,9 8-1,-4 7 3,-4 21-4,2 8-1,-12 12 1,-1 5-2,-4 7 1,-2 7 1,-6 1 1,0 2-2,-3 5-17,-2-3-9,3 6-32,-4-1-9,-3 5 54,-3 4-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1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01 653,'6'9'248,"-1"-3"-188,-2 1-7,1-5-10,-3-2-6,2-7 8,1-5 9,3-9 16,3-4 1,-3-3-8,-3-2-6,-2 1-14,-2 2-9,-2 9-15,2 1-3,0 11-4,0 2-1,0 3-10,-1 5-4,1 9-6,-3 5 2,-2 12 3,0 0 3,1 5 1,4 1-1,5 3 4,-1 2 1,3 0 4,-4-1 2,3-8-4,0-1 0,-4-9-2,4-2 0,-5-6 0,3-3 1,-3-6-1,0 0 0,0-4 5,-1 0 6,0-1 9,-1 0 2,0 0-7,-7 0-9,-42 2-6,22-4-1,-2 0 1,0-1-2,16 1 1,7 1-2,0 1-2,-13-1 2,7-2-8,6 0-7,11 3 1,6 0-4,12 3 8,5-1 5,6 0 5,0 1 2,-6 0-1,-3 0 3,-9-1-18,-5-1-16,-6 0-43,-2 2-25,-6 1 5,-4 3 4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0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-1 829,'0'3'289,"-3"13"-257,-4 8-14,-12 20-9,-5 13 2,-13 17-1,-3 6-2,-8-7-2,-1-9 0,5-9-5,2-10-3,15-4-31,8-1-27,11-12 38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0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4 815,'-17'-10'311,"5"6"-237,5 2-23,4 4-21,-2 2-5,3 5-5,1 8-1,8 15-3,5 6 0,10 19-1,4 5-3,4-3-4,1-2 1,1-14-5,-3-7 2,-5-5-2,1-5-4,-8-4 3,-2-2-3,-6-11-18,-4-2-18,-6-7-28,-11-5-165,-10-11 161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30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0 824,'-3'-1'299,"1"0"-257,3 2-10,-1-2-20,0 0-6,0 1-5,0-1-1,6-10 3,42-34 0,-23 20 5,1 1 8,1 1 2,-4 0 4,1 9 1,-5 0-2,-5 6-6,-1 9-4,-8 3-6,0 6-3,-1 7 2,-1 1-1,1 6 2,-1-2 0,1-4-2,2-1-1,6-7-5,8-2 1,6-4-3,3-4 0,6-5 3,-3-5 0,7-5 2,3-1 1,4 2 0,3 1-1,-1 7 2,-6 0 0,-5 6 0,-9 0 0,-5 2-1,2 5 1,-7-1-1,3 2-1,-2 0 1,1-1-1,1 1 1,3 3 1,3-1-2,3 0 0,1-3 3,-3-2 1,-2 0 2,-4-2 3,-1 0-2,-3-3 1,-6 0-1,-2-3-1,-4 1-9,-2 0-10,-4-3-12,-3-1-16,-2-2-32,-1-1-12,-4-1-34,2-1-35,-4-4 29,2-1 39,4 2 77,6 3 61,0 2 30,7 4-12,2-1-20,2 0-6,8 3-9,0-2 0,8 6 5,0 1 2,1 4 4,-1 4-1,-3 0-6,-2 1-4,-6 4-11,2-1-2,-8 0-13,-3 2-1,-11-1-2,-10 3 0,-9 1-3,-2 1-4,0 0-36,-1 1-20,6-5 34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2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0 737,'-15'28'263,"-1"17"-228,-1 3 2,-9 10 5,-2 3-7,1 5 1,3 3 2,12-18-6,9-5-4,5-22-6,3-7-3,3-12-10,5-2 0,3-7-5,0-6 2,1-9 2,-4-5 0,-10-10-6,1 0-2,-13-3-11,-6 0-2,-4 12 2,-5 4 3,2 13 6,3 5 1,4 9 0,0 4 0,9 3 2,-1-1-1,8 1-3,3-5-1,6-1-2,4-3 1,5-5 4,5-4 4,1-6-1,6 1 2,-11-7 3,4 2-1,-4-3 5,-6-1 1,3 5 6,-10 0 1,0 5 0,5 3-3,2 8-5,1 5-3,8 14-5,-1 5 0,5 6-2,-1 1 0,-2-2 0,4-2 0,-2-5-8,2-2-12,-10-5-24,-3-5-15,-4-2-32,-11-9 42,5-3 23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13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71 638,'-22'12'260,"32"-31"-162,2-10-43,2-10-11,3-6-18,-1-4-9,1 0-9,0 0 0,0 1-2,-3 3-1,-2 5-31,-2 4 59,-4 1-31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13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26 564,'-15'36'241,"16"-52"-147,5-9-19,4-9-56,0-6-7,0-7-8,4 3 1,-5-1 2,-1 1 3,-3 4 12,-5 2 1,1 4 7,-1 3 1,0 9-8,0-2-4,0 7-5,1 2-2,-1 5-3,-1-1 1,0 4-5,-2-1-1,1 2 2,1 5-2,1 0 5,0 0 1,-1 1-3,0-1 1,0 1-6,0 0-1,1 0 2,0 0-4,0 0-16,0 3-10,1 2-46,-1-3 4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12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120 99,'-29'-26'88,"26"26"-4,-4-3-10,5 3-48,-4-1-17,1-1 22,1 3 29,-2-1 46,1 1 18,-1 1-5,0-1-20,2 3-34,-1-2-12,1 1-15,-2 0-4,-1 0-8,5 4-3,-4 3-7,4 3-3,-4 6-3,-1 2 1,-2 6-1,1 3 0,-2 5 1,1 3-1,2 6-4,-3 1-1,6 5-2,-3-1-2,-3 7 2,1 1-3,3 9 0,-1 2-1,0 3 1,5 5 0,-5-4 1,5 2 1,7-1 0,-2 1-2,6-2 0,3 1-2,7 0-4,1-1-3,11 0-1,1-3 4,5-3 0,3-3 5,9 0 0,6-2 0,9-6 1,3-2-2,1-10 1,2 1-1,10-9 1,6 0 1,0-8 1,-1-10-1,3-5 2,1-10 1,1-6 3,5-1 0,-1-10-1,-1-2-3,-4-12-1,-5-4 0,-10-9 3,-2-2 3,-1-9 4,0-4 3,-10-9 6,-9-3 3,-10-3 2,-6-2 0,-7-3-5,-3-2-5,-7-2-5,-6-1-2,-13-6-4,-5 1 2,-12-5-5,-4 2 1,-11 1-1,-5-1-1,-12 2 2,-14 1-2,-9 8 3,-11 6 7,-4 5 2,-1 4 2,-10 5-3,2 5-7,-8 12-2,-3 6-2,1 7 0,1 5 1,1 4 0,2 2-2,9 10-9,1-2-5,17 15-27,6-1-10,3 3-17,6 6-16,4 0-40,6 1 79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07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87,'15'-1'6,"37"-5"-9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06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 327,'-30'-7'141,"25"38"-39,1 5-90,-2-1-57,3-4 38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06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591,'41'-26'237,"-40"26"-143,1 1-108,-2 2-16,0-3-22,0 0 2,0 0-66,0-1 81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6:06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29 338,'-8'-3'194,"9"8"-15,-8-10-75,5 7-51,4 2-2,-8-9-4,9 7-2,-3-6-12,1-3-7,6-2-20,-3-7-6,0-8-2,5-2-2,2-7 4,-1-2 3,7 3 2,-10-2 2,-4 5-1,1 2 2,-8 3-1,4 6 1,1 9 2,3 4 4,0 7-3,-7 3-2,-2 8-5,-3 6-3,1 11 1,8 9 2,-1 5 4,-1 2 0,3-1 0,-2-2 0,4-8-1,0-2 2,3-7-2,-3-5-1,-3-8-4,4-3-5,-7-7-8,5-2-6,-2 0-13,-1-2-9,0 0 23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6:04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55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9 578,'0'-1'224,"0"1"-157,0-1-5,0 0-7,0 0-8,0 0-5,1-2-6,1-4-12,21-26 0,-23 25 3,4 3-1,-4-1-5,1 2-6,0 1-6,-2-2-4,1 1 1,0 2 0,1-1 1,-1 3 0,-1 0 1,0 0 5,1 0 2,-1 0-1,0-1-2,0 1-6,0 0-5,0 0-1,0 1 1,-1 13 0,-4 30-1,4-26 0,2 5-1,0-2 1,2-4 1,-1-3 0,2 2 1,-2-2 0,-1 2 0,0 1 0,-1-7 1,1 1-2,2-4 0,-1-2 1,0 1-1,-4-2 2,2-3-1,0 3 2,1-3 2,0-1 0,0 0 0,0 0 0,-1-1-1,1 1-2,-1 0 2,0 0-3,1 0 0,-1-1 1,0 1-2,0-1-1,0 0 0,0 0 1,0 0-1,0 1 1,-1-1-1,-3 0-2,3 0 3,-2 1-2,0 0 2,0 0 0,-1 0-1,3 0 2,1 0-2,-3 0 0,3 0-2,0 0 1,0 0 1,1 0-2,-1 0 3,1 0 0,0 0 0,0 0 2,7 0-1,30 2 0,-26-4 0,-1-2 0,-2 3 0,0-2 0,0 0-1,0 0 0,-3 2 0,-1-1-7,0 4-29,-2-2-20,5-2 29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54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9 647,'-2'-4'248,"0"3"-189,0-2-3,2 3-30,0 0-11,-1 0-8,1 0-1,-1 25 1,0 40 3,-1-9 0,0-1 1,2 3-4,0-1-1,1-5 2,-2 1 1,0-9 1,-3-3 0,0-9 1,3-7-3,-1-11-3,2-1 0,1-10-1,-2-1 4,1-4 4,-1 1 0,0 0 1,0-7-3,-1-46-7,3 19-2,7 3-1,1-2-2,3 6 0,2 3 1,1 7 1,3 2-1,5 5 2,4 5 0,2 2-2,2 5-2,-3 6-2,-3 1 2,-8 6 2,-7-2-2,-4 2 0,-7 3-1,-7 3 3,-3 3 2,-10 7 8,-2 1-2,-8-1 5,-5-2 0,-5-9-2,4-2 3,5-3-6,8-5-3,9-1-8,3-2-4,4-6-7,6 3-9,0-7-31,5 0-27,7-7 4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1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49,'0'6'257,"11"5"-161,15 6-3,11 1-42,8 3-7,5-5-50,-4-4-35,7-9 25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53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8 679,'-3'-3'242,"6"3"-214,1-1-2,5-3-16,7 2 4,8-4 17,3-2 7,7 0 15,3-1 4,2 1-6,5 3-7,-7 3-17,-10 0-9,-10 5-10,-9 1-5,-9 5-3,-2 3 1,-16 9-3,-10 2 1,-15 8-3,-2 2-2,21-15-3,13-10-2,0 2-3,-24 22-4,16-8-6,7-4 2,22-13 2,4 3 3,14-4 9,7 0 3,14 1 5,7-3 2,-4 0 3,-1 3-1,-13 0-1,-8 2-1,-8 4 0,-3-2 1,-10 4 3,-6-3 5,-9 9 8,-7 4 0,-11 1 7,-6 5-3,-10-6-1,-4 0 5,-2-5 13,2-4 5,8-9 5,2-4-4,8-2-19,6-1-9,8-2-15,5-4-7,4-2-19,2-5-12,7 0-21,0-3-10,6-4-23,5 4 55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52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7 658,'17'-40'303,"-23"36"-74,0 1-142,4 4-7,0 1-23,1 12-34,2 9-9,-1 17-9,2 13 0,1 12 2,-3 0-1,3 1-3,-1-5 0,-1-8 0,0-7-2,-4-11 2,0-9-3,-3-15-16,0 3-13,-4-8-41,-3 0-21,2-3 53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9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1,'10'47'224,"-10"-48"-116,-1-2-52,2 4-12,-1-1-24,0 0-2,0 0-11,0 0-4,0-1-2,0 1-1,0-1-23,0 0 34,0 0-13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7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18 511,'0'7'199,"-2"-2"-137,5 2-19,-3-4-10,1 1-2,2-2 4,0-2 2,4-1 6,-3-2 5,5-1-2,-2 0-5,1-5-13,4-1-6,-2-2-9,3-2 2,-5 1 4,1-3 3,-5 5 7,-4-6 0,-3 5-4,-5 1-2,-3 4-14,-4 5-2,-2 4-12,-1 7-9,-1 3-7,3 1 1,5 5 5,3-5 5,4 2 4,3-2-6,2-3 0,3-1-4,3-6 2,0 1 0,8-5-10,3-3-7,3-4-48,1-8 50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388,'-2'0'172,"0"1"-115,-1-1-13,2 0-5,0 0-31,0 0 0,1-1-121,-1 1 8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4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 733,'-6'-4'262,"6"2"-234,0 3-7,5 0-13,5 1-6,6 1 1,8-1 0,5 3 3,11 0-2,0 0 2,14 4-3,6 2 0,10 4-1,3 1-1,-2-1 3,-2-2 4,1-4 6,1-1 3,-6-6 3,-3 1-6,-15 0-4,1-1-2,-9 0-5,1 4 2,-1-1-2,-2 1 0,-4 5-2,-6-6-1,-2 4 3,-6-1-3,-2 0 3,-4-1 4,-8 0-2,3-1 4,-6-1 4,4 0 1,-3 0 6,-1-1 2,-1 0-4,-1 0-1,0 0-5,0 3-1,0 3-2,0-1-1,-1 4 1,1 3-3,1 10 0,4 8 2,1 16-4,2 8 1,3 11-4,1-3-3,3 4 2,2-2-2,-2-3 2,0 1 1,0-9 0,-4-6 0,-3-8 1,0-2-1,-6-9-1,2-1 0,-4-7 2,-4-7 0,0-2 4,-7-5 1,1-5 2,-3 1 1,-3-1 1,-2-6 0,-4 1-2,1-2-1,-2-2-5,-4-1-1,-8-2-1,-7 2-1,-12 2-1,-6 2 1,-5 3-3,-2 2 1,-4 1 0,-1 3-1,-6 3 1,-2 0 2,5 5 1,3-1 1,2-3 6,8 1 2,5-6 3,8 2 0,13-2 1,6-3-3,12 3 4,2-6 5,6-1 3,6 1-4,3-1-8,3 3-8,1 0-8,2 3 1,-3-5 1,1 0-1,0 1-12,-3-2-9,0 0-26,0 0-18,0-1 4,2 0 3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43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5 567,'-13'-33'216,"12"26"-161,1 4-7,0-3 7,2 1 7,-2-1 12,1 2-3,-1 1-15,-3 3-10,1 0-15,2 0-8,-1 0-12,-1 9-4,-3 59-5,6-14 0,2 27 0,3 11 1,-1 9-2,2 2 0,-3-5 1,0-8 1,-2-8 5,-1-12 0,-2-16 5,-2-2-2,-2-9-3,-5-8-1,5-9-10,0-11-11,2-9-18,3-5-13,-3-14 136,4-6-79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5:41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38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93 739,'26'7'297,"-25"-28"-201,1-1-47,0-4-17,0 3-19,0 0-1,-1 1 2,-1 3 3,0 6 6,-3-1 1,2 7 9,-2 0 1,2 3 2,1 4-2,-1 0-12,1 0-5,0 0-12,-1 0-3,0 20 1,0 30 0,1-22 17,2 4 7,0-1 10,-1 3 0,1 0-9,-1-2-7,1 1-11,-1-5-1,0-2-5,-1-3-2,-1-6 7,0 1 0,-3-8 3,2 0 1,-1-4-3,-1-3 2,0-2 2,2 3 0,-4-4 1,5 2-3,-3-2 0,-3-1 0,2 1-5,-6-2 2,5 3-7,-8-3-1,3-1-1,-4 2 0,-1 0 0,8 2 2,-8-1 4,10 2 1,-4-2-3,-1-1-2,10 1-2,-7 0 0,8 1-3,0-1 2,6 2-7,6 1 3,5-2 4,3 1-1,4-2 6,-3-2-1,4-1 0,3 3-2,-5-4 0,4 4-1,-3 1 0,-3 0 2,-1 4-2,-5-4 0,-5 4 2,-3-2 0,-3 0 9,-2 0-2,-2 2 6,0 0 2,-2-1-5,-3 1 0,0-3-8,-1-1 0,1-2-6,2 1-6,-1-2-31,0 0-35,1-3-69,-4-4-66,-3 1 132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37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30 509,'-9'-2'277,"0"3"-34,3 2-154,-3-2-23,4 9-25,0 0-9,1 5-7,5 5-8,4 2-3,0 0-1,5-3-1,-1-3 3,4-8-1,5 1-3,-2-9 3,3-5 2,1-8 7,1-4 1,2-7 2,0-1-4,-3-4-6,0-4 0,-3 1-5,-4-2-1,-5 2 2,-2-1-1,-4 1-5,0 2 4,-6-1-7,-4 3 0,-4 3-2,-1 5-6,-3 3 1,-1 4-5,-3 6 3,-1 3 3,-4 4 0,4 6 1,4 6 0,-7 0 1,7 8 1,-4 2 0,-1 6-2,9 11 1,5 7-2,-2-1 3,9 11 3,-1 0-2,3 4 1,9 4-2,2-8 0,4-3 1,4-7 0,4-6 2,-4-4 1,2-6 2,0-3 1,-3-5 1,5-5-6,0-2 4,-1-5-4,0-3-1,-1-5 5,3-3-4,-6-7-2,6-2 2,-7-3-4,0 1 0,-4-1-16,-8 1-12,0-1-29,0 2-19,4 2 5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1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4 652,'-6'19'244,"7"15"-195,5 26 3,-2 13 4,2 26-2,-7-1-10,-4-5-4,-1-8-3,4-26-14,2-12-3,0-18-13,0-11-3,-2-16 14,-2-7 1,0-17 0,0-9 0,1-21-20,-1-9-6,2-18-7,-1-8-3,0-7 5,3-2 3,2 5 4,3 10 3,0 23-1,-4 16 2,5 31-1,0 12 1,2 27 5,9 16 0,-6 22 5,3 11 3,0 15 5,-7-3 1,6-1-2,-1-6-3,-2-21-6,1-8-9,-4-19-28,-1-8-10,-4-14-27,-3-5-5,-7-18 46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36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-1 753,'3'3'291,"-3"1"-208,7 7-12,-9 2-35,-3 2-4,-5 11-18,-9 2-5,-1 21-1,-3 4 0,-3 12 17,-4 1 13,0-9 20,2-1 11,0-12-2,8-2-1,2-8-12,3-7-6,3-10-17,4-7-11,6-7-9,1 3-7,6-4-4,-5 1 0,2 0-6,-2-4 2,0 1 4,0 0-2,0 0 4,0 0 0,0 0 2,0 0 0,0-1-22,0 1-22,0-1-67,0 1-16,0-1 72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35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81 315,'-10'-22'151,"5"3"-61,6 3-23,-3-6-5,1 1 14,0 1 13,-3 1 3,4 9 1,0-1-8,-1 6-14,1 1-12,-1 0-11,-2 3-18,1-2 0,0-1-9,0 7-1,0 4-2,-1 1-1,-1 10-1,0 4-3,1 14-3,3 13-5,1 20-1,1 5-3,0 10-1,3 0 0,0-1-1,3 4 2,-3-5 0,-1-1 1,-3-11-1,-1-11 0,3-4 2,-2-7 0,1-6 3,-1 0 1,-1-13 3,0-5 3,2-5 4,1-3-2,2-8-2,2 1-6,5-7-2,-3-3-1,8 1 0,6-4 3,-3-4 5,8 4 1,-2-6 4,-2 1 1,7-1 1,-2 2 1,2-6 2,3 4-1,4 3-6,3-4-6,6 7-2,-2-3-6,-3 2 0,-3 5 1,-9-1-3,-8 1 1,-3 1 0,-6 0 0,-3 1 4,-1 3 0,-3-1 1,-1 0-1,-3 0-3,-1-2 1,-1 1 1,-2-3 5,2-1-8,-1 0-10,0 0-25,0 0-21,0 0-42,-8-13-21,-11-36 7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22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6,'16'10'342,"17"0"-204,4-1-88,10-4-25,0-2-8,4-3-10,4 1-3,-1 0-5,3 0-3,-10-3-18,-2 2-15,-5 0-48,-4-2 54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21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22 907,'-5'-6'348,"4"6"-253,0-1-33,1 8-36,-1 8-12,-1 23-10,-3 12-1,-3 27 2,0 10-1,-1 4 5,-1 7 6,-2-9 10,1-4 3,0-15-2,1-11 0,3-13-8,1-5-1,3-14-5,-1-3-4,2-12 2,2-8-5,0-4-5,1-7 0,2-13-2,0-8 0,2-16-1,3-10-5,2-8-14,2-10-9,1-10-10,-1-3 0,-1-6 9,-1 1 9,1 5 15,-1 2 3,-2 7 6,1 8-1,-4 11 4,0 8 0,-3 18 3,0 3 5,-1 15 7,1 6 5,-3 4 3,1 4-1,0 4-10,0-5-5,0 0-9,1 9-3,6 43 1,-1-19 0,7 7 3,4 9 0,6 13 0,2 3 4,1 10 1,-3 4 0,-1 2 3,0 4-4,-6-2-1,-1-2 1,-2-5-6,-4-7 2,-2-3-1,-2-4 0,-3-11 1,1-9-2,-2-13 1,-2-5-2,-1-10-17,-2-2-12,-2-11-30,-1-6-19,-5-15-18,4-6 58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20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18 555,'2'-3'271,"4"1"-76,0 0-120,-5 0-13,4 1-2,-11 0-1,6 1-2,0 0 1,-3 0-1,2-1-5,0 0-6,0 0-3,0 0-8,1 0-6,-1 0-3,0 0-2,0 1-7,0 0-6,0 0-7,-1 15-4,-46 49-4,23-19 1,-2 9 0,-4 1 2,6-6 2,2-1 3,4-13 3,5-7 3,1-12 4,5-4-1,6-6 2,-1-3-4,4-2-5,0-1-3,-1 0-3,0-1-1,0 1 1,0 0 7,0 0-1,0-1 1,0 0 1,0 0-6,0 1 0,0 0-1,0 0-1,0 0 0,0 0-13,0 0-10,0 0-39,0 0-29,0 0-37,1 6 75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20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 845,'-2'0'350,"1"0"-224,1-1-43,0 1-25,0 0-24,0 0-3,-1 0 6,1 20 4,1 47 3,1-12-9,-2 22-16,0 4-8,-4 10-8,-1 3-1,-3 2 0,1 1 0,3-2 0,-2-4 3,2-8 1,-3-7 0,-1-12 2,3-7-4,0-16-4,4-4 4,1-12-1,-1-7 0,5-7-2,1-4-1,2-6 0,6 2-1,1-3 2,4-2-1,5 0 0,3-5 0,7-3 0,6 1 2,9-4 0,1 1-2,0-1 0,-1 0-1,-6 2 0,1 2 0,-1 3 4,-3 2-4,0 4 1,-6-2 3,-5 3-3,-7 1 3,-10 0-2,-5 3-4,-5-1-5,-4-2-2,-3 2-22,0 2-12,0-1-27,-5-2-16,-3-4-18,3-6 63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19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-2 884,'-3'0'325,"2"4"-261,3 10-28,2 11-8,-4 21 0,-1 15-4,-2 23-12,-5 11-3,-3 5-3,1 0 4,-3-12 19,4-5 11,3-8 17,-1-9 2,0-9-10,3-5-11,0-14-13,1-5-8,1-13-12,2-6-3,-1-7-10,1-3-10,-1-4-20,1-1-12,0 0-12,0 0-4,0 0-17,7-17-13,11-30 59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5:19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0 342,'1'-8'169,"2"-4"-62,1 3-11,-1-1-7,-2-1 4,0 6-8,-1-1-7,-2 0 0,1 4-17,-1 1-5,1 2-15,1-1-9,0 1-7,0 26-1,1 51 1,-4-16 3,-3 16-3,0 7-7,-1 1-10,-1-5-2,6-10-4,-2-9 0,3-14 1,1-3 1,-4-12-1,-1-4 1,4-12-12,-2-6-16,3-7-35,0-6-17,0-12 135,8-7-59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5:16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50"146,-26-47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5:13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0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725,'0'0'273,"5"28"-213,32 70 6,-29-51-16,1-3-10,-4-11-12,-4-11-7,1-7-10,-3-5-1,1-8 13,0-6 9,-1-9-5,0-11 0,0-11-14,1-8-12,3-13-3,0-1-12,1-2-11,3 10-8,4 16-19,4 10-6,8 10-14,1 1 43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5:13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9.0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4 1018,'-6'0'365,"11"3"-303,1-2-40,12 1-26,5 2 2,9-4-5,3 1-2,10-1-6,5-4-1,6 0 2,0-4 4,-10-3 6,0-1 4,-11-2 1,-3 2 0,-6 2 1,-3 1-1,-12 3-1,-4 3 3,-14 0-3,-7 1-12,-14 7-26,-8 1-10,-13 8 0,-7 1 14,-8 4 32,-5-1 14,5 2 27,7-1 5,10-6 6,9-2 2,10-4-5,6-4 3,9-3 4,7 3-6,6-5-21,8 1-9,11 1-18,5-1 0,13 0 12,3 0-2,10 1-1,7-2-1,5 2-6,-1-1 1,-4-2-1,-9 0-2,-7-2-3,-4 1 1,-9-2 0,-5 0 4,-8 3 3,-4 2 0,-10-1 9,-5 1-1,-8-1-2,-11 0-1,-11 2-16,-6 0-3,-16 3-6,-5 4 2,-9 1 6,-2 2 2,11 2 5,8-2 4,20 0 1,6-3-1,10-6-1,9 0-1,10-2-13,9 1 0,16-2 1,10-5-18,26-1-49,16-2 118,12-5-54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8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95 842,'-18'-5'319,"5"1"-246,1-1-3,6 3-40,3 1-6,1-2-11,5 3-4,-3-1-1,0 1-6,21-1 0,36-7-1,-14-1 2,4-3 2,-2 3-2,0 0 2,-6-1 1,-6 3 1,-6 5 2,-2 2-1,-10 4-5,-2 2 0,-5 5-3,-1 3-1,-7 9 1,4 8 0,-4 18 0,-2-2 0,2 33-1,-4 11 2,4 13-1,-2 17 2,2 2 1,5 2 0,4 17 1,3 6 5,3 6 1,-1 5 3,3 6 1,-7 1-5,1 2-4,-4 4-2,-4 3-2,4 0 1,-7-4 2,5-8 0,1-11 3,-3-11 3,9-19 12,-3-15 1,5-23 1,3-9-2,-1-22-7,0-9 0,-5-18-5,-1-9-1,-6-12-9,-2-4 1,-4-6 15,-1-2 3,-5-3 14,1-1 1,-6-1-1,-9-4-3,-5 1-7,-4 0-7,-4 3-5,-1 4-2,-3 3 5,-2 2 4,-6 3 4,0 5 0,-9 4-2,0 4-3,4 4-7,1-3-3,14 2-18,1-3-11,9-6-29,4-1-18,8-5-31,8 0-27,6-5-23,6-6 88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7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26 745,'29'-29'282,"-29"29"-199,5 3-22,-6-3-32,5 1-2,-2 0-8,-3-1 1,1 0 6,-4 22 3,-10 40-2,0-28 0,-8 3-5,4 4-3,-5-4-1,2 3 1,8-6 5,0-8-1,2-9-4,3-5-1,2-5-8,2-4-2,3 2-3,1-1-2,0-5 0,0 3-2,0-2-1,0 0 1,0 0-1,0 0-1,-1 0 1,1 0-1,0 0-13,0 0-14,0 0-32,0 0-14,0 0-10,0 0 50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6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228 524,'-15'59'266,"12"-59"-58,2 1-98,-3-2-34,3 1-7,0-1-5,1 0-5,0 0-15,-1 0-9,0 1-7,0-1-3,-2-15-2,2-26-5,5 18-8,0-2-1,4 0-6,-5-7 3,-1 1-1,3 5-2,-3 5 1,2 6-1,-1 8-1,-3 1 0,1 6-1,-1-1 1,0 2 0,0 0 1,0 0-2,-1 0-1,1 9 3,0 35 0,0-18-1,3 4 1,-2 0-3,3 5 0,1 4 0,0-2 0,2-3 2,-1-1-2,0-11 0,-2-2-1,-2-6 1,1-2 0,-1-7 1,-2-1-1,3-4-3,-1 1 1,-3-1 2,0 0 0,0 0 3,0 0 1,0 0-3,0 0 2,-7 0 0,-30 7 0,24-3 1,2 1-1,1-1 2,3 0 1,4-1 4,1 0 3,1-1-5,1-2-1,1 0-6,0 0-1,0 0 2,7 1-1,40 6 3,-23-7-3,2 0 0,-1-2 0,-1 1-1,3 4 0,-4 0-6,-2 1-13,-8-1-40,-5-2-30,-8 2 49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5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951 373,'-6'-2'162,"-27"-11"-69,27 9-3,0-1-5,0-1-8,-2-4-23,5 2-15,-2-4-18,4 2-3,2-2-1,-2 0 3,1 3 3,2 2-1,-2-2-1,1 0-3,1-3-5,-1-3 1,2-2 2,2 2 0,0-6 4,-2-1 0,4 2-2,-2-4-1,-1 1-3,2 3-4,0 0-1,0 2 2,-1-1-3,2 2 0,-4-3-1,-2 2 1,4 5 6,-5-4 4,3 1 7,0 3 0,-4-2-5,2 0-4,-2 2-6,-2-6-3,1-2 0,1 1 1,-1-3-2,1-1 2,-2-4-2,2 0-2,-4-5-2,1 1-1,0 2 0,0-2 1,-1 5 0,1 2-1,0 6 0,-4 2 1,3 4 1,-2 3-1,-1 1 0,1 1 0,0 7-1,0 0-1,0 1-5,-2 1-1,3 4-2,-1 2 0,-1 6-4,5 6-5,-7 0-9,3 4-10,0 10-17,-3 1-11,10 11 37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54.1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634 508,'1'3'230,"-1"-3"-117,-2 0-41,2 0-5,0 0-7,0 0-4,0 0 0,0 0 2,0 0-3,2-1-5,8-5-14,23-30-8,-20 10-14,0-3-2,5-6 9,-4-4 1,0-4 1,1-1-3,-5-4-9,3-1-5,-3-7-2,-4-3-2,-2-4 1,1 1-1,-5-5 0,1-3-1,3 0 0,0-2 1,2-1 0,-1 3-1,-2-1 0,-1-2 1,2 10-1,-4 2 1,0 12 1,0 8-1,-5 4-1,3 3 1,-3 2 1,-2 0-1,3 7 1,-5 1-1,3 5-2,3 3 0,1 2 0,3 3 0,-1 2-1,1 4 0,-1 4-3,0-1-2,-1 3-3,1-1 1,0 0 2,1 12 1,12 46 5,-10-25 0,0 11 0,-2-1 0,0 4 0,0-1 0,1 4 2,2 2 0,4 5 2,-2 6-2,3 0 1,-2-3-2,-2-5-1,2 1 0,-2-2 0,0 0 0,0 3 0,-1-2 1,-2-1 0,1 0-1,-3 1 0,1 1 1,1 2 2,-2-1 1,0-3 5,0-2 0,0-4 0,0 0-1,0 0-3,0-3-2,2-1 0,3-1 0,-1-7 4,2-3 0,-2-8 3,3-5 3,0-2-3,0 0 2,3-3-4,-1 2-3,0-5-5,3 0 0,2-3-1,-2-4 0,4-2 1,3 0 0,2-8 0,7-1 1,-7-8 1,3-2 1,0 0-9,-8-3-12,4 3-38,-7-3-25,-5-2 492,5 4-329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36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4 800,'-3'-5'300,"1"2"-229,4 7-20,-2-3-37,4 3-3,0 4-6,-4-6-2,3 4 5,2 3-1,-1 0 8,-3-1 8,1 2 10,-1-2 6,0 1 1,2 2-1,0 6-5,0 7-6,1 28-10,-2 20-5,-1 50-7,-1 31-4,-2 38-2,2 14 0,2 5-1,1-9 8,3-15 38,-1-11 17,1-18 23,-5-9-3,-5-14-32,-2-12-14,-5-11-13,1-6-8,1-10-3,-5-9-2,5-5-4,0-6-2,-4-12 3,1-3-3,1-10-1,-4-6 2,3-15-2,3-2 2,1-15 1,4-2-3,-1-7-5,-5-5-13,6-3-31,3 0-24,-4-10-65,6-4-24,-7-13 95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32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-5 599,'0'-3'230,"-1"2"-152,-2 2-13,2-1-3,0 0-3,0 0-3,-1 5 4,-4 7 4,-16 30-2,19-21-19,3 10-11,0 14-15,0 8 1,-2 10-3,0 10 0,-2 15-4,3 6-2,-2 10-4,-4-4 4,2 3 13,-2-5 11,4 3 19,-1-2 2,-1-5-12,2-4-13,-3-16-18,1-10-6,4-15-3,1-9 1,3-11-3,7-2-1,3-15-3,0-7 1,6-11 1,6-9 2,5-20 2,11-5 3,13-15 0,-2-10-1,3-12-4,-1-4-3,-9-12 0,3 1-3,-1 1 3,-1 0-2,-6 6 1,0 3 4,-7-2-4,-5-2-3,-5 5-4,-6 2-3,-5 14 1,-3 3 2,-6 9 1,-1 7 4,-2 13 4,-1 7 1,-5 10 0,-2 2 0,-1 5 0,-3 3 0,6 12 2,-1 5-2,0 10 1,7 11 4,1 13 7,3 9 5,5 18 12,-4 9 7,7 17 11,1 5 5,1 9-6,2 4-6,-4-9-12,2 3-4,-1-6 0,2-2 1,0-6 3,3-6-1,4-17-4,4-6-3,8-19-6,7-8-8,2-16-3,3-10 0,-1-17-3,2-16 3,11-19-42,7-15-50,14-15-104,3 0 80,-9-20 47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31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7 880,'-4'-5'352,"2"3"-242,3 3-17,-1-1-14,0 0-15,0 0-10,0 0-15,0 0-7,0 0-16,-1 0-5,0 15-5,0 49 3,5-1 0,2 17 0,0 26 2,-2 9-5,-4 7 5,-2 0 9,-2-4 9,-1-8 3,-4-8 5,1 1-10,-6-19-10,1-6-4,0-21-9,0-15 1,4-14 1,3-8 1,2-11 4,4-1 0,0-6-1,0 0-1,0-1-2,0-1 2,0 0-3,0 0 3,0 0 1,-1-1 2,1 0 1,-1 0-1,0 0-5,0 0-5,0 0-2,0 1-1,0-1 1,0 0 1,1 0 0,-1 0 0,0 0-1,0 1-1,0 0 0,0 0 1,0 0 0,1 0 2,-1 0-2,0 0-1,0 0-4,0 0-3,0 0-1,0 0 0,0 0-12,1 0-11,-1 0-27,0 0-13,0 0-24,0 0-3,1 0-19,0-1-5,0 0-3,0 1 6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0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72 167,'-7'-34'68,"8"26"-28,0 2 21,-2 0 45,1 3 13,-1 2 5,-2-3-19,2 2-49,0 1-14,1 0-15,0 0-1,0 0 1,0 0 0,0 0-1,0 1-2,0 0-9,0 0-4,0 0-4,0 0 1,0 0 4,-1 0 0,1 0-1,-1-1-3,0 0-6,0 0 1,0 1-1,0 0 1,0 0 3,1 0 0,-1 0 3,0 0-1,0 0 1,0 3-1,0-1 1,0 2-1,0-3 0,1-1 0,-1 0 1,0 0-2,1 1-2,0 0 3,0-1-1,0 1 1,0-1 1,0 0-4,-1 8-1,-3 30-3,0-9-1,0 4 2,0 15 3,-1 4 0,0 2 3,1 2-1,-5-12-2,-2-4 0,-3-12 1,-4-4-3,-2-9 5,1-6-3,-9-9-1,3-5 0,-3-9-4,0-6 0,9-13-3,3-5-1,12-3 2,3 2 1,7 14 1,5 6-1,1 10 2,2 4-1,8 7 4,3 5-1,1 12 0,4 9 0,-5 9 0,-4 1 1,4 1-4,-4-4 1,-6-12-13,1-3-15,-2-8-46,-4-7 48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24:29.9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8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6-1 912,'-5'-3'319,"-10"7"-309,-9 0-15,-10 7-11,-2 9-2,0 6 22,5 5 6,5 7 7,2-4 1,13-1-7,5-3 0,13-3-4,5-2-5,11-3 4,2-3 1,6-4 2,6 1 6,-5-6 3,0 1-1,-3-1 0,-8-1 1,-8-2-4,-5-1 3,-15 1 18,-6 5 1,-13 9 0,-4 7-5,-7 3-18,-1-4-14,10 0-53,-5-10-31,20-8 50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8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180 541,'8'-49'252,"-1"8"-119,-2 7 1,-7 16-27,3 4-5,-9 6-29,-5 2-10,0-1-39,-5 3-15,4 10 0,0 2-6,9 13 0,4 0 1,8 0-6,6 0-2,7-5 1,8 3-2,5-3 6,4-1 2,-2 0 0,-6-4 2,-8-1-3,-3 0-1,-12 2-14,-5-2-8,-14 7-27,-6 2-16,-10 2 42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8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4 0 894,'13'42'328,"-2"13"-271,-6 19-19,-3 5-6,-7 0-17,-6-5-5,-9-13-5,0-9 5,-4-13 26,-2-7 6,4-14 4,-3-10-6,3-9-27,-1-8-9,-2-13-4,2-6 2,6-16-1,5-3 1,12-8 1,8 0-4,6 8 2,8 11-1,0 13-3,-3 8-1,2 13-8,0 6 1,2 13-1,1 5 2,-1 7 6,0-1 1,2-4 3,-1-3 3,0-8-2,-2-5 0,-1-6-5,-1-4 0,-3-10 1,2-4 1,-4-11 4,-7-10 3,-6-12 1,-3-7 3,4 1-1,3 8-2,-1 19 0,-4 9-4,0 15-8,1 5-3,4 11-6,4 11 1,-4 13 8,1 8 2,4 6 5,0-2 1,7-9 1,-1-8 2,1-11-2,-3-9 0,1-7-3,2 0-2,0-8-1,-2-5 2,-1-10 3,-6-11 4,-1-15 4,-3-6 1,1-4-2,-2 1-2,-2 14-2,-2 8-2,-1 16-1,1 8 0,2 8-9,5 6-3,-3 9-1,-3 7-4,4 15 12,-2 3 1,2 0 3,5 2 3,2-11-27,6 0-15,-2-12-28,-6-7-17,3-10-44,-6-10-198,9-10 22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7.3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0-5 986,'-60'-9'342,"26"39"-315,-9 28-25,-6 14-11,4 31-23,4 13-7,17 6 11,11 1 6,18-20 23,11-13 13,19-25 14,10-14 6,12-15-4,1-13-5,-7-23-3,1-6-4,-11-20-3,-4-5-2,-8-10-4,-12-9 0,-16-6 0,-8-2 3,-17 2-1,-5 5 1,-10 12 2,-9 4 1,-7 13 6,-5 2 2,3 11 7,9 3 1,16 7-9,12 2-5,13 0-16,4 0-8,9-3-11,6 2-2,15-3-2,11-1 6,6-7 12,4 0 0,-6-5 6,-6 0 1,-6 5 0,-2 4 1,-2 9-2,-3 4-1,2 17 2,-2 7-1,1 22 0,3 10 3,-2 11 2,3 1 4,-3-9 0,-2-7-2,-1-15-3,0-5-6,-3-17-21,-2-6-20,-3-14-59,-2-9 683,0-18-45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6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82 654,'-12'-5'226,"10"4"-200,3 1-16,6 0 2,2-1 1,15 1 6,7 0 20,16 4 10,11 3 3,12 2-4,2-1-2,5-2-8,0 2-7,2-3-8,0 2-3,-8 0 1,-5-4 0,-16 2-3,-5-3-3,-15-2-8,-9 0-3,-10 4-3,-10-4-2,-10 0-9,-11-4-18,-20-9-33,-9 0-9,-15-4 7,-2 2 19,-8-4 36,0 4 9,9 3 5,-1-1 1,12 7-2,1 2-3,-2 2 3,9 3 3,2-1 16,9 2 11,13 3 15,3-1 3,9 2-13,1 1-10,3 6-17,5 5-3,6 9 3,-1 4 2,1 6 1,0 0 0,4 17-3,1 7 3,0 33-2,-2 13-5,-5 16-2,-2 15-2,-1 8-4,0 9 1,-1 12 0,-1 0 0,0 5 3,-1-4-1,-3 5 4,-3-8 0,-4-2 0,0-4 1,-1-17 4,2 0 2,4-18 1,-3-8-1,4-9-3,-1-7 0,2-8 1,1-7 3,-1-13 1,-1-5-2,1-12-2,-3-5 1,-1-11 3,0-7 4,-3-10 1,0-5-6,4-3-4,3-7-5,-3-3-3,5 0 2,-6-5-4,0 0 1,6-2-3,1 1 0,2 1-3,1-1-4,0 1-4,0 0 0,23-5 3,32-10 1,-17 8 3,0 0-3,13-1 2,8 2 0,8 0 2,5 0 1,-3 2 1,-1 1 2,-2 7 0,0-2 0,-8 4 1,-3 2 0,-17 0-2,-3 3 2,-11 3-5,-3 2-2,-7-3 3,-4-2-3,-3 0-30,-5-5-16,-2 0-27,-4-2-21,-4-3-94,-1-7 129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4.7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18 882,'-23'3'306,"6"-1"-277,16 3-48,7 0-13,7 0-8,17 4 0,24-4 30,14 0 10,25 0 7,0 0-2,15-1 4,2-1-1,8-2 0,11 1 6,-1-2 0,-3 0 5,12 0 2,-6-2-5,-5 2-3,2-1-4,-13 1-3,-7 4-1,-12 1 0,-9 2-3,-5 2-1,-7-1 4,-11 1 2,-5 0 2,-19-4-1,-4-1-3,-11-4-2,-7 0 1,-11-7 1,-4-2 4,-6-6-2,-5-5-1,1 0-13,-5-2-5,0 2-5,0-1 3,0 1 5,3 2 4,-1 2 5,-1 0 1,2 6 12,-2-2 4,5 6 8,1 4 3,-1 2 8,1 3 0,-3 0 3,2 4 1,-3 1 2,4 2 2,2 0-1,-3-2-5,8 2-13,2 1-8,6 1-10,5-2-3,12 5-4,2-5 0,11 0-1,4 2 1,6-6 0,1 2 1,5 3 3,-4-2-1,-7 5 4,-1-3-4,-11 3-2,0 5 0,-15 0-2,-6 5 0,-14 5 23,-12 1 9,-12 6 18,-4 3 5,-7-3-19,2 2-8,-2-7-14,-1-6-5,-2-8-4,-3-5 2,9-2-1,4-5-1,9-3 4,9-1-4,3-4-2,5 1-2,2-1-2,1 3-1,1 0-3,0 0-5,0 0-18,0 0-19,0 0-45,0 0-25,0 0-28,0 0 82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3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56 768,'-12'2'345,"4"2"-100,10 0-258,6 1-17,14 1-3,10-6 9,21-5 16,11-3 11,13-3 0,-2-3 3,-5 3 13,-6 0 2,-7 0 11,6 7 2,-8 2-9,-7 3-6,-10 7-10,-12 2-5,-11 4-5,0 6 3,-6 13 2,-4 11 2,-3 23 0,-3 9-1,-5 21-3,-1 13-1,0 13-1,1 16-4,5 15-1,0-2-1,6 18 2,1-7 4,3-1 0,3 3 3,-1-3-1,1 0-6,-3-7-4,0-8-4,-7-14 3,-2-13 1,-5-20 7,-2-10 3,2-22 12,0-14 11,1-16 13,3-10 6,-3-17 1,1-1-1,-6-12-4,-3-5-6,-4-5-8,-3-2 3,-6-2 6,-3 1 5,-12 0 0,-5 1-5,-3 3-16,-3 2-5,9 3-3,2 4-8,0 3-5,2 2-1,4 8-7,-3 0-10,6 0-19,6 0-16,5-4-35,6 1-9,10-6-21,4-1-22,15-8 95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22.7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1 134 455,'-70'-88'233,"29"71"-61,3 4-53,3 3-38,4 5-13,10 7-16,1-2-10,10 4-12,-3-3-4,10 1-11,2 1-2,7 2-6,12 1-1,7-1-2,8-1 1,8-4-4,2-2 2,2-5 0,2-2-1,-5 5 1,-2 1 0,-12 0-1,-12 2 2,-10 0 6,-4 2 16,-13 3 3,-10 1 0,-17 3-9,-12 2-16,-3 9-5,2 1-1,5 2 5,4-3 3,9-1 0,4-1 0,7-1-1,1-1 0,2-4 9,5 0 1,0-3 2,7 1-3,10 7-7,-2 0-3,5 6-3,1 8 0,4 17-1,1 13 0,-1 35-3,-5 18-1,-17 27 0,-4 14-2,-11 17-1,-2 6 0,1 13 1,0 0 2,2-6 2,3-8 1,1-18 4,6-12 3,1-15 6,1-7 4,5-12 0,-3-7-3,6-18 3,1-10 3,6-19 0,3-9 2,5-16-6,2-3-4,5-7-4,2-4-1,5-5-2,2-3-3,6-7 1,7 3 0,-3-5-2,-2-2-5,-3 1-33,-10-1-33,-4 0-16,3 4 41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9.5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38,'28'10'18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3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69 422,'-1'10'247,"0"9"-28,-4 8-136,-2 4-30,0 0-38,2-4-5,3-9 0,4-6 1,2-8 20,5-3 17,-5-14 40,3-6 18,7-14 11,1-6-2,7-7-20,-4-3-11,-6 0-22,-2 4-17,-4 16-21,-5 8-4,-5 15-11,-2 6-1,-6 11-8,-2 14-7,-1 27-15,-3 7-14,8 13-24,4-7-10,8-17-6,4-9 6,5-21 23,4-7 13,0-13 15,2-7 11,3-11 28,0-8 12,1-5 24,-1-3 10,-8-3-6,-2 2-6,-6 6-11,-4 5-10,-1 12-11,0 9-5,-2 7-10,0 8-6,-1 17-12,-1 2-8,4 11-20,2 0-17,13-10-17,3-6-6,16-10-7,6-9-8,6-16-31,4-2 74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9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 26 863,'41'-27'301,"-40"51"-265,0 20 1,-1 12 2,0 31 6,-2 13-10,-5 15-9,2 7-6,-3-2-10,-3-4-3,-3-14-3,-2-15 0,-1-25 6,1-12 8,6-15 13,-3-11 4,-2-16-5,-1-6-8,-5-16-12,4-6-6,5-20-8,3-11-2,15-8-6,7-5 1,13 5 5,4 1 4,8 14 7,1 8-2,-2 12 1,3 14-1,-6 12-4,1 9-2,1 15 1,-2 6-1,-4 11 1,-3 2 1,-12-3 0,-6-3 1,-10-8 3,-6-3 10,-13-2 12,-4 0 2,-15-6 7,-4-3-8,-3-5-5,2-4-1,3-7-10,3-6-4,3-4-7,3-2-12,8 1-33,5 4-21,9 1-48,2-1 629,12-6-400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8.7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763 1000,'-6'-13'355,"17"-4"-316,12-8-16,13-19-16,21-7-3,25-14-1,9-5 1,9-11-5,-5-4 0,-7 6 1,-8 7-3,-7 20 3,-7 10 2,-23 12-3,-10 8-7,-24 10-34,-3 9-23,-14 16 94,-4 11-41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8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211 918,'-49'58'340,"49"-57"-271,-2-2-41,-1-3-9,2 3-18,1 1-2,-2-14 3,-3-39 2,5 23 5,-1-3 0,1-1 0,1 4 4,-4 1 0,3 8 3,-1 9 2,-2 5 0,2 5-1,0 3-4,0 11-9,1 7-4,0 16 0,0 6-2,-1 1 5,2 3 1,2-5-2,-2-2 2,5-1 4,-2-3 0,1-5 4,0-5 0,-3-5-5,1-4 2,-2-4-3,-1-2 3,0-8 14,-3 0 7,-5-4 8,1-2 0,-4-2-13,-1-3-6,1 6-4,1-1 2,3 3-1,1 1 1,3 0-4,-1-2-2,4 5-12,3-1-6,-3-1-6,0 0-3,19 2 7,36 5 1,-18-10-26,4-4-17,10-5-47,5-6-27,4-10 8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7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9 749,'0'4'261,"1"6"-240,4 27-10,-4-25-3,2 1-3,4 1 0,4-2 2,1-1 8,2-1 9,1-3 11,0-1 7,3-2 8,-2-4 1,1 0 2,-1-6-3,0-2-12,3-2-8,-7-7-12,5 0-3,-4-5 2,2-2 4,-4-6-1,-6-5 0,-3-1-4,-3 1-5,-4 3-4,-1 7 1,-3 2-2,-4 4 2,-1 5 1,1 4-3,-4 2-5,2 2 1,1 5-7,1 0-3,-3 6-3,3 10-3,2 17 5,-5 13 2,3 15 4,-1 5 3,3 7 2,2-2 3,7 0 11,2 0 0,4-12 7,5-4 2,-2-16-11,6-8-2,4-11-8,-1-6-4,6-11-19,-5-6-16,9-16-49,4-9-16,14-20 60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6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0 851,'27'22'301,"-25"-22"-274,3 0-4,1 0-11,-2 4-3,3 14 3,-3 21 3,-3 46 15,-1 24 8,-4 48 1,-4 7-2,2 12-1,1-1-3,1-7 10,-4-1 1,-4-11-2,-5-8 1,-1-20-6,5-8 0,-4-19-1,0-7-7,-2-19-7,-1-5-3,5-18-11,0-8 5,4-17-6,-1-9-2,6-11 4,4-4-4,0-3 3,2 0-3,-1-1-7,0 0 1,0 0-6,1 1 1,0-1-14,0 0-22,4-11-38,7-27-26,-7 29-9,-4-5 62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5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0 880,'-10'0'339,"13"1"-275,9 2-13,17-1-21,16-2-3,20 0 7,6-6-3,4 0-23,-2-2-2,8 3 4,-4 2 10,-8-1 25,-6 3 8,-21-1 10,-4 1-6,-10 1-22,-7 0-9,-7 2-12,-7 1-7,-2 0 1,-2 3 1,-4-3 0,1 5 1,-3 3 0,-1-3 0,-1 0 1,0-3 1,2-1 0,-2-3-1,2 1-3,0-2-1,-1-1-31,4 2-37,-3-3-75,2 2 29,0-1 54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4:15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 698 805,'31'-24'284,"-33"40"-250,1 12-1,1 26-10,-8 18 4,0 27-7,-5 8-4,-8 5-7,-1-2-2,-4-16 4,0-7 1,5-20 3,-1-11-1,8-12-5,-3-7-3,2-9-1,0-7 2,-1-13-2,3-9-1,2-20-19,4-15-8,5-29-3,5-22-3,14-37 9,3-14 4,15-25-3,6 0 3,10-1 9,5 6 1,0 20 7,-3 5 9,-14 32 6,-8 13 5,-10 34 4,-4 11-2,-7 22-5,-3 9-1,-3 8-3,1 9-4,0 20-2,2 19-1,-4 42 2,0 19 0,-2 37 0,1 6 0,3 2 4,4 7 12,6-18 18,-1-4 4,-3-15-7,-4-14-13,-2-17-16,-3-15-8,-4-11 0,-3-10-3,-1-17-19,-4-4-12,-2-23-29,-2-7-13,-9-21 49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6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0 65 765,'-29'14'292,"2"8"-221,3 21-32,-2 18-14,-5 30-18,2 19-5,-1 30-21,1 7-16,11 9-11,12 1 1,11-26 19,16-8 15,15-30 12,0-15 4,10-23 10,-4-14 2,8-21 10,7-16 2,12-19 9,5-17 6,0-29 13,-2-10 7,-2-27-5,-2-10-6,-7-18-14,-7-8-5,-21-15-1,-5 1-2,-13 7-12,-8 7-8,-9 30-17,-19 13-4,-21 28 2,-14 11-2,-17 31-3,-7 15-1,-17 31-40,-8 21 2,-11 42 31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5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8 179 766,'-9'-1'305,"-4"2"-218,-4 3-24,-3-1-40,-3 5-14,-6 4-9,-4 3 1,-8 16 1,-4 7 0,2 23 0,-3 9-2,5 27 2,1 16-2,4 20-8,2 13-3,12 4-6,0-3 0,21-6 8,3-12 4,17-18 6,10-11 0,5-19-2,4-11 0,11-17-3,8-6 1,10-20-3,0-6 0,-3-24-1,-7-10 2,-3-24 2,-1-12 0,-15-16 12,-20 32 6,1 1 16,51-111 4,-14-49 1,-9-20 0,-42 37 12,-4-9 4,-12 22-2,-4 9-7,-17 17-26,-3 13-7,-16 27-6,-14 12-4,-1 33-1,-7 14-5,-9 30-2,-3 17 2,-8 27-7,4 21-14,-1 35-33,4 22-19,5 32 118,8 18-47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4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5 33 649,'-34'-15'261,"-9"4"-177,4 5-6,0 6-29,0 1-10,5 9-8,1 6 1,2 7-10,0 7-6,-7 12-12,3 8-5,4 17-1,0 10 3,14 19-8,2 7-2,11 16-12,6 1-8,16 3-6,11-5-3,15-8 10,4-8 4,2-14 16,1-3 2,-2-15 2,3-5 0,4-14-2,0-12-1,8-9 4,-7-10 3,-2-17 10,-4-6 7,-10-26 11,2-5 5,-2-17 15,-3-15 8,-4-16 10,-3-13 2,-9-29-2,-2-2-1,-3-4-4,-8-2-9,-9 16-21,-4 6-9,-14 13-19,-10 13 2,-15 11 3,-11 8 0,-13 13-3,-1 9-2,-11 19-4,-2 8-3,0 17 0,-1 8-2,10 21-46,-6 6-24,-3 15-40,-1 7-3,11 13 7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2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5-4 805,'4'0'355,"-7"15"-204,-6 11-7,-16 19-58,-4 15-39,-14 25-37,-12 8-3,3 10-2,-5-4 0,8-8 0,11-5 0,8-12-6,5-6-18,11-13-47,3-7-28,12-9 5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3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2 16 773,'-24'-7'290,"3"2"-231,3 3-19,-5 1-26,-4-1-10,4 2-4,-6 4-1,3 0 1,-2 4-1,-3 0 2,2 3-1,4 6 0,7 1 1,0 3 1,4 1-1,2 1 1,2-2-1,7-2 0,-1 0 3,6-5-2,2 0 0,4-1-2,2-4-2,0 0 0,-1-5-3,0 1 4,2-1-1,-1-3-1,2 1 3,-1-6-10,-4-4-10,0 0 10,-4-5 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2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224 827,'-6'3'342,"0"-1"-204,1-2-22,0-2-45,0-4-21,4-8-35,0-6-11,2-7-4,5 1 2,1-4 1,-1 2 2,2 1 3,-2 4 5,-2 8 5,-2 4 3,-1 11 2,-1 0-5,-1 12-7,0 11-6,-4 11-5,-2 8 0,3 6 3,1-2 0,0-5 0,5 0-3,3-4 0,0-8 0,4-2 0,-1-4 3,-5-12 2,3-2 0,-3-3-1,-3-4 2,2 2 3,-7-6 5,-2-2 1,0 0-2,-7-4-5,1 5-6,0-2 4,-2-2 3,-2 0 2,2 0 3,3 2 1,2 1 1,8 6-2,2-2-6,2 2-11,-2-2-6,2 0-4,18 4 5,34 4 5,-26-13-1,4-1-19,-1 0-27,0-2-60,-1 2-28,-11-5 83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1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00 822,'0'7'323,"2"1"-217,1 0-24,3-1-32,-1-1-9,3 0-20,-1-3-2,-3 0-1,1-3 1,-2-1 1,1 0 4,4-3 0,0-2 0,3-9-5,5-4-1,0-11 4,0-4 5,-2-7 5,-1 0 0,-2-4-4,-1 0-6,-5 3-11,-4 0-4,-1 11-7,-3 7 0,-3 10 1,-1 4-2,-5 7-4,2 3 0,-1 8-4,2 8-2,-2 12 3,-1 8 0,4 15 5,-2 10-1,9 3 7,1 2 6,3-8 14,8-10 5,3-8-2,2-8-7,5-9-15,2-3-2,5-13-3,7-2-1,-1-9 1,1-8-3,5-4-19,-8-7-12,0-2-43,-3-3-23,-9-1-31,-1 2 12,-6 6 77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1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0 837,'11'3'333,"3"-3"-222,13-2-59,3-2-8,7-8-36,5 2-23,-6-4-52,7 2 227,-7 3-134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0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0 875,'-2'0'333,"0"0"-254,1 0-34,0 0-30,0 0-9,1 0-4,0 0-2,24 5-2,31 2-2,-26-12-13,-1 1-8,-2-1-21,-4-2-20,-7 6 44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50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222 875,'-4'-6'339,"1"-5"-253,4 1-33,0-6-38,1 0-8,1-2-3,-3-3 1,0 0 1,0-2-3,0 4 9,-1-3 5,0 7 2,-1 2 3,0 5-8,1 6-4,0 1-2,2 1-4,-1 0-4,0 0-1,0 4 3,0 17 6,5 32 6,-2-26 5,2 2 3,0 2 0,0-2 2,-3-3-1,1 0-4,-2-6 0,-1-6-3,0 2-2,1-9-2,-2-2-5,-1 0 0,2-1-1,-3-3 2,0 1 2,0-2-3,2-1 0,0 0-4,1 0 0,-1 0 0,-7-3 0,-29-18 2,29 18-3,-1 4 0,-1 0-1,2-4-3,4 7-1,1-3 0,1 1-2,6 6-1,0-5-1,5-2-3,3 4 3,5-4 5,3 3 2,1 0 2,0-2 0,0 1 1,-3 0-2,-3-1-27,2 1-20,-8 1-46,0-3-24,-1 9 75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49.8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4 2 479,'5'3'276,"-1"-2"5,-4 1-141,-3 3-29,0 2-4,-4 7-17,-4 2-7,-4 13-26,-8 3-10,-13 8-19,1 6-10,-6 0-8,-1-1 1,5-4 8,2-5 9,7-3 4,3-6 0,5-9-2,3-4-5,8-7-2,4 2 0,5-4-12,0-1-4,-1-4-16,1-1-14,0 0-20,0 0-13,0 0-39,6-2-19,37-29-30,-20 20 79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49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6 831,'1'-45'325,"-3"43"-235,2 2-24,0 1-28,-1-2-7,0 1-6,0 0-4,0 0 4,1 0 6,0 0 8,7 15 2,24 32-7,-16-23-7,6 5-9,2 3-4,2-1 3,6 5 2,-4-4-2,-2-5 0,-7-2-4,-6-3-2,-2-2-4,-2-3 2,2-2-4,-6-4 0,-4-3-3,0 0-5,-4-2-13,3 0-12,-4-6-25,2 2-13,-7-9-38,5-4-14,-2-7 77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48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3 1064,'-10'4'399,"8"-3"-317,5 2-12,11 3-6,8 0-6,19 0-10,4-4-5,9-3-24,-1-4-8,-4-1-10,-1 1-1,0 1-7,-1-1-10,-2 2-11,1 1-10,-11-1-29,-2 2-11,-9-4-36,-6 3-13,-2 2 84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3:48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73 759,'0'-1'301,"-1"1"-216,1 0 2,-1 0-29,0-1-9,0 0-12,0 0-6,0 0-15,1 1-4,-1 0-12,-1 27 0,-4 55-1,1-11-2,-8 14 3,0 6 1,-2 3 1,-1-6 2,2-12-1,-1-11 2,3-17 0,1-8-1,4-14 0,-1-7-2,3-11 2,-1-5-4,2-10-1,2-10-1,2-23-8,6-11 0,6-28-2,3-8 0,4-6 8,-1-3 2,-3 10 3,0 7 3,-2 14 2,-1 5 3,-2 17 3,-1 7 1,-4 13 7,-4 5 2,0 11 11,-1 3-1,0 8-17,1 11-7,1 24-14,2 16 0,5 26 9,0 8 5,3 5 10,-3-1 1,3-3 0,2-5-1,-1-8-11,-6-6 0,1-11-5,-7-5-8,-1-13-32,2-4-28,-3-11-45,4-4 3,-7-3 6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3 719,'22'-30'293,"-22"3"-191,-2-22-39,-2-14-4,0-12-15,3-1-1,-1 9 6,2 10-1,1 24-8,-1 9-2,-1 14-7,1 8-5,4 14-3,2 9 0,4 24-5,0 12 2,1 20-4,-3 5-4,-5-2-7,0-6-1,-3-14-23,-3-5-21,0-13-47,1-3-21,2-15 66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28.2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97 306,'-1'-12'163,"-11"1"-56,4 3-8,2 0-31,0 5 0,5 0 14,-1 0 7,3 1-6,-3 1-11,2 1-35,0-1-12,0 0-22,21-1-1,44-5 0,-22-2-1,2-3 2,3-1-1,5-4 2,5 4 4,5 3 1,-1 0 0,-8 3 1,-5-4-4,-11 3-1,-2 0-2,-4 3 0,-4 2-3,-9-1 2,-4 2 1,-9-2-1,0 6 5,-4 0 2,-4-2 1,-2 1-1,3-2 0,0 0-5,-14 0-1,-38 1-2,23 3 2,-5-1-2,0 4-1,-3 2 0,-1-1-2,-11 4 1,-4-2-1,2 0-1,3 3 1,9-2 0,4 3-1,10-3 6,0-1-1,10-7 1,9 3 3,4-5-4,2 1-2,5 0-1,-1 0-6,-3-1 4,0 0 3,12-1 4,36-4 4,-19 2-2,1-4-1,3 1-1,6 2-4,-3-5 2,4 4 2,-4 1-1,-8 1 3,-3 5 0,-9-2-1,-4 0-1,-3 1-1,-4 0 1,-2 2-1,-2-1 0,-1-1 0,-1-1 9,0 0 2,0 0 1,0 0-1,0 0-8,-3 0-4,-1 1-27,1-1-19,-19 13 26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47.2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2 0 556,'-7'3'235,"-2"0"-130,-6 4-30,3 6-5,-2 13-13,0 10-9,5 17-9,-3 7-6,3 11-11,3 4-8,1-5-8,5-1-1,0-15-2,2-11 0,2-15 0,-1-7 2,-2-13-3,1-2 1,-1-7 0,0-2 6,0-13 10,-1-6 2,0-20 2,-2-10-6,2-10-9,0-4-1,0 4-5,0 7-1,0 14 3,1 11 0,1 15 2,-2 3 3,0 10-7,2 6-3,0 13-2,1 14-1,-1 22 4,-2 9 3,0 8 1,-4-6 2,3-15 3,0-11-1,1-21 0,2-2-3,-1-10-5,-1-6 1,1-11 7,1-14 4,3-21 0,1-13 1,0-23-7,0-1-1,-1-2 1,5 12-3,-2 26 0,-3 15-1,0 29-8,-2 8 0,3 29-1,-2 12 0,3 22 8,-2 4 3,-1-5 1,4-1 1,-2-18 2,4-8 1,1-12 0,-1-10-5,-1-11-2,1-3-1,-3-11 0,1-7 6,0-19 6,3-11 0,2-17-1,3-5-3,1 3-6,-10 7 2,0 21-3,-7 11 1,0 19-4,3 13-3,-8 23 0,0 11-1,-6 18 5,-4 1 3,10-6 0,1-6 0,4-17 1,7-6-4,0-14 1,1-1-1,2-11-1,-1-7 7,3-11 6,-4-15 1,3-14 4,-3-6-7,-5-2-4,3 6 4,-13 16-3,0 12 5,-6 14-5,-7 6-6,4 18-2,-9 5-6,0 12 1,8 4 3,-1 0 1,11-3-1,2-7-12,2-5-18,6-10-55,5-1-10,3-11 56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1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691,'5'0'239,"7"0"-214,0 0-3,6 0 1,4-1 1,6-1-8,8 2-3,12-2-4,3 2-3,4-2-2,2 0 1,0-2-3,3-1 0,13 2 1,-3-3-2,1 3 2,-2-2 3,-11 1 3,2 3 4,6 1 5,-1 1 1,-1 3-4,-5 0-3,-13 1-7,-2 3-1,-9-1-2,1 2 0,-6-3 1,-5-1 0,-8-1-2,-4-3 2,-9 3-1,-4-2 11,-8-1 11,-10 1 1,-8-1-1,-8 3-9,-7 0-9,-4-1-2,-10-1 0,-8-2-2,-8-4-1,-4-1 2,2-2-2,3 0 1,6 0-6,-2 0-4,3-1-6,3 1 1,7 0-2,7-2 4,13 1 8,5 0 0,10 2 7,4 3 2,8 0 1,0 2 1,1 0-2,4 1-1,-2-1-1,2 1-2,0 0-1,1 0 1,0 0 0,0 0-1,0 0-3,0 0-1,0 0-3,0 0 0,12 2 6,32 11-2,-17-8 2,6-1 1,16-1 0,9-7 1,20-2-6,4-1-5,11 3-13,7-3-10,6 0-11,4 0-10,14-3 3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12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3 0 130,'67'12'126,"1"-3"13,-3-4-14,0 2-13,-4-1-44,8 0-14,3-2-15,-2 0-6,-8-4-8,-6-2-1,-5 0-8,-1 0-3,-4 0-5,-1 2-1,-10 1-2,-8-1 0,-14-1 0,-4 0 6,-12-1 44,-1 0 5,-8-3 6,-7-1-8,-12 2-43,-9-2-7,-10 8-8,-7 2-1,-3-2-6,-9 3-1,-7-1 0,-3-1-1,-1 6 5,9 0 3,-1-2-2,-2 3 4,1-5-1,2 2-3,13 2 4,8-4-1,16 1-2,4-3 3,10-3 0,5 0 2,8 0 2,1-1-5,12 2-4,4 0-3,11-1-1,10-1 5,6-1 2,7-3 0,5 1-2,5 1-1,7 3 3,-1 0 1,-3 3 1,-5 1 6,-8-3-1,0 4 0,1 1 0,2 1-5,-4 1 3,-3-1 0,-9-2 0,-5 1 3,-5 0-2,-4-3-2,-3 1-2,-1-4-4,-1 0-29,4 1 22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12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7 193,'-12'-7'82,"13"7"-70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55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6 261,'5'4'100,"10"5"-36,4-7 10,13 2 20,3-3-4,2-8-34,4 4-15,5-2-12,3 0 0,12 3 4,-1-3 3,3 2-1,-5-1-1,-6-3-9,3 2-4,1 2-9,3 1-3,-2 2-3,-4 0 0,-4-4-2,-2 2 0,-1 0 0,0 0-1,2 2 0,-5-3-1,-2 3-2,-3-1 1,-7 1 1,-3 1-1,-2 0 2,-4-1 0,-4 1-1,0 0-1,-3-1-1,4 3 0,-2 0 0,0-2 0,-1 2 1,-1-1 1,-1-2 3,5 4 2,-4 0 1,-2-4-1,-8 1-1,-5-2-2,2 0-2,-1 2 1,-1-1-1,0 0 0,0 0-2,0 0 2,0 0 4,0 0 1,0 0 2,0-1 0,0 1-4,2-1-1,-1 1-1,0 0-1,-1-1-1,0 1 2,0-1 3,0 1 4,0 0 0,0 0-1,0-1-3,0 0-3,0 0 0,0 0-3,0 0-7,0 0-8,0 1-25,3-2-17,4-3-152,29-13 14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54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5 135,'21'-5'56,"6"-1"-20,1-4-24,-1 2-5,0-3-1,-9 1-3,-1 0-1,-2 4 3,-8 1 22,-3 4 84,0 0 18,-6-1 8,2 2-21,-1 0-89,0 0-28,0 0-55,-11 5-33,-25 17-26,24-16 7,0-4 41,-2 0 28,-1 5 24,3-3-18,-7 1 2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54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270,'40'3'114,"-27"-6"-61,-4 3-16,6-3-14,-6-2-10,-1 3-11,3 0-1,-6 1 0,3 3-1,3 1 1,3 1 1,-1 0-2,0-3 0,2 0 1,-2 1-1,3-2-2,4 1-15,4-1-74,4-3 67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37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9 302,'-38'1'135,"35"-5"-52,1 2 9,1 1 11,-1-1 2,1 2-15,1-1-13,0 1-30,-1 0-13,1 0-18,0 0-5,0 0-6,0 0 2,0 0 3,5 0 1,6 4 6,25 12 2,-17-12-5,1 2-2,-1-2-6,2-4-4,2-2-2,1-4-6,4-3-17,3 1 14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35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103 249,'0'-1'168,"0"0"-15,0 1-17,0-1-61,2-5-11,-1 0-9,15-22-6,-17 22-13,-1-1-10,5 1-14,-1-2-4,0 1-2,3 2 1,-4-2-1,3 5 0,-2-4-3,-2 3 1,0 3 4,-2-3 0,1 3-1,0 0 0,0 7-6,-13 41 2,2-27 1,0 0-2,-4 4 2,0-7 0,-1-2-1,3 3 1,-4-5 1,4 0-2,2-4 3,2-1 1,12-5-3,-4-3 0,5 1-4,-1-2-1,-3-1 0,1 0-2,0 0 2,0 0 2,0 0-2,0 1-1,3-2-24,5-1 33,30-6-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2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674,'-23'24'298,"11"-5"-173,6 0-16,12-5-69,5-7-19,12-3-20,7-5-9,15-6-28,8-5-27,8-9-156,1-4 145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30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59 245,'-2'-2'91,"1"0"-70,2 0-12,-1 2-6,-1-1 8,0 0 22,1 0 54,-1 0 19,1 0 8,-1 0-14,0 1-44,1 0-16,0 0-8,0 0 1,0 0 11,0 0 3,0 0 2,0 0-7,0 0-8,0 0-8,0 0-5,0 0-2,0 0-5,-1 0 4,1 0-5,0 0-3,0 0-6,0 0-4,2-1 0,11-2 0,32-7 0,-24 5 0,5 2 0,1-3 1,0-1 1,1-1-1,-3 4 0,4 4 0,-8 3 3,0-1-1,-11 0 1,-6 0 0,-4-3-3,0 2 1,0-1 0,-1 0-2,0 0-16,-6 2-19,-39 19 20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29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81 135,'18'11'93,"-29"-11"10,-5-2 10,6 1 3,-2 0 2,5 0-2,0 2-14,3-2-29,1 0-15,3 1-31,0-1-15,0 1-14,0 0-1,7-1 4,48-2 1,-27 1 1,-2-2-1,3 0-1,-4-3 0,8 0 0,-1 0-1,2 1 0,1 0 1,-2 0 2,-2 2 1,-7-4-3,-3 4 3,-6 0-1,-5 0 0,-1 6 4,-7-4 2,-4 2 20,1-1 2,0 0 2,0 1-2,0 0-13,0 0 0,-5 0 2,-4-1-3,-26 0-3,28-1 3,0 2-1,3-2 5,1 3-3,2-1-7,4 1-8,-2-1-3,0 0-3,0 0-2,0 0-8,0 0-14,0 0 19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17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79 519,'-13'-6'219,"4"1"-132,-2-3-25,1 2-15,3 0-2,-1 3 6,3 3-1,3 0-6,4 3-15,-1 3-10,1 10-11,1 1 2,-1 15 9,4 9 3,3 20-1,-2 8 0,1 20-9,-3 8-1,-2 6-5,-1 0 1,-3-9-4,0-5 0,-1-12 1,3-1-3,2-14 0,-2-10-1,1-11-2,1-7 2,-1-8 2,0-6 1,5-5-2,2-3-1,7-8-3,6 1 2,10-7 2,7-3-4,19-6 3,3-6-3,7-2 2,-2 0 1,-3 0 0,6 5 1,4 3-1,4 2 0,-3 1 0,-3 0-1,-2 1 0,6-2 1,0 3-1,1 1-1,-8-1 0,-5 2-5,3 3 2,-3-1 2,-2 3 1,-2 1 2,-14-2 0,-5 0 1,-5 0 1,1 2-2,-4 0 4,1-1-1,-4 0-2,-6-4 7,-5-5 5,-7-1 7,-4-8 10,-1-7 0,0-5-5,2-7-7,0-10-6,-7-1-5,4-4-2,-5 3 2,0 4-2,1 0 3,-9-1 1,-1 1 1,-7-3-1,-4 0 0,-3 3 0,1 1-3,-4 4 0,1 2-1,-1 7 2,-2-4-2,4 4 2,-1 0-2,2-3-3,0 3 3,-2 1-3,1 0 1,-9 4 3,1 2-3,-5 2 2,-4 2-1,2 5 0,-4 5-1,-1 3-1,1 4 2,-11 2-5,-4 0 1,-9 2 0,-2 0 0,2 3 6,7 1-4,-5-1 2,0-1 1,-2-2-3,0-1 3,7-1-1,7 1-1,2-1 1,0 1-4,-3 1-3,-2 5 0,7-5-3,3 1-4,9 4-19,3-5-11,6 6-23,0 0-5,6 4-18,4 3 51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06.8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8 253 122,'-2'-35'63,"1"36"-31,-1-2-7,0 2-18,1-1-8,0 0 1,0 0 1,1 0 14,-1-1 17,0 0 45,0 1 20,0-1 24,0 0-1,0 0-24,0 0-9,1 0-24,-1 0-11,0 0-13,-3-3-8,-4-6-9,-25-23-5,24 25 2,1-1 0,-2 1 1,-4-4 1,0 4-3,-1 0 2,-3-1-2,-2 0-3,-2 1-2,-7-4-4,1 5 0,-1-2-1,-1 0-2,4 3-1,0-3-2,-2 5 0,0 0-1,-1-1 2,-4 2 2,5-2 0,-2 4 3,1-1-1,-9 1-4,0 0 0,-1-1-3,0 2-1,7 1 0,-1 3 2,4 2-2,1 0 3,1-1-3,2 1 0,0 1 1,-4 0 1,6 0-1,-2 1 1,-2 0-2,6-1-1,-4 0-1,3 0 0,4 1 1,-1 5 1,0 2 1,-1 1 1,-1-3-2,1-1 0,0 0-3,1 1 1,-4-2 2,5 1 0,-2-2 1,-1 1 1,3 0-1,2 0-1,0 1-2,-1-2 0,8 2 0,-7 1 3,4 1 0,0 1 0,-2 0-1,5 4-2,0 0 2,-1 1 1,-1 2 0,-1-2-1,-2 2-1,4-1 0,0 0 1,0-7 0,3 0 0,1 0 1,0-4-2,4 2-1,0-1-2,2 2-3,1-1-4,2 2 0,3-1-3,-1 1 3,4 0 5,-2 3 1,4 3 5,-1 1-1,-1 2 0,3 1 0,-1 0 0,3 5 3,4 1-2,-1-1 1,7 0-1,-2-3-4,5-1 3,-3-1-3,-2-3 3,2-4 0,-6-1-2,1 1 2,2 0-1,-2 0 0,0 2 2,-1-4-1,2 3-1,-1-3 2,2-1 0,3 5 0,0-5 2,2 1-3,3-1 1,3-1 0,-3 0-2,1-2 3,-4-3-1,-2-2-1,2 0 1,-4-2 0,0 2 2,-2-4 3,-3 0-3,3 3 0,1-1 0,0 3-1,4 0 1,2 0-1,-2 0 1,3-2-2,0-3 0,-3-1 3,0 0-1,-5 0 3,-6-2 0,0 1-2,-2-1 0,0 1-2,1 1-1,-2 2 1,1-3 0,0 0 1,1-2-1,2-1 0,0 1-1,-1-3 0,0-2 0,2 1 0,-1-3 0,3 2 1,1 1 0,-4-5-1,2 2 1,4 0-1,0-5 1,6 7 2,-2-1-3,-7-1 1,0 1-1,-2 0-2,-2 0 2,-1-1 0,3 6 1,-4-3 3,-1 1-3,1-1 2,-4 1-2,2 0-1,-2 2 3,0 1 4,-3-5 4,2 2 6,-1-3-7,1 0-3,2 1 0,-2-2-5,2 0 6,-1-1-1,2 0-1,1-1 2,-3-2-4,5 1-2,-4 1 1,-3 0-4,5 3 2,-8-1-1,1 1 3,5 1 0,-1-4 5,-2 2 2,1-4 0,-6 0 0,-1 0-3,7-1-2,-1 4 1,-4-4 5,3 5 10,0-3 1,-2-2 4,4 2-2,0-5-16,-5 3 0,3 0-7,-1 0-3,-4 0 3,3 1 1,-3 0 1,0 0-1,0 0-1,-3 0-1,4 0 1,-2 2 3,3 0 0,-2-1-1,1 1-1,0 0-1,-3-1 1,-3 0-1,-4-2 4,-1 1-1,2-1 3,0-1 1,2-2-4,0 1 4,0-3-6,1 1-1,0 0 0,-1-1-2,-3 1 4,1-2 4,-1-1 0,0 2-2,5 1-2,-5-1 0,2 3-2,1 1 4,-3 2 2,2 2-1,0-1 3,-1-1 0,2 1-4,0 0 2,0 3-4,-2 1-3,0-2 0,1 0 0,-1 1 2,-1-1 3,-1 1-1,2 2-2,-4 0 2,-1-1 2,-1 4 0,-3-4 1,1 4 3,-1 2-1,-4-2 3,0-2 1,-4-2-2,3-1-3,-1 0-1,3 1-3,-1-2-3,0 0-1,3 0-1,0 1 1,1-2-1,0 2 4,1-1-2,-4-2 1,4 6-15,-2-1-24,0 0-62,2 5-34,1-1 78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37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38 57,'0'0'35,"0"0"5,0 0 10,0 0 45,0 0 22,0-1 22,0 0-10,0 1-44,0-1-22,0 1-28,0 0-6,-1 0-5,0 0 3,0 0 4,0 0 0,1 0 0,-1 0-2,0 0-11,-2 5-6,1-2-7,1 2-2,-2 25-1,10-27-1,5-2 0,0-2 0,8-2-2,-1-2 3,3-3-1,4 1 3,-3-4 3,2 2-6,-3 0 2,-5 0-2,0 4-2,-4 0 1,-4 1 2,2 2 0,-7-1-2,3 2 1,-5 1 0,0 0 2,0 3 1,-2-3 0,0 0 0,0 0-3,0 0 3,0 0-2,0 0 2,0 0 0,0 0-3,0 0-7,0 0-2,0 0 2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8:43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123 129,'-24'-2'92,"-1"-3"27,7 4-6,-1 2-2,1-3 9,6 1-7,-5-5-1,5 0-21,2 4-10,0-3-16,2 2-12,4 3-11,2-1-5,1 0-12,0 1-3,0 0-6,1 0-8,0 0-6,0 0-2,2 0 0,15 5 1,34 8 2,-23-14 0,3 1-3,2-3 1,3 6 0,-1-3 2,3-2-1,-2 1 1,6-3 0,6 4-1,10 0 3,1 0-2,1 0-1,-2-3-2,1 3 0,7 0-1,5-2 0,6 2 0,-2-4 1,-3 1 0,9 3 1,0-2 1,3 5-2,1-2 3,-6 3-2,1 2 1,3 0 2,0 3 2,-6-2 2,0 1 0,2-1 3,-4-2-5,0 1 1,-3-2 0,-10-5 2,4 1 2,2-1 1,-4-4-1,-9 4-3,-5-5 0,-15-2-5,0 4 0,-4-2 4,-2 6-3,0 7 3,-1-3-2,-2 2-4,-4-3 3,3-2-3,0 3 0,1-5-1,0-2-1,-3-2 1,2-3 0,0 3 2,1-6-1,2-1 1,-1 0-1,1-3-1,2 6 0,-7 0 0,-2 0 1,-2 6 0,-10-3 1,-6 3-1,-1 3 3,-2-1 16,0 1 4,0 0 4,0 0-3,-1-1-16,0 0-4,0 0-2,0 0-1,0 0-3,-1 0-10,1 0-31,0 1-20,0-1-34,2-4-6,3-14 65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49.63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4 184 816,'-16'49'288,"5"16"-246,2 11-16,-3-1-6,6-7-6,3-12-2,-3-17-1,5-15 1,1-4 2,2-14-6,1-6-2,1-11 8,1-7 7,0-20 15,2-7 1,0-17-9,-2-6-6,1-2-13,-1 1-3,-4 13 1,1 7-2,-4 22 1,1 9 6,-1 12 2,1 4 3,-3 10-6,-2 8-2,2 24-9,-2 13 0,3 16 3,-1 2 0,4-13 5,-1-6 2,3-21-4,2-7 0,1-12-6,-1-7-2,0-10-4,-1-6 1,4-16 6,1-12-2,4-22 5,-1-12-1,3-15-1,-3 0 1,-3 15 0,0 16 0,-8 26 6,1 18 9,-4 16 0,-1 8 2,-2 22-7,-3 9-6,2 21-1,-2-1 0,5-3 2,1-10 4,4-19-6,4-5 0,6-15-6,3-5-4,4-13 4,4-9 2,5-21 11,3-11 7,-1-12 8,-9-3-9,-4 6-1,-5 10-8,-6 25-3,-3 8 10,-9 16 0,-6 10 0,-5 26-4,-1 15-6,-2 25-7,-4 5 0,6-6-1,-1-9 3,13-25-2,5-9 0,9-22-9,8-4-6,4-16 6,6-12 2,7-20 14,-3-10 9,-1-14 3,-8-5-1,-4 0-6,-4 5-7,-7 22-1,-2 14 0,-7 22 3,-2 13 0,-10 21-6,-8 11-1,-7 27-7,-3 10-7,2 6-12,5-5-3,9-17 3,3-15 5,13-21 14,3-9-6,5-14-2,3-8 0,9-15 4,-2-15 9,6-23 3,1-6 0,-11-14 2,-2-3-2,-8 13 4,-3 10 3,-1 26 0,0 18 1,-13 17-6,0 15-2,-9 26-5,-2 11-6,6 23-2,0 1-10,7 0-27,5-5-13,8-14-50,7-8-262,-3-28 26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48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72 706,'-113'0'255,"80"6"-206,-3-1 6,13 0-7,10 0-13,2-2-19,7 3-6,2-1-5,-2 4-2,2-2 0,0-1 0,2 0-9,1-5-2,4-7-3,5-4-1,0-11 7,-1-3 3,1 3 2,-6 1 1,-8 4 3,-3 7-2,-8 1 1,-5 6 0,-1 10 3,-1 6 0,-4 12 4,3 1-1,8 1 4,3-7-3,8-6-3,3-6-3,4-5-6,4-1 1,4-8-3,3-2 4,3-6 2,1-1-1,-1 2 1,-4 2-1,-5 4 1,-4 1 1,-4 5 2,0 4-4,-3 9-29,0 4 22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59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2 454,'-6'1'186,"1"1"-109,-5-4-22,5 1-18,-3-1-2,3 0-6,6 4-2,-2-2-4,-2-1-1,3 0 3,0 1-2,0 0-3,0 0-4,0 0-5,0 0-1,1 0-3,16 3 0,30 7 1,-22-6 0,3-3 0,-2-2 2,8 1 0,5-2-1,5 0-1,8 0-2,5 2-2,-1-1-1,-5-1 2,-4 2 0,-8-2 0,-3 1 2,-1 2-1,-4-1-1,-5 1 1,-6-1-1,-10 1 1,-3-1 0,-6 0 16,-1-1 12,-7-1 1,-8 0 0,-8 1-16,-1 0-14,-9-2-3,-1 1 0,-2 1-2,-7-2 0,-4 2 1,-2 3 0,-4-2 0,4 2 0,7 1 0,3 1-1,9 1 0,5-1 0,8 2 0,4-6 1,7 2-1,3-1-1,3 1-10,8 1-2,5-1-3,6 0-1,11-2 8,4-2 3,12 1 3,6 0 2,5 0 3,-1-1-2,-8 0 3,-5-1 2,-9-2-5,-2 3 3,-9-2-2,-3 3-1,-10-1 2,-5 2 0,-5 0 27,-8-1 4,-7 0 4,-7 2 0,-12 1-29,-4 4-2,-11 1-3,-3 0-3,-11 0 2,0-1 1,6 0-1,5-1 2,17 3 1,6-3-3,9 0 1,6-2-2,9-2-2,3 0-2,6 2-4,6 2-2,6-4 1,8 2 4,16-2 2,7-2 2,16-2 1,3-1-1,-2-2 1,-3-1-1,-12-3 1,-1 4-1,-6 1 1,-3 0 0,-8 0 0,-3 4 1,-15-3-1,-4 4 1,-8 0 16,-8 0 1,-12-2 3,-9 0-3,-12 3-17,-9 3-4,-7 5-4,-2-1 0,-10 1 3,0 1 2,5-4 1,2-1 2,19 0-2,8-1 0,13 0 0,6-3-1,10 1-10,5-1-12,10 0-6,6 1 1,14-1 9,8-1 10,14-2 6,8-1-1,2 0 4,-4 1 0,-6-1 1,-8 1 3,-9 3 0,-4 0 1,-8 3 1,-6-2-2,-9 0 3,-3 0 3,-6-2 20,-2 0 2,-6 0 0,-3 0-4,-5 0-23,-3 1-2,2-1-5,1 0-5,6-1-14,1-3-11,4 2-21,1 1-11,5 0 427,3 3-28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54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34 287,'-37'-17'146,"24"24"-51,-2-3-31,3 1-20,0-2-4,3 1 7,1-3 15,0-1 8,5-1-1,2 1-10,2-4-23,6 0-13,5 0-16,0-1-1,9 5-2,0 2 0,5 4-1,4 0 1,7 2-2,5 1 0,9 1-1,0 0-1,-9-3 0,0-4-1,-16-4 4,-3-3-3,-3 0 1,-3-2 2,-7 0-7,-4 4 4,-7-2 1,-6 1 0,-10 4 3,-4 0-2,-10 4-2,-6 1-1,-11-1-1,-5-3-4,-4-1 2,3 0-2,9-1 2,7 0 3,9 0 0,4 2 1,10 0-1,-1-2 1,8 1 0,3-1-4,5 1-6,7 1-1,6 2-4,3 1 4,6-5 7,10 1 1,11-1 6,6-6 0,21 0 3,-7-1 0,-3-6 0,-3 5 3,-20-2 0,1 1-1,-3 2 0,-6-1 0,-7 3-2,-4 1 0,-11 1 2,-4 0 6,-9 2 11,-5 0-1,-12 0-1,-5 1-8,-10 5-13,-4 0-1,-3 2-2,-5 0 0,2 0 1,-3 0 1,5-2-1,7 3-2,10-3-3,10-1 0,11 1 0,4-2-3,9 0-5,3-4-1,18 0-4,8-2 5,13-4 8,6 1 1,-2-3 2,-4-1 2,-4 1-1,-5 0-1,-6 2 2,-4 1 2,-11 1 1,-3 5 1,-14 0 15,-3 3 1,-12 3 0,-12 2-1,-11 6-18,-4 1-5,-12 4-4,-6 0 3,-1-2 1,0-1 4,7-2 2,13-4-2,13-5 1,5-3-1,12-2 1,6-1-1,7-1-7,6-1 1,10-2 1,5 0 0,10-1 7,7 2-1,12 1 0,8 0 1,-2 0-3,-1-1 1,-7-1-2,-7-1 0,-1 3 2,-3-2 2,-13 3 1,-8-1-3,-10 0 10,-8-1 3,-15-3 0,-6 0 5,-16 1-16,-7 1-10,-3 4-8,-8 0-1,-1 1 8,1-1 7,3-1 3,10 2 1,12 1-1,10 0-1,11 3-1,8 1-7,12-1-5,6 1-1,27-5 1,5 0 5,11-1 5,4-3 1,-8-2 4,2-1-1,7 1 1,-4-3 0,-2 1-2,-10 0 3,-18 0-1,-6 1 0,-17 4 2,0 3-3,-7 2 5,-1 0-1,-4 0-3,3-2 2,0 0-5,0 0-4,-4 1-3,-7 3-3,-21 11-10,26-11-11,-2-2 2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0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0 716,'-19'21'246,"2"0"-225,3-4-9,-1 1-12,2-3-7,1-4-3,1-2 0,0-5 15,-2-2 11,-1 1 21,-1 2 9,2 0 10,1-1-1,4-3-11,-2-1-13,14 1-14,8 2-5,16 0-9,14 1 4,15-4 4,12-4-1,20 1-1,7-3-2,11 0-7,5 1 1,0-3 3,0 1-1,1 4 3,-10 1 2,-8 3 3,-8-1-1,-14 3 2,-9 2-3,-5 2 0,-5 1-1,-15-2 2,-2-2 0,-15-2-4,-2 1-1,-8-1-4,-1 1 1,-6-2 0,-2-1-1,1 2-1,-3-3-7,2-1-33,0-5-22,7 0 3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2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 855,'0'3'312,"7"1"-266,4-2-9,9-1-31,6 1-6,9-4-26,3 0-19,3-1-53,-5-4-64,-15-2 105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9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168 258,'47'-12'179,"2"-7"-2,4-8-55,-1-8-19,-4-6-18,-5-10-9,-7-18-25,-3-7-11,-5-10-13,-3-2-5,-9-8-3,-6 7-2,-10 0-3,-8 2 0,-10 20-3,-8-4-3,-10 15-3,-5 10-3,-15 11-4,-8 11-7,-9 21-15,-3 9-18,-11 17 24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9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1 419,'-1'0'200,"-2"-1"-73,-2 0-46,-1 2-42,-1 1-10,-4 4-12,1 5 0,-11 3-5,0 4-3,-1 8-2,-3 2-3,3 10-1,-3 1-1,1 9-1,2 8 0,3 3 0,2 4-2,5 1-5,3 0-6,6 3-12,3-1-10,9-1-28,5-3-36,9-11-94,6-3-8,11-12 24,4-6 87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8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928 124,'33'10'105,"6"-10"30,4-8-17,3-16-42,0-9-22,-8-17-26,-2-5 6,-7-13 27,0-2 8,-4-8 11,-2-4-3,-10 0-17,-5 2-4,-13 10-9,-8 8-6,-10 13-12,-6 5-5,-10 10-9,-9 3 0,-7 18-4,-6 7 1,-3 16-8,5 6 2,3 13-5,7 9-6,3 6-6,1 10-6,4 4-8,1 9-5,10 6-19,7 2-17,9 2-151,6-1 149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8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449,'-10'9'184,"0"4"-115,-2 4-49,-2-1-9,1 5-10,0 2-2,2 9-4,-1 4 0,1 7 3,-2 1 1,6 7 3,3 1-1,4 0 0,5 4 0,5-3-31,3 1-45,7 2-88,0-4 98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8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94 191,'12'-22'161,"-28"26"-3,1 3-32,2 0-22,6-3-37,1 1-11,6-4-20,1-1-2,4 0-13,4-2-2,10-1 5,5-2-2,14-3 2,4 1-2,9-3-5,2 3-3,0-1-8,3 1-2,10 6-2,9 0 1,5 4-1,-1-1 0,2-1-1,5 3 0,6-1-1,-1 3 1,7-2 0,2-2 0,0 1-1,7-3 1,-3 1 5,-4-3 3,0-2 7,-2-2 2,-5-4-3,-2-1-3,-7 4-3,-9-3-4,-17 3-1,-12 0-1,-13 2-2,-7 0 1,-10 5-1,-6 0 0,-9 1 2,-4 1 5,-7-2-2,-2 0 0,-5 0-5,-2 1-5,-3-1-2,0 3-1,-2-5-2,1-3 3,2-5-2,-3-1-1,-5-2 1,-2-1 2,-8 0 6,8 3 3,0 1 7,2 4 3,8 4 5,-4-3 2,10 5 4,5 0 3,4 1-1,5 1-1,1 2-13,2-3-3,-2-1-8,0 0 1,19 10 8,37 17 2,-16-19 3,5 0-2,4-1-5,0 0-3,-6 1-5,-6 0 1,-3-2 1,-6 0-1,-5 1 2,-2 0-2,-8 0 3,-2 3 4,-10-1 16,-3 3 8,-10 7 7,-8 6-2,-8 7-12,-6 4-6,-5-2-6,-1-1-3,2-7-2,4-3-3,10-6-5,2-4-14,11-9-36,-1 0-20,17-12-61,16-9 81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20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8 18 623,'-12'-4'262,"2"0"-166,-4-3-27,-1 2-20,0 3-24,-8-1-8,1 11-5,-3 1-2,-8 4-3,2 5 0,-2 5 3,-1 1 2,5 9 6,1-1 4,2 4 5,3 1-1,-1 1-6,3 2-4,-2-1-7,-1 2-4,-1-5-3,-6 0-1,3 1-1,2 0 2,0-1 0,1 1 0,4 0 1,-1 2-3,2 2 0,0 0 1,-3 0-1,3-1 0,1 2 1,-2 0 1,3 2 0,2 0-2,0 1 2,9 1-2,4-2 0,-2-4 2,8-3-2,-4-3 0,7 3 1,2 1-1,-1 3 1,5-1 0,-1 2-1,3-2 0,3 1 1,-1 0 0,-1-5 2,2 2 0,4 1 0,2-4 2,3-2-3,2 1-2,6-3 1,3 2 0,6 2-1,-4-5 2,-3-1-2,-2-3-2,-3-4 1,3-1 0,-1-6 1,2-5 0,0-4 2,7-1-1,0-4 2,1 0 3,-1-2-1,-7-3 2,-2 1-3,-2-3 1,-1-1 1,-1 1-2,-3-5 1,2-1-1,-1-5 0,3 0 1,1-1-1,0-1-1,-2 2 0,-5-4 1,-4-1-3,-4 0 3,-1-6-1,1 3-2,-2-2 3,0-2-2,1 1-1,-2-2 2,0-2-2,0 0 2,-1 1-1,2-1 0,-2-2-2,-2-1 0,1 2 1,-1-2-1,-1 3 2,0-2 0,1-4 1,2-1-2,0-7 2,5 3-1,-3-5-1,-5-1 0,3 3 0,-3-1 2,-5-1 4,5 4 3,-7 0 4,-2-2 1,6 3-1,-10 0-2,0-1-3,-5 2-2,-4 3 2,1 2 1,-8 1-1,2 4 1,-6 2 3,2 0-2,1 3 0,1 2-3,4 6 0,-1 1 0,-1 3 8,2 0 3,-3-3-3,2 5-2,-2 2-5,-2-1-2,-7 3 1,-4-3 3,-5 2-1,-2 4-1,2 0 0,2 2 2,6 2-5,-3-1 1,2 3-3,1 2-5,-1 0-23,-1 3-23,-2 2-61,-3 4-26,-14 9 80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08.9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1-2 656,'3'-1'275,"3"1"-171,-11-1-12,5 1-41,-1 0-7,-7-3-5,11 3 2,-7 0 5,2 0 2,1 0 0,0 0-2,1 0-12,0 0-9,0 0-13,0 0-6,0 0-5,0 0-1,0 0 0,5 10 1,14 43 0,-16-22 0,0 7 0,-3 3 0,0 0 2,-1-3-2,1-5 3,-2-6-3,8-5-4,-3-6-2,-2-7-8,2-1 1,-3-6 3,2 0 2,-2-4 1,-1 2-1,0-1-7,-1-8 2,-8-47 1,10 19 1,4-10 8,-1-3-1,-3 2 5,2 9 0,7 12 0,-8 7 0,6 13-5,-3-1-1,-5 8-2,5 9 0,-4 11 4,6 11 2,-3 18 1,-6 4 1,3 7 2,-6-3-3,3-7-1,-1-6 1,-1-8-1,1-4-2,2-8 3,2-4-1,-3-11 0,3-5 2,-2-4-2,2-6 0,-2-9-2,0-7-1,-1-13 1,1-6 3,1-5 4,-1-2 0,2-1 4,-2 4-3,2 10 4,-4 8 3,4 15 2,0 3 4,-1 8 0,3 3-4,-7 10-7,-1 11 0,-5 12-8,-1 7 2,-5 0 0,2-1-1,3-6 1,0-4-2,4-10 1,1-5 2,2-9-2,3-4 4,3-3-8,-1-4 0,3-8 0,2-5-5,8-5 8,-4-1-7,4 3-25,5 1-18,-2 1 437,7 4-308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00.57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9 159 413,'-39'36'243,"31"-47"-19,2 0-92,-1-2-67,-2-1-15,9 6-18,0 0-5,0 0-6,0 3 4,-2 3 4,2 2-1,0 2-8,-1-2-8,0 0-7,-1 25-2,-3 42-1,2-20 2,-1-2 0,0 0-1,0-10-2,2-5 1,-1-8-1,2-7 1,1-6 1,0-6-1,1-1-3,-3-1 0,1-2-1,0 0 1,1 0 2,-4-14 0,-5-48-1,5 20 0,5-13 0,1-5 2,1-2 1,4 3 2,-2 15 6,1 12 0,-2 18 13,-4 8-1,2 12-10,-1 9-2,1 19-11,-1 16-2,1 17 5,-3 2 0,-3-1 1,0-5-2,1-10 0,-1-5 1,4-18-2,-2-6 1,2-13-3,0-5-5,0-6 1,2-4 1,0-10 4,-1-8 3,0-12 0,3-4 0,-1-6 1,-1 5 0,2 11-1,0 8 3,-2 14 1,-2 4-2,1 5-3,-1 5-3,1 12-36,4 9-15,-5 11 29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57.55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4 64 550,'-44'7'237,"39"-6"-133,-2-1-29,-5-3-31,2-1-9,0 1-3,6-1-2,3 0-5,-2-1-1,1-2-1,-3 0 0,3-1 6,-2 1 4,0 0 4,-1 1-2,-1 2 0,3 1-1,-5 1-5,1 1-3,4 4-9,-4 0-6,3 8-6,-3 7-3,-4 17-3,3 10 0,0 15 1,0 1 1,1-6 1,-1-9 0,-1-11 0,-2-5 1,2-11 2,2 0-4,-1-10 2,4-3-2,3-2-5,-5-8-3,6-11-5,2-8 0,1-18 1,4-9 6,2-8 4,2-3 1,-2 10 5,2 10 0,-6 17 4,-1 9 2,-3 10-3,-1 1 0,2 12-9,0 10-2,2 18 0,-3 12 2,-3 8 4,-3-2 3,2-6-1,-2-8-1,2-9 1,3-4-3,-3-12 0,3-1-2,-1-10 1,1-2 2,-1-4 0,1 1-4,0 0-1,0-12-1,6-48-3,-1 15 6,5-5-1,-1-1 1,2 8 6,-1 10-1,-4 14 7,-4 6 1,-2 8 6,0 5-1,-1 9-10,-1 10-1,-3 24-9,-2 10-1,-2 10 7,-1 1-1,1-7 2,-1-8 0,2-8-2,2-9-2,5-12-1,2-2-2,1-13-15,2 1-7,1-8-11,-1-7-14,5-12-23,1-8-6,1-9 45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29:56.41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9 131 362,'-22'33'173,"14"-40"-78,4-3-29,0-1-14,0 0-1,2 0 3,1-1 3,-1 1-2,2 0-7,1 2-1,-3 0-1,1 0-8,-1 2-5,0-1-4,3 1-10,0 1 1,-1 1-3,-1-1 2,-2 3 7,0-2 0,3 4-3,0 0-2,0 1-8,0 0-2,-1 0-4,0 0-4,1 0-3,-1 7 1,0 50 0,-1-19 3,0 2-1,2 4 0,-1-8-1,-4-6 0,1-4-1,-3-12 0,2-2 2,7-4 0,-3-8-3,6 5-1,-2-6-6,-5-3 0,2-7 2,0-5 0,4-11 4,2-3 1,-6-7 0,1 0 2,1 5 0,-3 4 0,7 11 1,-4 1 0,-2 5 4,2 5 2,-3 3 6,1 3 1,0 4-7,-1 4-3,1 13-8,-2 9 1,1 18 2,1 3 5,0 6 2,-2-5-1,0-5 1,1-4-2,-1-9 2,2-4 0,-6-8 0,2-5-1,3-7-3,-3-4-3,4-5-1,0-1 0,-4-9-4,6-4 2,2-18 1,-1-10-1,4-15 1,-5-10 1,2-1 0,0 0 3,-1 8-2,3 11 1,-1 17 1,-2 8 1,-1 13 6,-1 5 0,-1 5-5,2 7-1,-2 15-8,0 10 1,0 22 4,-2 7 1,2 3 5,0-7 0,1-11 0,-2-9 0,0-11 0,1-5-4,0-14-1,0-2 0,0-5-3,0-5 1,0-8 4,0-7 3,0-17 0,1-9-1,1-11-5,0-1-1,-2 8 3,1 11 2,-1 20 11,-1 10 6,1 9-4,1 5-4,-1 17-15,-1 14-7,-2 23 2,0 6 6,-2 1 1,5-4-17,-1-13-43,1-4-30,6-9-64,1-11 9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1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14 570,'20'36'210,"-25"-39"-165,-2-4-6,3-1 9,-1-4 4,0-5 1,2-2-7,3-2-17,0-3-10,4 1-10,2 5-3,-3 3-2,2 5-2,0 6-9,-5-2-4,4 5-10,-2-2-5,-1 3-7,1 0-2,-3 0 1,0 0 8,0 0 16,0 0 7,0 0 14,1 0 4,-1 0 4,0 0 0,0 0-5,0 0-1,0 0 2,0 0 1,0 0 9,1 0 0,-1 0-6,0 0-3,0 0-8,0-1-5,-2-10-3,-24-34 1,28 21 0,4-1 1,-2 5 3,-2 0 2,2 11-1,-2 5 3,-1 2-3,-1 1-2,1 1-3,-1 0-1,0 0 0,1 0 0,0 27 1,6 37-1,-4-25 2,1 6 1,2-6 0,0 2 1,4-2-1,0-6-2,-1-4 1,-3-5-1,-1-7 0,-3-6 2,-1-5-2,2 0-1,-2-5 1,2 4 0,-1-1 4,-3-4-1,-1 2 1,-4-2-2,-3-3 3,2 1 1,-4-4 1,1 4 0,-1 1-2,-3-1-1,3 6 6,-1-3 4,-2-2 12,10 4 3,-4-3 6,5 1-2,4 3-16,2-2-5,11 4-11,7 4-2,3-6 2,-1-2 1,4-3-1,-3-3 0,4 1-10,-2 0-9,-5-1-30,1 3-14,-7 1-5,1 4 32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01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64 328,'-43'-3'216,"37"4"4,2 0-117,-1 0-34,-4-3-20,-1 2-2,0 0 6,-3 0 4,1 1 0,-2-1 2,3 0-5,1 1-1,4 1-12,3-2-9,2 0-15,0-1-7,1 0-7,0 1-3,0 0 0,0 0 0,5 1-2,12 3 2,40 6 1,-23-9-1,12-3 0,4 2 2,2-1 1,2 1-2,2 0 1,5-2-2,11-1-2,0-1 1,-4-3 1,-4-1 0,-4 2 0,9 0 1,3 0-2,-1 1 1,-14-2 0,-8-1 0,-9 3 4,-7-1-2,-5 6-2,-8-1 2,-9 1-3,-8-2 1,-9 1 6,-4 2-1,-12 2 2,-6 4-4,-10 2-3,-10-1-1,-14-2-6,-9 0 0,-10 1 0,0-1 0,2 4 6,-2-2 1,1-1-1,1 1 2,11-2 0,13 3-1,10-3 0,3-1 0,10 0 0,8-2-1,13-1 3,10 2-4,11 1-6,3 2 0,16-1-3,4-1 3,13-5 5,7 1-1,17-3 4,3-2 2,5-2-2,-1-1 1,-10 0-1,2 0 0,0-3 0,-2 1 2,-5 1 0,-11-4-2,-10 2-26,-8-1-20,-4-2 28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0:57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0 459,'-8'2'208,"3"-1"-95,0 3-56,0-4-16,3 1-18,-1-1-8,3-1-10,0 0-2,0 0-1,0 0 0,0 1 2,14 0 4,35 2 0,-18-4 3,9-1 1,0-2-1,5-4 0,-6 0-2,2 0-1,6 1 0,10 2 0,6 2 2,1-2 4,-1 2 0,-8-1 5,-3-1 1,3-1-2,0-1-1,1 4-8,0-1-1,-11 1 2,-4 3-1,-13 1 3,-4 4-1,-4 3-2,-4 0 0,-2 0-1,-2 0 1,-3 0-2,1 0-3,-2-2 0,-2 1-3,-2-6 3,0 3 1,-1-2 2,-1-1 2,-2 0-1,0 0 0,0 0-3,0 0 1,0 0-5,0 0 0,0 0-1,0 0 2,0 0 2,0 0-3,2 0 2,0 0-3,-1 0 0,0 0 3,-1 0 1,0 0 7,0 0 3,0 0 0,0 0-2,0 0-2,0 0-3,0 0 1,0 0 2,0 0-1,0 0 1,1 0-1,-1 0 2,0 0 0,0 0-2,0 0 0,0 0-7,0 0 1,0 0 0,0 0-3,0 0 1,1 0-1,-1 0 1,0 0 2,0 0 0,0 0 0,0 0-2,0 0 0,0 0 2,0 0-1,0 0 0,0 0 0,0 0-1,0 0 0,0 0-1,0 0 0,0 0 0,0 0 2,0 0 1,0 0-3,0 0 0,0 0 0,0 0-1,0 0 2,0 0-1,0 0 0,0 0-1,0 0 1,0 0 1,0 0 0,0 0 0,0 0-1,0 0 0,0 0 0,0 0 1,0 0 0,0 0-1,0 0 1,0 0 0,0 0-1,0 0 0,0 0 0,0 0 0,0 0 1,0 0-3,0 0 0,0 0-1,0 0 0,0 0 4,0 0-1,0 0 2,0 0 0,0 0-2,0 0 1,0 0-1,0 0-1,0 0 2,0 0-1,0 0-1,0 0 0,0 0-2,0 0 0,0 0 0,0 0 1,0 0 2,0 0 0,0 0 3,0 0-2,0 0 1,0 0-1,0 0 0,0 0 1,0 0-1,0 0 0,0 0 1,0 0-2,0 0 0,0 0 0,0 0 0,0 0 0,0 0 0,0 0 0,0 0-1,0 0 0,0 0 1,0 0 0,0 0 0,0 0 0,0 0 1,0 0 1,0 0-2,0-1 2,0 1-1,0 0 0,0 0 1,0 0-1,0 0 2,0-1 1,0 1-4,0-1 2,0 0-2,-1 1-1,1 0 3,0 0-2,0 0 3,0 0-1,0 0-3,0 0 2,0 0 1,0 0-2,0 0 0,0 0 0,0 0-3,0 0 2,0 0 1,0-1 0,0 1-1,0 0 0,0 0 1,0 0 0,0 0 1,0 0 0,-1 0 0,1 0 0,0 0-1,0 0 0,0 0 0,0 0 0,0 0 0,0 0-2,0 0 2,0 0 0,0 0-2,0 0 3,0 0-1,0 0 2,0 0 0,0 0-2,0 0 0,0 0 0,0 0-1,0 0 1,0 0-1,0 0 1,0 0 0,0 0 0,0-1 0,0 1 0,0 0 0,0 0 1,0 0-1,0 0 0,0 0 1,0 0-2,0 0 1,0 0-2,0 0 0,0 0 2,0 0 1,0 0 0,0 0 0,0 0 0,0 0-2,0-1 2,0 0-1,0 0 2,0 0-2,0 1 0,0 0 0,0 0-1,0 0 1,0 0-1,0 0 1,0-1 0,0 1 0,0 0-2,0 0 2,0 0 0,0 0 0,0 0 0,0 0 0,0 0-1,0-1 2,0 1-1,0 0 2,0 0-2,-1-1 1,1 0 0,-1 0-1,1 0 0,0 0 0,0 1 0,0-1-1,0 1 0,0 0-3,0-1-4,0 0-15,0 0-10,0 0-24,0 0-16,0-1 49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1:22.4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7 119 845,'-41'0'319,"16"2"-246,11-2-7,10-2-42,7 0-14,17-3-18,7-3-1,14-9 4,7-3 3,1-4 0,0 0-7,-4 7-15,-6 5-7,-14 9-15,-5 8 0,-18 15 9,-12 9 7,-23 21 23,-12 12 7,-19 14 17,-14 1 10,-4 7 18,2-2 9,14-9 9,22-3-6,24-20-21,11-9-10,23-9-22,5-13-3,25-9-5,13-10 0,24-20 3,10-7 6,16-17 19,8-5 9,0-11 6,-2 0-3,1-1-9,-7 2-9,-11 13-6,0 7-2,-19 7-6,-13 6-1,-18 11 1,-10 3-4,-19 12-11,-12 7 1,-23 16-1,-21 13-1,-31 29-6,-14 15-3,-22 19-3,1 5 6,1 1 16,6-4 4,20-16-1,10-15 6,28-25-1,21-12-6,34-18-3,19-6-9,25-24 0,11-17 7,33-32 13,16-18 2,28-15 6,10-8 0,-4 0 1,8 2-1,-6 14-5,-7 11 0,-12 17-6,-18 14-10,-40 20-16,-21 10-8,-40 26-15,-21 12 11,-51 27 20,-23 23 5,-51 40 24,-30 17 1,-25 33 8,-14 7 4,-9 0-6,8-2 2,27-27-5,18-11-3,47-29-2,24-17-1,38-28-5,21-18-6,36-22-13,12-16-1,36-23-5,16-14 6,25-31 13,22-5 4,11-19 6,11-6 0,11-1-5,-3-1-2,9 10-1,-7 9-3,-13 17-6,-14 10-5,-34 27-11,-19 11-5,-36 23-2,-17 9 1,-34 21 16,-10 18 7,-41 23 15,-16 13 9,-19 20-1,-8-2 0,12-10-6,14-10-6,26-26-3,17-15-5,29-16-6,8-9-8,28-12-8,12-9 2,22-22 9,13-7 6,15-17 8,16 0 0,0 0 1,0-1-2,2 4 2,-13 4 0,-10 14-3,-14 11-2,-34 14-10,-12 9-4,-25 15 3,-6 11 8,-18 13 14,-9 6 7,-9 5 2,-1-3-1,4-1-8,5-9-2,13-14-1,5-9-3,11-13-3,5-4-1,8-2-3,5-3 1,6-4 4,0-4 6,2-5 5,3 0-1,-11 0 0,-1 8 4,-10 1 28,-14 1 12,-8 10-1,-10 3-6,-21 16-32,-2 5-12,-5 9 5,2-2 2,12-6 2,5-6 1,18-13-3,1-5-5,14-8-43,11-1-38,13-11-58,9-12-29,14-24 100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51:19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51:19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3 108,'0'0,"0"0,0 0,0 0,0 0,0 0,0 0,0 0,0 0,0 0,0 0,0 0,-79-26,59 22,3-5,-3 5,3 0,1-1,5 1,5 4,1-4,1 4,0 0,-3-5,-4 5,-4-4,-5 4,-2-4,0 4,-2-4,2-1,1 1,3 0,3-1,4 5,4-4,1 0,1 4,3-5,0 5,0 0,0 0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1:53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42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591,'0'6'274,"-5"2"-103,3 9-81,-2 10-6,5 16-6,2 9-8,-9 9-18,4 2-14,-6-5-19,3-7-15,-1-11-49,4-9-24,2-15 38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42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 572,'-3'-4'235,"3"3"-150,0 0-18,-1 1 6,1 0-4,0 0-3,-1 0-10,1 14-8,1 43-8,0-17 1,0 9-2,-1-2 2,-3 2-10,1-4-3,-1-5-4,1-1-5,0-4 2,-2-5-2,2-5-1,0-3-2,1-7-5,-1-2 0,2-5-7,0-2 1,2-2-1,-2-4-2,0 0 4,-1 0-3,0-1 0,0 0-1,1 1-3,0 0 1,0 0-1,0-1-15,0 0-44,0 1-22,0 0 605,0 0-41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41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 587,'-2'0'248,"0"0"-146,-3-1-34,7 1 5,2 1-21,-7-2-7,3 1-1,0 0 2,0 0 3,0 0 3,0 0-4,-1-1-1,0 0 5,1 0 2,-1 1-3,0 0-5,0 0-13,0 0-9,0 0-10,0 0-4,0 3-8,-6 18 0,-7 41-1,9-16-1,4 9-2,3 3 0,-1-3 0,-1-5 1,0-10 2,-4-5 1,3-12 0,-1-7 2,1-9 10,0-2 6,-1-5 12,3 4 3,-1-1-4,0-3-3,0 0-12,-1-1-5,0 0-7,0 1-3,1-1 0,-1 0-4,1 1-44,0 0-33,0 0-77,0-1 18,0 0 80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1:28.61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217 950,'12'4'330,"1"0"-314,-11-5-14,8 3-32,-1 0-6,2 0-10,0-2 5,2-2 17,1 1 8,-6-2 12,3 0 4,-1-1 24,-6-3 11,1-1 26,1 2 2,-1-2-12,1-1-10,0 3-23,-1-3-3,0 3-11,-1 0-1,0-1 1,1 1-3,-2 0-6,2 0-4,-3 3-7,1 0-2,0 1-1,-2 2-3,2 7-5,-3 2 2,-4 13 2,0 3 8,-7 10 9,-2 7 3,2-1 4,0-4 1,5-7 0,4-8-3,2-12-3,5-1-2,5-5-1,1-4 1,10-8 6,7-8 8,10-14 12,11-3 3,3-11 0,1-3-3,2 0-9,-7-1-1,3 7-5,-3 4 2,0 10-2,-5 7 1,-15 11-2,-9 4-4,-14 5-5,-2 12-1,-11 17 2,-14 10 4,-22 20 3,-13 5 1,-7 14 0,4 5-1,10-1 2,2-4-1,-1-11 0,7-6 2,4-11-2,5-10 2,22-15-6,3-7-2,16-14-6,9-2-4,18-11 7,5-9 5,7-17 10,9-8 1,-1-10 2,3-3-2,9-2-6,0 3-2,-6 4-1,-9 2-1,-11 14 0,-10 4 1,-13 14 1,-1 7-3,-15 8-5,-4 3 1,-8 23-4,-11 7 2,-13 30 7,-14 14-1,-23 12 3,-6 11 1,-3 4-1,10 1-3,19-7 0,2-9-3,18-21-4,4-11-3,17-24-7,11-9-7,15-26 0,9-9 8,12-24 4,5-17 11,24-23 9,13-11 1,16-17 8,8-3-1,-5 12-1,-2 11-3,-19 22-5,-9 17-3,-25 24-2,-17 11-8,-19 21-4,-9 14 1,-21 28-1,-23 18 10,-26 43 7,-12 17 1,-11 22 0,1 0-6,9-15 4,8-13 2,20-31 5,20-17 0,24-30-5,4-18-5,12-20-8,9-7-2,9-21-1,14-10 6,17-30 17,11-12 5,7-17 6,0-7-3,5 4-10,3 1-2,0 10-6,-2 8 0,-15 18 0,-15 3-1,-11 25-2,-7 9-2,-12 17-6,-5 12 0,-11 19 2,-6 14 1,-18 23 4,-4 16 1,-9 15 0,-4-4-1,5-5 2,2-9 0,11-18 0,1-6 1,10-18-4,6-9-4,8-13-11,8-7-9,5-11-1,2-11 3,13-17 12,2-11 7,13-20 3,5-9 0,8-16 3,7-4 1,4-1 1,-5 6 1,-11 20-3,-10 11-3,-17 21 1,-3 12-1,-8 17-3,-2 15 0,-6 26 2,-7 11-1,-12 20 7,-1 6-1,-10 4-1,2-5 2,1-13-4,-2-10 3,8-15-2,2-11 0,7-10 1,2-3-2,-1-12 0,4 1-1,-2-17-4,2-9 0,6-27 0,-5-20 2,8-23 2,-3-8 0,0-4 0,1 8 1,-1 8 0,1 6 1,0 9-1,-1 1 1,0 9 0,0 6 1,-3 7 1,-2 12-1,-1 7 3,0 5 3,1 11 1,0 2 0,-1 9 1,0 3-3,0 3-5,1 3-3,-1-1-5,0 0-3,5 26 3,8 40-9,-2-2-31,-2 8-15,2 21 3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0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485,'-13'13'294,"5"0"-4,8-8-203,3 3-36,5-4-38,3-1-5,7 0-4,0-6-1,7 0-1,8 2-2,2-8-9,4 1-15,2-1-49,-6-6 45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1:25.22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 372 693,'4'-5'252,"12"-10"-206,6-7 0,18-11-28,8-9 2,18 2-9,2 0-4,-5-2-2,-6 5-1,-14 4-1,-5 0-1,-11 15 3,-2 6 1,-16 12-2,-8 8 5,-18 24 5,-13 13 0,-20 30 3,-13 12-4,-17 10-10,-1-1 1,5-10 2,12-4 2,25-17 6,10-13-1,20-17-7,4-14-7,16-21-6,7-8-2,15-24 8,11-11 12,29-17 14,4-9 4,5-6-2,3-1-7,-6 4-8,1 5-3,-5 15-2,-9 8-4,-24 18-3,-13 10-4,-16 10-11,-11 6 4,-14 15 0,-9 10 6,-24 31 8,-14 12-1,-16 16 0,-3 4 0,5 2 2,6-6-2,16-5-2,4-9-2,14-21-1,8-14-3,22-17-7,9-7-4,25-14 0,11-9 0,16-29 11,14-16 3,26-25 4,9-7 2,12-7 1,11 3 2,-15 4 2,-1 4-1,-8 17-3,-15 13 1,-18 24-5,-10 13 1,-26 20-9,-15 7 1,-28 25 7,-19 12 8,-33 36 20,-14 15 2,-16 24-2,-7 9-3,-8 0-8,2 2-3,4-5-2,10-9-5,9-18-1,9-14-1,15-27-1,10-15 1,30-21-3,7-9-15,16-21-10,15-10-2,30-26 2,12-18 16,11-11 5,-40 37 2,2-1 2,117-121 0,6 0-2,9 1-2,-70 79-10,-8 14-3,-21 24-5,-20 12-1,-25 21-1,-10 10 2,-23 24 12,-13 19 8,-23 32 24,-20 15 10,-27 24 6,-3 10-5,-11 7-15,4 2-6,6-4-13,2-11-7,21-24-9,10-19-3,30-30 3,11-17 7,16-22-14,9-7-1,14-22-5,10-11 0,32-28 20,14-13 3,12-12 4,9-10 1,5 1 2,-5 2 0,2 7 0,-2 14 1,-16 17-2,-2 12 2,-14 20-4,-14 10-2,-21 16-3,-13 9-2,-16 16 14,-9 11 8,-20 20 11,-11 9 2,-15 8-3,2-2-5,3-10-4,11-4-1,12-18-5,10-6-2,9-23-3,3-4-5,6-11-10,4-2 1,9-4-2,3-6 5,10-8 7,1-5 0,13-2 1,3 1 2,-2 6-1,-4 4-1,-12 9 0,-9 1 2,-6 6-2,-1 5 2,-8 5 6,0 4 2,-5 3 6,0 6 1,-1-2-6,-2-6 0,4 0-5,0-8 0,2-3 2,-1 3-2,4-2 0,-2-1 0,-1-3-2,4 2 1,-3-3 0,0 1-1,-2 1 0,-1-3 0,0 0-2,1 0-1,-1 0-4,0 0-14,0 3-46,-2 10 44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9.2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68 426,'22'-14'211,"-22"14"-38,-7-3-133,3 2-11,-2-1-3,0 0 4,8 2 13,-1 0 6,-2 0 5,0 0-5,0 0-9,0 0-6,0 0-13,0 0-4,0 0-7,-2 0-2,-2 1 1,5-1-5,-4 1-1,-2 2-3,-22 20-1,22-22 3,8 2-2,1 0 0,-5-1 0,5-1 0,-3-1 2,0 0 2,0 0-1,0 0 0,13 0-3,31 0 3,-31-2-2,6-3 1,-3-2-2,4 1 1,-2 0 1,-1 1-1,-5-1 0,-1-2-1,0 2 1,-1 1-1,0 2 0,-5 0-3,-7-4-19,2 0 715,-9-1-522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3.7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5 286 746,'-3'2'295,"1"-2"-199,2 2-12,-1-3-24,0 0-15,0 0-31,0-5-6,2-18-5,3-32-1,3 21 11,-1-4 3,2 3 5,0 0-1,-4 12-2,0 7-2,-7 7-4,2 7-1,2 2-11,-8-1-3,8 13-4,-3 3-1,-6 12 6,9 9 2,-1 4 0,1 2 3,5 1-1,0-4-2,0-4 1,2-2 1,2-7-2,-2-1 3,-1-9-2,-5-2 2,4 0 1,-5-5 1,-1 1 0,7-1-3,-12-6 0,5-1 0,5 2 2,-7-4 4,0 2 2,-1 1-1,2-2 0,0 0-1,-9 1-5,-30 4 1,18-5-4,3 2 0,0 2 0,-4-3 0,8 0 1,-1 0 2,4 0-3,5 1 0,2 0 0,4 0-1,3-1-2,-2-1-1,0 0 6,4 0 6,20 4 16,29 1 3,-23-6-3,-1-2-4,7 0-10,-3 0-3,1 1-1,1 1-2,-12-3-2,0 4 1,-4-1-18,-2 1-26,-7-1 29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2.3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95 811,'-24'-10'285,"41"42"-253,5 8 7,11 11 23,6 2-4,9 11-2,0 5-5,0 9-14,-8 3-5,-16-15-12,-7 0-4,-9-6-7,-5-2-2,-8 3 4,-6-7-1,-11-6 1,-6-7 0,-9-12-3,-4-5-1,-2-14-2,3-8-3,7-12-13,8-6-9,10-13-7,3-10-1,12-18 12,7-10 7,13-12 8,10 1 2,5-8 3,3 1 1,-2 7 13,-3 0 3,-4 13 6,-8 5 1,-7 1-10,-3 6-2,-6 11 0,-1 5 3,-5 14 5,-2 7-2,-1 8-3,-3 1-5,2 5-7,-2 1 0,1 3-9,4 4-3,-2 4-12,-1 1-13,4 3-31,-2 3-21,2 0-27,3 1-9,0 5 77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1.7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1 280 939,'-16'-13'356,"6"0"-291,1-4-6,3-5-29,6 1-17,1-11-1,5 5 0,6-3 3,3 0 5,2 4 6,4 2 6,2 8-5,1 6-3,-1 10-17,1 7-8,-2 27-5,-5 12-1,-8 30 2,-10 11 2,-19 8-5,-10 3-5,-10-4-2,-2-9-1,2-18 6,4-14 3,-2-18-4,7-8-4,3-13-1,4-5 2,17-11 4,-7-9 2,10-9 6,4-4 2,11-6 3,9 2 3,7 6-4,2 5 1,-4 8-2,1 7 1,-1 6-1,-1 2-1,5 7 0,0 2 1,2 2 2,2-1-13,4 0-39,2-2-20,-1-8 270,0-2-172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0.9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-1 962,'1'0'341,"5"0"-290,10 2-31,4 0-13,11-1-4,1 4-3,6-4 3,0 2-1,-6-1 1,1-2 1,-8 1-3,-1 1 2,-4-1-9,-5 0-11,-1-1-29,1 0-27,-8 2 47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0.6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7 80 813,'-37'25'330,"33"-25"-222,-5-4 1,2-3-40,1-1-14,-2-1-19,5-2-2,1 2-4,3 0-2,5-2-7,1-2-4,7 4-6,-1-1-5,1 5-3,2 5-2,-3 9-6,0 9-1,-2 14 1,-5 4 2,-8 8 5,-6 3 1,-9 4 0,-4 4 0,-2 2 0,-2-12 4,3-10-3,8-9 0,5-16 0,5-2-3,4-8-4,3-1-1,6-7-1,2 0 1,8-4 5,0-2 1,5 6 1,-1-3-2,1 7-2,0 3-10,3 4-29,4 10-20,5-3-44,-5-6-11,1-6 72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00.0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0 63 804,'0'-3'281,"0"3"-260,5 3-4,4 9-12,7 14 7,8 17 6,3 11 6,7 23 3,3 15-4,0 17 0,1 3-2,-9 11-4,-4-9-3,-10-5-4,-9-5 1,-17-18 3,-7-7 6,-15-16-2,-4-2 9,-2-13-5,-4-10-4,4-15-7,-1-11-12,0-20-8,4-11-3,3-17 2,4-10 0,19-21 7,5-9 3,16-20 2,15-5 2,6-11 1,6-2-2,1 5 0,-5 2-1,0 12 0,-2 5 2,-1 17 3,0 6 4,-6 12-3,-1 6 0,-10 11-4,-5 8 0,-6 10 4,-4 5-5,-3 4 1,-2 2-4,-1 7-15,1 1-14,0 4-42,5 6-21,1 11 56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9.3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5 3 737,'0'-3'300,"1"3"-183,-2 0-65,1 0-23,-1 0-12,-7 24-9,-15 44 2,-1-5 2,-3 10 4,-3 3 12,2-11 7,0-14 5,3-12-2,14-14-9,-3-1-9,14-14-8,-2-2-2,1-5-1,1-3 0,-3-1 3,3 1 0,0-1-6,0 0-13,0 0-42,0 0-19,0-1 36,4-7 3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8.6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1 889,'0'0'320,"12"2"-270,4-2-13,8 0-10,6-4-1,4-4-8,4 0-12,5-2-31,3 1-16,3 2-48,1-1-46,-3-1 9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20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63 708,'-10'0'317,"7"1"-187,3-2 6,3-4-72,1-2-28,9-5-26,6 2-5,6 2 0,2-1-1,-2 4-11,3 0-7,3 3-22,1 2-11,2 1-22,-1 3-23,-13-2 62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8.4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12 769,'-7'0'309,"3"1"-211,1 0-30,-2-1-9,5-1-9,1 1-6,-1-1-12,0 1-10,0 0-18,0 0-4,12-1 0,32 0 0,-21 1 2,2-2 3,2-1-4,1 0-2,2 0-7,-3 3-8,1 3-22,-6-1-14,-7 1 246,2 2-161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7.9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8 171 785,'-17'20'331,"10"-30"-203,5 0-19,-3-4-39,0 0-19,6 0-17,-2-4-6,1-4-8,6-1 1,2 2-4,4 3 0,1 5-7,-3 1-4,3 10-4,4 5-2,-1 9-5,-1 6 1,0 6 1,-12 3 4,-5 8 1,-6 6 0,-15 0 2,4 6 1,-9-3 0,5-3 0,4 0 0,1-5-3,5-13 0,2-3 1,6-16-3,1-4 0,7-3-2,2-5 1,2-7 4,8 0 2,0-5 3,2 5 0,3 8-3,-2 0-4,2 11 0,2 3-3,-1 7-1,-5 0 4,3 2 0,-3 1-2,0-3-9,2-2-12,-1-8-32,-4-4-12,3-8-20,0-5-6,-1-12 63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7.3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1 53 811,'-7'-3'294,"3"2"-259,2 4-5,2 8-22,-1 2-4,9 16-1,3 5 0,12 15 3,11 8 1,3 14 2,3 3 1,1 9 4,-4 3-1,-7-9 2,-5-7-2,-11-7-4,-6-3-1,-10-8-3,-3 1 0,-10-12 1,-5-6 0,-6-6-1,-7-7-2,-12-14 2,0-6-3,-2-14-4,6-7-3,13-12-5,6-3 1,12-15 11,4-7 8,15-4 6,3-6 4,11 2 0,10 2-3,8-5 2,1-3 0,4 3-2,-6-1 1,-7 8 4,-2 5-2,-11 5 6,-3 3 3,-7 9 2,-5 4 2,-4 13 2,-5 2-4,-3 7-8,1 5-6,-2 2-13,5 3-5,-1 2-20,3 3-12,1 3-31,4 3-11,2 0-4,3 4 3,4 0 13,0 1-4,7 9 126,0 3-58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8:53.8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 0 543,'22'29'220,"-24"-30"-141,-3-1-12,1 1-12,1 1 1,4 0-4,-1 0-4,0 0-17,0 0-6,0 0-8,0 0-2,3 1 2,14 7-6,24 5-6,-26-13 2,0 1-6,0 0 4,0 0-2,0 2-1,-2-2-1,-3-1 0,-3 0 0,-2-2 0,-1 0 2,-1 2-2,-1 3-2,1 3 0,-2 1-1,0 1 2,-3 0-2,-3 0 1,-3 2 1,-2-3 2,-1 1 1,-3 0 2,-5-2-4,4 2 0,-5-3 1,-1 0 2,-6-3 4,7 0 6,-2-1 2,6-1-5,10 0 10,-8-1-5,10 1 9,-2 0 1,5 0-12,1 0-3,4-1-9,-4 0-1,0 0 2,22-3-3,34-9-16,-21 3-9,2 1-28,1 0-14,0-1 44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8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0 690,'-7'13'279,"4"-2"-180,0 1-29,0-6-16,1 2-7,0-4-9,-2-1-4,1-1-10,-2-2-2,3 1 0,-3 0 0,5 3-9,0 0-6,-1-3-4,1 0-3,0-1-12,-1 0-15,1 0-34,0 0-29,0 0 5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8.0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0 385,'-3'5'181,"1"-5"-73,2 0-77,1 3-31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7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54 630,'-5'-2'283,"6"1"-147,-1 0-44,-2 1-19,2 0-36,0-1-11,0 1-16,0-1-3,0 1-2,7-1-3,38-4-11,-24 0-11,3-4-46,0-3-35,2-4 62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5.9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0 621,'30'51'268,"-37"-47"-146,-4-2-41,5 2-38,1-1-9,-2 2-9,1-2-2,-1-1-6,-1-1-1,1 0-4,1 1-1,3 3 4,3-4-3,-2 1-1,1 0-2,1-2-6,0 0-3,0 0 0,0 0-7,0 0-21,0 0-8,4 0 730,3 0-532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5.4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577,'22'-4'250,"-25"8"-142,1-3-34,1 3-36,1 1-8,0-4-5,1 0-5,-1 0-7,0-1-4,0 0-3,0 0-1,0 0-7,0 0-11,0 0-35,3 10 5,11 31 23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3.5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0 698,'-34'55'275,"33"-54"-191,-1-1-27,2 0-23,0 0-10,0 0-7,0 0-3,0 0 0,0 0 2,0 0 1,0 0 0,0 0-3,0 0-1,0 0-2,0 0-1,0 0-3,0 0-1,0 0-5,0 0-2,0 0-6,0 0-6,0 0-15,0 2-9,2-1-35,4 2-54,0 0 8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19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958,'-36'23'364,"25"-24"-292,0 0-19,-1 8-35,-2 9-11,-1 16-6,2 11-1,4 14 2,2 0 0,9-4 3,1-11 1,8-15-3,4-11 0,8-11-5,3-8 0,6-14 3,0-7 0,-3-13 8,0-5 1,-16-6 5,-6-3 2,-17 1-1,-8 2 1,-10 15-6,-3 10-3,2 24-8,-4 11-3,3 24-2,-1 13-2,4 18 1,7 7 2,8-7 2,9-6-3,7-22-6,6-9-7,8-17-10,3-8 1,5-17 9,2-7 7,13-18 8,2-11 2,2-7 1,-5-6 2,-12 1 9,-12 3 4,-8 17 7,-4 10 3,-8 18 1,1 16-6,-6 28-7,-6 14-4,6 28-9,1 3 3,3-7-1,12-7-2,4-20-36,4-10-25,8-13-57,-3-9-45,0-15 10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2.9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84,'1'0'3,"0"1"-9,1 1-12,-2-2-173,0 0 13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1.2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-1 692,'-14'2'267,"8"1"-213,4-2-6,2 0-19,4-1-22,-4-1 0,0 0-15,0 1-1,0-1-5,0 0-7,0 0-32,0 0-150,8 1 142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29.1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 845,'-3'0'306,"2"-1"-276,1 1-5,0-1-8,0 1-28,0 0-22,0 0-165,0 0 139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28.9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 683,'6'0'226,"0"0"-226,0 0 5,3-1-11,-1-3-14,1 3-35,-2 0-25,-6-1-135,2 3 143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21.3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 66 693,'-1'0'267,"0"-3"-212,2 3-4,-1 0-41,0 0-6,0 0-2,0 2 2,4 23 1,-2 32 1,-8-7 1,-1 11-1,-3 5-1,0 3 1,-1-8-3,1-8 0,4-2 1,1-5-1,-1-8 1,-1-1-2,2-11 0,1-6-2,3-7 0,2-5 0,4-6-1,1-2 0,3 0 1,1-2-1,5 0 1,4 0 0,9-1-1,3-2 1,7 2 0,7-3 2,9 2-1,3 1-1,1-4 1,-6 2-3,-1-4 5,-2-1 4,5 2 0,1-1 3,-4 3-3,-1 3-4,-16-2 2,-5 4-1,-11 2-3,-5 2 3,-3 4-2,-4-2-1,-2 6 1,-3-3-3,-1-1-5,0 2 4,-3-4-3,-1 1 5,-1-4 0,1 1-5,-1-4 3,0-2-2,2 0-2,0-1 1,1-3-6,1-2-1,2-5 3,0-5 0,2-5 5,1-3 2,2-7-3,-3-5 1,1-5 2,-4-6 1,-3-4 4,0-1 2,-4 2 5,1 1 3,1 12 3,0 5 0,1 7 2,1 7-2,-1 6-5,-1 2-1,3 7-9,0 1-1,-1 3-1,1 2-3,-2 0 1,1 5 0,-1 1 0,-1-2-1,1 6 0,-1-2-2,5 0-5,1 1-1,0-1 0,-3-3-1,-4-4 1,-4 1-4,-9-4-18,-4 0-4,-13-8-14,-1 0-47,-5-5-30,-1 1 9,-1 3 41,0-4 73,1 8 90,-2-3 15,-7 0 3,0 2-10,2 2-26,7 3-8,12 6-17,4 0-6,6 1-8,4 0-2,10-1-2,2 0-2,5-4-12,1-1-5,5-1-13,4-1-6,8 0-14,3-2-16,8-2 30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17.7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3 49 687,'-12'-5'260,"-8"0"-210,4-1 1,-10 2-25,3 1-9,-2 3-5,-8 0-1,6 4 9,-2 3 1,4 4 1,2 0 1,0 3-7,-2 0-4,4 5-6,-1 1-4,1 5-2,4 1 0,0 5-1,0 2 1,4-1 0,-2-2 0,12-1 0,4-1 2,6 1 0,8 0 1,0 1-1,3-1 0,8-4 0,0 0 1,2-5-1,4-2 0,3-2 6,4 0-4,7-6 3,2 3 3,-5-4-7,-3-4 0,-6 2-1,-2-6 0,-2-3 2,-2-4 5,-2-6 4,0 0-3,-2-6 6,0-2-3,1-8-1,-4-3 4,0-8 4,3 1 4,-6-4 3,-7 1 1,-3-1-3,-9 0-3,-3 2-2,-2 1-1,-10 4 0,-5 1-5,-7 3-2,-5 2-4,-3 6-2,-2 6 0,-8 6-2,-2 3-3,-8 8-4,-3 0 2,-1 10-12,1 5-16,5 5-42,6 5-18,7 10 51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10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699,'16'-3'260,"21"2"-211,14-7-14,28-2-33,6-2-18,23-1 8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10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9 464,'-28'-3'244,"6"3"-32,6-1-150,5 1-21,7-2-26,2 2-10,4 1-10,-2-1-2,0 0 4,3-1 3,22 1 15,35-3 2,-10 3-2,-1 0-3,6 2-15,0 2-16,4-1-53,0 0 45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2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85,'29'24'348,"-29"-23"-310,4-1-25,10-8-8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1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-1 645,'-3'1'247,"3"4"-194,-5-1-1,8 1-28,1 3-10,2-2-34,2-1-27,3-4 29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1:03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63 408,'-13'-4'214,"2"0"-56,0 1-55,0 0-21,4 0-12,-2 1-8,4 1-15,-1 0-3,0-1-17,2 2-4,-1-2-3,3 0-1,4 5-1,-2-3-2,0 0-9,0 0-6,0 0 0,4 1-1,14 2 5,27 4 3,-16-9-1,6-3 2,14 4 0,12 1 1,7 0 0,9 0-1,6 4-2,6-2 0,10-1-2,0-2 0,15 0 2,-3-1 0,-2-2 4,4 1 0,6-1-4,-1-1-1,3 3-5,5-1 0,-17-1 1,-5 2-1,-3 1 1,-13-3 0,-7 2-1,-5-1-1,-24 1 0,-12 1-2,-21 1 0,-5 1 2,-14-3 7,-6 0 2,-8 1-1,-7 0-2,-14 5-6,-11 0 0,-21 1-3,-9 5-3,-13-1-6,-8 1-2,-14 3 1,-4-2 2,-18 2 5,-1 0 1,1-1 5,-6-2 0,11 0 2,4-2 2,3-1-3,9 1 1,9-1-2,6 1 0,3-3 1,10 0-1,13-3 0,2 2-1,26 1 2,2-2 2,13 1 0,7-3 0,7 1-2,7 2-1,7 3-4,2-1-2,15 6-2,1-5 2,12-3 6,8 0-2,20-5 4,12 0 0,15-6-2,9 0 3,7-8-3,9 1 1,4 1 1,3-4-2,2 3 1,-3 1 1,-4 1 0,2 3 4,-14 3-4,-4 2 2,-13 3 0,-10 2-3,-8 3 5,-6 1-1,-13-1 2,-6 2 3,-19-2 0,-7-1 1,-6 2-4,-5-3 1,-9-2 2,-2-2-4,-13-1-35,-9-2-29,-13-2 34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1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569,'-27'14'260,"26"-7"-121,1 0-43,0-1-17,-3 0-20,2 2-10,2-3-19,-1 0-7,5-1-17,-1-3-3,-1-1-13,2-6-15,-3-11-21,3-3 24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0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68 426,'-12'-52'237,"9"49"-57,0 1-68,-1-2-18,0 1-25,4 2-6,-1 0-10,1 1-4,0 0-8,-1 0-7,1 0-11,-1 0-3,0-1-3,0 1-2,0 0-5,1 0 0,0-1-5,0 0 1,0 1-2,0 0 0,0 0 2,0 0 0,0 0 5,-1 0 0,1 0 3,-1 0 0,0 0-1,1 0 1,0 0-1,0 0-2,0 0 0,0 0-1,0 0 0,0 0 0,0 0-5,0 0 0,0 0-5,0 0 0,0 0 0,0 0 1,0 0 2,0 0-3,0 0-6,0 0-11,0 0-37,1 5-20,0-1-42,3 4 68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9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39,'42'25'230,"-42"-25"-134,0 1-35,0-2-32,0 1-7,0 0-3,0 0 4,0 0 9,0 0-1,0-1-2,0 1-6,0 0-13,0 0-2,0 0-9,0 0-8,0-1-47,0 0 38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9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0 525,'-40'-3'228,"40"3"-107,-1-1-89,0 0-12,0 0-15,1 1 2,0 0 16,-1 0 3,1 0 11,0 0 1,0-1-4,0 1 1,0 0-1,0 0-6,0 0-8,-1 0-7,0-1-12,0 0-7,1 1-49,0-1 37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8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744,'18'32'297,"-26"-33"-209,1 2 6,3 0-36,-1 1-9,2 0-14,2 1-2,-1-3 0,1 0 4,0 0 10,0 0 0,0 0 1,1 0-7,-1 0-14,0 0-6,0 0-12,0 0-3,0 0-4,0 0-2,1 0 0,-1 0-1,0-1 0,0 1-1,0 0-11,0 0-4,0 0-19,1 0-7,0 0-11,0 0-5,0 0-8,0 0-4,0 0-19,0 0 465,0 0-291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7.2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 606,'-7'0'271,"4"-1"-136,3 1-44,-4 0-39,4 0-9,0 0-5,-1 0-1,0 0-4,0 0-5,0 0-8,0 0-3,0 0-6,0 0-4,1 0-7,-1 0 0,0 0-3,0 0 0,1 0-26,0 0-17,14 3 29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6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621,'0'-1'255,"0"0"-157,0 1-40,0 0-30,0 0-5,0 0-8,0 0-2,0 0-2,0 0-3,0 0 3,0 0-5,0 0-3,0 0-3,0 0-21,0 0-18,0 9 26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1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6 795,'-1'-1'286,"0"1"-236,1-1-21,-1 0-4,0 0-4,0 0-3,0 0-4,1 1-4,0 0 6,-1 0-2,-1 10-3,-8 31-2,-2-24-23,4 2-20,2-4 21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50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8 681,'-6'-29'277,"5"24"-177,1 5-23,-1-3-22,1 4-4,-1-1-5,0 0-2,0-1-9,1 0-6,-1 1-11,0 0-8,0 0-6,1 0-1,0 0-5,0 0 0,-1 0-16,0 0-10,0 0-31,0 0-23,1 0 53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47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94,'22'16'186,"-22"-12"-68,2 2-55,-2 0-33,2-2 1,-1 1 9,1-1 1,1 1 8,-1-1 6,-2 0-2,-1-2 3,1 5 2,0-1-7,0 2-12,0 2-11,-1-3-14,-2 1-3,0-2-7,2 3 3,-2-2-2,2-1-3,2 3-2,-1-6-13,3 2-26,1 0-14,1-5 3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36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1 781,'1'-3'324,"9"0"-197,-4-7-26,16 2-34,7-2-9,8-1-2,7 0-6,7 0-14,-1-5-4,13 8-14,-5 5-8,-7-1-4,-6 1-4,-23 4-1,-5 0-2,-13 8-10,-7 6-2,-14 5-25,-7 6-5,-16 2-10,-9 4 1,-4-3 24,0-1 14,14-4 23,8-7 7,16-7 3,5-2-4,7-5-7,4 0-8,4-1-2,7 4-1,12 3-2,8 0 4,16 5 1,3-6 0,3 4 0,1 1 1,-12 5-1,-2 5 0,-15-2-2,-10 0-1,-14 4 5,-8 3 5,-11 2 10,-8 4 2,-14-7 2,-9 2 6,-11-3 30,1-4 11,4-4-1,6-4 0,10-9-29,3-1-12,6-2-8,-1-7-11,3 1-42,2-4-38,9-8-76,2 5 89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47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45,'0'1'302,"0"1"-62,-1-2-207,1 0-22,0 0-61,0 0-259,0 0 217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46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27 320,'-22'3'208,"4"-2"4,0 2-79,5-1-25,4 0-28,1-1-19,8-1-25,-2 1-13,4-1-13,-2 0-8,1 0-2,24 0 0,34 1 0,-24-4 2,-2 0-1,-1 3 2,-2-4-2,-5 0 0,0-1 2,-4-2-3,-4 2 4,0-1-2,-8 6 0,0-1 1,-6 1 1,-3-2 3,-1 2 13,0-1 2,0 1-4,0 0 0,-18 5-13,-31 13 0,21-13-1,0 3-1,-7-2 3,-5-1 2,-4-2 5,-3-3 2,6 2-2,7 2-1,8-1 0,5 2-5,12-4-4,-1-1 1,8 2-8,1-2 6,0 0-3,2 0-2,0 0 3,0 0-5,22 0 5,34-1-1,-21-4-3,6 2 3,1 1 1,-3 1 0,-6 0 3,-8 0-1,-6 1 0,-2-1-1,-3 2 0,-5 0-1,-4 1 1,-3-1-1,-2-1 0,-1 0 0,0 0 3,0 0 0,-9 4 0,-38 21-1,21-15-2,0 0 2,-8-4 1,2-4-1,5 4 2,-2-5 1,11 2 0,1 0 1,8-3-4,2 1 0,7-1-1,-2 0-3,7 4-1,3-2-4,4 3 0,7 0 0,10-2 1,1-1 1,8-5 0,4 0 3,-6-4 0,1 2 2,-3 0 1,-5-2 1,-4 0 0,-1-1 0,-6 3 0,-2 4 0,-6 1 0,-5-1-2,-3-2 1,-4 2 5,2 0 1,1 1 0,-16 5-3,-37 12-3,24-6-1,-1-1 2,-1-3 2,0-2 2,-2 1 2,3-3 0,1 1 4,2 1 0,9-4 0,0 1 2,12-2-5,5 0-2,1 0-9,4 0-4,-4 0-4,0 0 3,26 4 2,30 4 2,-26-8 0,3 0 1,-2-2 3,-2-1 1,-3 1 0,-3 0-2,-1 0 1,-3 2 0,-1 0 2,-2 4-1,-4-2 0,-1 0 0,-5 0-2,0-2 2,-2 1 0,0 2 1,-3-3 3,1 0 1,-3 0 6,0-1 5,0 1 4,0 0 1,0 0-1,0 0-3,0 0-4,1 0 0,-1 0-2,0 0-1,0 0 0,0 0 0,0 0-1,0 0-4,0 0-2,1 0 0,-1 0-4,0 0 3,0 0 2,1 0-3,0 0 1,0 0-2,0 0-2,0 0 0,-1 0 6,0 0-1,0 0-3,1 0 1,-1 0-3,0 0 3,0 0 1,0 0 4,0 0-1,0 0-4,0 0 2,1 0-2,-1 0-3,1 0 1,0 0-2,-1 0 0,0 0 1,0 0-1,0 0 1,0 0 0,0 0 1,1 0 3,-1 0-1,0 0-3,0 0-1,0 0 0,0 0 1,0 0-1,0 0 2,1 0-1,-1 0-1,0 0 1,0 0 1,0 0-1,0 0 3,1 0-2,-1 0 0,0 0 0,1 0 1,0 0 0,0 0-3,0 0 1,0 0 0,0 0 0,-1 0 1,1 0 1,0 0 0,-1 0-1,1 0 1,-1 0 1,0 0 0,1 0-3,-1 0 1,0 0 0,0 0 2,1 0 3,-1 0-3,0 0 2,0 0-5,0 0 0,0 0 0,0 0-1,1 0 2,0 0 1,0 0-3,-1 0 2,1 0-1,-1 0 0,1 0 0,0 0-3,0 0 4,-1 0 0,0 0 0,1 0 1,-1 0-2,0 0 2,0 0-3,1 0 1,0 0-2,0 0-1,0 0 7,0 0-2,0 0-1,0 0 0,0 0-4,0 0 3,0 0-2,0 0 2,0 0 0,0 0-3,0 0 3,0 0 0,-1 0-7,0 0-16,0 0-44,0 0-33,0 0-24,1 0 65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43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593,'0'-1'218,"0"0"-185,0 0 1,0 0-11,0 0-10,0 0-23,0 0-33,0 1 32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36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 188,'42'28'91,"-44"-31"-39,-1-2-6,-1 3 5,3 0 7,0 1 22,0-1 7,0 2-1,0-1-6,0 0-15,0 1-5,0-1-9,0 0-7,-4 0-8,-1 0-5,-22-2-1,24 5-5,0-2-3,1 0-5,0 3-10,3 0 1,1-3-23,3 4-20,-2-9 25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35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2,'5'27'171,"-3"-27"-129,1 0-27,-3-2-15,-1 1 0,1 0 2,0 0-1,0 1 2,0-1 0,0 0 0,0 1 2,0-1-13,0 0-63,0 0 48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34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7 293,'0'-1'200,"0"0"-1,0 1-47,-1-1-65,0 0-24,0 0-17,0 0-5,0 0-4,1 1-3,-1-1-7,0 0-6,0 0-2,0 0-1,0 0-4,0 1-2,0-1-3,1 0-4,-1 0-1,-1 0 1,1 1-3,-1 0 2,1 0-1,1 0-1,-2 0 0,0 0 1,1 0-3,0 0 0,0 0 0,1 1-1,-1 0-2,0-1 1,0 0-6,-1 3-3,1-3-14,0 3-7,1-2-16,0-1-12,0 0-124,0 0 12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32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12,'22'54'124,"-23"-48"-7,0-2-13,0-1-29,1 2-18,0-2-23,-1 2-5,1 1 4,0 1 7,0-5 5,1 3-1,-3-7-8,2 1-7,0 0-11,0 1-2,0 0-4,-1 0-2,0 0-2,1 0 0,0-1 5,-1 0 2,0 0 2,0 1 1,0 0-5,1 0-3,-1 0-5,0 0 0,0 0-2,0 0-1,1 0 0,-1 0-2,0 0 0,1 0 0,0 0 0,0 0 2,0 0-2,0 0 1,0 0-1,0 0 0,0 0 1,0 0-1,0 0-4,1 4-6,0 0-17,-1-1-17,2 1 27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30.6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32 171,'-30'4'121,"25"-4"29,3-3-10,-1 1-6,1 5-21,1-3-34,0 0-10,1 0-19,-1 0-8,0 0-12,0 0-6,0 0-5,0 0-1,-2 4-5,0 0 0,1-2-3,2 0-3,-1 0-2,0-1-1,0 0-1,0-1 0,0 0 3,0 0 1,0 1-2,1-1-1,-1 1-3,0-1-1,0 0 0,1 0 0,0 0 0,9 0 1,39-3 0,-25-2 2,5-4-1,6 3-2,-3-1-2,2 0 1,-5 2 1,-4 1 1,-3 1 2,-6 0-1,-3 3-2,-6 0 1,0 1-2,-1 0 1,-1-1 0,1 2 0,-4-3 0,-1 1 0,0 0 2,0 0 0,0 0 2,0 0 3,0 0-2,0 0-1,-1 0 0,0 0-3,0 0 1,0 0 1,0 0-2,0 0-1,0 0 0,1 0-5,-1 0-19,0 0-17,0 0 22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29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59,'38'33'146,"-39"-25"-14,-9-7-33,5 0-43,4 3-13,-2-2-24,5 5-22,2-4 0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24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6 386,'-7'0'159,"7"0"-105,2 2-23,1-2-26,-3 0-3,0 0-3,0 0-2,0-1-3,0 0-1,0 1 6,0-1 0,0 0 7,0 0 9,0 0 10,0 0 2,0 0 6,0 1-3,0 0-5,0 0-1,0 0-7,0 0 0,0 0-3,0 0-2,0 0-3,5 1 0,4 3-1,22 8 2,-26-11 2,4 0 0,-6-3-1,2 2-2,5 0-2,-7-2-1,5 4-2,-2-2-1,2-3 0,5 6-1,-2-3-2,0-2 2,2 1 1,1-2-2,4-3 2,6 3-2,0-1 0,1 0 2,2 4-3,-1-2 3,0 1-3,-1 1 0,-5 0 5,-6-1-5,-2 3 2,-1 0-1,-6-1-3,7 3 2,-11-3 1,4-1 2,-5 0 0,0 0 2,-1 0 4,0 0 2,0-1 1,0 0-1,0 0-5,0 0-5,0 0-10,1 1-13,-1-1-197,0 0 15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35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3 864,'1'-2'349,"0"1"-224,1 3-30,-2-2-45,0 0 3,9 28-4,9 43-3,-12-14-10,-5 5-3,0 7-5,-1-5 1,-3-9-1,0-8-6,-1-14-4,0 1-6,1-13-11,-3-3-9,1-10-48,1-3-21,-2-9-44,1-8-18,-1-13-20,-3-10 97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21.8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4 444,'-7'2'190,"5"0"-123,3-1-29,5-1-35,2-1-4,8-3 5,0 2 4,4-3 7,3 3 1,0 2 4,6-1-4,4 0-4,0-1-1,2 4-6,0-2 0,-6 2-3,-1-2-1,-7 0 1,-1 0-2,-3-4 3,2 4 0,-3 0 2,-1 4 0,-2-4 3,-4 0-2,-1 0 0,-3 0 1,-3 0 2,-1 0 1,-2 0 3,0 0-1,0 0 1,1 0 1,-1 0-5,0 0 1,0 0-6,0 0 1,0 0-5,0 0-3,0 0-16,0 0-12,0 0 20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2:20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3 254,'-2'0'139,"2"-3"-56,-1-5-5,2 7-47,0-4-13,0 2 23,1 7 16,-2-6 33,0 2 4,-1-1-18,0 0-12,1 1-28,0 0-7,0-1-16,0 0-4,-1 1-5,1-1-3,0 1 0,0 0 1,0 0-4,0 0-5,0 0-22,0 0-20,0 0 31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9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832,'-18'0'329,"12"1"-238,2 0-12,3 1-49,3 4-13,8 4-16,7 4-2,17 3 1,5-4-4,18 0 4,3-1 0,0-6-1,1-1 1,1-5 0,6-2 0,4-3 3,-6 1 0,-8 4 0,-12-1 0,-10 4 1,-1 0-1,-8 6 1,-1 1-2,-7 7 0,-1 2 0,-6 5-2,-3 5 3,-5 6-2,-3 8-1,-4 10 1,2 7-1,-1 16 3,0 3-1,5 7 1,-3 0 1,0-3-2,0 3 3,0-2 6,5-3-1,0-11 2,1-10-2,-4-6-8,-2-4-1,3 1-41,-3 4-10,1-18 28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9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77 571,'-11'-8'244,"2"-1"-141,6-1-43,2 2-22,1-2-19,6 5-6,0-1-7,2 1 2,2 0-3,-4 0 0,2 3 1,-1-1-4,1 3 3,0 0-2,-5 1 0,4 1 2,-5-2 1,3 0-3,2 3 0,-3 0-2,-1-2 1,0 6 3,-3-5 4,4 3 3,-1 7 4,0 1-1,3 12 1,-6 8 0,0 17-4,4 14 1,-1 21-5,3 2-1,1 10-3,-5 1-3,-2-8 1,-6-1 3,-1-14 9,0-9 0,0-19 4,6-9 1,-1-16-10,2-7 0,8-6-1,-4-3-6,7-1 4,6 0-1,4 1-2,4-1 4,6 2-4,-3-5 3,5 3-2,2 1-1,6-3 4,6 4 0,7-2 5,-1-4 1,-3 1-4,-1-2 1,-10-6 4,0 2 3,-3-7 8,-3 2 0,0-2 0,-4 1-4,-2 0-5,-7 1 0,-5 5-8,-2 0 0,-5 2-5,1 2-3,-1 1-14,-4 3-17,-4 3-46,1 2 30,-1 1 20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8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2 16 689,'-22'-4'300,"2"1"-163,-3-1-42,0 1-46,3 1-17,-2 1-17,0 2-4,1 0 2,1 5 0,3 3 2,-1 1 3,2-2-3,-3 1-3,3 1-7,3 4-5,0 5-4,-1 0-4,3 5-1,1-1-2,2 3 0,1 3 0,4 5-4,-1 1 3,5 5 1,3-5 0,1 0 11,3 1-3,6 0 2,2 2 0,3 2-3,2-2 4,2-2 2,0-3 0,5-8 0,-1-2-2,3-7-2,5 1-2,6-5 0,3 0 2,-3-1-2,1-7 4,-8-1 0,0-4-2,-5-5 0,1 1 1,-3-6-2,-3-2 6,0-5 8,-4-3 2,-4-3 12,1-2-4,-6-10 4,1 1 0,-5-9-8,-4 1 4,-9-4-2,-3 2 4,-6-1 8,-5 0 5,0 10 1,-2 2 0,-6 7-4,2 3-6,-4 4-7,2 3-4,0 5-10,-1 3-2,-4 2 0,0 1-4,-12 4 4,-1 2-1,4 8-8,-4-1-2,17 8-37,1 4-22,2 4-49,5 8-7,5 5 7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11 698,'0'4'258,"-1"1"-208,3 7-37,-1 2-5,3 5-5,-1-3 0,3-4-3,1 1 0,5-4 7,1-2 8,1-5 18,3-3 10,3-8 10,3-2 2,-5-8-1,0-4-4,-8-3-8,-6-3-1,-4-1-10,-1 5-1,-7 2 0,-6 5-1,-3 10-6,-7 4-4,-3 16-26,-1 8-16,-2 16-44,0 6-23,10 4 53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1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27 582,'-38'36'202,"10"-20"-182,-5 0-11,-1 5-13,3 0-2,7 3-1,5-1 4,13-7 10,4-3 5,6-5 17,8-3 8,6-4 14,5-3 10,7-8 1,-3-5-2,3-5-10,-2-2-10,-6-4-9,-3-1 0,-8 2 3,-7 0 2,-4 4 2,-3 4-3,-6 7-8,-2 3-8,-3 10-24,-7 4-16,-6 14-29,1 3-13,0 2 203,4 0-116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1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8 706,'-2'-14'254,"5"-1"-225,2-10-13,4-5-8,-1-10-5,1-1 0,1 1 1,1 5 3,0 14 7,-3 6 3,-3 8 5,-1 2-1,0 9-4,0 5 1,1 14-4,1 7-1,1 12-6,-1-1-2,2 1-11,2-3-14,3-9 41,2 0-21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5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75 717,'-4'0'267,"6"-2"-208,2 2-28,1-12-26,3-1-2,8-6 2,-3-8 5,0-4 11,0-2 10,-3-1 8,-1-2 2,1 9-6,-4 4-8,-6 11-3,2 6-4,-2 6-4,-2 6-3,2 9-6,-3 11-2,3 16-3,0 6 1,2 4 0,1-1-2,4-8 1,0-5-2,0-5-13,0-6-12,-3-12-28,-2-2-10,8-11 36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49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7 745,'43'24'282,"-43"-24"-208,0-1-33,1-1-26,-1 1-7,0 0-4,0 0 0,8-19 0,15-26 0,-13 21 1,1-7-1,2 1 5,0-2 1,-1 9-3,-2 7 2,-6 5-3,-1 7 0,-2 5-1,0 4 0,4 15 2,0 3-1,-2 12 0,4 6-2,-1-2 1,-2 0-3,3-7-2,-4-5 2,2-5-2,1-3 1,-6-5 1,4-5-2,-7-4-21,3-1-21,6-4 2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35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 17 707,'-2'-7'253,"5"8"-206,-3-3 4,0 0-1,0 1-1,-1 0-6,0 0 1,1 1-6,0-1 0,0 0-3,0 0-3,0 0-2,0 0-3,0 0-8,2 0-5,-2 1-2,0 0-2,-3 28-2,-28 81-1,-6-30-4,-5 4 4,-2-6 21,1-4 9,0-11 20,1-4 1,8-12-4,8-6-9,7-14-9,7-12-6,8-9-15,0-3-4,4-3-13,4 3-2,0-1-2,-1-1 1,4-1-5,1 0-7,-2-3-28,0-1-19,0 2-36,-3-1-17,0 1-25,1 3 8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49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75 444,'-58'0'187,"48"0"-112,3 6-47,-4-5-11,3 0 10,1 0 10,0-1 31,4 2 13,1-2 8,2 3-1,-1-4-11,0 0-11,0 0-24,1 0-8,0 0-19,0 0-6,-1 1-2,0-1 0,0 0-1,0 0 3,1-1-4,1-5-1,19-26-4,-3 29-2,0-8 3,4 4 0,-5 1 2,0 0 1,2 7 0,-4 3-1,1 4-2,-5 3-1,-3 5-2,-5 2 0,-2 6-1,0-1 1,-5 3 0,5 4 2,-11-2 0,-2 3 1,-9-1-1,-10-4 0,4 1-5,0-6-2,7-5-3,6-3 3,2-7 3,5-1 2,1-5 2,2-1-1,4-1-2,0 0 2,3-1-1,3 0-1,3-1 0,2 0 1,4 3 2,0 2 0,4 3 1,1 1 1,0 4 1,3 0-2,2 3 2,1-2-1,1-2-2,-1-4 0,-4-6-13,1-4-16,-6-7 702,4 1-512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22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85 425,'-1'3'235,"-2"-1"-12,-1 0-147,0 0-15,-1 1-8,-25 19-7,26-19-3,2-3-5,0 0-3,0-1 2,1 0-2,1 1-3,0-1-7,0 0-4,0 0-13,0 0-1,0 1-6,0 0 1,0 0 0,0 0-2,0 0 0,13 5 0,27 12 0,-22-14-1,7 4 1,2-6 1,9 1-1,1 0 2,3-3-1,1 0 0,-8-4 3,1-3-3,1 2 0,-2-1 0,6-1-3,0 1 1,1-1 0,1 0 2,2 4-1,-1-1 4,-10-1-4,-1 2 0,-4 0 2,-4 0-2,5 4 0,0-3 2,1 3-2,6 1-1,4-2 2,5 2-1,-6-5-2,-1 0 2,-5 2 1,-5-2-1,-2 3 1,-1-2 0,0 0 0,1-2 2,2 3 0,0 2 1,7 0 0,-2 0-1,0-1-2,-1 0-1,-6-1-1,0-2 0,-5 4 1,-3-3 2,-3 1 0,0 0-1,0 1 1,1-3-2,0 1 1,3 3-1,-4-7 1,1 7 0,-4-3 2,-4-1 4,0 8 2,-3-3 3,2 1 3,-2 2 0,0-4-3,-1 0-1,-3 0 0,0-2-1,0 2 5,-1 0 1,1 0 6,-1 0 5,1 0 0,0 0 1,0 0-1,0 0-6,-1 0 1,1 0-6,-1 0-7,0-1-3,0 0-34,0 1-40,0-1 4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1:21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35 484,'-81'-7'233,"71"2"-104,0 2-21,-1 1-58,3 1-9,-6 0 0,4-1 3,-4 1 5,1 0-2,4 0-1,-4 1-3,5-2 2,1 0 1,-1 2 2,4-3 1,0 3-12,2-1-6,7 1-16,-4 1-8,-1-1-4,0 0 1,1 0-2,11 1 0,27 5-1,-28-5 3,2-1-4,3 3-1,-1-1 1,2-1-3,3 0 2,1 0 2,3-1-1,4 1 1,4-2 0,0 1 2,12 0-3,1 0-1,3-1 2,3 0-1,-7-1 3,3-3 2,0 3-4,8 0 2,5-1-3,-1 2-1,-1 1 2,-8-3-1,-3 3 0,2 2 1,2 2 0,6 1 0,-2 1-1,0-1-2,-7-2 2,-4 0-1,-1-2 2,-5-1 1,7-3-3,3 0 1,3 0 1,2 1 3,-6 0 2,-4 1-2,-6 0 2,-1-1-2,-3 2 0,0-1 2,-3 3 0,-2 1 1,-5-1 4,-2 2-1,-9-4 2,-2 2-2,-4-2 1,-3-1 2,5 3 4,-6-2 10,1 0 15,-1 1 5,-2-2 8,0 1-1,0 0-5,-1 0-6,0 0-12,0 0-7,0 0-11,0 0-3,0 0-5,1 0-1,-1 0-3,0 0-2,0 0-13,0-1-14,0 1-41,0-1-31,0 0-80,1 0 586,0 0-333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1:52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1:57.77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00 162 682,'1'-1'227,"-1"-5"-223,2-4-70,2-5-34,-5-5-93,2 2 5,-8-3 65,-2 6 79,-4-1 189,1 4 39,1-1 27,1 5-36,4 2-72,1 4-24,1 3-27,-3-1-9,-4 4-14,3 7-8,-1 16-13,0 8-5,3 21-1,-4 3 0,3 16 1,3 1-1,-3-1 3,2 1-1,-8-3 5,4 7 2,-2-2-5,-2 0 3,1-9-5,-6-8-1,1-12-1,1-8-2,4-12 0,-1-8 0,6-12 0,4-5-7,-2-25 0,5-9-2,2-28 4,-2-15 5,10-20 1,0-8 2,1-4-3,-5-1 2,3 18 1,-5 11-1,3 24 1,8 14-3,-7 22 0,2 6-2,-3 16 0,0 11 0,2 31-2,2 14 3,-5 36 1,-1 15 0,-4 18 3,2 7 2,-4 1 7,0-5 2,0-15 9,-3-11-1,4-16-4,0-13-2,4-19-9,4-9-1,-2-27-3,-2-5-1,2-17-4,-2-8-2,6-23 3,0-16 2,1-36 3,2-15 3,-2-25-4,0-6-2,0 0 2,0 2-2,3 17 1,0 10 0,4 18-1,-2 11 2,-3 18-3,-2 13-1,-2 21 0,-1 8-5,-3 16 0,6 13 1,-4 36 1,-1 26 4,1 33 3,-7 24-1,-4 10 3,-3-4 0,-8-1 1,6-12 3,-3-21-2,3-14 0,3-28-2,0-18-4,6-25-1,6-9-6,3-21-11,3-12 2,-1-39-1,6-23 7,8-42 11,1-16 0,0-15 1,-5-13 2,-7 0-3,0 9 0,1 22-1,2 20-2,2 25 1,-1 9 0,0 27 0,-3 16 0,-2 26-5,0 16-2,-1 42 0,1 19 0,-2 44 3,-2 24 2,-7 15 4,0 5 3,-2-1 5,-2-11 2,2-14-2,0-8-1,0-21-5,0-11-3,3-20-1,-2-12-5,2-25-7,-1-11-7,4-26-9,4-11 4,6-37 7,-1-22 9,2-39 9,-5-20 1,0-16 1,1-3-3,-3 12 5,4 8 2,-4 22 0,1 13 5,3 27-7,-3 13-1,0 29-4,-6 9-2,-1 20-2,0 13 1,2 35 0,1 25 0,-3 52 4,0 19 0,-4 23 2,2 3 2,0-13-3,-2-8-1,2-26 4,3-15-1,3-25-1,2-18 2,2-25-3,0-9-1,0-23-4,0-14 0,-1-27-2,2-20-1,-3-38 6,2-18 2,-1-33 1,-3-16 3,1-12 0,0 3 1,5 15 0,6 13-1,2 34-3,1 14 0,-3 34-1,-5 14-2,-3 22-1,-4 14-1,2 31-1,1 20 3,-3 47 1,-3 19-1,2 30 4,0 8-2,-4 1 6,8-2 1,-3-12 2,2-13 0,0-25-4,3-12 0,-2-27-4,3-6-2,2-21-4,-6-11-5,-1-19-6,-1-14 1,3-28 3,-1-19 6,3-35 4,-2-18 3,-4-23 0,1-3-2,-4-7 2,4 6 1,8 20 2,-1 9 2,7 30-5,-3 17 0,-4 23 2,1 16 2,-13 14 4,5 13-2,-7 24 1,1 16-5,2 47 5,-4 23 3,-1 31 0,-3 8 4,-3 0-7,-3-11 0,-3-8-3,1-16-5,8-17-1,-1-8-1,5-27-8,1-11-5,1-22-8,2-6-3,-1-18-2,1-1 0,-1-21 0,1-12 1,1-28 6,-3-17-9,-2-20-11,0-9-9,9 5-22,3 4 42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1:53.82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2 454 464,'-15'-2'206,"4"-2"-100,3-1-58,2 0-16,6-8-21,1-1-2,4-8-2,1-3 0,-2-4 3,4 0 4,2 1 7,-4-4 4,4 5 2,-2 2-2,1 6-3,-1 3-3,-5 9-1,2 5-5,-6 2 1,1 7-1,-6 14-4,-3 8 1,-7 22-5,0 9 0,-5 4-2,0 0 1,1 3-1,-2-7-2,3 2 3,-3-2-1,5-13 1,2-1-1,3-17 0,2-5 0,8-11-2,-4-8-1,6-8-6,8-7 1,7-22 3,9-15 1,6-32 11,8-11 2,6-12 1,9 2 2,8 9-3,1 6-2,-6 17-1,-10 10-1,-14 15-3,-6 11 0,-8 14-5,-4 4 0,-3 16-4,-4 9-1,-8 14 5,-1 14-1,-8 19 2,-7 7 4,-3 17-2,-6 1-1,-3 3 3,-5-5 0,-1-1-1,-1-5 3,4-9-1,2-8-2,8-17-3,6-5 1,5-17-1,7-5-1,4-11-6,1-6-8,9-11 4,6-12-1,21-23 11,3-10 2,8-23 0,5-1 2,-10 2 0,1 3 2,-2 20 1,-3 7-2,-3 17-1,-2 7 0,-9 15-8,-11 4 2,-5 22-2,-11 12 1,-16 31 4,-7 17-1,-17 27 0,2 13 1,-4 7 0,5 2 3,0-9 0,-2-10-1,9-26 2,4-16-3,10-32 0,13-9-1,13-17-7,6-6-3,10-20 1,3-16 2,8-32 6,1-16 4,9-17 4,5-2-1,10 5 1,5 7 0,-6 15-1,-2 11-1,-20 17 0,-4 13 0,-7 16-5,-6 7-1,-5 14-1,-5 9-3,-10 24 4,-3 16 2,-14 40 5,-5 15 0,-10 25-3,-4 9 0,-9 4-2,-1 2-2,-3-11 1,-1-16-1,15-32 1,7-22 0,19-29-2,10-12-5,10-21-13,7-11 0,17-32 0,6-19 6,9-35 13,2-14 6,0-21 4,0-2 2,11 8-1,2 4-6,4 21 2,-5 12-3,-14 22 1,-8 16 2,-15 21-7,-5 12 0,-9 17-1,-2 10 2,-7 30 8,-5 16 4,-12 43 2,-6 18-7,-6 22-1,-8-2-2,-3-10-2,3-5 2,0-22-3,6-12 0,6-23-1,7-18 0,9-22-8,5-8-8,4-14-16,7-5 1,6-22 5,6-9 9,11-35 14,-1-16 0,6-28 2,3-7 3,1-3 6,5-1 3,5 16 2,-3 5 1,-5 27-1,-8 15-5,-18 24 2,-6 11-7,-7 16-4,2 8-1,-3 24 1,0 18 1,-5 38 3,-5 18 1,-3 24-2,0 4-1,-4-7 1,3-9 3,-1-14-6,0-11 2,1-11-3,3-5-4,4-15-3,0-6-4,2-16 0,0-11-7,-3-16-13,12-6 0,3-20-1,3-15 9,4-28 19,-5-20 1,4-28 11,0-9 3,4-13 8,-1-1 2,2 12 1,-1 10 0,0 21-5,-2 14 0,2 19-4,-8 8-2,-1 16-2,0 8-1,-11 10-1,4 10-1,-6 10-4,3 11 0,-1 33-1,-1 21 0,-2 41 3,-3 14 0,0 12 2,-4-1-2,1-12 0,2-4 0,3-18-2,7-10 0,2-25-1,-1-14-1,2-21-3,-5-6-1,1-11-10,0-6-8,-2-17 1,5-12 3,3-26 13,-1-15 6,1-28 8,4-10 2,2-9 2,3 1 2,1 6-4,-3 10-1,-1 11-3,-4 8-2,-3 9 2,-1 1-1,-3 14 0,0 7 0,-2 17-3,0 10 1,-3 9 0,2 4 0,-3 2 4,1 1 2,-1 1 2,0 0 1,1 0-3,0 0-2,0 0-4,0 1 1,0 2-1,0 3-1,0-4 0,0 0 0,0 1-2,0-3 0,0 0 1,2 0-1,2 1 1,1-1 0,-4 0-1,0-1 0,-1 0 1,1-8-1,30-29 2,-30 27 1,-1 3-1,-2-2 0,-3-2 1,3 4-3,-1-1 1,1-2 3,0 4-3,-3-1 0,-1-3 0,1 5-1,2 0 0,-1 1-1,2-2 1,1 2 0,-3 1 2,1-1 3,1 5 0,-1-2 2,1 2-6,2 0 0,0 0-2,0 0-2,0 0 3,0 6 0,1 11-2,6 35-1,-3-21-1,1 3 0,1 7 1,3 4 0,-3 7 0,3 3-2,2 6 0,-3-1 1,6 2-3,-5 3-1,-1 2-3,1 1-4,0-2 2,0-2 2,-1-7 0,-1-4 2,-2-5-1,1-2 4,-1-5 2,-2-7 3,-2-6 1,-4-3 1,-5-12-1,-2 6 1,-6-9 0,3 0 1,-7-3 0,-2-2-2,1 2 0,-7-5 1,4 3-1,-5-3 2,-7-1-1,3 1-1,-10 1-1,-1 3-3,-1 3-5,1 5-5,5 6 3,-1-2 4,3 1 4,-5 0 3,-7 2 0,-2-1 2,-2-1 2,1-1 0,9-4 3,1-2 1,3-2-1,-2-3 0,-7 1-3,-3-3-1,-1 0-2,-2 2 0,9-8-1,3 1 0,5-3 3,5 0-2,-4-1 2,1 3-1,-9-1-1,0-2 1,3 2-2,2 1 1,11-1 0,1-2 2,6 1-1,3 1 1,3-1-3,1-1-2,2-1-1,0-4 0,0-4 2,0-1 0,5-4 1,1-9 0,-1-5 0,1-1 0,-3-8 0,-2-2-1,3-7 0,-4-4 1,4-3 1,1 1 4,-1 1-3,2 1-2,-5 1 3,1 4-3,2 1 1,4 4 2,-2 2-2,-5 1 1,3 1-1,-5 0-1,4 3 1,-1-2-1,2 3 0,0 1 0,0 1-1,1 2 0,-1-2-2,1 3-2,2 4-1,2 0-1,2 4-4,-2-1-2,2 1-13,0 1-5,1-1-20,7-1-13,2-1 44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9:08.3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24.3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 191 627,'-56'7'247,"48"-9"-181,2-1-11,5 3-42,-2 2-2,6 2-3,-4 1 1,-6-4 0,6 4 1,-5-2-4,3 7-1,6 13-3,-3 6 6,4 22 8,-1 9 1,-1 18-2,5 19-5,-3 21-4,2 14-1,-3 11-1,-3-7 0,4-7-4,-1-1 0,-3-15 0,1-1 2,-2-7-6,-7-10-3,6-6-4,-8-12-3,4-19 4,7-7 2,-3-17 4,8 1 2,3-9 3,0-2-3,7-4 0,0-3 1,8 0-2,1-2 3,16 1 1,6-2-1,19-2-2,11-3 1,3-3-1,4-4 1,14 0-1,-3-6-2,9-4-2,6-2 1,-6-9 3,5-1-1,-1-2 3,2 0 1,-8 6 1,-6 1 0,-7 6 1,-7 3 2,-6 5 1,0 2 1,-12 1 4,-7 2 0,-13-2-2,-4 0-1,2 3-2,-4-3-1,-3-2 6,0 0 1,-9-1 5,-2 1 3,-12-1 7,-5-1 4,-5-1-1,-2 0 0,5 0-11,0 2-2,-5-3-1,-3-4-2,-6-5-5,3-4-3,5-6-7,1-2-4,5-1-1,-1-5 0,2-4 2,1-1 2,2-17 4,1-3 0,2-10 0,-1-5 0,1-2-2,-3-7 2,-3-8 1,-1-2 0,-2-6 1,-1 1-2,-2 1-1,0 4 1,0 13-2,-2 5-1,0 10 1,-3 0-1,-2 2 3,0 3 2,1 7 5,-3 5 3,-1 4 1,0 5 1,-6 0-1,-1-1 0,-1 5-3,-2 2-1,-1 5-2,3 4 2,0 3 3,-2 1 3,3 3 2,-2 2 0,3 1 0,0 2-3,0-1 0,-2 1-5,-2-1-5,-4 1 0,-5 2-4,-1-1 2,-7 0-2,-11-2 1,-11-1-2,-6-2 0,-5 2-3,-2 1-2,-13 0-4,-4 0-2,-7 4-1,-3 1 1,-3 6 9,0 1 0,-3-1 3,2 2 1,0 1-2,3 1 3,5 0 0,9 1-2,7-3 2,6-2-2,10 0 1,7-1 2,21 0 1,6-1 3,13-1 0,8 2-3,8 0-22,4 1-15,7 4-25,5-1-17,13 5 51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9.2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4 896,'10'0'330,"51"30"-248,-22 9-6,10 21 4,-1 11-19,-3 29-35,1 13-8,-5 23-12,1 7 1,-12-2-2,-3 7-1,-8-2 3,-9-7 7,-6 12 16,-10-9 0,-14-8-3,-5 0-6,-9-28-15,1-8 0,3-19 5,1-8 1,3-16-3,4-8-1,4-12-1,5-3-6,2-11 1,0-3 0,2-7-1,-3-6 5,1-4-1,-1 2 0,3-2-1,2-2-2,0 1-1,5-1 1,-1-2-4,4 5-5,-1-3-7,0 1-6,0-1-6,0 0-2,0 0-20,0 1-12,0-1-35,0 0-15,0 0 7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7.4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168 534,'27'13'259,"-31"-18"-81,0 0-99,-2-8-40,2 1-10,2-3-4,2-1 3,3 3 10,3-3 1,2-2 0,2 1 1,4 0-6,-3 1-1,1 6-7,1 3-9,0 7-8,0 3-4,-4 11 0,-3 7-1,-6 9 2,-4 9 0,-6 2-1,-7 6 1,-5-1-1,-5-3 1,-4-2-2,4-9 0,2-6-1,6-3-1,7-12-2,7-2-1,8-9-3,3-3 0,3-8 2,2-3 2,2-6 7,0 2 1,1 3 2,-3 1 3,0 11-1,0 0-6,-1 8-2,2 3-2,-2 5 1,0 3 0,-3-2 3,1 0-3,4 0 0,-1-3-2,6-3-5,-4-2-6,-1-6-12,3-2-9,-1-5-20,2 1-5,1-6-17,-2-3-7,2 0 5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0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 158,'-5'-2'61,"5"2"-72,-3-1 4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6.8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0 736,'-26'54'309,"29"-49"-187,-3-5-45,0-1-8,1 1-29,-1 0-7,0 0-8,0 0-9,0 0-1,0 0-5,14 6-8,28 14 1,-24-14-4,-1-2 1,7 3-1,2-4 2,1 1-1,1-2 1,-5-5-6,-3 0-11,-1 1-27,-3-1-19,-3 3 39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6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156 366,'0'11'238,"-8"-1"-31,6 2-40,-1 0-36,-5-3-37,7 0-15,1-4-24,3 1-3,7-1-14,-7-3-7,1-3-2,5-6-2,-1-11-3,4 0-1,5-8-6,-7-5-3,4 0-5,-3-4-1,-9 4 3,4 6-2,-8 11 4,2 6-1,-1 8-10,0 6 0,-1 13-5,-3 9-3,5 13 4,-4 3 2,5 2 0,0-3 0,-1 3 0,4-1-1,-1 1 2,1 0-1,2-9 2,1 3 1,-2-14-3,0-6-1,3-7-15,-5-10-14,3-3-26,0 0-17,-2-4-12,1 2-4,-2-2 60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5.8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1 8 780,'-1'-10'323,"-4"6"-189,2 2-54,-2 10-35,-3 9-19,-13 32-25,-3 22-1,-21 43 6,-3 16 7,5 35 14,3 9 9,18 6 10,7 1 1,14-23 4,4-5 3,11-25 4,3-6 1,6-15-7,5-10-7,3-15-19,1-10-8,-5-17-10,-6-8-5,-8-17-2,-6-5-11,-3-10-32,-1-7-14,-3-11-24,-3-7-21,-3-18-22,-4-11 74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4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 722,'-4'8'286,"3"-1"-179,5 3-32,4-1-17,5 0-7,7-1-16,6-5-3,12 0-14,-5-4-6,1-5-10,0 0-9,-11-8-24,3 0-15,-1-4 24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4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6 775,'-4'-2'358,"3"1"-152,0 0-128,1 0-28,0 1-31,1 0-8,24 1-3,16 0 3,-21-1-3,0 1 0,39-2-6,0 1 1,-6-1-1,-28 2 0,-8-1 0,-3 1-7,-5 1-22,-3-2-20,-6 1-28,-5-1-16,-5 1 5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4.0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-1 857,'5'3'328,"-1"1"-255,-2 6-30,2 8-5,-4 11-16,-7 8-5,-1 11-5,-4-1 1,-1-5-6,1-3 1,-1-9 1,3-4-4,7-5 1,1-5-7,10-6-36,2-3-23,-1-10 32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3.2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652 608,'-15'6'299,"4"-3"-64,4 1-125,3-4-52,2-2-11,2-4-22,1-10-10,7-9-1,1-5 0,3-13 6,0-1 5,-4-4-1,-2-3-2,-5-2-6,0 1-5,-4-9-5,-2 1-1,-4 3-5,0 5-1,1 21-3,0 8-4,3 14-8,1 7-7,1 8-9,3 8 5,0 12 8,0 10 8,2 18 11,2 6-1,1 6 2,4 4 3,-3-2-1,2-1 2,2-2-2,-1-6 0,1-13-1,2-5 0,3-13-1,1-9-2,3-11-16,4-6-11,5-12-13,6-6-7,4-14-6,-4-6 0,1-1-194,-7-2 177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2.5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 932,'-3'3'345,"5"-2"-269,5 3-29,3-4-28,4-1-9,4-5-7,-2-1 0,5 0-5,0 0-9,-2-1-20,-1 1-12,-2 1-36,-4-1 201,0 0-106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2.3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9 738,'3'-2'348,"-3"0"-136,3-1-122,-3 3-24,0-1-38,0 0-13,13-1-12,36-3-1,-26 5-1,3 0 1,-11-1-1,-1 0-3,-3 1-4,1-1-6,-2 2-27,-1 0-18,-2 1 32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9.2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5 320,'7'-1'147,"-3"-1"-64,-1-2 14,-5 0 4,-1 1 4,2 1-6,0-3-15,0 0-3,2 1-11,-1 1-6,-1 2-12,1 1-6,0-1-7,0 1-5,0-1-7,0 1-3,0-1-9,0 1-4,0 0-10,3 17-3,8 67 0,-3-8 0,-2 20 2,-5 5 5,3-3 0,-2-6 0,3-19 8,8-8-1,-1-18 3,3-10 6,0-10-5,-3-6 1,4-12-5,0-5-3,0-11 2,2-10 2,0-15 4,2-9 4,-1-18-6,3-5-2,1-14-3,3-5-4,5 6-9,-2 1-9,-3 13-11,-5 11-1,-11 16 8,-1 12 9,-9 17 4,5 11-7,0 19-3,-1 17-4,3 28 6,-5 15 4,-5 13 6,1 3 5,4-5 1,4-6 3,11-16-2,2-11-5,9-14-13,5-14-14,8-20-41,5-13-20,8-30 5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8:53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9 43,'15'-4'37,"-1"1"4,4 3-16,1 0-9,0 1-10,2 2-2,-1-3-1,-2 1 3,4 1-2,2-2 1,-1 2 0,7 0-1,1-2 0,0-1-1,3-1 1,-2-2 0,2 0 7,-2-3 5,1 3 13,0-2 7,2 3 18,-2 2 7,-5-2 10,-5 0 3,-3 1-9,-5-1-6,3 3-12,1 1-12,-6 2-12,4 0-8,-7-1-10,-3 0 0,-2-1-2,-3 0 3,-2-1 19,0 0 3,0 0 8,0 0-2,0 0-13,0 0-7,-1 0-18,0 0-23,0-1 1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22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53,'-17'31'142,"21"-28"32,-2 1-14,-5-3-50,4 3-31,-2-2-42,1-2-10,0 0-8,0 0-7,0 0-11,0-1 2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7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789,'2'1'284,"3"4"-228,2 4-5,5 4 12,1 6 0,4 4-18,1 0-11,0 8-18,0-2-8,-3-2-4,-3 1-3,-3-1-1,-4-1 1,-5-2 5,-2 2 6,-6-2 16,-2-2 4,2 0 7,1-4-4,0-2-13,2 1-7,-2-3-9,2-1-1,0 1 1,0-8 4,1 0 10,2-1 6,0-6 3,3 4-4,-1-1-6,0-2-2,0 0-1,0 0 5,0 0 8,0 0-3,0 0-1,0 0-1,0 0-9,0 0-1,0 0-2,0 0-1,0 0-7,-1 0-1,0 0-6,0 0-12,0 0-26,0 0-18,0 0-40,1 0-21,-1 0-17,0 0-103,0 0 168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7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7-1 487,'-16'1'261,"1"9"-44,-4 1-117,2 11-56,-2 7-15,-5 10-15,7 6-3,3 2 0,6 0 1,15-5-2,0-4-1,8-3-4,4-2 0,2-5-4,0-2 0,3-6-1,-1-6-5,0-6-16,0-2-21,-2-12 27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6.7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9 867,'-3'2'313,"12"1"-250,6-1-29,9-2 4,9 0 4,7-3-8,3-3-3,3 0-15,4 1-6,5 1-4,1 2-2,-9 1-4,-4-1 0,-16 0-2,-3 1-10,-8 0-26,1 1-24,-5-3-218,-2 2 191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6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9 813,'-13'5'327,"4"-3"-226,3 5-32,4-3-20,8 0-26,2 2-7,13 1-2,2-3 2,13-1-1,6-3-1,12-5-6,3 1-2,-1-1-2,-2-1-2,-8 3-2,-5-2 1,-6-2 4,-3 1-3,-8-1-18,-4 4-15,-6 4-30,-6-1-21,-9 1 50,-6 2 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181 535,'-1'4'227,"0"-3"-132,1-1-54,0-1-9,0 1 0,0-1 6,2-18 14,10-30 10,-8 24 3,0 0-1,0 3-12,-2 3-8,0 6-10,0 5-5,-2 6-6,-1 0-7,-1 9-13,1 8-2,-1 6-3,-1 4 2,2 3 3,1-1 0,3-1-2,2-1-1,3-3 0,-2-3 0,0-3 2,-1-2 0,-1-6 0,-2-1 1,-2-6 1,1 1 0,-1-1 14,-1-1 5,0 0 3,1-1 1,-3 0-13,-9-1-5,-28-3-6,26 4-2,-2 2-1,4 2 0,3-1 1,1-1-1,6 0-2,0-1-4,4 1-5,-2-1-1,0 0 2,2 0 1,17 2 5,28 0 4,-23-2-1,2-2 2,-1 0 1,3 0-1,-5 2-20,-9-1-18,2 3-41,-9-1 718,-5 3-495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5.4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211 732,'33'24'271,"-32"-22"-217,0 2-19,0-2-25,-1-2-5,0 0-2,0 0 4,0 0 11,13 0 10,34-10 19,-34-8 3,3-6 0,2 0-9,-5-4-13,4 4-8,-8-2-7,-4 4-1,-6 0-4,-3 3 1,-4 7-2,-5 0-2,-3 11-7,-5 4-2,-7 10-4,-3 5-1,-1 13 6,-3 2 0,6 9 3,6 1 1,5-3 0,7 2 0,9-8-2,3-3 0,10-5-2,3-5 0,6-6-1,4-2 3,8-7-3,2-3 1,-2-7-1,-2-4-9,-3-6-17,-5-3-16,2 1 93,-3 0-4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4.8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8 838,'0'1'293,"6"1"-252,2 0-26,7 1-3,3-3-3,3-2-13,7-2-11,1-3-31,-1-2-17,-4 2-37,0-2-74,-4 1 1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4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05 841,'-13'-53'320,"13"54"-241,2-2-15,6 0-38,5-1-9,6-1-10,6 0-2,6-2 0,1 0-1,0-1-8,0 0-2,-2 3-20,-5-2-12,-6 1-36,-5-1-199,-4 1 191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4.3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 189 437,'9'-16'200,"1"-1"-95,3-8-34,0-2-12,-4 0-2,-3-3 0,0 12-1,-4 2 0,2 8-6,-1 4-6,-5 2-13,0 2-8,1 4-19,1-4-4,0 1-2,-3 19 1,-2 31 4,2-25 0,6 3-1,-2-2-1,2 0 1,1 2 3,-1-4 2,1 0 3,-3-3 1,0-6-1,0-2 0,3-1-5,-5-7 1,1-2-3,0-2 1,-2-2 1,2 0 3,-1 0 1,0-1 3,0 0-2,-15-2-4,-28-5 0,24 4 1,-3-2 2,3 3 2,3-1 1,4 1-3,4 3-1,8 0-2,-1 0-5,3 0-4,-1 0-2,0 0-1,6 0 2,21 2 3,26 3-1,-21-2 2,-6-3 0,-3 0 0,1 0-10,-9 0-30,5 3-20,-6-5 31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3.7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1 4 634,'0'-4'291,"-2"2"-145,1 7-70,-1 3-24,-4 13-30,-5 6-8,-6 14-9,-5 2-1,-5 1-3,1-2-5,-1-7-26,2-1-25,0-4 3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22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69,'11'1'50,"-3"1"-46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3.5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817,'1'0'306,"4"1"-246,-2 2 1,7 7-33,-2 3-9,4 13-7,7 8-2,-3 5-5,3 1 0,-3-9-1,-3-6 1,2-4-3,-1-4 1,-5-7 0,1 1-6,-5-7-28,-1-3-25,-1-4-234,-1-11 202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3.2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-1 713,'-16'2'289,"9"0"-196,3-1 6,8 0-42,3 6-16,11-3-17,7 3-1,10-3-6,10 0-5,1-3-9,0 0-4,-4-1-25,-8 0-11,-1 0-32,-1 4-22,-3-1 59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03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2 19 838,'36'-35'290,"-46"53"-264,3 19-12,-9 39-15,-11 13-1,-2 22-3,-9 4-3,6-15 3,1-11-1,7-23 9,6-16 10,5-19 12,4-4 7,2-15 3,1-5 0,1-9-5,-2-9-8,1-17-9,2-11-8,5-25-6,2-12-2,5-13 4,2-6 1,1 5 2,2 6-2,0 13 1,0 9 0,-2 18-3,1 12 0,-4 17-2,2 8-2,0 9-3,-2 8-1,9 25-2,1 14 2,6 29 5,2 9 2,0 6 1,-3 2 2,2-3 2,0-9 0,-1-12 1,0-8-1,-6-15-2,0-2 0,-8-9 0,-1-7-2,-5-7-22,-2-8-17,-9-15 21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8.9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907,'-1'0'366,"1"0"-240,0 3 5,0 6-59,13 26-13,-3-29-33,-1-5-14,3-7-94,7-9-30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6.7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16 554,'-2'-2'225,"1"2"-130,1-1-25,-1 0-14,0 0-3,0 0-10,1 0-4,-1 0-6,0 0-2,-7 0-3,-28-8-1,33 12-5,1-1 0,2 3-8,3 0-3,3 0-4,0 3-3,6-1 0,4 2 1,3-3-1,6 1-2,1-4-1,-2-3-1,-1-2 0,-3 0 2,-1-1 1,-3 3-1,-4-4 3,-2 2-2,-3 2 2,-2 0 0,-5 2 3,2 0 5,-3-2 10,0 0 0,1 0-4,-1 0-6,0 0-25,0 0-13,0 0-37,0 0 328,0 0-210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4.6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 0 397,'14'55'158,"-17"-52"-96,1 1-31,-3-1-9,-2 3 16,-5-3 29,3-3 11,-3 4 10,3-1-8,1-3-13,-3 0-2,8-1-6,-8-3-2,8 4-10,-3-2-5,-1 2-11,7 0-4,-2-3-8,0 5-4,2-3-7,0 0-2,0 0-6,1 0 1,22 1-2,30-2-1,-28 2 3,2-3-2,-1 0 2,0 2 0,-1-5-1,-1 4 1,2-4-1,-3 3 1,3-1 1,-1 1-2,1 3 2,0-5-2,0 5 0,-3 0 1,-7-3-1,-5 4 2,-10-4-1,0 3 0,-1 0 11,0-1 8,-1 1 2,0 0 0,0 0-8,-8 4-8,-28 17-1,28-13-2,4-7-2,1 1 0,2-2-1,1 0-9,1-1-24,0 0-13,0 1-33,0-1-13,16-5 58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2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9 0 625,'-16'7'251,"2"-2"-166,0-3-28,0 4-23,3-5-8,3 0-7,3 2 1,1-6 7,-1 2 5,4 2 4,-1-2 2,2 1-7,0 0-7,0 0-8,0 0-9,0 0-4,1 0 0,18 3-3,33 4 0,-24-7 0,2 0 1,2 0 1,-4-1-1,-1 2-1,-2-2-1,-3 0 0,-2-1 0,-3-3 1,0-1 0,-5 0 2,1 1 1,-2 4 0,-6 1 1,-2-1 0,-2 1 6,-1-1 16,0 1 9,-1 0-1,0 0-3,1 0-14,-1 0-9,0 0-2,-2 0-3,0 1-1,2 1-7,0-2-45,0 0-23,0 0 41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30.1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80 461,'-11'-1'231,"-1"-3"-73,4-2-81,0 2-27,1 1-23,4-1-5,-3 4 2,4 0 4,-1-2 8,2 4 4,0-2-1,1 0-7,-1 0-11,0 0-5,0 0-1,1 4 3,0 2 6,0 1-1,4 20-1,2-25-2,3-3-10,3 2 3,6-8-7,3-2-1,7-2-2,4-4 0,-1 3 0,1-1 0,-4 3-1,-5-2-2,-1 6 1,-6 2 0,-3 1 0,-2 2 1,-2 3-1,-2-2-1,-3 4 0,0 0 0,-3-3 2,0 1-1,-3-2 7,1 0-1,0 0 1,1 0 0,-1 0-4,0 0-1,0 0-3,0 0-13,0 0-51,0 0 44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9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0 684,'-22'5'280,"7"0"-163,7 2-25,6-6-26,1 1-18,4-1-26,-3-1-7,0 0-12,9 2 0,44 6-1,-17-7-1,7-2-5,0-2-13,3-3-31,-4-1 198,-3 1-12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3:08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1 622,'-26'4'268,"10"2"-149,2-1-9,1-5-41,7 2-19,3-1-20,3 0-8,1-2-15,-1 1-5,0-1-2,0 0-1,19-1 2,34-4 0,-23 2-11,7 0-10,4-1-29,1 0-19,8 4 3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22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-1 272,'-10'1'175,"6"3"-18,2-1-27,1 1-69,6 1-17,-6-3-26,0 1-8,1 1-9,-1-4-3,0 0-1,1 0-7,0 0-14,0 0-7,0 0-6,0 0 3,0 0 25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09.5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0 4 501,'-61'18'221,"50"-20"-115,7 2-13,-1 0-30,-5-4-7,0 1 1,-2-5 1,6 5 4,6 3 4,2 2-13,-1-1-12,-1-1-21,0 0-10,0 0-9,18 3 2,26 5 2,-19-3-3,0-2 0,0-3 0,0-2-3,-2-3 0,0 0-5,1 1-8,-3 2-22,-3-1-14,-6 0 31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2.5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6 54 890,'1'-51'341,"-3"49"-249,0 2-22,-2-1-22,3 1-16,0 0-17,0 0-6,-4 13-9,-42 42 0,23-16 0,-2 2 3,-2-3 1,0-4 8,5-9 10,2-3-1,5-6 1,2-2-6,3-3-11,1-4-1,0-3-2,5-1-1,1-3 2,0 1-3,4 0 0,0-1 0,0 0-3,0 0 0,0 0-1,0 0-3,0 0-11,0 0-4,0 0-9,0 0-10,5 1-24,-2 0-18,2 0 48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2.1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57 523,'44'-33'216,"-45"31"-127,-8-3-22,7 0-30,5 3-3,-4-1 5,3 0 5,-3 2 10,0 0 3,0 1-5,0-1-7,0 0-19,0 1-4,0 0-15,1 0 2,-1 0-4,-7 2 1,-23 15 8,25-12 4,1-1 16,-1 0 5,-1-1 3,7 0-5,-5 0-14,3 1-8,4 3-8,-2-1-1,7 3 4,1 5 3,2 4 3,5 5 4,-3 0-2,5 3-1,4-1-7,0-2-4,6 0-5,-3-4-1,-2-3 0,-5-4-1,-5-3-4,-2-2-6,-7-6-10,1 0-11,-4 0-28,0-1-6,0 0-15,0 0-2,-1 0-216,0 0 214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8.4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288 701,'19'5'279,"-9"-35"-193,3-2-13,4-6-20,2 1-1,-3-4-5,0-1-5,-1 11-9,-5 3 0,1 16 0,-4 10 2,-5 4-10,-1 4-7,-3 11-9,-4 2-4,-1 15-1,0 8 2,3 6-2,1 4-1,3-1 5,-2-3-1,3-5 9,0-7 1,3-6-3,1-5 3,-1-7-8,-1-2-3,-1-9-2,1-1-1,-3-5 2,0 0 0,1 1 7,-2-2-1,1 0 0,-1 0 0,0 0-3,-2-1-3,-9 0-2,-27 0-2,25 1-4,-5 2 1,-1 1 1,0 1-1,1 1 6,5 2-1,5 1 0,2-2 0,3-2-3,3 0-1,4-4-7,3 5-2,9-3 2,3-2 6,9 0 8,2-4 4,5 1 3,0 0-4,4 0-2,-6 0-1,0 1-15,-3 1-13,-9 1-49,3 2-29,-8 2 6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7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1 835,'-4'4'332,"3"0"-230,1-1-26,4 2-41,4 1-13,6-3-10,3 0-1,8 0 1,3-2-2,1-1-4,5 0 1,2 0-1,-1 1-2,-2-2 1,-4 0-5,-9-1-40,-2 0-24,-5 4 39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3.6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188 711,'-23'43'278,"33"-54"-203,1-7-47,2-2-10,-2-7-13,4 1 5,-7-6 17,-3-2 7,3 10 10,-5 1 1,-2 10-4,0 9-3,-3 4-7,-2 4-8,1 16-15,-1 3-4,-4 9-3,0 1 2,2 1 4,3 1 0,-1-6-2,2 0 1,2-8-2,-2-3-1,1-3-1,2-5-4,-6-5-22,5-2-14,0-5-27,0-4 598,9-6-410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2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226 591,'4'3'238,"-2"-1"-164,0-1 0,-4-5-33,1 4-12,0-1-10,1-9-1,3-42 8,6 27 11,2-6 17,-8-5 2,1 8-7,-1 4-4,-3 12-6,6 5-5,-6 5-6,4 3-9,-4 4-14,0 5-4,-1 11-2,-1 8 1,0 6 4,-4-2-2,7-1 3,-1-3-1,3-3-1,4 2 0,-4-5-2,3-2 2,-5-4-1,2-1 1,-1-4 0,-2-3-1,1-2 2,-1-5 2,-2 3 7,-3-5 5,3 1 3,-3 1-1,-4-2-7,5 0-4,-8-3-6,3 0-2,-3-1-1,-4 1 0,2 1 4,-2 1 0,5 0 1,2 1-2,5 0-2,-1 0-3,6 1-6,4 0-1,3 2-3,5 0 2,11 0 7,3 1 0,7-2 3,4 2 0,-6-4 0,-4 1 2,-4-1-12,-6-2-15,-3 1-40,-1-2-20,-3-4 48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1.3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9 51 639,'-6'-51'280,"5"52"-157,0 2-9,-6 2-64,1 3-18,-7 13-21,-6 1-3,-3 13 0,-4 4 3,-6-1 4,1 4 0,-5-4-4,1-4-3,8-6-18,3-5-17,11-10 16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1.1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8 740,'-1'-3'311,"-1"1"-172,1 0-19,0 1-22,0 0-16,0 1-27,0 0-16,1 0-26,0 0-8,7 11 0,31 41 3,-17-21 4,5 1-2,-2 1-2,-1-7-3,-5-3 1,-2-5-3,-7-5-3,-2 1 2,-1-4-8,-6-3-3,0 0-24,-1-6-20,-5 1-29,-1-2-14,-5-7 147,3 1-53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10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33 1192,'-7'1'411,"13"3"-387,8 0-8,18-1-22,8 1 6,11 1 1,4-1-1,10 4 1,12 2-1,17-1-1,1-3-2,11-2 1,-1-3 1,-4-4-2,2-2 3,1-2 3,-5-2-3,-5 0 1,-4 1 2,-16 0-3,-5 0-3,-7 4-13,-3 0-11,-17-2-11,-6 3-1,-16 1 5,-11 1 3,-10 0 15,-4-1 4,-27-4-1,-11 1 1,-20 2-9,-13 1-2,-9 2 10,-9 3 6,-9 5 1,-5-1 0,-8 8 4,0 2-6,8-2 6,2 3 2,13-4 3,7-4 6,15-4 9,13-1 1,20-5 19,13-4 8,13-1 0,5-3-3,9-4-24,9 2-7,12-5-10,7-2 1,23 5-1,7-2 1,9 8-2,1 3-1,-3 3 3,4 2-3,12 2-1,3 3 1,4 2-3,2-1 3,2 3 0,0 0 0,-3-4 1,0 3 2,0-3-31,-1-4-28,2 2 3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20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0 304 485,'-4'-13'212,"0"0"-111,-7-2-32,-2-4-41,0 0-13,-12-6-9,-4-3-2,-6-1-3,-5-6 2,1 6 0,-2 2 0,-1 7 1,-4 5 0,-4 7 3,-8 0-1,-3 7-1,0 4-1,1 8-4,6 8 0,-7 4 0,-3 1 0,5 4 1,7-2 0,15 4 0,5 1 2,7 4-2,-1 1 0,5 8-1,5 2-1,7 7-2,7 3-1,9 0 0,5-1 1,7-1 1,6 0 1,4 4 1,3-2 2,5 0 2,4-2-2,-2-4 1,-2 3-1,-4 1-1,-6-1 1,-1 1-2,4-5 0,0-13-2,5-5-1,6-13 1,2-4 1,8-5 6,3-5 1,-1-9 3,-1 2 3,-4-10 0,-6-2 3,2 0 0,-3-5-1,0 0-1,4 0-1,-4-3 3,2 1 1,-5-5 9,-7-1 5,2-5 4,-5-2 5,-1 0-4,1-5-2,-5-4-8,-3-7-7,-2-14-7,-4-4-3,-5 1-4,-5 1-2,-5 5-1,-3 1 2,-5-3 4,-5-3 3,-3 8 6,-4 8-2,0 12-1,-2 5-1,-1 9-7,1 5 0,-5 2-5,2 5 0,0 6-4,1 4 2,-5 5 0,1 5 2,-1 0 4,-6-5-2,11 3 2,2-3-2,6 1 0,5-1-1,5-1 1,4 1-1,1-2-1,2 3 1,0-3-5,0 0-1,0 0 0,0 0-1,0 0-10,0 0-7,0 0-29,0 0-22,0 0 4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7.8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235 701,'32'30'292,"-34"-23"-168,0 1-22,-5-2-34,1-1-9,0 0-10,0-1-2,1-2 1,2 1-2,0-2 1,0 0-3,3-1-4,0-1-1,0 0-17,0 0-8,1-16-8,9-39-3,-1 14-1,1-2 1,2 1 0,-4 1-1,-4 10 0,0 12 4,-4 12-5,2 6-1,-2 6-7,0 6-9,-3 15 4,-6 6 0,2 15 11,-4 1 3,-1 2 1,3-2 0,-2-6-3,4-2 5,-1-8-5,-2-3 1,7-10 1,-4-3-11,2-11-34,-1-1-23,3-3-46,3-8-16,11 3 84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1.3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3 281 766,'-6'3'310,"1"-3"-209,-1-2-22,4-1-30,-3-4-14,4-3-10,1-2-3,7-6 1,-3-3 0,3-4 0,1-3 1,-9-6-5,8 4 0,-7 0-1,-3 3 2,4 11 0,-5 3 2,3 8 1,-2 4-2,4 0-8,-3 1-3,2 0-8,0 0-1,3 24 1,7 35-1,-10-19-1,2 2 0,5 2 1,-3-1-1,2 0 1,-1-3 0,-3 1 2,-1-1 2,1-2 1,-3-1 3,1-6-2,1-2 2,-1-7-5,3-4 0,0-7 0,-3-4-3,0-1 2,1-1-4,-7-5 3,6 2 0,2-2 11,-6-1 10,4 1 4,-1 0 7,0 0-2,0 0-5,-1 0-5,-6 0-3,-31 4-9,23-5-1,2 1-3,0 1-4,-3 2-1,0 0 2,-3-2-3,2 3-2,-1-4 4,2 0-1,5 1 6,3-2 1,6 2 0,0 0-3,4 2-7,-1-4-3,0 0 1,0 0-1,10-2 5,38-9 1,-22 7-2,4 1 2,1-1 1,5 3-1,-1 1 0,-3 1 0,-2 6-1,-7-2 2,-2 2-2,-5-1 2,-3-1-2,-1 6-1,-4-4 2,0 1-1,-3-1 3,-3-3 1,-1-1-2,1 0-1,-2-2 0,0 0 0,0 0 3,0 0 1,0 0 4,0 0 1,0 0 3,0 0 3,0 0-6,0 0 0,0 0-3,0 0-2,0 0 0,0-1-1,0 1-2,-1-1-1,0 1 0,0-1-4,1 0 3,-1 0 0,0 0-17,0 0-16,0 0-70,0 0-49,0 0 93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0.3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36 858,'-38'-17'349,"37"17"-226,0 0-34,1 0-38,0 0-15,0-1-19,0 0-8,0 0-6,0 1-1,13 0-1,38 5 2,-19-5 2,4 1 1,2-3 5,-2-3 2,-6 1 1,-5 0-1,-4 1-4,-5 0-6,-4 3-2,-4-2-1,-4 4 0,-4-2 0,0 1-7,-1-1-12,0 0-31,0 0-18,0 0-41,0 0 63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09.8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16 870,'-9'4'326,"9"0"-259,8 1-8,10-1-31,4 0 1,8-3-10,-3-2-5,0-2-5,4 3-3,-6-2-2,2-1-2,1 0 1,-2-4-2,3 1-5,-3 0-5,-1 2-23,5 3-20,-9-1-39,7 3 53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7.6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7 696,'0'0'297,"0"0"-160,0 0-38,0 0-51,0 0-15,-1 0-12,1 0-2,-1 0 0,1 0 2,0 0 0,0 0 1,0 0 3,0 0-1,1 0 0,13 1-1,29 0-2,-23-3 0,-5-3-9,0 3-3,-2 3-3,-2 1-4,-9 0 2,-1 5-1,-9 4-3,-6 2 0,0 9 0,-5-3-1,2 2 0,-1-4 2,3-2-1,1-1 2,4-6-2,2-3-2,2-3-1,4-1-3,2-3-7,2 1-2,-2 1-1,0-1 5,0 0 8,1 0 3,11-5 0,26-13 0,-23 22-4,1 0-3,-2 0-8,3 5-2,3 2 6,0-1 0,-1 4 7,-4-2 2,-7-1-2,-2 1 1,-8 0 3,-5 0 1,-5 1 3,-4-2 1,-6-2 8,3 1 6,-4-3 18,1-1 2,1-3 10,-2 0 0,5 0-12,2-1 1,1-4-10,4 2 1,4-1 0,0-2 0,5 3 3,1-1-2,1-1-2,0 2-5,0 0-9,0 0-6,0 1-6,0-1-1,0 0-1,0 0 0,0 0 1,0 0 6,0 0 9,0 0 6,0 1 1,0 0-1,-1 0-9,0 0-5,0 0-3,0 0-2,0 0-4,1 1-5,-2 2-39,-1 0-33,2-2-77,0-1 14,1 0 78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6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4 788,'-4'-4'344,"2"4"-107,4 2-171,10 11-16,4 3 4,11 14 0,8 5-9,3 13-9,1 8-8,-9 3-18,-5 1-6,-13-6-1,-5-8 1,-7 3 6,-7-4 1,-5 2 3,-8 1-3,-1-4-5,1-4-1,-1-10-9,6-6-15,4-11-41,1-3-25,8-6-45,2-3-28,12-1 101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6.2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3-6 851,'-7'-1'352,"0"1"-226,-1 11-72,-3 4-24,-5 18-25,-3 12-4,1 28-1,0 10 3,1 12-1,9 2 2,7-10-2,8-5 0,15-16-3,6-7 1,6-17-1,3-7-6,5-14-20,4-7-14,10-11-38,-4-9 164,3-5-77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5.8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0 800,'32'37'301,"-35"-43"-231,-1 0-25,3-8-28,1-1-6,0-2 5,2-2 4,3-2 8,2 1 0,-1 0-6,0 5-2,-2 4-5,-4 2-3,3 7-3,-1 0-5,2 6-3,0 7-1,0 5 2,2 2 2,-3 4 0,2 1 4,0 1 0,-2-1 0,-2-4 1,0-2-3,-2-11-4,1-2-5,0-1-29,0 10-13,-3-6-18,-1-5 35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5.4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1-1 715,'1'0'278,"0"5"-177,0 1-16,-4 1-23,2 8-4,-6 8-24,-4 5-9,-6 7-12,-8 2-6,-8 3-3,-2 0 2,-2-3-3,4-2-1,9-5-10,2-9-11,10-5-23,5-5-10,6-8-74,5-5 8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4:35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88 509,'5'-30'262,"-11"24"-92,3-2-64,2 4-22,-1-5-30,2 3-5,0 0-5,0-3 2,1 8 3,0-5-4,-1 2-8,3 3-7,-3 0-10,0 1-5,0 0-4,0 0-1,7 1 1,36 40 0,-18-13 1,-1 1 2,5 2 0,-2 1 1,-3-5 0,0-1 1,-6-3-5,-3-3-2,-5-4-4,-1-3-4,-6-2-2,-1-5-3,-2 1-18,-4-6-16,-4-3-51,-3-5-18,-1-8 6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17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6 316,'-36'37'207,"27"-37"5,0-3-129,1 2-19,7-2-25,-2 2-8,2 4-5,1-3 1,0 0-1,0 0 0,0 0-2,0 0-2,0 0-1,15 4 2,32 7 3,-24-16-1,5-1-1,-5-4-1,0-1-1,-1 3-3,-1 0 3,-5 1-4,-1 3-8,-4 3 2,-8-1-5,-2 1 2,-1 2 4,-1-1 3,0 0 10,0 0-1,0 0 0,1 0-4,-1 0-7,-2 5 0,1 0 2,-27 21-2,27-26-2,1-1-4,1 0-8,0 1 0,0 0-2,0 0 0,0 0 1,0 0 0,0 0 2,0 0 0,0 0 2,0 0-1,0 0-2,0 0 1,0 0-2,0 0-3,0 0-4,0 0-2,0 0-2,0 0 3,0 0 4,0 0 3,0 0 2,0 0 0,0 0-12,0 0-18,0 0-38,2-1-20,6-3 49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8.7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5 122 804,'-12'17'304,"1"1"-241,-3 1-10,-2-2-5,1-3 0,-1-3-1,5-5 6,-1-5 4,8-1-1,0-2-7,4-8-11,0-4-8,6-7-12,3-5-1,4-3-2,3 1 1,2-3-10,1 7 0,-1 5-2,-1 5-2,-3 10-2,-1 1 0,-4 10-5,1 7-1,-8 13 3,-2 9-2,-10 13 4,-8 5 1,-6 10 2,-3 0 1,-2-3-1,1-2-1,0-15-2,4-2 3,8-17 2,3-7 0,6-11-3,6-6-8,2-9-2,5-2-1,8-14 6,-2-3 3,6 1 5,-2 0 4,-3 10 3,3 3 3,-6 4-3,2 7-2,0 2-5,-3 5 1,0 8-4,2 2 1,-2 6 3,3-1-2,0 1 3,0-3 3,1-6 8,-1-5 1,-1-5 10,0-1 1,8-9 0,0-3 0,0-13-7,0-6-6,-4-3-9,0 2-4,-4 7-19,-1 2-17,-3 11-47,-7-3-39,4-3 74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8.1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0-1 946,'0'1'366,"-3"4"-273,-3 0-23,-7 9-34,-4 3-17,-6 17-12,-4 5 0,-3 14-5,-2 9 0,-4 7 0,0 4 0,-2 3 9,0-2 2,4-11-2,1-6-2,11-20-4,5-5-2,8-13-3,2-6-8,4-7-24,0-5-12,3-3-32,5-1 0,2-6-20,7-2 56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2.5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9 608,'8'-4'300,"4"-1"-67,8-2-138,2-2-8,3 2-23,2 1-15,-5-1-17,0 2-6,-4 3-12,-4-1-3,-2 2-7,-4 0-1,-4-1 1,-1 2 0,-1 0 2,-2 0 0,0 0-6,0 0-22,0 0-51,0 0 199,0 2-114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2.2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54 543,'-47'-51'233,"38"50"-125,-4-1-12,0 2-15,2 0 4,-3 2 9,0 0 7,3 1 4,0 0-6,4-4-14,3 2-15,4-1-27,1 0-7,-1 0-16,0 0-8,10 0-3,38-2-6,-29 2-4,-3 1 1,3 3 0,-7-3 2,2 0-1,-2 1-1,-4-2-10,-2 2-12,-3-1-26,0 0-15,-2 1-33,-2-2-7,0 0-12,0 0-236,0 0 256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1.7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107 475,'24'-10'288,"-25"11"27,0 0-177,0-1-46,0-1-19,0 0-37,1 1-13,-1-1-11,1 0-4,0-3-6,2-6 1,17-30-3,-10 28 0,3 0 3,-1 5 0,0 2 4,0 1 1,-1 5 2,-3-1 3,0 6 2,-2 3 0,-4 4 0,-1 5 2,-4 6-3,-4 2-3,-4 5-5,-3 3-1,-4 0-4,-1 3 3,1 0 6,-1-6 0,4-4 7,5-6-3,1-13-8,3-3-2,5-6-9,1-4-3,6-8 2,4-2 1,2-8 8,3-3 6,2 0 0,-1 3 3,0 2-1,-2 3 0,-5 6 1,0 2-4,-3 7-1,-2 3-4,1 3 2,0 5-1,-1 6-1,2 4 3,1 2-3,1-2-1,4-3 1,1-1-3,1-3 0,1-2 0,-2-5-5,0-3 2,-1-4-14,2-3-11,4-8-35,1-6-34,12-6 62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1.1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707,'1'0'295,"5"2"-176,0 1-21,3 3-30,4 2-10,0 7-12,3 5 0,3 12-8,0 6 0,7 14-14,-3 4-4,-2 3-10,-1 4-3,-8 1 3,1 2-1,-6-2 8,-2-1 4,-5-7 6,-4-2 2,0 5 0,-3-1-1,-4 0-7,-3-4 0,0-6-11,2-5-3,1-10-6,2-5-2,0-12-15,2-3-10,2-7-6,5-1-8,1-3-8,-4-2-6,4-1-34,-1 0-13,-1 0 179,2-8-82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0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5 612,'-6'-4'272,"3"2"-139,-2 3-24,-3 4-37,-3 0-10,-1 16-12,-2 5 3,1 17 9,3 5-3,6-25-5,-1 2-8,-9 93-25,0 12-6,7 8-7,7-42-1,5-14-3,4-9-1,7-10-1,3-7-3,2-12-4,7-4-13,-1-14-41,6-4-19,3-12-36,-3-9 62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30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10 633,'46'39'248,"-48"-42"-173,-1 0-14,-2-3-9,2 0-5,0-1-2,3-1-7,1-1-10,1-2-2,0 3-1,0 1 0,2 1 4,-3 1 0,-1 3-3,0-2 1,-1 3 1,0 0 1,0 0 0,0 1 1,0-1-4,0 0-3,0 1-4,1 0-6,-1 0 0,0 0 0,0 0 0,0 0 3,0 0 0,0 0-5,0 0 0,1 0-2,0-1-1,0 0 5,3-8-6,14-36 0,-12 25 0,-2-2-2,-1 4 1,-1 2 0,-1 3-2,1 7-3,-2 1 4,0 2 5,1 8-4,-3-2-1,2 11-2,-2 3-3,1 0-2,2 4 5,-1-1-1,1 0-2,1 0 0,3-3 1,-1 3-1,-1 2 0,0-1 3,0 3-3,-1-6 0,-1-3 3,0-1-2,0-3-1,-1-7 3,-1 2-3,0-5 0,1-1-1,1 0-18,0-1-10,0 1-34,0-1-21,0 0-25,1-9-8,7-35 77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9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8-4 626,'3'-2'294,"-3"2"-125,3 0-53,-3 0-20,0 0-31,0 0-8,0 0-18,0 0-2,0 0 3,0 0 2,0 0 0,0 0 1,0 17-7,-12 32-4,-3-20-16,-4 6-9,-6 1-3,0 1-4,3-2-9,0-6-11,5-6-32,4-3-17,3-8-29,5 1-13,10-4 74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9.0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0 799,'-4'-7'332,"2"2"-195,-2 3-22,3 0-37,3 5-16,-2-3-21,0 0-4,13 20 5,30 36 4,-19-12-9,-1 2-3,0 2-17,-3-3 0,-4-6-2,-2-2-4,-2-10-4,-1-1-4,-3-8 0,-3-5-2,0-6 1,-1-1 0,-2-2-22,-1-2-17,-2-1-35,0-1-29,0-1-25,1 0-3,-1 0 84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16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47 451,'-6'0'166,"6"0"-126,0 0-18,0 0-20,0 0 12,-1 0 31,0 0 12,0 0 24,0-1 4,0 0-22,0 0-7,0 0-20,1 0-6,-1 0-9,0 0-3,-1 1-3,-2-1-1,1 0-1,2 0 0,-1 0-1,1 0-1,-1 0-1,-3 0 2,4 0-4,0 0 1,0 0 0,0 0 0,0 0 1,0 0 3,1 0-5,-1 1-1,0-1-6,0 0-2,0 0-2,1 0 0,0 0 4,11-1 1,38-1 5,-26 3 3,-1 0 3,-1-2 3,-3-2-1,-1-1 0,-2 1-5,1 3-1,-6 3 2,-3 1-1,-2 2 2,-4-1-1,1 0-2,-1-3-1,-1 1-1,0-2 1,-1 0 1,0 0 1,0 0-1,1 0-1,-1 0-21,0 0-23,0 0-47,0 0-15,0 0 55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8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4 481,'-23'-5'240,"8"7"-61,2-3-33,10 2-28,3-1-24,7 4-33,4 6-6,11 1-4,-11-5 9,0 0-6,37 23-9,2 2-20,1 3-8,-31-9-9,-3 3 2,-8 1-3,-7 1 1,-8 5-1,-7 1-2,-10 2-6,-7-2-13,-5-3-39,-7-3-24,6-4-42,3-2 210,13-8-81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8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65 519,'-18'6'281,"13"-1"-43,1-1-130,15 5-52,3-2-17,7-3-12,4 0-3,4-4 0,5 0-7,1 0-12,-1 1 1,-1-1-5,0 0-3,-4-4-11,-1-3-7,-5-5-17,-3-2-8,-9-5-45,0-2-153,-6-7 167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8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18 607,'-18'8'291,"1"1"-115,7-3-65,6-2-20,6 1-37,5-1-15,10-1-17,5-2 1,9-5-3,1-2 1,9-3-8,4 1-6,3 2-4,-1-1-1,-7 3-2,-2 0 1,-16 0-1,-3 1-8,-11 2-26,-8 1-11,-8 4-29,-7 0 65,-25 2 3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6.0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219 736,'-8'-2'321,"-27"-11"-189,32 2-10,0 0-58,-2-2-15,3 0-16,-1-3-1,8 0-3,5-2-5,3-4-9,6 1-3,3 0 1,0 2 5,-1 6 4,0 6 5,-1 4-4,-1 7-8,-2 9-3,-8 3-1,-1 13-1,-7 5 1,-8 13-1,-2 3-2,-10 9-4,-3-1 1,-1 2 1,-2-3 3,0-9 8,-1-5-1,3-15 1,3-6-7,4-10-4,11-4-1,1-5-2,4-1 1,4-7 1,-7-2 1,9-6-3,-4 0 3,6 4-5,0-2-1,-8 6 3,5 1-2,-3 5-1,6 6 0,4 6-2,-2 7 1,0 6 1,-5-3 1,8 1 0,2-4-3,0-5-1,1-5-1,-5-8 2,2-2-1,0-6 3,2 0-2,0-4 3,-1-3 3,-3-1 1,-2 1 2,-2 4 0,-2 0 1,-3 4-3,-1 1 1,1 2-2,-2 1-2,-1 1-7,0-1-18,0 0-29,1 0-24,0 1-41,0 0-10,0 0 80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5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1 807,'-19'4'336,"1"-2"-212,9 1-15,4-1-45,0-2-12,9 1-24,-3-1-6,8-1-12,4 0 0,9-1 11,1-1 3,5-3 4,1 2-5,-2-3-12,-1 1-3,-2 5-2,-6-2-1,-3 3 9,-4 0 8,-5 0-2,-1 0 4,-4 1-6,-1-1-6,-1 0-1,0 0-1,0 0-6,0 0 1,0 0-14,0 0-12,0 0-30,1 0-20,-1 0-46,0 0-12,0 0 82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4.6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0 740,'-6'5'325,"1"-2"-173,4 2-31,1-2-37,5 4-14,3-1-4,3-3 3,5 0-2,3-1-5,4-4-18,2-2-13,5 1-16,-4-1-4,4 2-4,-3 0 2,-6-3-3,-1 4 4,-10-3-5,2 4 1,-6 1 1,0 1-3,-1 0 3,-4 2-3,2 1 0,-2-1 1,2 2-2,-4-4 0,-1-1 0,-3 0-1,3 1-6,2-1-15,3 0-48,-3-1-23,0 0-61,0 0 7,9 0 93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4.2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0 775,'-12'7'328,"3"-1"-188,0 1-23,3-3-31,1 0-8,3-2-27,2-2-13,1-3-18,-1 3-9,0-1 4,1 0 4,17-2 1,26-3-1,-21 5-11,0 0-2,3 1-4,1 2-1,0-2 1,0 1 0,-5-2-4,0 1-12,-4 0-20,-3-2-14,-3 1-23,-6 1-2,-7-2-4,0 2 7,-6 1-18,-2 0 53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3.7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 258 626,'-2'-9'286,"-21"-27"-123,10 27-67,2-4-39,2 1-10,1-1-7,0-1 1,4 2 3,-1-5-1,6 3-4,1 0-2,3-1-12,6 1-2,0-1-9,1-1-5,6 3 0,0 1-1,3 5-2,2 6 1,-4 1-3,0 3 0,-7 10-4,0 7 0,-8 15 0,-1 6 1,-9 14 1,-5 3 2,-8 5-2,-7 1 0,-6-3 0,-4-1-2,1-10 3,4-4-2,9-8 2,3-10 0,8-11-1,2-5 3,6-12-4,0-6 3,6-6-6,1-5-1,5-10 6,3 2 0,7-4 4,1 3-1,2 7-1,-1 7-1,3 10 1,2 4 4,1 13-3,-1 3 3,-1 6-3,-4 1-2,0 0-1,0-1 0,-4-6-3,3-2 0,0-9 1,-1-6 1,3-7 7,1-5 1,0-10 0,0-4-3,-1-4-3,-4-4-2,-7 4-21,1 1-26,-6 5-70,1 4-157,-11 4 181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2.9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47 685,'-11'-7'258,"11"0"-204,-7-2-21,4 3-5,3 0 2,-1 0 16,5 4 7,-2-3 8,1 4 3,-1 4 2,0 3 2,2 12-11,0 9-3,-6 15-19,2 10-7,0 9-10,-2-2-4,2-4 3,-6-8 0,1-8 9,1-5 0,3-9-6,2-7-2,-1-8-13,0-5-2,-1-3-3,1-1-2,0-3 3,0 1-3,0 1-17,0-1-19,0 0-44,0-5-27,5-6 301,8-27-169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20.0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0 404,'-66'45'222,"64"-45"-42,-2 1-58,3 0-41,0-1-10,0 0-8,0 0-3,0 0-4,0 0 2,0 0-2,0 0-2,1 0-5,-1 0-5,0 0-2,0 0-2,0 0-5,0 0-2,0 0-13,0 0-2,1 0-4,0 0 1,1 0 5,17-1 0,31-3 0,-23 1-2,7 0-9,3-1 0,7-2-8,2 1 0,-1 2 2,-2-1-1,-11 4 5,-5-1 0,-10 3-2,-4 0 2,-6-1-2,-3 2 0,-5-2 7,-2 4-5,-2 2 0,-2 1-1,-1-1-6,2 0 1,-2-4-16,0-1-20,4-1-50,-1-1-29,4 0-26,4-1 7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11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23,'31'2'124,"-3"2"-24,-4-1-18,-6-2-27,-5 1-13,-6-1 6,-2-1 5,-2 2 7,-2-2 3,-1 0-5,0 0-5,0 0-17,0 0-5,0 0-18,0 0-3,0 0-5,0 0 1,0 0 2,0 0-2,0 0 1,0 0-4,0 0 0,0 0-2,0 0-1,0 0-5,0 0-33,0 0-176,0 0 148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8.1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45 575,'26'5'249,"-31"-3"-117,2 1-15,-3-3-21,-1 0-9,1-3-16,4-1-11,1-3-17,3-2-8,1-4-15,-2-3-2,6 0 3,0-4 4,1 3 8,3 1 2,-1 1-2,1 5-5,1 3-8,-2 3-6,1 8-8,-1 5-1,1 12-3,-4 4 0,-5 10-2,-2 7 2,-8 4-2,-4-3 0,-1 3 3,-4-9-3,-1-5 0,1-2 1,5-12-3,4-1 5,3-11 0,3-3-3,-4-9-4,3-4-3,5-4 1,0-5 4,10 2 5,-2-3 0,1 1 0,3 5 4,-3 0 1,2 3-1,-1 6 1,0 3-5,0 5-3,0 6 4,0 1-1,0 2 5,-1 1 3,-1 0-1,0-1 7,3-3-2,-1-3-1,1-2-3,1-1-3,-1-3 4,1-3 4,0-4 2,-3-4 6,0-5-1,-1 0 4,-3 0-4,-1 3-4,-2 4-2,-2 2-5,-3 0 0,0 4-3,-2-1-5,-5-1-4,3 5 0,-5-2-3,1 2-3,7 4-13,2 0-12,0 1-15,3 0-11,-2-2-4,0 0 2,2 0-3,2-2 1,0-1-5,-2 0 0,0-2 6,-3 0 4,0 2 5,0 0-3,-1 0 34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7.3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867,'1'14'341,"10"13"-250,5 13-15,4 10-4,11 12-10,2 0-10,8 8-17,2-2-7,-4 0-18,-4-3-3,-15-9-1,-6-4-4,-14 0 1,-1-1 3,-8-2-3,-7-2 0,-2-8-5,-3-6-13,4-13-45,9-3-18,4-11-31,4-3-19,6-9 86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6.9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28 825,'-13'-28'311,"10"52"-229,-7 5-20,-3 22-33,-2 8-6,-2 23-14,2 11-2,7 9-2,5-1-2,14-12-2,8-10-1,10-15-13,4-3-15,3-17-39,1-9 42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6.6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45 728,'30'22'282,"-34"-35"-205,2-1-19,-2-7-30,2-4-3,1-4 6,-1-2 1,4-2 6,-1 2 2,2 5-5,-1 5-3,0 7-13,0 7-6,-2 5-7,3 2 1,-1 14 0,0 4-1,2 16 1,0 3-2,0 0-2,-1 0 1,1-7 2,-2-2 0,4-3-1,-3-2-2,0-8 0,-1-1-3,-2-7-17,1-2-13,-2-4-24,-1-2-16,2 0 43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6.2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0 858,'-3'4'344,"-1"-2"-221,2 10-36,-6 4-43,-2 4-15,-4 8-17,-3 2-5,-4 9-4,-2 3 0,0-1-12,2 0-14,3-4-34,5-3-24,9-4 47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6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20 504,'-7'-10'269,"3"1"-48,0 5-74,3 0-56,1 4-13,0 1-24,0-1-6,0 0 1,0 0-2,8 13 5,24 39-5,-12-14-16,7 5-7,4 7-15,3 3-2,1-8-5,-2-2 0,-4-8-1,-2-7 1,-11-4 2,2-5 1,-11-7 0,-6-3-2,2-2 2,-6-4-6,-6-3-32,0-3-29,-9-11-50,-1-6 64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5.4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20 756,'-14'-2'305,"1"2"-195,4 3-31,-2-3-41,3 0-13,2 4-13,2 0-2,5 4-5,2 5 0,6 2 5,5 4 2,7 4 7,6-3 2,11 2 3,3 2 1,13 4-5,3 5-2,-3-2-6,-7 0-1,-11-4-3,-6 1-2,-8-4-1,2 2 1,-6 0 0,-7-7 2,-6 3 2,-6-2 1,-12 1-2,-3 4 0,-10-1-4,-4 0-7,-5-9-4,0-2 0,-8-10 0,5-5 4,2-6-3,2-6-3,15-8-9,6-3-2,13-13 2,5-3 1,10-8 10,9-4 3,4 4 3,3 0 4,0 10 4,-8 2 1,0 7 8,-2 5 4,-8 1 7,0 2 7,-9 4 8,-4-1 3,-4 8 5,-5-1-4,-3 1-12,-2 2-9,-10 3-18,0 6-3,-8 6-4,-3 1-2,5 3-9,3 4-9,9-1-31,6 2-19,7 1-33,2-1-17,13 2-9,7-2 462,10 0-263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14.7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0 580,'-16'2'257,"1"-1"-120,1 1-23,0-4-31,1 1-10,0 0-12,0-1-6,5 4-4,0 1 0,3-1 0,3 1-4,0-2-10,1-2-8,1 1-19,0 0-5,0 0-5,0 0-2,11 4 0,35 12 0,-17-10-1,4 4 2,8-5 1,4 1 0,5-3 2,-6-3-1,-5 2-1,-8-2 1,-12 0 1,-1 1 1,-9 1-5,-3-1-10,-6 0-25,-1 3-16,-5-1-34,-2 1-13,1-4 61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20.6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7 0 852,'41'2'366,"-47"5"-229,-1 3-37,-2 7-19,-4 7-34,-2 4-11,-1 7-12,-6 2-6,-3 2-13,1 6-2,-3 0-2,0 0-1,0 1 2,-3-2 1,8-8-3,2-5 0,8-13 0,4-1 2,3-9-15,3-2-17,1-4-48,1-3-17,5-7-5,2-1 6,6-11 69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20.2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23 699,'-4'-1'306,"-3"0"-159,1 1-4,3 0-31,1-1-12,1 1-30,1 0-13,0-1-25,0 0-9,0 0 0,8-1 1,37-7 3,-26 5-1,2 3-13,-2 0-3,-2 1-7,-2 2-4,-4 2 2,0 1 0,-8 1 0,-3 2 3,-9 3-3,-6 4-2,-3 4-10,-2 1-6,0 2-1,0-4 1,6-3 4,4-1 0,4-4-13,5-1-8,3-4-2,3 1 3,3-1 15,3 1 8,5 0 6,3 0 4,2 1-1,4 1 3,-4-3 1,-1 2-3,-8-5 0,-3 2 2,-8 3 15,-6-4 7,-4 7 14,-9-6 3,-2 3-3,1-1 1,-2-4-11,4 4-9,1-1-12,4-2-13,6 2-37,1-2-22,3 0-55,2-2-15,7 0 84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10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4 128,'-1'0'57,"1"0"-22,0-1-11,12 0-8,37-4-6,-20 2-25,2-1 14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5.2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327 381,'0'0'141,"3"2"-119,0-1-8,-3-1 40,0 0 25,0 0 35,0-1 13,0 1-21,0 0-18,0 0-8,0 0-4,-1 0-6,0 0 0,0 0-16,0 0-6,0 0-19,0 0-9,0 0-14,1-1-1,1-27-2,3-38 1,2 21 2,-3-5-1,4 7 6,-1 4 4,-3 11-1,0 9 5,0 13-7,-2 2-2,0 6-1,2 6-3,-2 9-4,3 7 0,0 13 1,0-1 1,2 6 0,3 2-2,0-3-3,1 5 1,1-2 1,-2-4 0,-3 3 1,0-2-2,-4-3 2,1-1-1,-1-1 4,-1-6-2,-1-4-1,0-4 1,-1-4-4,1-4 1,0-5-2,0-2 2,0-6 0,1 1 1,-1-2 0,0 0-2,-1 0 0,0-1-1,0 0 2,0 1 1,0-1 2,0 0-2,0 0 1,1 0-1,-1 0 0,-5 0 1,-6 0-2,-24-4 5,24 7-4,-2 0 1,2 1 1,1-2 1,2 1 6,3 0 0,2-1 0,2 1-2,1-1-9,1-1 1,0 0-5,0 0-1,0 0 6,11 0 0,32 2 2,-23-2 1,5 1-3,-1-1 0,6 0 0,2 0 0,-2 0 0,-3 1 0,-5 2-1,-5 0-9,0-1-35,-1 1-36,-2-1-35,0 0 62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3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887,'-21'46'328,"32"-49"-242,5 0-25,8 1-9,7 1-11,1-3-21,1 0-8,-2 0-7,-7 0-2,-2 3 0,-5 1 0,-4 1 0,1 3 0,-5-1 1,1 2-2,-3 0-26,-1-1-29,2 1 30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3.3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10 767,'-54'-12'310,"46"16"-210,2 3-10,1 0-44,1 2-12,4-1-3,0-1 3,2 3 8,3-3 3,3 3-1,6-3-3,5 1-9,3-3-8,11-4-14,-2-1-2,4-3-7,1 0 0,-10-2 2,2 0-3,-10 3-3,-5-2-8,-1 4-37,-7 0-15,-1-2-38,-5 1-19,0 6 79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2.7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337 615,'22'31'266,"-24"-36"-133,1 1-20,-5-3-32,3 1-11,3 0-21,-3-4-10,4 1-11,-1-3-4,1-4-2,3-1-2,-2-7-7,-3-5-2,6-5-3,-2-5 0,1-1-1,4 5 1,-8 6 0,2 6-1,-2 10 1,0 5 2,0 6 4,1 3 0,1 4-1,2 5-4,-1 10-5,0 8-2,2 10 0,-1 1 1,2 3 0,1-2 0,-2-1-2,1-1 1,-2-4-1,1 0 1,0-3 0,-1-1-2,2-4 1,-2-4-1,-1-5-1,0-6 1,-3-2-2,1-4 1,-1 0 1,0 1 1,0-4 1,-2 1-1,0 1 0,-2-2 1,2 3-1,-1-1 0,0 0 0,1 0-1,-1-4-1,2 0 0,-1-1 0,1 0 1,1 0 1,-1 1 0,0 0 1,0 0 0,0 0 0,0 0-1,-7 0-1,-33-3 0,27 3 0,-3 2 0,-1 2 3,1 2-1,-1-3 2,3-1 0,3-1-3,7 1-1,2 0-5,2-3-2,9 1-2,-3-4 3,14 2 4,0 2 2,1-3 0,5 4-1,-6 1 1,2-1 2,-2 1 1,-2 1-1,-1-2-2,-3-1 1,1 4 1,-3-2 0,1 1 1,-3 2-2,-4-5 1,2 3-1,-7-1 0,3-2 1,0 2-16,-3-2-21,0 0-44,0-1-15,0 0 52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1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4 580,'-7'2'242,"-5"-2"-151,11 0-42,1 1-7,-7-2 8,10 1 6,-3 0 8,-2 0-3,2-1-5,0 1-3,0-1-7,0 0-4,0 0-10,0 0-8,0 0-10,8 1-4,32 7-9,-28-4 2,3 1-2,0-1-1,1-1 1,2-2 0,1 1-1,0-1 1,-2 1-2,0-1 1,-4 1 1,-5 0 1,-2 1 0,-3 0-2,-4-1-7,0 5-10,-5 2-33,-2 3-14,-3 4 34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0.3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742,'5'0'290,"1"0"-201,7 0-37,5 2-6,8-2-11,4 0-7,-3 0-16,-1-2-4,-6 1-12,-1 1-17,-5 1 716,3 4-527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00.1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0 769,'-3'-1'326,"-3"1"-201,8 5-51,-4 0-18,3 10-22,1 4-6,-2 3-6,2 6-5,-4-1-10,4 1-2,1-1-3,-3-3 0,0-3-10,-1 0-14,-2-5-21,0-2-16,0-1 258,3-3-159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9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9 125 646,'-11'9'277,"1"-3"-155,1-2-17,0 2-43,1-3-13,1-3-7,-1-2-3,3-5-1,-2-2 4,3-3-3,3 0-4,3-6-7,4-2-5,5 0-7,0-2-2,3 8-4,1 3-2,-2 6-3,-1 4-1,-3 4-1,-1 5 1,-3 17-1,-5 4 2,-7 11 0,-6 4-3,-9 4 0,-1 2-2,0 3 1,-1-3 1,4-9 0,2-6 1,6-14-1,4-4-1,5-13-1,-2-3 2,4-8-3,2-4 0,1-8 1,3-1 1,2 9 3,-3 6 1,-1 0 1,12-17-3,1 10 2,2 5-3,-7 7-3,3 5 2,3 4 1,2-3-1,3 0 0,2-1-1,2-7-11,2-3-5,2-7-19,0-5-18,0-6-27,-2-5-10,-7-5 361,0 2-219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9.0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76 761,'-1'2'310,"0"-1"-193,1 0-33,0-1-38,0 0-7,2 0-2,17 2-1,30 0-7,-24-5-7,4-2-12,2-1-5,3-6-3,0 2-1,4-1 1,-5-1-1,0 4 0,-4 0 0,-13 2 1,1 3-9,-5 4-33,-7 2-18,-1 6-45,-6 1 132,-8 4-35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8.7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340 696,'-28'19'286,"28"-31"-188,0-4-49,5-2-17,0-2-23,1 1-3,0-4-2,-1 0 0,-1-6 3,0 0 0,1-2 1,0-1 2,1 3 0,1 1-1,-2 7-2,0 3-2,-2 12-4,-2 1 3,0 8 1,2 8 2,-1 6 1,1 10-2,-3 7-3,0 1 0,-1 3-1,1 1 2,-1-1 0,-1-4 0,3-6-3,0-5-5,1-11-16,3-3-12,0-4-26,-3-5-16,3-1-62,-2-3 88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10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15 233,'-33'-4'130,"24"4"-20,-5-6-1,7 6-28,-6-2-14,-3-2-15,8 6-7,-8-2-4,5 2-2,2 0-4,3-1-1,2 1-4,1-1-3,1 0-12,2 2-4,0-3-8,0 0 0,0 0 0,0 0-1,21 0 1,34 35-2,-19-30 3,0 0-1,2-3 2,-3-1 1,0 0 1,3-1-2,0 0 0,1 0-2,-1 0 0,1-1 0,1-2-1,-3-1 0,-5 0 1,-1 2-1,-7 1 0,1-1 1,2 2-2,-4-1 0,3 1 1,1 0-1,-3 1-1,2-1 1,-2 0 0,-4 0 1,-5 0 3,-1 1 2,-10 0 3,2 0 1,-5 0 3,-1-1-2,6 2-3,-8-1-2,7 2-2,2 0-2,-4-2-1,-2 1 1,-2-2 2,0 0 2,0 0 4,1 0 3,0 0 1,0 0-1,0 0-2,0 0-4,0 0-2,-1 0-1,0 0-2,1 0 0,0 0-3,0 0 1,0 0-14,0 0-13,0 0-39,0-1 42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6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24 694,'-37'-24'284,"40"26"-177,2 1-7,3 2-42,1-4-4,4 2-18,4-2-10,3 1-14,1 0-3,4 1-6,-2-3-2,2 0-14,-1 0-15,2 0-28,-3 3 32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6.1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36 824,'-42'-31'314,"40"27"-236,1 3-25,1 3-19,0-2-8,0 0-5,0 7 0,1 37 2,-1-20-2,0 5-4,0-3-7,-2 0-3,1-3-4,0-6-3,1-7-10,0-3-16,-2-6-22,1-1-11,-2-1-32,2 0 57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4.7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7 341,'58'-103'183,"-56"73"-47,2 0-6,0 4-37,0 2-14,-2 3-19,-1 8-4,0 6-6,-1 4-4,0 9-9,0 3-7,-2 11-15,0 4-3,0 6-1,1 1 4,1-3 9,0 0 3,4 0 1,1 0-5,3-1-11,3 2-6,-1-5-4,-1 2 0,-4-6-1,0-2 2,-2-5-1,-3-5 2,0 0 2,0-1 0,0-1 1,-4-1-1,1-3-1,-2-2 1,-2 0-1,3 2 3,-4-4-2,0 2 0,0-2-1,0 0-2,-1 1 1,0 1-1,0-1 4,0 0 0,2 1 3,1 0 0,3 1-1,2 1-1,1-2-3,0 0-1,0-1-3,0 0 0,0 0 0,11-3 0,31-12 0,-25 11 0,3 4 0,-1-1 0,0 0 0,-2-1 3,-3 1-2,-2 2-1,-2 0-1,-5 2-3,0 3 1,-1-3-7,-4 2-25,1-3-16,-6 3-21,2-1 37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3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0 847,'0'11'318,"8"9"-247,5 5-3,10 19-24,2 4-8,5 11-18,0 3-4,-8-3-6,-1-2-4,-7-2-2,-3-5 1,-3 2-5,-3-3-9,-6-3-22,-3-2-11,-1-5-23,-8-4-13,-1-7 54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3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-4 843,'-9'-3'326,"3"5"-249,1 11-11,-1 20-37,-1 14-12,1 29-7,2 10-2,3 15-2,3 3 1,5-9-6,4-6-2,6-24-26,3-6-12,11-18-45,6-9 425,15-14-267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3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7 676,'0'3'261,"0"-2"-187,1-4-6,-1 2-26,0 0-3,4-23-10,7-32 1,-6 21 8,1 2 6,-1 2 2,0 3-2,0 12-5,-3 5-8,1 9-6,-2 5-6,3 9-11,2 6 0,0 10-8,2 4-2,-1 1-9,2 1-9,-3 0-10,2-6-5,-4 0-15,2-7-8,0-4 307,-6-3-200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3.0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-1 814,'-3'3'332,"-2"6"-197,1 11-43,-7 12-41,-4 3-16,-6 10-26,-5 1-7,-5 6-26,-2 1-9,-1-5-25,5-3-12,4-14-28,6-3 61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2.8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9 577,'-5'-6'296,"3"2"-70,4 4-125,3 0-23,4 2-20,6 6-6,7 8-7,6 6-5,8 9-14,-3 1-5,-1 1-14,-2 0-1,-6-6-2,-1-1-3,-7-6 1,-4-5-1,-5 0 0,-2-5 1,-3-1-25,-2-3-16,-5-6-46,-1 1 722,-2-11-491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5:52.4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8 159 669,'-39'3'289,"32"3"-151,-2-3-45,0 2-45,-1 1-11,-1-4-11,0 0 3,-3-2 12,3-1 4,1-6 1,0 0-5,3-3-13,1-6-6,1 2-6,4-2-2,1-5-1,0 0 0,4-3-3,-1 2-2,4 7-2,1 6-2,0 6-1,2 3 2,-1 7-4,1 8 0,-2 14-2,-3 6-5,-5 9-2,-3 4 0,-9 9-5,-2 2 0,-5 9-1,-3-2-1,-1-7 6,0-7 2,3-16 5,0-6-5,6-11-8,5-4-1,3-10 0,1-3 4,6-6 5,0-6 0,2-6 1,5-5 3,1-3 3,6 2 5,4 4-1,0 0-1,4 7 2,-2 2-3,3 6 1,1 4-1,4 9-2,2 0 0,-2 5-6,1 0 1,-5-3-4,-2 0-9,-3-3-15,-2-2-8,-3-2-24,-1-2-18,2-3 56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9.3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32,'97'34'430,"-66"21"-298,3 34 0,-5 19-33,-8 49-58,-6 24-14,-7 33-39,0 13-11,-5 2-1,0-4-4,-1-20 40,-2-13 21,-1-21 18,-2-10 4,1-26-22,-1-12-10,0-30-16,-3-19-16,1-20-30,-3-10-17,-3-15-35,-1-3-5,0-11-21,2-6-8,-1-6 392,8-4-227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49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80 600,'-5'-2'191,"5"1"-198,6-1-3,5-3 14,1-2 21,1-8 26,4 0 9,-5 5 6,-1-2 4,0 9-8,-10 4-5,0-6-13,-3 3-11,1 2-10,1-7-3,-2 14 3,2-6-3,0 0-5,-3 6-2,-1-10-12,-3 5 5,-4 2-2,2-7 0,-6 4 1,0-1 0,-1-1 3,-4 1 0,1 0 3,2 0-2,-1 0-2,2-1 1,-3 1-4,2 0 1,-1 0 0,1 3-1,4-3 3,0 0 1,4 0 3,5-1 2,1 1-1,3 1 0,0-1-8,0 0-1,0 0-3,0 0 0,0 0 1,3 1 0,16 5-1,31 11 0,-15-8-4,6-1 0,15-3 2,4-3 1,7-4 2,2-2 0,4-2 1,7 1 0,-5 0 2,-1 2-1,-10 4 0,-7 0-1,-3 3-3,-3 2 3,-2 0-2,-10 0 0,-5 1 2,-6-3-2,-13 0 1,0 0 2,-9-4-35,-3 1-23,-2-5 34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8.8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0 0 777,'-58'10'300,"44"27"-226,0 3-5,1 24-24,0 18-5,-3 36 1,-2 26 0,-3 39 2,6 22 6,1 20 13,8 9 15,15-4 23,6-13 9,21-25-3,5-17-13,6-30-31,4-17-18,-6-23-27,-3-11-5,-8-23-10,-6-6-6,-4-22-6,-4-8-14,-7-15-34,-4-9-23,-9-11-39,-3-11-20,-5-15-23,-2-17 97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5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3 0 729,'-3'12'317,"2"5"-183,-10 6-56,-3 3-25,-9 8-14,-6 4 4,0 0 4,-3 4 1,6 0-12,1-1-11,5 3-11,3-4-4,3-5-7,4-7 3,4-9-2,3-3 1,3-8-4,1 0-1,4-4-5,-1-2-4,-1-2-9,1 0-10,-1 0-25,-3 0-15,0 0 43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5.0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28 876,'-6'6'352,"1"1"-244,0-3-39,1-3-16,4-3-26,-1-3-7,4-5-7,1 0-3,2-15-3,1-3-2,2-7-3,-1-5 3,1 10-1,0-1 2,-3 16 2,-2 3 6,-3 9 10,-1 5 5,-3 6-4,0 6-7,-3 12-10,0 3-4,1 7 4,0 1 2,2 0 1,1-2-1,-1-5-3,0 0-4,1-7-3,-2-4 1,3-7-11,-3-5-10,3-4-24,1-1-15,2-5-31,1-5-8,3-7-231,3-4 225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4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34 751,'-8'0'306,"11"1"-186,-8-1-21,4 0-27,3 0-9,-2-3-27,0 2-10,0 0-16,0 0-4,5-12-2,13-30-1,-11 20 1,-4-4-1,2-3 1,-3-3 1,-3 8 3,1 6 2,-2 11 3,-4 2 4,4 4-2,-4 3-2,0 8-5,3 4-4,0 8-2,1 2-1,1 5 3,1 2-2,2-2 3,3 2 2,2-2 1,-2-4 2,-3 1 9,-3-4 3,0-4 8,-3 3 3,4-2-6,0-2-4,0-1-8,0-3-3,1-2-8,-2-2 0,-3-2-3,2 2-2,1-5 2,2 1-1,-1-1 0,-1-3 4,0 0-1,0 0 2,1 0-3,0 0-1,0 0 1,0 0-2,-1 0 0,1 0 2,0 0-4,0 0-2,0 0 1,0 0 0,0 0 1,0 0 0,0 0-5,0 0-5,0 0-21,0 0-17,0 0-35,0-1-23,0 0 122,0 0-34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3.7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3 676,'-18'-1'294,"2"-1"-161,9 2-19,-1 3-36,6 0-8,0-1-3,-4-1-5,2-1-10,2-1-7,5 4-15,3 0-5,2 1-6,4-1 0,3-1-2,-1-1-2,10 2-5,0 3-2,0-3-3,1 2-1,-4-3-2,-1 0-2,-4 1 1,-2 1-1,-5 0 2,0 0-7,-6-3-44,-1 3-30,-4-1-43,-4 0 302,-5 8-15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1.8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3 748,'1'1'341,"5"3"-149,1-4-106,1-2-8,3-3-25,1 1-11,2-1-14,2 4-5,-1-3-8,0 1 0,1 2-5,-1-2-1,0 4-2,1 1-3,-2 2 2,0 0-5,2-1 0,-3 1 1,1-3-3,1 1 3,-8-2 1,-1 1-1,0 2 2,-5-3-4,2 2 0,0-1 0,-3-1-3,0 0-4,-1 0-10,0 0-11,0 0-34,1 0-19,-1 0 46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1.4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50 775,'0'5'279,"8"2"-227,3-2-7,4-3-9,5-1 0,5-4-3,1-4-5,5 0-3,2-1-7,-3 0-10,0 3 1,-1-2-5,-4-1-1,-7 3-5,-7-1-15,-11 3-40,-4 0 39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0.5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54 908,'1'1'335,"-1"-6"-265,0-3-21,-2-10-26,1-4-11,-2-7-5,3-5 5,3 0 14,1 1 10,6 6 15,-2 3 3,-3 12-4,-3 2-4,1 10-16,1 7-12,-4 10-10,6 7-3,-6 10 1,0 2 6,9 5 9,-5-5 3,5 3 5,-1-2 1,-6-2-3,3 2 0,-5-7-1,1 0-5,-1-5-4,-7-5-1,6-3-4,-9-6-2,10-1-3,0-3-1,-4-5-3,8 3 1,-7-5 2,5 1 0,2 1-4,-8-5 1,5 3-3,-1-2-1,-1 1-8,1 0-8,-1 0-25,0 0-17,1 0-32,0 1-28,0-1-29,1-4 88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0.0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0 849,'3'9'341,"0"11"-219,-1 7-21,-7 14-34,-7 10-23,-8 20-23,-5 3-1,-3 8 9,-2-3 5,-3-15 4,4-6-3,4-19-15,6-7-6,7-11-8,0-8-2,7-8 1,-4-4-5,10-1-15,-1-1-17,4-7-36,8-1-19,3-9-32,10 1 71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49.7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1 813,'-37'40'310,"26"-47"-231,1 2-34,-1-1-32,4 0-7,-1 0-5,-1 2 2,-2-1 11,-4-1 11,0 4 19,2-1 8,8 3 2,-1 5-2,4 0-4,-2 4 1,-3 7-5,9 6-5,2 17-10,7 4-10,7 11-14,1 3 1,9-2-5,-1-4 0,3-9 3,1-6-4,-4-10 0,0-2 0,-5-8-3,-3-3 3,-7-7-12,-4-5-17,-6-7-30,-5-9-28,-7-11-31,-4-5 7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8:52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29,'-1'4'9,"0"-2"-4,0 0-14,1 0-4,0-2 9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43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6 713,'-14'-9'280,"3"3"-219,-2 6-4,-1 1-14,1 5-19,2 0-4,3 0-3,2-1-1,6 3-2,3 2-3,10 1 0,10 1 0,25-5 1,14-4 0,19-6-4,13-4-2,21 0 0,5-3-18,26-1 8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21.3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0 739,'0'13'284,"-1"6"-180,-2 6-29,0 13-15,-1 9-6,-3 5-32,2 5-5,0-4-8,0-4-6,4-7-15,-3-4-13,4-10-34,2-5-18,4-11 47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21.0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7-2 556,'2'1'226,"0"0"-135,-2-1-41,-1 0 0,0 0 9,1 0 8,-1 0 10,0 0 5,-3 0 6,-3 2-4,-28 20-19,24-11-13,-2 4-27,-2 1-12,0 7-9,-3 0-3,1 2-4,-1-1 1,3-5-8,-1 1-1,7-7 0,3-1 1,2-4 7,3-2-1,-1-4-3,1-2-3,7 0 1,0-4 2,6 2 4,1-2 3,-1 0 1,3-1 1,1-3-2,-1 1 3,1-3-10,0 0-14,-2 1-35,1 0-19,-4 6 95,0 0-33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9.5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72 882,'-1'0'329,"6"-1"-260,3-5-22,7 2-30,2-5-5,7-3-9,4 3-11,1-2-37,2 3-21,-5 2 608,4 0-425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9.3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31 884,'-36'-23'353,"30"25"-231,3 1-25,3-2-34,0-1-16,0-1-23,0 0-7,0 0-11,16-1-2,31-3-1,-27 3-1,4 1-7,3 2-9,-2 0-22,1 1-15,-7 3-28,-3-2-17,-5 1 62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8.9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77 716,'31'70'287,"-31"-71"-194,-2-7-39,2-5-8,-1-14-12,6 1-1,2-9 7,-3-1 6,4 5 2,-6 2 0,0 9-1,1 6-4,-1 9-10,0 3-9,-2 9-10,0 6-4,3 12-5,-2 6 0,3 6-1,-2 1-2,0 3 0,0-3-3,1-5-2,-3-5 0,-3-12 0,2-1 2,-2-3-1,-1-2-1,0 0 2,-4-3-2,1-1 1,0-2 1,0-1 1,-1-2 0,-1-1 3,-1-1-1,5-1-1,0-2-1,0 4-2,-2 0 3,-2-1 1,6 1 3,2-2 3,1 1-3,0 1-3,0 0 0,0 0-4,3 0 0,11 1 1,27 4 0,-28-5-14,2 0-17,1-2-37,0-1-16,0-7-63,0 1 93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8.3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3 763,'-6'-6'294,"7"4"-223,3-1 2,2 2-19,2 0-2,2 3 1,6 4 1,7 12-15,3 4-7,6 20-18,2 8-3,3 16-7,1 3-2,-10 4 0,-1 2-3,-11 0 0,-7 2 0,-8-6-2,-9-4 1,-9-7-1,-5-2-3,-2-2-5,-2-3-4,2-8-2,6-3-3,1-11-11,4-8-5,8-9-18,0-5-13,3-9-250,5 2 224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7.9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254 637,'-4'1'285,"2"-5"-142,2 0-41,0-5-54,0-3-17,2-5-14,3-1-2,1-4 4,0-3 3,1 1 2,-2-4-1,1 2-3,-2 0-6,-4 7-1,1 4 2,-1 8 4,-1 5 4,-1 5-2,-2 8-2,0 15-9,-1 3-3,1 6-5,0-2-2,1-6 0,1 0 2,2-3-2,1-2-4,-1-5-11,1-3-5,1-2-11,2-3-7,1-2-11,0 1-11,-4-9 365,1-2-241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7.3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5 34 715,'-8'-11'280,"-1"2"-198,1 2 0,1 3-33,-2 1-14,-1 8-17,-2 3-7,-1 16-1,3 13-1,-6 16-2,2 8 0,1 17 1,-6 4 2,11 8 3,-2-1 4,10-10-1,6-2 2,3-15-10,4-4-9,3-13-22,2-9-19,6-10-30,2-7 41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5.5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9-4 933,'-7'-2'355,"5"8"-270,-2 3-25,-4 9-38,-2 8-6,-12 9-8,0 8-2,-4 8-4,-1 0 0,0 2-2,-1-2 0,4-4-21,4-1-15,4-7-41,5-4-25,6-7 64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5.3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726,'-1'2'291,"2"1"-197,4 5-23,1-1-11,2 7-6,3 3 2,5 8-10,5 9-9,10 8-11,4 4-12,0-1-9,0-5-1,-8-7-4,-4-4 3,-5-6-3,-9-4 0,-3-9-12,-3-3-14,-1-4-35,-3-4 484,-3-8-32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7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0 11 579,'19'-10'274,"-28"11"-63,2 4-159,-1-1-16,-1-1-4,2 1 4,0-3 2,1 4 3,-1 1 1,-1 3-2,1 3-4,-3 4-7,0 4-6,-2 8-10,-1 4-6,0 14-2,0 5-2,1 13-2,1 3 4,5 1-5,6 1 0,8 1 0,5 1-5,5-6 5,3-2-1,3-10 1,4-5 0,6-7 0,1-7 0,7-12-2,5-6 2,-3-14 0,-1-6 0,-5-15 2,-3-4-1,-2-14 4,-3-7-1,-8-16 6,-6-11 1,-9-14-2,-7-4 0,-6 0-7,-5 2 2,-3 9-4,-4 9 1,-6 14-4,0 14-4,-8 17 0,-6 5 0,-10 13-2,-5 5-1,-5 12-7,6 15-4,6 27-5,4 11-8,6 28-4,1 6 2,6 16 1,1 5-1,14 7-6,10 5 25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4.8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6-2 859,'-5'-3'336,"5"3"-259,0 0-2,6 1-52,3 2-9,4 4-3,4 3-2,7 5-2,5 4 1,5 4-2,4 2 0,-2 2-4,-2-1-2,-14-3 2,-5-2-2,-11 4 4,-7-1-1,-7 5 0,-7 1 1,-10 0-2,-3 0-1,-2-1-4,0-1-6,4-2-23,0-1-13,9-6-24,3-3-21,10-9 59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4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39 1004,'-4'0'375,"8"-1"-306,4-4-14,11 1-47,5 1-1,9 0-1,10 1-1,0-2-8,2 2-7,-4 2-12,-8 0-8,-2 1-5,-6-3-5,-3-2-21,-2-1-17,-4 0 49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14.2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47 712,'-33'-11'290,"6"5"-190,4-4 11,5 2-24,5 4-10,5-1-11,4 3-5,1 2-15,2-1-9,1 1-16,0 0-5,0 0-2,5 0-1,18 4-4,30 7 0,-17-8-6,2 0 1,0-1-1,5 0-3,-6-1 0,0 2-5,-5-1-13,-6-2-8,-1-1-33,-3-3-15,-3 4-27,-6-1-14,-7 1 75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8.0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0 918,'-1'21'402,"2"11"-215,-1 9-39,0 16-54,0 5-27,-3 3-37,1-5-7,-3-7-39,-1-8-32,2-6-59,0-2-27,1-13-23,2-4 87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7.8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 0 588,'27'45'270,"-22"-48"-119,-2 2-30,-3 1-37,2 4-6,-4-3-5,1-1-4,0 0-16,0 4-12,-3 17-27,-35 28-5,21-22-5,4 2-3,-2 0 2,2 0 0,6-6-3,-4-4 1,7-6 0,2-4-1,4-5 1,7-1 0,6-1 3,2-2 3,5-4 12,2-1 6,0-4 6,2 0 2,-1 2-7,0 0-6,-2 3-10,-4 1-3,-7 3-6,-1 1-1,-8-1-6,-1 2-10,-4 0-24,2-2-15,0 0-34,0 0-10,-2 0-16,-5 0 647,-25-2-407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6.9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6 0 906,'19'11'366,"-23"-4"-237,2 1-30,-4 6-37,6-1-16,-1 7-20,-8 2-8,3 5-8,-4 4-1,-11-2-1,0 3 0,-5 0-1,-2-1-3,7 1-1,4-7-2,4-7 0,6-2 0,2-5-2,0-4-1,3-2-4,1-2 0,2 0 0,4 1 1,1-1 2,2-1 2,5-2 7,3 0 2,4 0 4,1-4-1,-1-2-6,0 2-1,-1 0-4,-6 3-5,-2 1-13,-7 0-19,-3-1-48,1 1-15,-3-1 58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6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12 821,'0'0'332,"0"-4"-208,4 3-85,-2-5-16,7 5-17,4 1 0,3 1 0,0 6 1,0-1-3,-3 1-1,-3 6-1,-3-1-2,-7 5 2,-1 0 1,-10 0 2,-3 1 2,-3-1-3,-3 0 0,1 0-1,1-4 5,4-5 9,4-1 2,4-4-1,2 4-2,4-2-13,1 1-3,6 3 0,2-3 0,1 2 2,3-1 2,0 2-3,2 2 2,-1 3-2,-1-1 1,-2-1 1,-1 1 3,-3 2 12,-3 2 5,-5 1 15,-7-1 6,-3 0 2,-2 1 0,-3-2-9,-1-2-8,0-3-11,5-1-5,0-7-12,1 2-3,6-5-30,-2 0-22,3 1-46,3-2-24,5-4 78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6:55.9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80 562,'1'-2'301,"-1"-1"-68,2-4-123,2 1-18,6-4-30,3 0-9,4-2 4,2 3-5,-2 0-2,1 3 0,-4 2-14,-4 4-5,-1 10-15,-2 3-6,-4 9-6,-1 0-1,-6 5-3,-3 5-5,-8 0 1,-2 2-2,0-2 2,-2-5 1,4-4 3,5-3 4,4-11 0,-2-1 0,10-5-2,-1-1-2,8-1-1,7-2 1,-1-2 5,4-2 1,-1 2-1,0 0-2,-1 2-2,-3 1 0,0 0-2,-4-3-3,-1 0-19,0 3-16,-2-5-37,0-1-16,-1-4-14,-3-3 475,2 3-284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8:24.62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40.2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93 889,'21'1'316,"13"0"-288,12-9-4,6-3 0,3-7-11,-5-4-4,-3-1-7,-9-3-11,-3 0-18,-5 4-13,0-2-11,-2-3 7,-1 2 18,-3-3 18,-5 9 36,-6 3 14,-2 13 11,5 7-7,0 20-11,-2 15-10,-3 44-9,-4 20 3,3 29-17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53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7-1 918,'0'0'360,"-1"0"-210,2 5-158,2 2-19,-1 4-6,-2 0 0,1 1 21,4 2 12,-4 1 12,2 4 11,-4 1 5,-3 3 3,2 6-9,-4-1-9,4 4-7,0-3-1,2 1 1,7-1 2,2 0 4,5 0-1,1-6-2,-3 1 0,5-4-1,0-1-2,7-2 2,-1-3-4,5-3-2,0 0-1,0-1-1,4-2 2,-4 1-1,1 0 0,-8-2 3,-3 1-3,-6-2-1,-5-2 2,-1 1-2,-5 0 0,6 5 4,0 4 1,-4 0-1,-2 2-1,2 1 2,1 1-3,5 0 2,3 1-1,4-1-2,2-1 0,8 0-3,2-2 2,7-1 3,6 0-1,6 1 7,1-1-3,6 0 1,-4-3 2,0-1-3,3 1 1,-8-2 0,4 2-5,3-2-2,2 3 0,-5-5 1,0 3 6,-2 1 5,-4-4-2,4 3 0,0-1-2,2-1-3,-4 0 0,2 0-1,-3 3 0,-2 0-3,1 1-1,-3-1 1,-2-2-1,5 1 3,3 1 0,3 0-1,0 0 1,-5-2-1,1 1-2,0 0 0,-4-1 1,3 1-1,-4 0 3,-3-2-1,-3 2-3,-10 3 3,-11 1 5,-12 9 14,-3 5 10,-18 8 4,-3 4-3,-13 11-14,-6 0-5,-5 6-7,3 4-5,-4-3 3,0 2-1,-2-4-2,0-3 4,0-4-5,-1-5-1,7-4 0,5-4 0,7-4 1,5-1 1,6-8 4,1-1-5,8-2-1,1 1-3,0 1-6,0 2 5,-2 5 2,-1 3 3,-1 7 0,-1 1 1,-5 2-1,-3 4-1,-3 1 1,0 1-3,-1 7 3,4-1 2,3 2-2,-2 1 3,1-4-4,2 0 1,0-2 0,1 1-1,-1-5 2,1 1-1,6-3-1,-2-1-2,1 0 3,-3 0 0,-3 3 0,5 3-4,-6 3 1,1 3-6,-5 2 1,-5-3 5,2 8-3,-1 2 7,-1 3 0,1 2 2,4-5 2,2-3-3,3 0-1,0-1 1,0-1-3,-3-3 6,1 0 2,1 2 1,-2 0 6,2 4-9,-6-2-2,3 2-1,-3 3-5,-1 0 4,3 2 1,-3-5-2,3 3 2,-4-3-3,7 2 1,-3 2 0,-4-7 0,5 2 1,-6-4 0,2 0 1,6 3-2,0 2 1,0 0-1,3 1-2,1 0-1,0-2 2,6 5 0,1-1 1,3-1 1,2 3-1,4-3 3,0 4-2,2 1-1,-1-1 1,3 4-3,0-2 1,-1 2 4,-1 2-3,-3 1 4,-2-4-1,-8 1-3,-5-1 5,-6-1 2,-6 2 1,-11-7 7,-2 0 3,-9-10 7,-1-3 3,4-9 3,-1-4-7,0-7-10,-7-5-4,-12-9-15,-2-3 2,-8-10 1,1-5 2,-6-6 8,-5-4-2,-3-1 2,-1 1 0,-7-4-1,5 0 2,-8-3-1,2 2-3,4 3 1,0-2-5,14 4 5,2-1 6,17 0 1,0 3 3,8 0 3,8 1 0,9 2 4,11 1 0,12 0-12,4 2-6,9 1-10,1 0-7,1 0-14,0 0-16,1 0-35,0-1-23,0 1-40,5 0-28,23-6 217,38-15-69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9.9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6 768,'8'5'305,"9"3"-209,22 0-30,15 0-6,24-7-12,13-1-11,6-5-16,-5-3-10,-11-5-19,-4-5-20,-7-5-54,-4-6 54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9.7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3 93 761,'9'34'302,"-8"36"-184,-6 19 3,-9 33-24,-12 7-17,0-3-40,3-7-13,2-26-12,7-19 0,3-28 11,1-10 12,2-21 23,-2-12-5,-1-16-17,-1-18-21,3-22-31,6-8-8,5-25-19,2-8 0,7-16 4,1-8 8,2-9 19,3 9 6,0 19 1,1 19 1,0 43 0,-2 15 0,4 29-2,0 10-2,4 33 5,3 22 6,-4 29 22,-1 12 6,-4 15 8,-5-6-6,0-10-14,-3-2-4,-3-20-15,-1-7-12,-10-19-44,1-11-26,-10-23-49,-7-13-9,-9-18 8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34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4 854,'-23'-8'326,"13"2"-263,2 1-4,2 1-38,3 4-11,0-1-3,-1-1 0,4 2-2,1 0-2,-1 0-3,0 0-3,13 3 2,38 4 1,-22-5 2,7 1 1,8 2-2,2 1-1,-1 2 1,-2 1 3,-9 3-3,0 1 2,-7 1-1,-1 2-3,-6 5 1,-3 1 2,1 6-3,-5 8 1,-3 13 0,0 14 0,0 19 1,-3 6 1,0 13 0,1 9-1,2 3 1,-1 5 1,0-4-2,4-8 2,-4-8 4,6-6 0,2-7 13,-2-4 2,1-8 1,-4-7-1,-1-17-6,-8-8 2,-7-17 3,2 0 4,-11-10 14,-2 0 5,-2 1 10,-5-4 2,-11-1-12,1-1-11,-8 0-18,-4-5-8,2 1-47,0 0-37,0-1 620,-12-1-437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33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1-4 851,'-48'-1'308,"20"7"-267,6 1-11,9 1-13,6-2-4,8-1-9,1-2-2,13 3-4,5 3-2,14-5 8,12 1 4,6-8 6,5-4 2,1 3 0,-7-3-5,-6 4-2,-5 1-1,-6 2-4,2 5 0,-10 4 0,-3-2 1,-14 13 0,-5-10 1,2 1-3,6 37-1,-5 26-1,-4 20 1,-10 3 1,-6 7 0,-3 13-1,1 6 0,3-4 0,3 5 3,8-1 6,-5-11 10,6-8 11,5-6 4,0-19-1,8-2-8,2-10-11,-2-11-4,2-14-3,-6-13-1,-6-13-2,3-4 3,-6-8 25,-3-2 15,-6-2 14,-6-2-1,-11-2-24,-3 1-16,-6-1-12,-6 1-3,-1-1-1,-3 3-2,-7 0-1,-7-2 0,-10 4-3,0 3 1,2 0-1,3 0-1,6 2 2,1 1-1,2-2 3,6 1 0,14-2-2,6-2 0,12 0-1,7 0 0,6-2-5,4 0-6,8 3-3,9 0 0,16-1 6,11 1 3,19-7 1,3-3 4,4-3-1,0 0 1,4 2 0,5 1-1,-9 2 1,-3 1 0,-16 0-39,-6 1-24,-3-1-54,2 3-25,-11-1 93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9.2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978 955,'-39'6'366,"19"-6"-267,9-5-33,39-13-41,16-9-13,46-22-12,30-9 11,22-19 21,21-6 11,11-9 20,6 1 7,6 1-7,6 1-12,-8 7-22,-8 8-12,-18 16-11,-28 11-4,-25 22-2,-25 7 1,-31 15-3,-11 4-1,-21 6-2,-9 2-5,-10 7-9,-8-1-20,-11 5-56,0 2-32,-4-7-20,3-7 80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8.8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2 50 869,'-34'-36'301,"28"36"-275,2 6-17,-13 5-13,3 9-2,-5 16 2,-5 5 2,-1 20 3,3 11 0,-3 13 2,3 7-1,7 2-12,3-5-5,12-7-4,3-9 1,12-11 10,1-8 5,10-12-1,4-5 1,11-15 3,7-10 4,3-19 12,3-11 4,-4-21 1,0-9-4,-1-12-7,-3-6-2,-5-16-3,-9-4 3,-9-9 9,-11-4 3,-11 4 11,-1 4 4,-14 16 2,-7 11-3,-14 23-8,-8 14-6,-13 22-14,3 15-1,-21 28-5,-1 20 0,-3 33 0,0 7-1,21 29 1,3-1-2,21-11 0,10-2 2,17-28-2,14-8 1,17-21-3,6-16 0,14-20 8,4-17 13,11-25 16,4-15 3,3-28-5,-4-11-8,-11-19-8,-4-11-4,-10-11 0,-4-8 1,-11 4-2,-6 10 0,-16 26-3,-4 18-3,-18 35-2,-11 14 3,-9 34-5,-10 29-1,-18 45-2,-4 19-6,-5 36-25,1 1-18,21-4-37,11-6-11,26-26-11,12-16 31,24-31 50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7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44 764,'9'-6'271,"-8"2"-233,5 4-8,-2 1-6,-6 3 7,4 11 14,-11 8 6,-8 35 8,-2 17-7,-6 35-14,2 8-9,1 2-2,1-8-1,4-28 2,2-12 1,3-25-7,3-13-4,1-16-5,1-9 0,1-21-7,1-9-1,4-21-5,2-14-10,9-26-5,5-8 1,6-17-3,3-11 6,5 3 9,2 8 0,4 27 3,-1 18 0,-3 36 0,-6 10-2,-11 27-5,-8 14-1,-13 44 0,-5 25 2,-18 31 4,-1 16 3,-9-3 18,1-7 8,5-20 20,2-12 5,11-32-15,5-17-8,8-27-16,1-13-3,2-19-7,2-14-5,3-31-4,4-15-3,9-32 7,3-17 1,9-14-3,3 0 1,-1 8-1,0 17 2,-6 30 2,-3 16 1,-6 32 0,-3 13-5,-3 25-9,-7 17-3,-14 41-1,-8 18 6,-9 26 10,-2 6 1,5-10 10,7-7 3,7-26 0,3-16 3,8-24-11,0-12-5,6-16-15,1-7-9,4-20-24,1-9-23,0-18-35,1-6 63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15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1 172 738,'-12'-11'269,"0"-4"-221,3 2-23,-2-1-13,-3-5-3,0 1-3,-1 3 0,-3-1 7,-1 5 3,-3 2 3,-9-3-1,-6 10-2,-12 0-4,-3 7-4,5 7-3,1 5 3,8 3 1,4 6-1,3 2 1,-1 3-7,4 7-2,-9 2 0,4 6-4,6 8 3,1 1 1,17 5 0,1 0 4,12 1-3,8 1 2,15 3-3,5-1-2,4-4 2,4-1-3,-1-2 3,-1 0-1,6-3 1,3 2-1,4-7 1,5-4 3,-1-4-3,1-4 1,-9-8-1,1-2 0,5-11 3,2-5 2,11-11 6,-2-7 4,-2-10 7,-2-8 5,-6-10 5,4-4 0,-1-8 10,-6-6 3,-5-6 11,-10-6 8,-8-6-8,0-3-2,-13-10-19,-3-3-10,-10 2-12,-7 0-4,-10 9-5,-6 0-3,-15 4 3,-4 8-3,-15 7 3,-6 7 3,-9 10 0,0 5 1,-4 11 1,-3 4 2,-3 13-5,-3 3-3,5 7-3,4 8-1,-1 9-1,-1 5 1,8 9 1,4 2 0,14 0 0,4 1-5,5-3-18,0-3-15,10 0-42,1-6-16,18 1-36,9-3 2,8-3 85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56.163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049 158 828,'-9'-13'284,"4"-1"-266,-2 1-11,6 3-20,-5-3-3,1 1-1,0 5 4,-5 0 14,1 5 10,-2 3 33,-4-3 16,-1 1 29,-4-1 1,-2 0-13,-7 2-13,-2 1-26,-4-1-8,-3 0-11,10 1-4,-5 0-7,7 5-1,-3-3-5,0-1-1,4 2-1,0-1 0,2 4 1,-6 5-1,-3-5-2,-6 1-4,0 1-6,3 4-4,2 2-4,1 2 3,2 2 7,2 0 3,0-2 6,8 2 1,0 3-1,0-1 1,-1 4 0,-3-1 1,1 5 0,4 0 0,4 1 2,2-1 0,2-2-3,-2-1 0,4-1 1,-2 0-1,6 2 2,1-9-1,-1 0-1,4 18 3,1 3 5,4-1-1,11-3 1,0-2-2,7 2-4,1-4-1,-4-3 0,3 1-1,-3-2 0,-3-1 1,1 1-1,-2 2 1,-2 0 0,2 3-1,3 1-1,0-1 0,3 1-1,-1-5 1,6-2 1,6-1-3,5-6 1,5 3 0,1-5 1,-1-2 1,-7-4-1,-2 0 1,-3-3 1,-2 1-1,0-2 3,2-2-3,-2-1-2,3-2 1,6 1 2,-1 0 1,2 0 2,-5-3-1,-4 0-1,-3-5 1,-2 0 2,2-1-1,-1-2-2,0-1 0,0-3 1,-1-2 0,3 0 1,3 0-1,1 0-2,-3-2 1,3 3-1,-6-6 0,-6 2 2,4-1 0,-7-3 0,2 3 1,-1-1 2,-5 1 0,0-4 5,-2 4 0,2-2 0,-2-1 2,1-1-8,-2-5 1,-2-2-3,3 5 2,-4-9 5,3 1 1,-2-2 4,1-4 5,-2 3-2,-1-1-4,-2-1-5,-3 4-4,-1-2-1,-5 0 2,1 1 1,-1 0-1,-2 3 1,1 0-2,-3-1 3,-3-2-2,-1 2 0,0 0 2,0 4 0,1 2 4,0 1 0,-3 0 0,1 3-2,-1 4-1,-2 0-2,-5 1 2,3 3-1,-10-5 2,-1 4 3,4 0 0,-12-5 0,10 6 0,-2-4-2,-2 3-2,4 5-2,-4-2-2,-3 4-4,-5 1 0,-11 0-1,-3 3 0,-5 3-3,4 1 2,8 9-4,1 1-11,-1 2-21,-3 1-20,0 2-58,-3 2-20,6 10 677,9 7-437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44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1-3 1033,'-25'2'360,"0"0"-326,9 4-21,-1 1-47,1 1-12,-12 2-7,-3 0 11,5 7 28,-5-2 14,8 4 23,0 0 2,5 4 12,2 3-4,-1 0-15,4 4-3,-3 1-8,3 4-3,4 3-2,-4-2-1,5 5-1,-2-2 0,-2 3 0,7 5 0,-6-1-2,1-1-1,8-3-2,-6 0 0,6 1 3,2 3 0,4 6 2,6 1 1,4 3 1,0-1 0,2-6 0,2 1-1,4-4 0,1-4-1,6 0 0,2-3 0,10-8-2,2-1 2,4-13 0,-2-2-3,-5-8 3,-4-1-2,-2-4 2,2-5 2,2-3 0,0-5 2,3-2-1,1-1 0,3 1 1,-2 1 0,-5-1-1,-2 0-1,-8-6-1,-1-2 0,1 0 2,-1 0 1,3 1 2,-2-1 4,0-2 11,0-1 4,-7-4 10,0-1 0,-5-4-3,-2-3 0,-4-2-8,-6-3-1,-4-5 4,-2 1-2,2-3 6,-6 0-1,-2 5-6,-1 0-1,-6 1-6,3 2 0,1-1-5,-6 2-3,-3-1-2,2 1 0,-3-2 3,-2 2 5,1 3 4,0 2 5,-5 2-2,4 1-2,-4 2-2,-3-1-5,-3 5 1,-9 4 0,-4 5-1,-5 5-1,-1 1-1,6 3 0,0 2-2,0 2-1,-1 3-7,-6 3 1,-1 3-1,0 2-1,6 2 0,6 1-4,5 1-10,5 3-7,2 4-20,2 0-10,2 2-28,2 3-20,2 3-46,1 4-17,-6 9 98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4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554,'48'60'260,"-34"-42"-60,8 7-126,3 5-14,-3-1-18,2 4-26,-3-4-3,-5-2-1,1 0-1,-6-5-3,-2-7 1,-3-6 1,-4-5 6,-3-7 35,-2-1 13,1-4 3,-2-5-10,0-13-35,-1-6-18,4-13-5,3-4 0,7-1-2,2 6 1,3 13 1,-1 7 0,-2 16 1,2 7-3,6 12-5,-4 8 0,4 18-1,-3 7 4,-6 5 3,1 3 1,-3-8-7,-2-6-14,-1-12-23,-4-8-10,-8-11-3,-1 0 11,-9-13 10,0-1 4,-2-8-6,0-12 1,2-1 12,3-6 6,7-5 15,4 1 3,12 1 0,6 5 1,10 6-6,6 4-6,5 8-3,5 0 0,4 5 12,-5 1 12,-3 5 25,-5 2 11,-11 5 12,2 7 3,-10 6-7,-3 8-8,-7 8-9,-6 0-9,-6 4-11,-6-1-6,-4-5-5,-2-3-2,3-7 5,0-6 3,3-9-1,4-3 0,1-13-12,7-4-4,5-8-3,2-8-1,8-1 8,-2 1 1,3 8 1,-1 8 0,1 15-1,-3 6-3,-2 13-1,0 2 2,0 6 3,1-1 2,1-9 0,1-3-2,0-11-8,0-4-2,-1-8 4,1-7 2,1-9 4,-2-3-1,2-5-4,-3-2 3,-3-1 0,1 4 2,-3 8 4,-1 7-2,-3 15-3,1 8-2,2 18-3,-2 5-1,1 9-38,0 2 3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41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37 639,'-13'-3'289,"-10"0"-142,10 5-39,3-3-67,5 2-10,3-1-17,0 0-5,4 0-7,-2 0-4,0 0-1,12 1 3,44 4 9,-19-7 2,2-9 0,2 5-3,1-6-5,0 5 1,1 1 0,4-1-2,-2 1-2,1-1 2,-2 1-1,-9 0 3,-7 0-2,-7 1-2,-10 1 0,-2 1 1,-6 3 4,-2-2 3,-8-3 6,-2-2-1,-9-1-1,-5-1-3,-19 2-4,-2 4 0,-9 0-2,-4 4 2,9 5 2,-4 0 0,5 0 1,3 0-3,4 0 1,3-4-1,8 0 6,5-2 7,11-2 8,5 0 2,6 2-4,2-1-10,0 1-15,0 0 0,0 0-2,0 0 0,0 0 3,14 1-1,22 7-6,-31-8 0,2 0-2,-3 0-2,-1 0 1,4 3-6,-1 0-10,-1-2-9,5 3-22,-1-4-11,3-7 43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32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67 554,'0'-1'262,"0"-1"-107,-1-5-18,-19-25-37,6 25-20,-8 1-28,7 3-8,-7-2-7,0 2 0,5 3-4,-4-3-2,2 6-14,7 3-6,0 0-9,-11 8-2,1 9 0,0-3-4,7 5 1,3 2-3,4 9-1,0 4 1,5 8-7,-3-1-4,2 8-2,1 0-1,-1 1-7,6 6 0,-4-1 5,2 1 3,2-2 11,-1-7 8,7-1-1,2-1 0,4 0-1,2-3-2,1-3 3,3-5 1,4-5 0,3-2 0,9-7 0,5 0-2,3-11-1,2-6-3,-6-9 5,-6-3 1,-2-12 0,1-5 3,2-4 2,2-6 3,5-6 5,0 0 1,1-12 6,-5-3 1,-5 1-1,-5-3 0,-14 2-6,-2-2-1,-8-5 1,-2-1-1,-4-1 3,-1 6 0,-9 7 4,-1 5 4,-15 6 3,-9 2 1,-4 4 1,-5 1-2,1 2 0,3 0-1,3 3-11,0-1-1,0 3-13,-2 0-1,-4 2-1,-1 1-3,1 5-16,3 4-21,9 6-46,3 4-31,10 13 74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7:44.8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78 235,'-1'2'119,"-3"-3"-37,4 1 15,0 0-3,0 0-10,0 0-19,0 0-12,-1 0 1,0 0 3,0 0 6,0 8-3,1 26 2,-4-29-10,1 1-4,0-1-8,-2 0-3,2-2 0,1 1-3,-1-1-3,1 1-5,-2 1-5,0-4 1,-2-2-1,-2-1 2,5 2 0,-1 0-4,1 2-6,2-2-4,0-1-6,0 0-2,1 0-2,0 0-1,0 1-2,0 0 2,0 0 2,0 0 3,0-1-2,0 1 0,1 0-1,3 0 1,-2 0 0,2 0 1,-2 0-3,3 1-1,0 0 1,27 5-2,-23-9 3,1 1 0,8 0 0,-4-3 1,11 5-1,3 0-3,10 0 2,8 4-2,9 1 1,3-2 2,3-1 0,5 2-1,12-6-1,5 1-3,3-5 3,-5-6 1,-5-1 1,-5-4 3,-2 4-1,-3 1-1,-16 1 1,-5 6-2,-15 0 0,-6 1 4,-7 3-4,-3 1 2,-6 1-2,-2 1 0,-3 0 0,-1-1 1,-3-3 1,0 1-2,1 1-20,-1-1-17,0 0-37,0-4-14,4-15-57,15-24 90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7.8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0 968,'-12'-2'379,"5"2"-288,6 3-8,1 0-62,4-1-44,4 2-89,1-4 71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7.7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743,'27'-4'284,"-25"6"-211,3 2-36,0-3-3,-2 0-12,2 2-2,-5-3 7,0 1 2,0 6 5,-2 6 2,2 7-2,0 2-3,0 1-6,2-5-4,1-3-10,3-4-1,7-2-6,0-4 0,8-5-4,4-1-2,4-12-24,4-3-14,-3-7-41,1-4-82,-6-9 111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7.4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-4 870,'-7'-2'336,"5"6"-256,0 15-8,-3 13-29,2 10-1,-3 26 4,-1 7-1,-2 13-10,-1 2-4,2-9-13,-2-10-3,7-13-8,0-4-1,4-14-5,-1-9 2,-1-16-4,0-5-10,-1-7-9,2-6-15,0-13-38,0-11-7,4-21-11,6-6 3,5-9 39,2-2 14,5 0 24,1 4 15,9 9 13,3 10 7,0 15 4,2 8-2,-7 14 5,-5 6-4,-6 12 3,-7 4 2,-7 14 3,-7 6 3,-15 7-4,-9 1-7,-22-5-15,-1 1-8,-8-8-9,3-3-1,15-8 1,3-9 4,16-11 3,8-8-2,13-7-3,2-6-2,11-2 4,6 1 0,3 5 2,5 5 2,5 10-3,-3 6 1,2 10 0,-2 3-2,-7 10-2,2 3 2,-10 1-3,0 2-6,-3-7-15,-8-4-16,-1-8-36,-3-6 47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6.8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00 687,'-3'5'259,"8"-2"-200,4-2-33,9-10-22,9-3-2,12-7-6,6-3-16,4 0-112,-3-3 92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6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3 829,'17'0'283,"10"-4"-269,2-7 3,12-4-1,3-5-8,3-1-20,1-1-14,-9 1-17,-4 3-7,-10 7-19,-7 3-25,-6 6 62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6.3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24 1057,'-14'4'395,"8"-2"-336,6-1-10,0-1-42,7-4-83,8-4-40,16-11 6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6.1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31 776,'1'-2'304,"0"0"-224,4-3-9,1-1 1,-2-1-18,2 1-5,-3 4-18,-1 0-4,2 5-18,-2 6-6,-5 16-3,-2 10 0,-4 18 4,-1-1-1,5-5 2,5-6-4,10-19-3,11-1-5,12-15-22,7-8-14,15-10-29,-3-13-24,2-16 6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-1 571,'3'27'275,"-2"8"-144,-7 3-36,1 6-31,-8-5-45,-2-3-8,-3-8-6,1-7 3,-3-10 17,1-4 15,1-12 18,-3-5 3,8-9-14,-1-6-13,7-8-19,4-5-8,1-4-6,5 4-2,4 7-2,0 8 1,2 13-1,3 8-3,-1 14 1,3 8 0,5 13 1,-5 1 2,1 2-28,-1-3-17,-1-9-33,3-4-23,0-17 65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5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4 0 783,'-14'19'310,"1"11"-225,-6 17-7,-6 6-13,-9 12-25,-2 3-15,-7 2-12,2-3-4,6-3-14,0-4-10,11-17-26,3-6-16,7-21-42,9-6-219,9-13 225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5.6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-4 844,'-4'-3'322,"3"4"-237,7 6-49,7 8-22,6 10-3,13 14 2,7 8-1,3 5-1,2-3-2,-7-8-5,-2-4 1,-7-6-2,-8-6 1,-3-7-3,-7-5-11,-1-9-40,-1-6-20,-2-14 40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17.8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7 943,'-19'-6'355,"17"6"-293,-5-1-8,11 1-34,4 4-14,6-1-6,14 2 2,11 0-1,9-1 0,22 0 1,11 0-2,13-2 2,3 2 0,7-1-1,0-2-1,-1 1 1,-2-2 3,-2 1-1,0 0 0,-12 0-1,-3 0-2,-16-2 0,-4 1 3,-2 0-2,-5 3 1,-14-1 0,-8 5-2,-11 3 1,-9-3 0,-1 6 0,-4 2 2,-4 2-3,-2 3 0,-4 3 2,-1 2 2,-5 9 3,2 10 1,-2 16-1,-4 10-3,4 18-2,-3 2-1,5 8 1,0 3 0,1-8 4,8 1 5,-2-13 8,4-5 6,1-6 2,-5-7-5,1-10-2,-2-9-7,-2-14-2,0-7 1,0-7-10,0-4-5,-1-7-46,2 2-31,-1-7-34,1-3 58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17.2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7 737,'-7'-4'282,"7"3"-208,-1 0-19,0 0-30,1 1-5,0 0-11,0 0 1,8 18 7,13 36 3,-12-12 1,1 11-1,-1 25-5,0 10-4,-9 24-3,-6 5-1,-10 1-3,0 2 0,3-7 0,5-4-1,4-15 4,2-10 3,3-19 7,3-8 2,3-11-4,1-9-4,7-9-10,0-8-2,6-5 0,2-4 0,5-8 1,4-3 3,3-9-2,7-3 0,7-1 2,4 0-3,12-3 2,4-2-1,7 2 0,4 2-1,9 3 1,6 8 1,2-5 2,-1 2 2,1 3 1,-1-4 1,-1 3 11,-1-1 2,-8-3 8,-1 2 3,-4 0-4,-7 1-4,-14 2-6,-8 3-3,-10 1-4,-2 2-3,-12 1-2,-10-3-4,-4 1 1,-11-2 7,-5-6-1,-3-1 3,-11-9-33,-2-4-33,-9-7-56,-2-1 173,-5-6-63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57.536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954 0 638,'-30'-2'258,"-1"2"-163,-8-2-29,-2 2-26,-1 0-10,3 2-14,0 3-6,3 2-2,2 2-2,-3 0-4,3 3 3,-10 2-4,-4 0 1,-1 6 0,-1 0 4,8 5 3,4 1 0,5 3 6,1 2 1,4 2-2,0 5-1,3 2-3,1 1-5,3-2-2,0-3-3,1 0-3,3-1 2,1 2 1,6 3 0,6 0 1,2 3 0,6-1-1,2 1 2,1-1-2,5 0 0,4 7 0,-1-3-1,6 6 1,-2-2 0,0-1 0,9 0 0,-3-2 3,0 0-2,2-4 1,0 0 0,6-2 0,5-3-2,10 1 0,5-3 1,3-5 0,-2-5 3,-4-7 0,-2-1 1,4-7 2,7 3-1,4-7 1,1-2-2,-4-4-1,-9-4-2,2-3 1,4 0-3,8-3 2,-1-5 0,-2 0-2,-8-6 2,-10-3-2,3 2 0,-1-6 1,0-2 1,0-1 5,1-3 2,-8 1 0,-2-1 2,-6-4-1,-3 1-3,-2-4-1,-2 1-4,-3-6-2,-2-1 2,-1 0 2,-1-2 5,1 2 3,-7-2 0,-3 5 4,-3 0 3,-5 3 6,0 3 5,-7-2 2,-2 2 0,-4 1-4,-4-1-2,-1 3 0,-3 0 0,-3 4-4,-1 3 0,-3 2-3,-4-1-7,-6-1 1,-10-2-3,-9 1 0,-1 1 2,-6 1-3,8 5-1,-7 4-5,-7 2-2,-9 7-4,-11 1 0,-12 7-19,-4 4-8,-6 12-23,-1 10-19,-13 12-30,0 9-12,-12 8 72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9:48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1 72 449,'-4'0'215,"-2"0"-71,4 2-37,-7-1-36,-1 4-14,1-1-21,-6-1-5,-1 2-6,-1 0 2,-5-1 7,-1 0 2,-3-2 3,3 1-3,-8-1 3,-4-2-7,-2 0-9,-3-1-4,3-1-15,7 3 0,3-1-1,1 2-1,2 2 0,0 1 0,-3 2-2,-3-2 1,-5 2-1,-2 1 1,-5 2 2,-1 3-1,4 6-1,3 4 0,6 4-1,-3-1 1,1 2 0,-1-2-1,0 2 1,2-1 0,0-2-1,0 0 0,5-1-2,3 2 1,4 1 0,3 1 1,5 3 0,0 0-2,5 6 1,0 1 0,2 3 0,4 1-1,0 0 1,2 1 1,5 6-1,0 0 1,7 6-2,3-5-2,7-3 3,7 1-2,4-6 1,6 3 1,-2-4-1,-1-2 0,-2 0 1,-1-4-2,10 3 3,4-3-1,13-6 1,3 1-2,0-8 2,-7-7 1,2-1-1,6-7 1,4-2 0,9 0 1,-7-5 0,-5-1 1,3-3-1,2 0 0,0-2 0,0 0-1,-12-5 1,-5-3-1,7-2 0,4-4 2,1-6 5,-3-5 2,-11-8 10,-5-3 7,-4-3 4,0-1 1,-1 2-6,-1 0-4,-7 0-6,-12-1-1,-7-1 5,-3-1-2,-11 1 9,4-2-5,-6-2-6,-4-2-2,-1-6-10,-3 0 1,-7-4-1,-6-3-2,-8 2 3,-6 2 3,-4 2 11,2 2 6,-5 4 10,-2 2-1,-13 4-4,-2 3-2,-8 9-10,-1 6-1,1 9-5,-7 4-4,-13 5 0,-3 6-2,-5 8-5,0 5-1,0 11-16,-5 4-12,3 13-46,-2 8-28,3 14-59,2 9 253,8 5-92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8:09.3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37:45.9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2 694,'-9'-2'265,"4"1"-208,3 2-23,3 0-15,4 0-16,3 1-4,1-3 11,1 1 4,5 3 8,-2-1 2,7 4 0,-1-4 2,4-1-6,5 3-1,1-5-6,5 5-5,9 2-3,2-3 1,5 2 9,2-3 1,3-1 5,3 0-2,11-1-6,5 3-3,2-2-4,-2-3-1,1 2 0,-1-4 3,5 1-3,3 3 0,-7-2-4,-3 0-1,-3 4 4,-3-2 4,3 5 2,-4 2 4,-9-1 4,-2 2-2,-4-1 3,1 0 0,5 5-4,-5-2-1,-5 0-1,-4-1-3,-10-4 0,0 0-1,-5-5-2,-1 0-1,-4 0-2,-2 0 2,-4 0 1,-2 1-1,-7 0 3,-1 0-2,-5-2 0,1 1 4,-2-1 7,0 1 5,-1 0 3,0 0-2,1 0-8,0 0-3,0 0-8,0 0-2,0 0-3,0 0-2,0 0 4,0 0 0,0 0 1,0 0-1,0 0-1,0 0 0,0 0-2,0 0 2,0 0-1,0 0 0,0 0 1,0 0-2,0 0 4,0 0-3,0 0 1,-1 0 3,0 0-4,0 0 0,0 0 1,0 0-2,0 0-1,0 0-5,1 0-31,-1 0-16,0 0-44,0 0-16,0 0 73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0:36.7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2.9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0 47 800,'38'-30'323,"-5"10"-247,-8 18 33,0 8 2,-16 21-16,-4 14-3,-25 26-17,-16 11-15,-27 23-34,-12 3-31,-12 4-60,-4-4-20,4-14-22,6-12 16,22-29 51,16-16 20,25-29 37,13-5 2,14-21-2,10-6 1,21-12-11,9-7 4,10 7 8,-1 5 6,-5 19 2,-5 13 7,-7 22 7,-2 12-6,-6 22 6,-2 5-4,-9 10-9,-2 0-1,-11-11-13,0-3-4,-2-15-6,3-3-2,6-12-2,0-9 0,5-12-2,-2-8 1,4-10 3,-1-2-1,7-4 3,0 0-2,3 0-3,1 0-18,4-2-73,6-4 40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3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2 705,'6'24'289,"2"19"-195,-1 8 2,-1 7-44,1-1-23,-4-13-20,-3-8-4,0-16-4,-4-7 1,1-11 11,-1-4 2,-3-9 2,1-5-4,-3-13-9,4-7-4,1-14-4,1-9 2,6 0 0,2 3 3,5 16 2,4 12 1,5 14 1,1 4-1,5 12 5,5 5-2,1 14 0,-1 9-3,-5 11-3,-8 3-1,-10 3-12,-3-1-6,-5-6-15,0-5-7,-2-11-24,2-7-15,2-11 48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2.4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3 84 457,'-18'-43'240,"1"16"-29,4 12-89,0 15-32,-2 7 4,-1 14-6,-5 7 7,2 26 11,5 14-1,4 25-3,8 8-6,2 8-21,5 0-7,3-8-21,-2-3-8,0-14-22,-1-4-5,-5-6-8,-6-5-7,-3-12-24,-2-10-14,-1-17-50,0-11-29,5-14-38,-2-7 12,9-24 91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2.2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155 901,'-3'9'345,"11"-3"-259,8 2-4,17-9-48,12-2-8,24-10-32,1-11-32,8-1-44,-5-11-27,-7-2-13,0 0 71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2.0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62 746,'-30'17'318,"1"-3"-189,13 6-30,1-4-25,15-1-33,5-5-10,11-1-11,11-4 6,8-11 11,9-3 1,10-9-2,4-3-8,5 0-16,1 2-7,-11 0-9,-7 4-13,-15 1-41,-9 2-23,-9 4 18,-6 2 22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1.5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79 775,'47'28'305,"-43"-41"-214,2-5-34,7-6-26,-7-6-4,-1-5 5,0 1 5,-3-3 3,3 0 3,-2 11-2,0 0-5,-5 11 0,2 8 1,0 3-12,-1 5-4,2 15-13,-1 5-8,1 18 1,2 5 3,-3 5 11,0 0 10,1-3 13,0-1 4,4 1 5,2-3-6,-5-4-4,2-3 1,-6-9-8,2-2 2,-1-11-7,1-1-5,0-5-1,0-3-5,-1-4 1,1 1 1,0-2 1,0 0 1,-1 0-3,0 0-7,1 0-4,-1 0-1,0 0-5,0 0-10,0-1-48,0 0-34,0 0-73,0 1-23,1 0 119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1.0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0 592,'-30'-2'289,"3"0"-70,9 2-85,10 0-37,2 0-20,6 0-48,-1-2-10,5 1-12,-4 1-4,11 0 1,41 2 1,-21-2-4,-1 0 3,-6 1-2,4 0-1,-6 0-6,-5-1-15,-6 0-31,-7-3-22,-2-2 44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30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48 691,'-39'-1'340,"3"-1"-154,22 5-30,6-1-36,9 1-57,8 2-19,19 1-29,10-1-4,18-4-6,2-3 1,-1-11-33,4 2-24,-2-4-40,7 2-23,-4-3 73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0:29.8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3 198 905,'-38'133'318,"23"-32"-286,-4 14-15,-7 9-27,-1-4-11,-2-14-10,4-15 6,5-28 18,1-12 12,8-23 29,-1-11 5,2-17 3,3-13-12,2-23-31,5-17-6,6-28-7,4-16 7,12-23 9,2-9 0,-4-15 2,2 8-4,-5 22 6,1 19 2,1 34 2,0 15 3,1 31-7,-3 8 0,4 34 1,-4 15 7,-2 34 19,-2 21 11,-1 26 26,-1 12 10,6 4 5,3-4-8,0-16-25,1-9-17,-4-18-26,-3-11-5,-2-20-11,-6-13-11,-3-22-21,3-7-21,-9-14-17,3-5-13,-7-20-26,-9-13-17,-10-26 84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49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 147,'0'-1'61,"0"0"-33,0 1-13,0-1-15,0 0-2,0 0-26,0 0 20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53:07.57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42'0,"988"0,-621 0,0 0,268 28,-381-14,71 14,-268 0,-71-28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52:41.6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6,'846'0,"-648"0,296 0,367 56,-353 84,-283-126,-41-28,13-28,29 14,14 28,-226 0,43 0,41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2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 331,'6'-8'203,"-8"19"41,-3 10-127,-5 19-36,-2 12-17,0 10-38,-1 1-10,6-5-6,4-6 1,5-14 0,7-6 0,1-14-4,1-6-7,-4-9 0,-3-5 0,-1-11 5,-5-5 4,1-8-1,-6-2 0,-3-2-4,-2 4 3,1 7 8,1 4-2,6 7 0,4 6-2,-1-1-23,9 3-5,7-4-3,2-4-1,7 0 12,-2-5 5,1 1 1,-4 0 6,-5 3 9,-1 3 3,-3 8 3,-3 3-4,-1 11-6,-5 4-1,-4 13-3,1 6 0,-2 6-14,1 7-21,1-3 18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52:36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00.7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93 174,'70'-41'149,"-45"21"30,-6-2-25,-5 4-50,0-2-21,-5 5-25,-7 2-6,-2 2-10,-12-2-8,-6 3-20,-4 3-4,-5 3-10,0 5-1,-1 6 1,3 2-6,4 6-15,5-1-11,4-1-104,2-1 91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00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-2 131,'-76'0'101,"58"7"9,1 0-9,5 3-11,2-2 1,4 6-1,6-3-27,3 0-11,7 7-24,1-2-8,5-1-7,2-1-1,1-1-2,0 0-3,0-1 1,-4-1-3,-3-2 3,-2-6-1,-13-1 28,-3-1 3,-7-2-9,-5 1-6,1 0-45,-1 0-18,2 2-31,3-2 0,5-2-16,6-3-87,5-3 128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12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2096 605,'-39'46'254,"30"-51"-163,-4-3 1,6 2-21,4 0-6,-5-1-4,11 5 1,-4-5-13,-3 0-9,3 1-13,-2-3-7,2-1-10,2 0 0,1-5-1,-2-1 6,-4-5 2,4-1 1,0-5 2,5 2-2,6-2-1,-2-1-2,3 2-5,-3-5-1,4-1-4,-1 0-1,4 2-2,3 4-2,-5-3 1,5-2 1,0-3 1,1-7-2,6 1 1,3-1-1,4-3-1,8 5 2,5-1-2,1 1-1,2 0 0,-5-3 2,-1-2 0,4 2 2,3 1 1,9 4-3,5 4-1,2 2 1,-6 1-1,-1 3 0,0 2 2,3-1-2,6 4 0,-1 0-1,-4 0 0,-4-2 1,5 3 0,3-4 0,7 1 1,0 3-2,-2-4 1,1 3-1,7 1 0,2 2 2,-2-1-1,3 4 2,4-3-2,2 1 0,7 2 0,-1-5-4,-1 1 4,0-4-1,-1-2 1,3 0 2,4-2-2,1-1 1,4-1-1,1-2-1,5 1 1,0 2 0,2 3 0,3 2-2,-8 0 1,-4 1 1,8 2 2,1 1 1,-3 4-3,9 0 0,-2 1-1,-3 3-3,-1-1 4,2-1 1,-1 4-1,-4-1 1,3 4 0,5 7-2,-8 0 1,4 4 1,1 7-2,-7 1 0,-5 3-3,-4 3-1,-7 1 2,-5 1-1,-4 2 3,-4 2 0,-7 1 0,-1 3 2,3 5-1,-4-2 0,-6 3 0,-7 4 1,-2-2-1,1 3 1,3-1-1,0-2 0,-3-1 2,-3-1-1,-4-2 1,-3-2-1,-4-2 2,3-3 0,-9-2 8,-2-2 6,-4-3 8,-8-1 0,-3-3-7,-4-1-7,-7-4-5,0 0 0,-3-3-2,0 1 0,-2-2-19,0-3-18,-1 0-36,-5-6-18,0-8-89,2-4 114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7.1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-2 816,'1'-7'313,"1"7"-241,3 5-9,-5 4-37,-5 7-10,-5 21-4,-5 10-1,-7 15-4,-2 2 1,-6-4-5,3-5-1,4-4-7,6-7-7,6-9-18,-1-5-8,8-10-22,-9-8 72,13-4-1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4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0 305,'21'60'149,"-24"-59"-62,2 2-32,3-1-16,1 1-7,0 0 6,-4-5 9,1 2 0,0 0 7,0 0-1,0 0-6,0 0-4,0-1-11,0 1-5,0 0-1,0-1-1,0 1-2,0 0 1,0 0-2,0 0 1,0 0-2,0 0-2,0 0-3,0-1-4,0 0 2,-1 0-3,0 0-1,0 1-1,1-1-6,-1 0 3,0 0-3,0 0 0,0 0 1,-6 0-2,-25-2-1,29 3 3,1 0-2,-3-3 1,4 3-2,-2 0-2,0 1 0,2-1-1,0 0 2,0 0 0,0 0 0,0 0 2,0 0-1,1-1 3,-1 1-2,0-1 3,0 1 2,0 0 2,0 0 2,0 0-3,1 0 0,-1 0-1,0 0-5,0 0 3,0 0-2,0 0-2,0 0 2,0-1-2,-2 0 1,-1 0 0,2 0 1,1 0 0,0 1 1,0 0-1,0 0-1,1 0-1,-1 0 2,0 0-2,0 0-1,0 0 1,0 0-1,0 0-1,0 0 4,1 0-2,-1-1 0,0 1-1,0 0-2,0 0 2,0 0-3,0 0 3,1 0-5,-1 0-7,0 0-15,0 0-7,0 0-12,0 0-5,1 0-18,-1 0-135,-3 10 144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3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397,'19'10'196,"-22"-12"-65,7 7-50,-7-5-36,4 3-7,-13-3-9,1-3-7,4 2-7,0-1-3,9 4-7,-3-1 0,2 0-5,-2-1-5,0 0-14,0 0-11,0 0-160,1 0 134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0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6,'3'18'132,"-6"-23"16,2 3-1,3 3-25,0 2-18,-2-3-30,0 0-12,-1-1-25,1 0-12,-1 0-17,0 0-5,1 1-11,-1 0-5,1 0-17,0 0-16,0 4-158,2 6 140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29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7,'0'5'292,"0"3"-256,6 4-3,3 0-12,2-5-28,-1-1-29,-5-4 20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41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8 400,'-2'-5'189,"-3"-1"-58,2 3-24,-2-3-25,1 1-9,0 2-16,0-2-1,2 3-5,-2 0-7,4 3-10,0-1-5,-1 0-1,1 0-5,0 0-5,0 0-1,1 9-3,0 43 0,-2-12 2,0 4 0,1 4-4,4 3-2,-2 3-5,1-2-1,-1 5-3,-2-2-1,-1-7 3,0-3-2,-4-10 4,0-4 1,0-8 1,4-3-1,-1-5 0,0-4-1,4-3-3,-4-4 1,3 0-3,3-2-1,-6 0 1,7 2 0,2-2 2,-1 0 1,4 2 1,1 1-1,-2-1-1,4 2 1,0 2-2,-2-4 1,0 1 0,1 1 3,-2-4-1,1 3-1,4-3 4,-6 0-2,4-2 3,2 1 2,2 1 1,6-1 1,-3 0-3,2 0 0,-4-2-3,-2-1-1,5 4 1,-5-2-3,2 2-2,0-2 1,-2 0-1,1 3 0,3 1 0,-1 1 0,1 0 1,2 1 3,1-1 0,5 0 0,0-1-4,-1 1 1,1 2 0,-6-5 1,-1 3 0,-7-5 0,-2-2-1,-3 0 1,-2-1 3,0 3-1,-2 0 2,-1-1-3,-1 2 0,-1-2-1,-2 0-1,0 1 2,0 0 0,0-1 1,0 0 7,0 1 3,0 0 7,0 0 2,0 0-2,0-1-7,-1 0-10,0 0-2,0 1-2,0-8 2,-2-33 1,-2 25 1,-1-6-2,1-2-2,1-2 4,2 0-4,2-1-1,1-3 2,0-5-2,0-3 1,2-2 0,-2 0 0,1 1 2,2 6-3,-2 4 4,0 3 0,2 5 2,-1 0 0,-2 3-3,3 2 0,-3 0-3,0 2 3,2 3 1,0-2-4,-1 2 2,1 0-2,-2-3-2,3 4 3,-1 0-1,0-1 0,-1-1 1,0 2-1,-2-1 1,0-2 2,0 6-2,0-4 3,-1 4 0,0 2 0,-1 2 1,-1 2-5,1-2 2,1 1-1,0 2 0,0-1-1,0 1-1,0 0-2,1 0 3,-1 0 0,0 0 0,0 0 1,-1 3 0,-2 4 3,-25 26 1,17-30-1,-4 2 1,-1 1-2,-8-3-3,-4 1 2,-3-4 1,-6-3-1,1-1 0,2-1-2,2 2-5,3-2 2,2 3 3,1 1-2,5-4 3,2 2-1,4 2-1,-4-1 0,-1 2-3,-2 1 0,-2 1 0,-2-1 2,5 4 1,-1-3-1,3 0 2,1 2 0,2-1 1,2 0 2,2 1-1,1 0-1,3-3 1,1 1-2,2 1 1,0-1 0,0-1-1,-1-1 0,1-2 2,1 2-2,2 2-1,1-2 0,0 0 1,1-1-1,0 0 0,0 0-4,1 1-11,0 0-10,0 0-19,0 0-13,0 0-18,0 0-13,0 0-25,0 0 361,0 0-20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2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0 670,'-23'14'282,"-4"13"-147,-1 8-46,-2 15-35,-1 8-18,-5 2-27,1-4-9,4-6-26,-2-7-25,19-14 27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39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120 421,'0'-1'194,"0"1"-85,-1-2 5,0-2-19,0 3-2,0 1-7,-7-5-9,-30-4-24,24 13-7,-3-2-13,2 4-6,-4-1-7,1 3-4,-1 1-2,-3-6 0,4 3-2,-2 0 0,2-3-3,7 2 1,0-2 0,3 1-3,0 2-2,-1 1-3,4 0-2,0 1 1,3 1 0,-3 3-2,3 2 1,-2 0-3,0 0 1,2 2 2,-1 0 1,1 2 1,0 3-2,0 0 1,2 0-1,0 0-2,2 0 2,3 0-2,3 0 1,1-3 0,3-1 0,0-1-1,4-1 1,1 0 0,0-3 0,-1 0 0,3 0 2,-4-1-1,1 0 0,1 0 0,-4-1 0,3 2 0,-3-1 1,-3-1-1,2 2 0,-3-4 0,-1 2 1,1-1 0,-2-2 0,1 1-1,-2-1-3,1-1 0,4-3 1,-1-1-1,4-2 3,0 0 0,0-4 2,1-3 1,3 1 3,-2-2 0,3 0 1,3 2-2,-1-1-2,5 2-1,-4 0-1,0 1 1,-2-2-1,-3 2 1,-1 0-2,-6-3 0,1 1-1,-2-1 1,-2-2 0,2 2 3,-2 3-1,-1-2 1,1 3-1,-4 1-2,2-2 1,0-1 0,-1 1-1,1-1 0,2-5 1,-3 1-1,0-4 1,2 2 0,-2-2-1,2 2 2,-2-4 1,1-1 0,-3 2 9,-2-1 1,0 0 2,0-1 0,-1-5-6,-1-4-4,0 3 0,0 0-1,2 3 0,0 2-2,-4-1 2,1 0 1,-3 3 4,3-2 3,-2 5-1,0 0 2,-3-1-6,-1 5 2,-1-1 0,0 1-2,1 2-2,-5-4 2,3 1-2,0 2 0,0-3 7,2 3-4,-3-4 3,1 3-3,-1-4-6,-4 0 4,1 2-6,-2-1 3,3 3 1,1 2-4,1-1 2,-1 1 0,1 1 0,3 1-1,-3 1 4,0 3-3,-4-5-2,0 3 0,0 2-1,1-1 2,-1 2 3,1 1-2,-1 0 1,1-2-2,-1-1-2,0 1 2,-1 1-1,0 3-1,-1 1 1,-2 1 1,-5-2-1,3 2 0,0 1 0,0 1-3,5 2-1,-2 0 4,4-1 0,3-3 1,-1 1-1,5 3 0,1 1-1,0 0-4,3 2 3,1-3-1,1 1 0,1 2 1,2 3 2,1-3-4,1 1 4,1 1-2,2-1-3,1 3 5,1-1-1,-2-1 0,2 2 2,-1-2-1,-2 3 0,4-1-1,-2-1-1,2 2 1,2-1-1,1 3 2,-1-3 3,-1 1-2,1 2 0,-5-3-1,-1 3 1,4-1-1,-3-3 3,3 0-3,2 1-3,-4-2 3,2 1 1,3 2 0,-1-2 3,4-1-2,-1-1-1,-1-3 0,0-2-1,-2-1 0,3-1 3,-2-1-4,1 2 3,1-1-1,-3-3-1,0 3 0,1-1 1,-3-2 0,-1 2-2,2-2 1,-2-2 0,-3-1 0,2-1-2,1 1 2,4-4-1,1 0 1,-3-3 0,1-1 2,2-1-2,2 2 0,4 0 4,-6-4-4,-1 2 2,3 1-1,-4-2-1,1 2 2,-2 1-1,-1-1 1,-2 0-2,1-1-2,0-1 1,-2 0 1,3 0 1,0 1 0,-3-4 0,2 2-1,-1-2-1,0-1 2,0 0-1,-2 3 0,1 0 4,-1-1-4,1 2 0,-1-1 2,-4 3-2,4 0 2,-2 1-1,1 2-1,1-6 0,-2 4 2,-1 0-1,1-5-1,1 7 1,1-3-1,-2 0 5,0-1-3,-3-5 4,-1 2 3,-1-2 3,0 2 2,0 0 0,-3-2-3,2 1-2,-2-2 1,-1 2-5,0 2 4,5 1-2,-6 2-2,0 0 0,0 0-2,-4-1-2,7 0-1,-2 0 0,1-1-5,-2-1-15,0-1-4,1 1-25,2-2-14,1 0-19,1-3-14,2-2-13,5-2-2,1-6 7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32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2 87 377,'-4'-10'163,"-2"3"-100,2 6 6,-3-8 1,-1 5-11,-1-1-4,-3 0-5,2 4 1,0-1-6,2 2-7,0 4-8,1 0-9,-1 2-14,-1 1-3,0 3-5,-1 0-2,2 5 3,3 3-1,2 1 0,0 3 0,-7-2-2,0 0-2,1 2 3,-2-1 1,7 7-2,-4 0 0,-1 2-8,4 4-3,-1-5-4,2-1-1,0-5 7,2-3 4,3-5 4,-1-4 3,0-2-1,1-3 0,-6-2 2,1-1 1,1 0-1,-1 0 1,5 2 0,-1-1 1,-2-2-1,-4-1-1,0-1 1,2 2-4,1 3 2,3-1 1,0 4-2,-2-1 1,1 3 1,0 3 0,-1 1 0,-1-1 3,1 9 1,2-2 2,-3 4 3,3 6 0,-3-1 1,-1 1 1,5 3 0,-1-2-2,1-1 1,2 2-1,-3 0-3,3 0 4,-1 4-6,-1-1-2,-2 2 1,1 6-5,-3-1 3,-1 1 0,1-3-1,-4-6 0,5-4-1,-1-2 0,3-7 0,2-1 0,1-5-2,0-5-1,5-5-2,1-1 0,5-5 3,2 0 3,8-1 4,-2 0 1,3-2-2,4 1-1,-5-2-2,3 1 2,-1 0-1,-3-1-1,3 1 0,1-2 0,4 2 1,1 1 0,-1 1 0,1 2 0,-4 0 1,-7 0 1,0 1-1,-4-1-1,-5 2 2,3 0 1,-7 1-1,-1-1 3,-1 2-4,-3 0-2,-2-2 4,1 1-2,-2-2 3,0-1 3,-1-1 5,0 0 0,0 0 3,0 0-3,0 0-4,1 0 1,-1 0-3,0 1 0,-1-7-2,-1-7-1,-1-31-3,5 20 2,2-7-3,5-4 0,-3-8 5,2-4 2,-1-6 6,3-1 2,-4-9 4,0 1 0,0-5 1,-1-1-1,1 7-7,-2-5-3,-1 9-5,-2 1 0,-3 2 1,0 4-3,0 7 7,-1 3-1,-1 4 6,0 5 1,-2 3-5,-1 3 0,0 5-5,1 0 2,0 5 1,1 2 1,1 4 2,3 2 1,-3 1-7,2 3 1,2 2-6,1 2-1,2 2-5,-2-2-1,0 0 0,0 0 0,0 0 5,0 0 1,0 0 4,0 0 0,0 0 8,0 0 5,0 0 6,-1 0-1,0 0-4,-8-1-6,-47-3-8,22-3 0,-1 0 0,-3 0 0,1 0 1,2 3 0,1 4 1,0 0-2,1-1-1,4 1-2,-8-5 0,1 0 0,4 1 0,-5-4 0,13 6 0,2-3 0,6 1-1,5 4-4,4-4-21,2 4-19,5 0-45,3 2-16,-3-2 64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29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266 305,'-26'27'138,"26"-27"-58,-1 0 3,0 0 7,0 0-6,1 0-10,0 0-4,0 0-9,0 0-7,0 0-11,0 0-7,0 0-1,-1 0 1,0 0-2,1 0-1,-1 0-9,0 0-3,0 0-6,0-1-1,1 0-6,0 0-1,0 0-4,0-2 1,11-19-2,15-30 1,-12 25 1,-2 0-1,1-3 1,-2 1-1,-4 2 3,-2 3 1,-2 7-1,-3 4 2,-3 3-3,1 4 1,-3 4 0,0 5-2,0 5 0,0 6-2,-1 4-3,3 7 2,-1-1-1,2 2 1,1 1 2,0-2-4,0-2 2,2-1-1,-1-3 0,2-4 3,0 0 0,0-1 1,0 0 1,1-1 0,-2-2 1,1-1-1,-1 0-3,0-3 3,-1 0-2,-1-2 2,0-3 4,1 3 3,-1-2 4,0-3 0,0 0 0,1 0-5,-1 0 1,0 0-4,1 0-5,-1 0-2,1 0-2,0 0 1,0 0 2,0 0 0,0 1-1,0 1-1,0 1 0,0-2 0,0-1 3,-1 2-1,0 2 2,0-1 1,0 1-1,1-2 1,-2 2-2,-1 2 2,-12 24-5,13-26 1,-3-2 0,-1-1-1,2 1 2,-3 0-1,4 3 1,-3-1 2,0-2 1,3 0-1,-1-2-1,2-1-1,3 2-3,-1-1 0,0 0-3,0 0 1,0 0 0,0 0 2,0 0 1,7 2 4,31 11 0,-28-12 1,2 1-3,1 0-2,-2-2 1,-1 1-1,1-2 1,-4 1 2,0 1-2,-2-1 4,-2 0-4,0 0 1,0 2-1,1 3-2,-1-1 1,-1 0 1,1-1 1,-1-2 1,1 1-4,-3-2-2,0-1-10,0 1-15,-1-1-28,1 1-24,-1-1-19,0 1 54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20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72 696,'-5'-8'281,"1"2"-178,-8-6-53,3 2-12,-1 1-3,0 0-2,6 2 2,-2 3-1,0 1-13,-1-1-5,7 6-11,0-2-6,-1 0-9,1 0-4,0 0 3,0 4 1,6 16 8,13 24 2,-13-29 1,2-2 0,6-4-1,-1-2 2,3-3 0,1-3 4,-4-8 2,3-2 2,2-11 4,0-3-1,0-1-2,-4-4-2,-5 7-3,-2 6-1,-7 3 9,2 11 0,-3 1-3,-1 3-2,1-3-10,-2 9-3,-14 47 3,7-22-1,0-4 4,2 2 1,5-4-1,2-5 1,2-7-2,2-7-1,0-9-3,4-2-1,1-11 5,2-5 6,2-9 6,-2-5 0,-5-7 1,-2-2-4,-5 1-3,-1 5 3,-5 7-3,0 11 1,-5 10-3,-2 4-1,-6 9-7,1 7-6,-1 13 2,1 6-1,6 5 8,3-5 0,8-6 1,7-3-2,4-5-3,6-1 0,4-8 0,-3-5 5,5-7-1,-2-7 1,0-5 3,-1-2 0,-6-3 1,-3-1 2,-8 2 1,-5 0-1,-4 5-1,-4 3 0,-7 6-6,-1 5-1,-4 6-3,0 4-2,-1 5-4,5 2-3,1-1 4,7 0 1,5-6 3,6 1 2,3-5-1,4-2-2,5-3 3,1-2 4,9-5 5,-4-4 3,4-5 5,-4-4-5,-7-4 1,-1-1 2,-2 7-4,-2 3 5,-6 6 0,-1 5-1,-7 1-2,-1 6-7,-2 8-16,0 9-10,-1 4-39,-1 2-18,7 4 51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05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00,'0'0'63,"0"-1"-9,0 1-11,0 0-22,0 0 11,0 0 62,2 0 16,-2 0 18,0 0-11,1 0-62,-1 0-16,0 0-21,0 0-1,0 0-9,0 0 1,0 0-1,0 0-3,0 0-1,0 0-2,0 0-14,0 0-24,0 0 25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59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542,'-2'-4'174,"2"2"-219,3 2-101,4-6 94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31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63,'39'22'171,"-37"-22"-131,2-2-16,-1-2-20,0 2-2,-3-5-2,0 4-1,0 2-26,3 2 22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24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67 789,'20'0'291,"-21"-2"-231,4 3-17,-3-7-20,3 5-6,-3-2-2,-4-2 0,4 10-2,-1 4 1,-8 4-5,2 3-4,-3-1-1,5 1-3,11-5-4,0-4 2,5-3-5,-3-4 1,-1-3 5,3-4 2,2-4 9,5-7-1,-2-4-2,-1-4-1,-6 2-3,-2 4 4,-6 8 2,-1 8 0,-5 5-2,-4 7-6,-4 12-8,-6 3-2,3 7 1,0-3 1,7-6 7,3-4-1,1-9-1,6-1-2,4-5-7,5-2 1,5-4-2,0-6 3,-1-7 7,-2-5 2,-2-3 2,-2 1 3,-3 2-1,-1 5 1,-3 8 1,-1 3 2,-5 7-6,-4 5-5,-7 12-10,-3 3-4,-3 9 0,-1 0 4,3-4 2,6-4-1,11-6 1,2-6 1,3-6 1,6-2 1,-1-2 6,6-3 1,6-5 5,-3-2 1,1-4-1,-2-3 1,-2 4-1,-4 0-1,-8 0 4,-2 5-2,-7 3 1,1 5-3,-6 13-11,-7 2-8,1 11-7,-6-3 3,4-3 10,9-1 7,1-15 2,8 2 0,5-6-1,0 0 2,7-5 9,6-2 2,-6-12 1,8 0-4,-8-6-4,-1-2-3,-2-4-1,-9 1 0,4 10 1,-7 3 6,3 13 0,-4 4-1,-5 9-3,1 10-4,0 8-2,0 4 1,8-3 0,5-3-1,4-7 1,4-4-3,5-7 1,0-1 1,-2-6 2,6 0 0,-9-8 4,0-3-3,2-4 0,-8-1-1,5 5-20,1 1 17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19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460,'56'28'197,"-59"-29"-94,-4-1-19,5 2-16,-11 0-9,6 6-22,3 3-5,-3 1-17,5 4-6,-5-1-3,2 1-2,1-3-1,0-2 0,7-1-2,-3-4 0,1-4 0,-1 0-1,0-1 0,0 0 1,7-2-1,10-6 1,25-20 0,-29 14 2,-4 6 1,-2 1 0,-5 4 2,-4 3 6,-5 3 5,2 5 0,-7 6-3,5 6-14,1 1-27,-4-2 46,10-3-23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14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62 390,'-12'-18'177,"7"24"-91,0 1-18,0 0-34,1-2-6,1-1 1,-1-4 0,3 2-3,0-2 1,1-1-13,0 1-1,0-1-7,0 0-1,0 1 0,4-8 0,19-31 4,-21 30-1,0 4 6,-4-2 5,-1 4 2,1 2-2,-7 0-3,4 6-4,-3 1-7,0 0 1,4 5-4,-1-3 0,5 1 0,0-1-3,3-3-1,0 0-1,5-3-2,1-2-6,7-12 1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2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26 396,'-26'14'224,"3"-2"-69,9-1-46,4-4-30,7 0-36,3-4-8,9-2-12,3-5-4,9-7 15,6-3 7,7-9 5,-1 0-1,1-2-7,-3 0 2,-5 4 1,-5 5 0,-9 6-6,-3 3-8,-8 5-10,7 4-8,-2 11-5,1 5-1,7 16-2,0 4 3,6 5-2,1-1 1,5-8-2,0-4-9,2-7-17,0-5-14,-3-9-33,-4-4-10,-6-13 182,2-6-91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11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13,'19'28'135,"-20"-28"10,1 2-50,3-1-13,-4-2-14,0 1-24,1-1-12,0 0-15,0 1-7,0-1 0,0 0 0,0 0 0,0 0 3,0 0-1,0 0-1,0 0 0,0 1-4,0 0-2,0 0-3,0 0 0,0 0-1,0 0-1,0 0-2,0 0-2,0 0 2,0-1-1,0 0 2,0 0 1,0 0-1,3-1-8,-3 1-176,2 0 138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4:04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0 199,'4'3'122,"0"-1"-25,0 3-11,-5-4-11,-2 3 7,-2-3 3,-3 1 4,3 3 2,0-1-17,0 1-4,0-2-19,3 0-12,0 0-20,0-1-7,2 0-11,-1-2-10,1 0-41,0-1 32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51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14,'25'47'138,"-27"-48"-9,2 0-9,1 2-37,-1-1-22,-1 0-30,0 0-8,1-1-16,-1 0-1,0 0-4,0 1-1,0 0-2,1 0 0,0 0-1,0 0-1,0 0 0,0 0 1,0 0 2,0 0 0,0 0 0,0 0 0,0 0 0,0 0 0,0 0 1,0 0 0,0 0 0,0 0 0,0 0-2,0 0 3,0 0-1,0 0 4,0 0 4,0 0-2,0 0 3,0 0-2,0 0-3,0 0-2,0 0-10,0 0-19,0 0 19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49.0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0 362,'0'2'200,"0"-1"-40,-2-1-27,2 0-46,-1-1-31,0 1-30,0 0-1,-5 0-1,-5 1-1,-22 13-3,28-5-4,-1-3-5,5 2 1,-3-6 1,3 0 0,0-2-5,1 0 0,0 0-7,0 0 0,-1 0-1,1 0 0,0 0 0,0 0-7,0 0-8,0 0-7,0 0-19,0 0-20,-1 0 39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48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29 391,'-24'-26'163,"26"26"-85,0-1-46,0-1-39,-2 2-33,0 0-78,0 0 78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46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0 202,'0'29'117,"0"-24"-14,-3-4-16,2 1-20,1-2-9,-1 0-13,0 0-4,0 0-5,1 0-1,-1 0-7,0 0 2,0 0-3,0 0-6,0 0 3,0 0 1,0 0 0,-4 3 3,3-3-5,-2 1-5,-24 20-1,27-19-4,-1-3-2,3 2-3,-1-1-5,0 0 2,0 0-5,0-1 2,0 0 1,0 1-2,0 0 1,0 0-3,0 0-1,0 0 1,0 0-1,0-1-1,0 0 2,0 0 0,0 0 0,0 0 1,0 1 0,0-1-2,0 0 2,0 0 1,0 0 0,0 0-1,0 0 0,0 0 1,0 0 0,0 0 0,0-1 3,0 1-3,0 0 2,0 0-1,1 1-2,-1-1-2,1 0-1,0 0 2,-1 0-1,0 0 3,0 0 1,0 0-2,0 1 1,0-1 0,0 0-1,0 0 2,0 0-1,0 0 1,0 0-2,0 0 1,0 1-1,0-1 0,0 0-1,0 0 0,2 0-9,0 0-6,-2 0-14,2 0-6,-1 1-17,-1-1-14,1 0 45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36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92 529,'-5'-39'232,"-1"32"-125,0 4-24,3-2-8,3 7-14,0 0-8,1 2-16,-2-4-9,0 0-9,0 0-4,0 0-5,1 0-1,-4 3-7,-3 7 0,-11 23 1,19-26-2,7 0 1,-3-3 0,2-1-2,1-4 0,-4-2 0,6 1 2,-1-5 3,-1 0 0,-3-6-1,-5-4 2,-3-1-2,1 1-1,-9 2 0,5 6-4,-4 7 1,-3 1-3,0 11-1,1 6-1,-6 3 0,1 4 2,6 3 3,-1-6 2,12-1 1,0-6 0,9-6-1,-2 0-2,3-2 1,4-1-1,-4-5 5,6-2 0,0-7 3,-4-1 2,0-6-6,-8-3 3,-3-1-2,-2 0-3,-1 6 3,-1 0-2,-1 5 2,-4 0 1,-4 4-3,-4 3-4,2 6-6,0 9 0,-1 1 2,9 4 5,0-4 3,2-3 0,4-2-2,-2-4-3,4 0 1,2-1-1,4-2 0,0 2 3,1-3-2,-4-1 0,-3 0 1,2-1-6,-3 1-18,-1 0-20,0 1 27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33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22,'47'29'55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30.2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51 330,'2'-2'176,"1"1"-51,1 4-80,-3-3-33,1 5-21,0 0 1,-1-1 5,3 3 0,-4-6 7,0 2 7,0-1 9,0-2 8,0 0 9,0 0-2,0 0-5,0 0 1,0 0 1,0 0 2,0 0 1,0 0-4,0 0-10,0 0-5,-1 0-3,0-1-6,0 1-4,0-1 1,0 0-3,-6 0 2,-20 2 0,20-1 0,-2 0 2,2 0-3,-4 2-1,-1 0-1,1 2-1,2-1 1,1 1 1,-1-1 1,5 1-2,-5-1 2,6-2 2,4 1 4,-3-4 1,2 1 1,0 1-3,0-1-2,0 0-3,0 0-1,0 0-1,7-2 0,30-16 0,-26 11 0,-1 3 2,-6-1-1,-4 2 7,-1-2 5,-3 2 6,-4 0 4,0 3-5,2 1-4,-14 1-8,3 6-4,-5 0-4,-3 0 1,10 7-3,0-5-2,7 2 1,2-2-3,5-3 3,1-1 1,4-2 0,5-1-3,4-4 3,8 2-1,3-8 3,4-1 2,3-1 0,-8-5 0,-2 4-1,-5-2 1,-5 1-1,0 1 1,-4 3 3,-3 0 0,-3 3 6,-3 1 0,-4 3-1,-2-1-3,-5 6-4,-3 3-3,-4 0-1,3 4-2,-3-1 0,9 0 3,4-2-1,-1-2 3,4 0 0,2-3-1,4 0 0,4 0-2,10-1 2,3 0 0,4-2 1,-1-1 1,-2 1-6,0-2-8,-5 1 276,2 1-202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21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5 54 365,'-9'-5'165,"6"2"-73,-1 3-20,-7-2-24,6 2-2,-3 5 8,1 2 5,0 0-2,-3 0-9,2 7-15,-2 4-10,-1 10-11,1 10-1,-3 7-6,1 9 0,0 15-3,2 14 1,1 13-1,0 1-1,4 4 0,-1-9 0,1-8 0,-1-3 0,3-9-1,0-4 1,2-3 1,1-1-2,1-6 3,3 0-2,-1-11 1,3-8 1,1-8-2,-2-10 1,6-6 0,1-1 1,5-5 4,4-2 0,6 0 1,1-2 0,3-1 0,4-1-1,-1-3 6,2 0-1,-3 0 3,-3-2 0,-1 1-4,3-1 0,4 4-2,6 0 2,7-2 0,-1-1 1,3-4 0,-2-2 0,-10-3-2,1-1-1,-4 0 1,-1 1 1,-1 2 0,-1 2 1,-2 2-3,-6 1 0,-2 3-2,-6 3 1,-7-1-4,0 1 0,-7 1 0,5-2-1,-3 2 4,-2-1 4,-2-3 13,-3-1 4,2 0 8,0 1-3,0-1-12,0 0-3,0 0-9,0 0-1,0 0-2,-2-4-4,-1-10-2,-3-29 0,7 24-1,1 0 2,-1-6 0,2-2-1,3-8-2,-3-7 0,3-7-2,6-7 0,-5-10-3,3-7-6,-5-12-1,-2-5 1,1-1 4,0 0 5,-1 10 4,0 4 0,-5 9-1,2 7 1,1 12-1,-1 4-2,0 13 1,-3 6-3,-6 4 2,-1 6-1,0 7 0,-1 0 1,0 9-2,2 1 1,-6-1-2,2 1 1,1 1 2,3 3 2,4 3 0,-2-1 1,-1 2 0,-2-2 1,2-1 2,-1 0 1,0 1 1,-7-4 3,-2-3 1,0 1-2,-7-5-2,0 3-2,-7-3-3,-1-2 2,-11-5 1,-5-1 0,-7-1 0,-6-3 0,3 3-1,4 4-1,4-2 2,1 1 3,3 2 1,2 0 0,3 1-3,6 3-3,12 2-1,4-1 0,11-1 0,4 2-8,5-2-43,4 0-9,10 2-30,10 3-13,11-7 7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1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-2 1005,'-3'-2'361,"-7"5"-307,-2 5-18,-11 11-17,-5 10-11,-1 17-7,2 10 1,6 11 3,4-3 0,13-6-5,4-9 0,11-16-7,4-4-7,4-13-7,3-5-5,1-15-4,3-5 1,0-10-18,-4-5-11,-5-1-27,-8-4-21,-16-2 67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19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7 421,'-7'0'194,"-5"-2"-98,0 0-25,-3 1-7,0 1 5,1-1 4,2 3-6,0-2-10,3 0-20,-1 3-8,3 1-17,-4 0-3,2 5-4,0 1-1,0 1-2,3 7-1,-1 4-4,2 5-1,2 6-5,-2-1 0,4 2 0,1-2 3,4 0 4,3-1 1,5-3 1,0-4 0,9 1-3,1-4-1,5-8-5,4 0 2,-2-8 3,0-3 1,-5-6 6,2-4 3,-4-10 7,2-3 2,-4-7 3,1 0-1,-7-3 2,-1-1 2,-6 2 8,-4-2 4,-5 6 6,-2 2 3,-7-1-8,-4 1-2,-5 2-10,-1-2-7,-4 7-2,0 7-6,0 2-3,-6 5 1,0 0-3,2 3 0,2 1-2,6 1-2,4 5-5,1-2-2,4 6-15,2 2-11,4 4-20,0 2-12,5 3-20,-1 4-103,2 1 13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3:18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125 306,'-17'-8'213,"7"6"2,-2-3-32,4 3-83,1 2-25,2 2-28,5 4-8,-2 2-10,2 1-3,-2 7-5,2 6 0,2 10-3,1 7-2,3 15-4,0 10-4,-1 11-3,-2-4-1,-3 13 0,-1 2 1,-4 5-3,-2 5 1,0-10-1,-3-8 2,0-13-1,1-9 1,2-14-3,5-2 0,-1-15 2,1-4-1,2-8 1,0-2-1,1-4 0,2-2 1,0 0-2,-1-3 3,3 0-3,2 2 4,0-1-3,2 4 2,0-1 0,1-4-1,2 2 2,2-2-1,3-1 2,-1-1 1,1-1-1,4 1 1,-2-1-1,4 1 1,-3 0 1,-3 0-1,6 6 0,-3-3-2,5 3 4,-1 0-4,0-4 1,2 2 1,-1-3-5,5-1 3,1-2 0,4-1-2,3 3 3,-11-4-3,1 4 0,-7 1 1,-5-2-2,4 3 2,-4 0-2,-4 1 0,-2 0 2,1-1-4,-5-2 0,0 0 3,1 1-4,-2 1 3,1-1 1,0 0-3,-1-1 1,-1 0 0,-2-1 1,3 2 0,-5-1 1,2 0 0,1 2 0,-4-2 1,0 0 0,0 0-3,0 0 0,0-1-1,1 0 0,0 1-1,0-1-2,0 0-2,0 0 3,4-10 2,13-41-4,-11 26 4,2 2 1,-1-5-1,5 5 0,-2-1 0,-2-8-3,1 0 1,0-6 2,-1-3-1,-5-7 1,1 2 0,-3-8-1,-2 0 1,1 2 0,-2 1 2,-3 11 0,1-2-1,-3 4-1,-3-1 1,1 3-1,0 3 0,0 4-2,0-2 1,1 3-1,-2-1 2,3-1 0,4 2 0,-3-1-2,5 2 1,0 4-1,0 2 2,2 5 1,0 3-1,1 5 1,-2 1-1,1 3-2,-1 1 1,-1-1-2,1 3 3,-1-1-1,1 3 0,0 0 0,0 0 0,0 0-2,0-1 0,0 1 1,0 0-1,0 0 4,0 0 0,0 0 2,-1 0 0,0 0 0,0-1-2,0 1-1,-2-1-1,-11-6-1,-31-24 1,21 11 1,2 5 2,-8-5-4,-11-2 0,-7 9-5,-4 1 0,0 7 0,5 5-1,4 3 3,1 4 1,2 1 1,-6 1 0,4 3 1,1-2 2,6 0 0,12 0 2,7-6 3,5-2-2,7 0-1,3-2-11,4 1-32,5-1-11,8 0-29,5 3 157,15 8-65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2:24.52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2 252 574,'-11'-12'271,"2"1"-85,2-1-117,6 4-17,0 5-15,1 0-8,2 5-9,-2-2-5,0 0-10,0 0-3,2 28 0,7 57 5,-5-6 2,2 15 0,-5 20-1,2 12-1,-6 9 0,-4-2 2,-2-10-2,-2-16-3,1-21 1,-2-17-2,8-23 3,0-8 0,3-22-2,2-5-3,-1-17-6,3-4-2,4-27 0,3-20 2,3-38 5,2-20 1,1-21 3,4-5 0,-7 7 1,0 4-4,-3 17 3,-4 7 1,8 24 1,-3 10 4,-1 22-2,1 14-1,-5 17-4,5 14-5,3 22-5,-4 14-4,4 37 6,-3 18 3,-1 37 10,2 9 7,-3 10 4,-1-1 1,-7-10 2,0-6 0,-1-17 0,-3-11-3,2-20-8,0-12-1,2-27-12,3-9-4,1-20-15,-2-11 1,2-23 2,2-17 1,2-48 17,1-19 0,4-37 0,1-15 1,2-5-1,-2 2 0,3 22 5,-1 16 2,-3 32 1,2 15 1,-4 29-3,-1 12-2,-1 24-4,-3 9-3,2 26-7,2 23-1,-4 44 8,1 32 1,-2 34 12,-5 19 2,-3 3 5,-3-9 5,-7-14 1,3-21 2,1-30-9,2-13-6,6-32-6,0-19-9,1-23-15,6-13-9,4-20-4,4-14 3,4-45 18,-1-22 10,2-45 4,2-14 6,-1-16-4,0-3 0,-4 10-1,-2 5-3,1 28 4,-1 16-1,1 37 1,0 18 1,0 34-5,1 13-4,2 22-6,3 20-4,4 47 5,-1 27 8,0 50 13,-7 14 12,-8 8 3,-4 0 1,-4-9-3,1-6-7,-1-18-4,-2-14-2,1-31-7,0-21-3,2-38-19,5-15-13,-3-26-16,3-15 3,7-35 14,1-22 10,-1-49 15,1-21 2,0-30 2,-1-7 2,1-2-1,2 10-1,0 30 4,3 20-1,4 44 1,-2 21 0,4 36-7,-5 16-4,4 31-7,4 25 0,-9 47 7,1 27 4,-5 47 11,-10 6 3,-2 5 6,1-2 0,-8-17-1,1-10-1,1-23-5,-4-20-3,7-36-7,2-21-5,3-32-14,5-10-8,-4-32 3,1-18 5,3-46 13,1-24 7,8-38 4,-1-15 1,-3-13 1,-2 0 0,1 22 3,0 19 0,2 39 0,0 25-1,-6 35-6,0 15-3,-3 26-7,3 19-3,1 46 0,-4 29 6,-6 56 4,-4 16 2,-5 11 0,-5-9 2,-3-17-1,4-11 4,4-27-2,2-17-2,6-38-8,-3-20-7,0-28-13,4-9-7,0-28 6,6-13 2,2-35 17,2-16 7,5-27 7,-6-12 7,4-18-1,-2-4 1,-4 0-3,1 8-5,2 26 3,-2 12-1,3 33-3,-3 12 1,-5 23-2,1 12 1,-5 11 3,-1 7 2,-2 6-2,-1 0-4,-1 4-2,2-4-2,0 0 1,0 9 3,3 34 2,-3-33 1,0-7-1,-1 1-2,0-4-2,1 0-2,0 0-2,0-1 2,0 0-1,-1 1-1,1-14-5,5-33 0,-2 26 0,-1 2 0,-1 7 6,-1-1-1,0 2-2,0-1 4,-1-1-6,2 1 0,-2 1 1,1 1 1,2 1-1,0 2 3,-1-3 0,2 1 2,0 2-1,0 0-1,0 5 1,-1 0-4,0 2 2,-2 0 0,0 0-6,0 0 2,2 16-1,6 48 1,-4 6 6,2 14-1,2 25 3,1 14 3,-4-1 1,2-5 0,-3-10-3,0-14-2,2-11 0,-1-4 0,-3-16-4,-2-4-9,4-8-29,-4-6-7,2 0 28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2:19.89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65-5 750,'-5'2'293,"-1"-4"-211,6 4-8,-3-4-33,0-1-6,3 2-6,0 0-3,-1 1-1,1-1 2,-1 0 8,0 0 0,0 0-9,0 0-9,0 1-15,0 0-6,-1 19 0,-4 51 1,0-9 3,0 7 1,-7 2-2,-1 5 0,-1 4 0,0 1 1,1 0 0,0-4-3,3-13 1,3-2-1,2-18 3,2-5 3,2-13-4,-2-11 0,3-5-4,0-5 0,1-7-7,5 1-1,2-20 1,5-8 2,4-25 9,0-14 1,7-11 4,-6-7-1,2 5 4,-2 5-2,-8 13 3,5 14 2,-5 16-2,1 10 0,-6 12-1,-3 6-1,3 6-1,-5 2-5,2 23-3,0 14-2,-5 34 2,1 16 4,-8 21 2,-2 7 2,-4 5 1,0-10-2,-1-5 0,4-8-1,2-23-3,2-3 3,9-25-3,-6-16 0,12-16-2,-1-7-7,-2-16-4,8-5 0,0-19 3,1-22 6,11-29 6,-2-15 0,-6-26 2,2 1-2,-4 8 2,1 7 0,-1 19 0,-1 11-3,-3 14-1,1 8-3,2 15-3,-4 8 0,1 21-6,-2 4-3,0 17-2,1 14 0,-2 26 8,2 24 3,-5 32 6,-5 11 3,0 17-1,-2-4 1,0 4 0,0-3 0,-1-15 3,-5-13-2,4-27 2,-1-17 1,4-29-6,5-10-2,1-24-10,5-7-2,6-31 2,-2-20 5,5-40 7,-1-19 1,1-23 3,0-6 0,0 8 2,2 8 0,-4 19-5,4 18 1,-2 20-2,0 12-1,0 23-3,-3 9-1,-6 21-9,2 9-3,-2 18 2,-2 20 0,4 40 7,-7 16 6,5 36 4,-7 5 2,1 6 2,-3-1 0,-5-7 1,5-8-1,-3-18-1,4-11-2,3-30-3,0-16 1,5-28-10,1-11-4,0-28-4,8-15 2,0-41 11,3-23 2,2-34 5,-3-15-2,-3-8 1,0 6 3,-4 11 4,-1 13-2,3 19 1,-1 9-1,3 28-5,3 13-1,-4 29-3,-2 10-6,-3 22-8,-4 8 1,0 37 4,-1 17 3,-4 45 9,3 19 2,-3 24 4,2 5 3,-5-8-1,-3-13 1,-2-30-5,3-9-1,4-26-2,-1-11-2,3-25 1,-3-16-6,2-17-17,7-9 1,-3-26-2,6-21 7,5-48 15,0-25 2,13-37 2,3-8-1,1 7 0,1 13-1,-4 33 1,-2 16 0,-2 22 1,1 9-2,-5 21-2,-4 8 0,-1 27-7,-5 12-3,2 25 2,-1 23 1,-3 40 6,-2 27 6,-7 35 2,0 16 3,-1 4 0,-3-6-1,2-21 2,0-14-1,1-32-1,3-16-1,-1-32-2,0-17-5,5-19-6,-1-11-3,4-25-1,2-19 3,6-44 6,2-24 5,2-29 0,-2-9 1,-7-2 0,1 10-3,-4 18 3,1 18-3,3 31-1,-6 13 0,-1 28-2,0 12-2,-8 18-13,3 11 2,5 31-2,-5 17 1,6 44 16,-6 16 5,3 21 3,-3 4 3,-1-7-2,-3-4-4,0-13-2,4-12-1,2-22-2,-1-19-1,4-29-2,-2-12-2,2-20-3,4-7-1,0-29 6,-1-19 6,3-37 9,1-17 6,-3-25 0,2-11-4,2-6-2,-1 1-4,5 16-5,-1 17-1,-2 35-3,-1 20 1,-8 27 0,-2 10 1,-1 15 1,-3 0-4,2 11-4,-2 3-4,-1 17-4,-4 9 3,-1 30 4,-1 14 4,4 25 4,3 17 2,0 10 0,6 9-2,0-4 2,2-1-3,-1-13-1,-4-7 1,0-12-2,-2-11 1,-1-16 3,0-7-1,-1-20 3,-3-10 1,5-15 1,-3-10 0,1-7 1,1-3 1,0-1-5,0 0 0,0 0-5,0 0-12,-1-1-28,0 1-21,1-1-27,0 0 51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03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93 268,'64'5'97,"-57"-19"-61,-2 1 20,-1 3 44,0-3 14,-3 2 1,0 4-6,-1-3-20,2 2-9,-4 2-17,1 2-14,-1 1-23,0 3-11,2 0-6,-1 0-5,0 0-4,-4 11 0,-18 37-2,5-17 4,-1 4 3,0 2 0,0-4-1,4-1-1,-2-7 0,3-1 1,2-1-3,-4-3 1,3 2-2,1-2-2,-3-2 1,2-2-3,4-5-2,1-2-2,8-4-1,4-2-4,2-2 0,7 1 1,-5-7-10,11-1-14,2-6 24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01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81 247,'0'6'147,"0"4"-29,5 25-24,5-23-41,3-3-22,15 2-11,-3-2-1,10-2 0,1 5 5,-5-4-10,0 1-3,-14-1-1,-3-1-3,-6-4 7,-3 3 9,-5-6 19,-2-1 2,-14 10 1,-8-2-11,-7 8-22,-5 2-3,0-11-11,4-3-4,5-5-15,5-4-6,9-4-9,3 1-23,6-6 18,3 0 7,7-3 20,3-2 29,6-1 0,3-2 1,3 0-2,1 0 0,-3-5 2,0 6 0,-5-2 6,-2-1 2,-2 8 7,-4-2 1,-1 3-1,-1 4-3,-3 2-7,-2 1-4,-7 3-6,-4-1-4,2 1-3,-7 4 2,-3 4-3,-5-1 3,-3 6-3,7 4-3,4-2-7,5 5-7,5 0-15,1-3-14,6-2-30,1 0-18,7 1 57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00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9 644,'-1'1'238,"15"1"-184,-5 0-38,15 2-11,-2-4 0,3 1-1,-3-3-4,-1-4-20,-1 0-27,-1-2-171,3 1 146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58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5 454,'31'21'175,"-20"-28"-125,7-4-28,6-5-8,3-2 2,7-2-2,6 3 1,0 2 0,-3 0-2,-3 5 1,-6 3-2,-6 1-6,-4 2-7,-9 4 1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58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4 4 80,'-30'-4'57,"23"-1"23,2 9 7,-1 3 23,-3-7-1,1 11-21,-1-9-16,-3 1-35,0 1-10,-1-3-17,-5 1-3,2 4-1,-3-3-2,1 4-2,0 4-1,-1 4-9,3 7-6,0 16-6,5 4-2,2 8-2,3-1 0,7 0-37,0-2-21,10 2-27,5 0-4,8-1 25,4 1 19,5-4 29,-4-5 8,0-5 15,-1-6-3,-2-6 17,0-5 7,0-11 27,1-6 24,2-11 30,5-3 14,6-11 13,6-3-1,-2-12-15,-7-9-6,-8-6-21,-10-6-12,-5-1-13,-2 8-5,-10-1-7,-2 3-4,-5 3-5,-9 3-4,-3 4-5,-7 3 0,-7 10-7,-2 3-2,-11 12-11,1 6 1,-4 7-2,4 5-2,13 5-7,0 3-28,8 1 30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43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1,'2'3'89,"-1"0"-15,0-1-13,-1-2-13,-1-1-27,1 0-5,0 0-22,0 0-57,0 0 4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26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 650,'-32'-3'290,"32"3"-161,-1 1-26,5 2-59,4 1-16,6 3-13,9-2-3,10-2-33,3 0-29,13-3 3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3 748,'-6'-41'291,"2"2"-209,3 5-33,0 13-20,4 8-13,-5 8-1,8 6-4,6 15-3,1 14-3,8 28 3,-7 12 3,1 19 1,-4-1 1,1 3-7,0-5-3,-1-14 1,1-9-3,-4-25 1,-3-13 2,-4-13 2,-1-7 10,-4-4 22,0-3 1,-4-6 2,1-4-10,3-7-21,3-3-4,3-5-6,6 0 0,4 8 0,1 3 0,4 11-2,-2 6-1,-3 6-2,2 7-1,-3 5 1,-2 0 0,-7 2 0,-3-2-1,-12 1 0,-6 4-2,-15-3-15,-7 6-14,-23 0-40,-5 0 49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15.3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35,'16'4'126,"4"0"-138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15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1,'4'2'195,"-1"-1"-278,5 3-101,4-1 117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14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74,'5'7'69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14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53,'3'-6'24,"-3"-1"-15,2 4 0,-4-3-6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19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70,'1'28'232,"2"6"-221,5 18-5,1 4-1,1 8-2,0 2 0,-1-10-1,3 2-1,2-8 1,-1-2-1,-2-12 1,-4-7 1,0-10 4,-2-6 4,2-3 8,-2-4 1,3-3-1,-1-3-2,1-4-9,8 0-1,-2-4-2,7 4 0,4-5 3,-4 0 1,2-1 1,3 3 0,-2 0-1,4 3 0,1-3-3,-6 2-1,7 4 0,1 2 0,-2 3 1,5-1 0,-3 2-1,-6-5 1,4 7 0,-1-5 1,-4 4 1,-3-2 1,-2-1 0,-9 0-1,-5-3 5,3 4 1,-4-4 6,-3 0 0,0 0 1,-1-1 0,-1 0 10,0 0 4,0 1-3,0 0-1,0 0-12,0-1-5,0 0-1,1 0-3,-8-4-6,-21-28-2,25 13-3,3-3-1,2-6 1,-1-5-2,4-2 2,0-3 1,2-2 1,1-1 2,-6-2 0,3-1-2,2 5 1,-4 2 0,3 6 0,-3 8 3,-2 7 0,0 8 0,0 3 1,0 4-3,-1-1-1,-2 0-1,2 3-3,0-1-1,0 1-1,1 0 0,-1 0-1,0 0 1,0 0 2,0 0-1,1 0 3,0 0 1,0 0-1,0 0 2,0 0 0,-1 0 5,0 0 8,0 0-3,-3 0 1,-14 1-6,-40-4-5,20-2-1,-5-1 0,-5 2 1,1 1-4,1 2 1,-4 1 1,-4 0-1,0 1 0,-2 1 0,5-2 0,9 4 0,8-4 1,7 1 1,9 1 0,4-1 0,9 1-1,3-1-17,7 4-23,2 1-6,9 0-18,6 0 4,6-2 40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18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-2 600,'-31'1'234,"27"5"-147,-2-3-10,-2 0 0,-4 4-10,-2-2-20,-1 3-9,-6 2-13,-1 3-7,-8 0-9,-2 2 0,-5-1-5,2 4 0,0 0-3,4 2 1,4 4-2,1-9 1,7 8 1,3-2-1,6 2-1,3 5 1,6-2 0,5 2-1,6 5 0,4 3-1,5-4-8,4 3 1,6-5-2,8 1-1,8 0 5,5-1 0,-4-3 2,-3-3 1,-6-1-2,-4-6 3,4-2 1,-4-7 1,5-3 1,-3-5-2,0-6 2,3-1-2,-5-9 0,-5-1 2,-3-8 4,-7 0 8,-3-5 9,-1 1 4,-5-6 5,0 2-1,-9-6-2,-2-3-2,-6 4-6,-3-2-2,-5 5-2,-2 3 0,-8 6-2,-3 1-5,-6 7-2,-3 1-3,-1 6-5,1-2 1,2 4-2,3 3 2,1 2 1,12 4-1,9 0 3,2 0-4,-25 6 0,-1 1 1,5 1-2,9 4 1,-2 0 1,-1-1 0,3 6-1,5 0 0,-1 2-1,6 4-1,4 3 1,-3 2-6,9 5-22,1 0-13,4 3-30,3-2-14,6 0 55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42.7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15 239,'3'-36'168,"-9"29"17,4 2-79,0 2-15,2 1-9,0 0-3,0 1-14,0 0-4,-1 1-26,0 0-9,0 0-17,1 0-6,-1 0-1,0 0-2,0 0 1,1 0 1,0 0-2,0 0 0,0 0-2,13-1 0,38-9 2,-22 3 1,9 0 2,-1 0-1,-1 4 0,0 0 0,-11 1 1,-2 0 3,0 2-4,-5 3-1,3 1 1,0 2-1,-1-3 2,4 0-1,-4-1-2,0-1-5,4 0 1,-1-1 3,2 0 1,0-1 1,-4-2 2,-4 1-1,0 0 2,0 2 2,-2 1-4,2 0 1,-3 1 0,1 2-3,-4-3 3,1 1-2,0 2-1,-3-2 1,3 1-1,-1-1 2,0-2-1,-3-4 0,0 2-1,0 0 0,-3-1 6,1 2 4,-3 0 10,-1-2 0,1 2 5,-4 0-5,1 0-1,0 0-1,-1 1-6,0-1 0,1 0-9,0 1-2,0 0-1,0 0-3,0 0 3,0 0-2,0 0 2,0 0-1,0 0 1,0 0 2,0-1-2,0 0 2,0 0-1,0 0-1,0 1 2,0-1-2,0 0 2,4 0 0,-4 1-2,0 0 0,0 0-1,0-1 1,0 0 1,0 0 0,1 1 0,2 0-1,-3 0-1,3-1 3,-3 1 1,0 0-1,0 0 5,0-1 0,0 1-1,0 0 2,0-1-6,0 1-2,0 0 0,0 0-3,0 0 2,0 0 0,0 0 1,1 0 1,-1 0 1,0 0 3,0 0-1,0 0 2,0 0-1,0 0 0,0 0-3,0 0 2,0 0-4,0 0-1,0 0 1,0 0 0,0 0 0,0 0-1,0 0-1,0 0 2,0 0 0,0 0 1,0 0-1,0 0-2,0 0 3,0 0 4,0 0 7,0 0 0,0 0-1,0 0-1,0 0-5,0 0-4,0-1 1,0 0-1,0 1-1,0 0 0,0 0 1,0-1 0,0 0-1,0 0 1,0 1-2,0 0 1,0 0 1,0 0 3,0-1-2,0 0-1,0 0 0,0 0-3,0 0 2,0 0 0,0 1 0,0 0 2,0 0-2,0 0 0,0 0-1,0 0-2,0 0 1,0 0-1,0 0 1,0 0-1,0 0 0,0-1-1,0 0 1,0 0-2,0 1 5,0 0 0,0 0 0,0-1-1,0 1 0,0 0-2,0 0-1,0 0-2,0 0-18,0 0-13,0-1-24,0 0-15,1 0 49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16.5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21 229 1043,'-93'-36'363,"-1"10"-360,-6-5 66,-1 4-41,-5 2-8,-6-1-18,-2 4-2,-6 2-3,-1 4-4,-8 2 1,2 7 0,-2 7-2,-6 3 8,-1 13-2,-2 5 2,-6 11 3,6 10-2,-5 11-1,1 6 0,8 18 0,-1 3 1,3 10 1,7 7-1,-3 8-1,7 6 1,17 13-1,5 8 0,18 0 1,5 2 0,11 0 0,6 0-2,16 9 0,8 5 0,13 2 1,3 6 2,14 1 0,3-6 3,12 10-3,4-7 2,11 1 3,9-1 1,18-10 9,12-2 3,13-14 5,6-4-4,15-7-3,3-5-5,3-11-6,3-5 1,4-10-4,2-4 1,9-3-1,8-5 1,-8-6-1,7-5 2,11-7 1,-10-6 0,26-7 6,1-6 1,9-13-2,13-3-2,-9-15-3,8-3-5,-3-8 1,5-5-1,0-5-1,1-6-1,-7-11 2,-1-5-2,-7-13-5,-8-3 0,3-5-12,-12-8 1,-3-7 2,-7-4 0,-17-11 5,-3-1-1,-11-10 5,-6-6 3,-14-8 5,-8-4 3,-15-8 8,-8-7 4,-7-7 0,-9-5-2,-18-6-5,-8 2-5,-23-1 0,-14-2 2,-17 2 5,-9 1 1,-16 1 6,-2 3 1,-16 5 2,-10-1 7,-10 7 4,-10-1 4,-16 1 0,1 6-6,-12 1-4,-2 6-4,-8 11-4,-9 1-1,-6 16-9,-11 4-2,-1 16-5,-5 8-2,-9 13 3,4 11-7,-1 14-24,5 9-19,7 14-68,8 7-37,10 12 94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13.8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8 258,'35'-32'185,"-36"26"30,0 0-76,-3-2-36,3 4-13,1 3-19,0-1-9,0 2-14,0 0-1,0 0 0,0 0 1,0 0-4,0 0-4,10 6-5,26 25-3,-25-16-8,0 3-2,-3 6-10,4 4-4,-4 9-1,0 3-4,1 9-1,-1 5 1,2-6 4,-1-3 1,0-8 10,-1-9 0,4-5 1,-6-5 2,-2-9-10,-2-2 0,-3-2-5,1-4 0,4 3 2,-4-3-1,3 1 5,-3-1-4,-1-1 0,1 0 0,0 0-1,0 0 5,0 1 5,0 5 4,0-1 8,-4 26 2,3-26 3,-1 0-1,-2-1-9,4 1 1,-5-3-10,5 0-1,0-2-2,-3 0 2,3 0 0,0 0 1,0 0 2,0 0-4,0 0 2,-1 0-4,0 0-1,0 0-3,0 0-3,1 0 1,0 0-5,0-1 1,0 0 0,0 0 1,5-7 2,19-41-4,-15 22 0,6-3 0,-2-4-3,2 2 4,2-3 0,-1 1-1,3-1-3,0 0 2,-1 3 2,-1 2-1,-1 6 1,-1 5 2,-6 3-2,1 6 1,-8 4 0,-2 1 0,2 5-1,-2 0 2,1 0-2,-1 0 0,0 0 0,0 0-3,-1 0 1,1 0-3,-1 0 2,0 0 2,1 0 1,0 0-2,0 0-38,0 0-30,0 0-82,0 0-39,14 0 118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7.5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776,'-3'2'274,"6"7"-244,2 3-27,-1-10-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0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201,'8'9'121,"11"-1"-19,5-4-7,7-8-51,4-1-30,2-11-1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6.9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36,'38'26'241,"-46"-26"-115,6 2-19,-3-1-25,2 0-7,2 5-4,0-4-4,0 2-11,-2-2-4,0-1-19,1-1-6,1 0-15,1 0-4,-1 0-4,1 0-4,0 0-27,0-1-19,0 0-35,10-4 417,37-27-262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6.5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08,'52'6'206,"-51"-4"-137,-1-1-30,2 0-31,-2-1-6,0 0-27,0 0-79,0 0 71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5.6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100,'-3'25'40,"4"-27"-29,-1-1-15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4.7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1 563,'-1'2'230,"-2"0"-154,2 2-9,1-4-45,0 0-7,0 0-11,0 0-3,0 0-3,0 0-4,0 0-22,0 0-15,2 1 26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4:04.1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0 459,'-10'9'170,"0"-2"-131,1 1-25,2-1-14,-1-3-11,5 2-4,1-3-6,-1-1-9,1-2-57,1 0 58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4.8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8 755,'16'6'307,"-25"-9"-203,2 1-34,-1-3-32,2 3-25,-1-6-41,0 1-23,12 0 29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4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0 685,'-13'0'262,"-22"3"-204,34-1 5,-1 0-13,3 1-20,-1-3-14,0 0-14,13 5-4,44 10-43,-17-14 32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3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0 94,'4'5'46,"-4"0"19,2 0 38,-1 0 59,-3-4 24,-3 0 11,-1-1-35,-2 0-52,-1-1-20,2-1-30,0 1-9,3-2-14,5 3-6,2 1-14,0-2-3,-3 1-8,-1 0-2,1-1-4,-1 1-4,1 0-11,0 0-12,0 0-26,0 0-16,0 0 41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3.5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558,'0'1'190,"2"3"-173,0-2-26,-2-2-13,0 0-6,18 0-18,35 0-22,-22-4 42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3.1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865,'0'0'319,"2"0"-255,-1 1-41,-1-1-6,0 0-8,-1 0-9,0 0-19,0 0-15,1 0-51,-1 0-78,-1 9 10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0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610,'7'8'234,"9"-1"-170,2-2-6,3-5-8,2-2-6,4-7-10,1-1-5,0 1-17,-2-1-4,-6 4-6,-4 1-3,-12 2-14,-4-2-8,-10 7-177,-10 1 145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2.8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5 21 583,'10'-21'247,"-18"25"-146,-3-2-11,-1 4-42,-2 3-6,2-4-8,-1 1-8,4 0-5,-3-5 3,4 2 6,-2-2 4,1-2-2,2 1-5,3 0-5,1 2-2,2-2-7,0-1-1,0 0-9,1 0-5,0 1-22,0 0-18,1 0-47,16 6 56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50.4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9 1126 256,'64'-37'174,"-2"-4"4,-19-16-50,-2-7-13,-9-13-17,-5-6-6,-9-7-32,-9-8-14,-17-9-16,-7 2-8,-16 1-11,-6 11 5,-7 26-5,-13 6-2,-17 32-14,-7 15-15,-13 22 41,0 19-2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9.6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 45 228,'9'-42'122,"-15"40"-40,-1 2 10,4 3-3,-2 0-6,2 5 2,-3-2-17,-1 1-10,-1 2-14,3 2-11,0 1-14,2 3-7,1-5-5,-1 1-1,2-4-2,-1 0 1,2-1-4,0-2 1,0 0-2,2-2-6,0-1 1,-2-2 0,0 0 1,0 0 0,0 0 4,0-2 0,3-8 1,4-24 4,-9 29-4,2 2 4,-3 2 1,1 1 1,2 0 7,-1 1-3,0 0 3,0 0 0,0 0 3,-3 8 2,-18 27 0,16-29-4,1 6-8,0-3-3,5 5-3,-2 2-1,0 1 1,2 6-1,-1 2 3,0-2 0,3 1-2,1 0 1,0-1-2,2-1 1,-1-1-1,-2-2 0,3-5-1,5 0 1,1-6-1,2-3-3,3-5 3,3-4-4,2-8 5,2-3 2,0-7 0,3 0 1,-1 0 0,0 0 1,-2-1 0,-7-4 0,-6-4-2,-3-4-1,-5-2 1,-2 1 5,-5 5 9,-2 3 3,-11 6 3,4 5 2,-3 7-12,-8 4-4,2 7-12,-8 4-11,0 10-9,2 6-8,2 11-30,5 8-99,8 2 111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4.1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210 742,'-59'-52'267,"58"27"-229,3-2 5,0-1 0,4 6 8,1 2 1,-4 6 3,2 3-2,-1 4-10,-2 3-5,2 7-8,2 8-3,4 23 0,8 16 1,11 33 1,1 9 0,2 19 0,-4 1-1,-8-6-3,0 2-5,-1-10-5,-6-4-3,-5-14-4,-4-6 0,-9-20-1,-4-10 2,-6-15 7,-1-9 1,-5-17-1,2-5-4,0-23-6,-6-14-5,11-27-1,-3-16 0,11-21-5,11-4-1,8-6-1,7 8-1,8 10-4,-4 6-2,1 21 3,1 3 1,-6 15 8,0 8 3,-2 11-2,-4 8 1,-2 9-3,-4 5 3,-4 2-1,4 5-1,-5 2-22,2 0-19,-1 2-34,-3 1-21,2 3-22,-3 3 349,-1 2-184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1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5 924,'-2'-1'352,"8"0"-274,2 0-9,9 1-31,7 1-5,5 0-9,9-1-1,4 0-8,0-2-5,-1 2-2,-6-2-2,-4 2-2,-2 0 7,-4 1 9,-4 0 4,-2 0 6,-5-1-4,-2 1-10,0 1-4,-3-1-9,-2 2-1,-3-3-8,-1 1-10,-3-1-26,-1-1-23,0 1-16,0-1 42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0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838,'5'9'320,"8"2"-238,2-4-28,7-3-28,3-3-10,7-3-25,5-3-13,5-6-31,6 1-34,0-3 56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0.0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0 828,'-47'55'338,"39"-53"-221,6-1-35,6 2-43,3-2-20,7-2-15,5 2-1,4-5 0,5 0 4,2 0-7,-1-2 1,0 2-3,-2 1-10,-4 0-19,-6-3-14,-5 5-44,-7 1 53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9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7 13 825,'3'-5'323,"0"-3"-234,1 11-25,-5-2-11,-2 8-13,-1 10-10,-9 5 1,1 8-3,-5 4-8,0 0 0,1-1-6,2-5-6,4-6-2,1-7-2,9-8 0,-1-4 2,2-3-10,1-1-7,3-3-18,-5 1-23,0 1-43,0-1 57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8.5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57 740,'42'-8'309,"-45"6"-183,-1-2-35,4 2-43,-2 0-6,-3-2 2,11 5 4,-10-2 5,6 1-5,-2 0-10,0 0-5,0 0-1,0 0 4,0 0-8,0 0-1,6 12-4,15 29-3,-8-9 4,1 4-2,3 12-3,0 7 0,1 2-9,-2 0 3,-4 6-5,-4-3-4,-6 3 1,-4-4-3,-10-8 3,-1 3-1,-10-13 1,-1-3-1,-4-4-1,2-5 2,0-11-4,-3-7-5,8-10-10,-2-6-6,6-14-2,4-8 4,11-16 7,5-7 2,13-15 4,10-2 1,4-10 2,2-5 1,0 7 2,2 3-1,-4 8 1,-3 5 1,-5 10 3,-3 4 0,-7 12 5,0 10 1,-7 9-2,-2 2-1,0 8-2,-5-1-4,2 2 1,0 2 1,0 1-4,0 0 2,0 0-2,0 0-5,0 0-14,0-1-14,0 1-36,0 0-21,0 0-40,0 0-11,0 0 92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4.5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6-1 498,'0'2'198,"0"-1"-131,1 7-32,0 5-2,-1 5 7,0 11 10,1 6-6,-3 4-20,-3 7-7,-1 8-7,-3 1-4,0 1-3,0 0-1,1-12-2,1-5 3,5-8 4,2-5 4,4-6 2,1-3-2,4-4-4,7-1-3,11-5-3,4-4 1,15-3 1,2 0-1,-1-3 0,1-1 0,-3 2-1,-2-1 1,5 2 0,4 1-1,-5-2-1,0 2 1,-7-2 2,-11-4 2,-2 1 7,-4-4 1,-6 0 1,8 2-3,-4-2-6,0 0 1,-1 1-4,-4 1-1,-4-3-1,1 5 0,0-3 0,-4-3 0,0-3 4,2-4-2,-5-3 4,4 3-1,-3-4 3,-5-1 2,4 3 9,-9-4-1,1 4 0,-3 0-1,-7-2-7,9 5 7,-9-2-1,1 4 0,2 0-4,-5-1-6,6 1-3,1 1-1,3 3 0,-1-2-2,3 3 0,-2-2-1,1 2 0,0 1 1,2 3 6,1 2 2,1 4 0,1 2 1,-2-3 4,0 0 6,0 0 11,0 0 7,-1 0 7,0 0-3,0 1-4,0 0-9,-13 1-13,-36 5-2,20-2-7,-5-3-4,-7-1 1,-6-3-3,-10-1-2,-3-2 5,-1 0-5,6 1 5,5 1-4,-2 0 0,-1 0 3,7 2-2,3 0 1,9 0-2,14 3-3,0 0-5,10 1-18,3 3-12,6-5-40,4 0-24,8-1-13,6-1 6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0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561,'34'-12'265,"-25"36"-105,4 8-22,5 13-50,3 3-20,3 1-27,2 1-11,0-11-16,-5-5-5,-6-11-17,-1-6-8,-11-10-20,-5 0-2,1-10 5,-3-7-10,4-13-26,11-7-26,-3-10-19,-2-4 14,1-4 78,-6 1 49,-3 9 49,1 10 21,1 19-19,-6 5-20,-8 22-19,-7 12-12,-13 21-13,-1 12 0,-4 7-7,2 0-16,5-6-44,0-8-109,14-15 103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3.0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 308 227,'-1'-30'167,"2"2"13,3 1-53,1 3-58,0 3-16,0 6-8,0 3-1,1 3-9,1 5-6,1 4-14,-2 2-2,3 11-2,0 7 3,2 14-4,-1 4-1,0 8-4,-4 0-1,-2-2 0,0-1-2,-3-6 4,3-2-4,2-6 3,4-1 1,5-6 0,2-4 2,5-6 0,3-3-2,3-4 1,0-4-3,6-1 0,3 0 0,7 0-1,1 0 2,10 2-1,-6-3-1,-4 2-2,-1 2 0,-15 0 0,-4-2-1,-6-1 0,-3-3 1,-2-3-1,3 0 1,-2-1 1,-1-3 1,-1-3 0,-1 0 0,-2-5-3,1 0 1,2-5-1,-5-5 0,0 2 3,-1-2 1,-8 0 3,2 3 4,-4-4-1,-2 0 1,0 3-4,-5 1-3,-2 0 0,0 4 0,-2 1 11,-2 2 2,4 4 4,-4-2 0,2 0-6,0-1 0,-3 4-1,4-3 3,-2 3 1,0 1-1,-5-2-2,1 4-4,-3 0-4,1 2 1,-6 1 1,-2 0-1,-3 3 2,-3-1-5,0 4-1,-2 1-1,-2 2-1,3 2-1,-8-3-4,1 1 3,-8-1-1,-3 2 1,6 2 3,1-1-3,16 3 3,4-1-2,6-2 2,4-2-1,3-2-2,5 0 0,3 0-2,2 0-3,2 0-8,2-3-5,0 3-3,0-1 2,0 0 6,1 0 1,10 0-12,26 0-7,-23 4-35,2-1 40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1.9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 168,'1'0'68,"-1"-1"-53,0 1-8,0 0-24,0 0-43,0 0 43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1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 30,'-4'-1'16,"-3"1"-9,2 0-3,-3 0-1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26.2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35,'54'15'108,"-55"-15"21,0 0 1,1-1-3,0 1-4,0-1-12,0 0-11,0 0-36,-1 0-12,1 1-15,-1-1-9,0 0-11,0 0-7,0 1-13,0 0-12,0 0-58,1 0 49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25.0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52 439,'12'-46'209,"-12"46"-86,0 0-31,-1-1-30,0 0-7,0 1-6,0-1-1,1 0-8,-1 0-4,0 1-1,0 0-6,0 0-4,0 0-1,1 0-5,-1 0-1,0 0-6,0 0-1,0 0-5,1 0 0,-1 0 0,0 0-1,0 0-1,0 0 3,1 0-3,-1 0 1,0 0-2,0 0-2,0 0-1,0 2 0,1-2-2,-1 0-12,0 0-25,0 0-20,1 0 33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24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3 0 412,'0'1'180,"-2"-1"-87,1 0-56,1 0-9,0 0-16,0 0-2,0 0 6,0-1 11,-1 1 22,0-1 9,0 1 3,0 0-6,1 0-17,0 0-8,0 0-17,0 0-4,0 0-6,0 0-2,0 0 3,0 0-2,0 0 0,0 0 0,0 0 0,0 0 1,0 0-2,0 0 2,0 0 2,0 0-2,0 1-2,0 3 0,2 3-1,10 26 1,-12-31 1,0 3-1,0-2-1,-3-1 1,3 2 1,-1-2 2,0-2-4,0 0 0,0 0 3,1 0-1,0 0 1,-1 0-1,1 0-2,0 0 1,0 0 1,0 0-2,0 0 0,0 0 0,0 0-1,0 0 3,0 0 0,-1 0 0,0 0 3,0 0-3,0 0 1,0 0 3,0 4 0,-3 4 2,-16 31 2,12-24-2,-5 3-2,-6-4 0,1-2-2,-6-2-2,6-5 3,8 2-1,4-2-1,2-2 4,3-3-5,0 1 1,1-1-4,0 0-3,0 0-3,0 0-6,0 0-12,1-1-9,16-1-45,27-6 49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23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01,'41'17'204,"-45"-18"-127,0 0-21,-2-4-18,3 3-5,3 2-10,3 3 0,0-2-5,-4-2-4,1 1-6,0-1-3,0 0-2,0 1 0,0 0-1,0 0 1,0 0-2,0 0 2,0 0 1,0 0-2,0 0 4,0 0-1,0 0 0,0 0-1,-1-1-2,0 0 0,0 0-1,0 0 0,1 0-3,-1 1-5,0 0-11,0 0-16,0 0-196,0 0 163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20.4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249,'0'0'118,"0"0"-55,0 0-18,0 0-11,0 0 2,0 0 13,0 0 13,0 0 12,0 0-3,0 0-8,0 0-13,0 0-15,0 0-9,0 0-12,0 0-2,0 0-8,0 3-1,0 1 0,0-1-1,0-3 4,0 3 1,0 1-1,0-1 1,-1-1-4,0-2-4,0 0-20,0 0-16,1 0-30,0 0 37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18.0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 259,'-5'37'140,"6"-35"-32,-1-2-24,-1-2-24,1 1-2,-1 1-5,0-1-3,0 1-15,1-1-8,0 1-15,0-1-1,0 0-3,0 1 1,0 0 7,0 0-1,-1 0 13,0 0 0,1 0 2,0 0-3,0 0-9,0 0-3,0 0-8,0 0-3,0 0-2,0 0-1,0 0-1,0 0 2,3 0 0,6 0-1,29-3 1,-25 0 0,2 0-2,-1-1 0,-3 0 2,-2 0 0,-6 2 0,0-1 2,-3 3-3,-2-2 2,2 2 12,0 0 1,-1 0-2,0 0 1,0 0-10,0 0-2,0 0 3,1 0-6,-7 1 1,-31 12-1,25-11 2,0 0 1,0 0-3,3 3 4,1 0-4,-1 1 0,3-4 3,4 0-3,-1-4-1,5 5-3,2-2-2,-3-1 0,0 0 1,0-1 2,7 0 1,31-9 0,-27 3-1,2-2 3,-4 1 0,5 3 0,-4 3 3,-3-1-3,-1 4 1,-5-1-1,-1-1 6,0 2 4,-1-2 4,0 0 4,0 0-7,0 1-3,0 0-3,0 0-5,0 0 4,1 0 0,-1 0-4,0 0 2,0 0-5,0 0 3,0 0 0,0 0 0,0 0 2,1 0-4,-1 0 0,0 0 2,0 0-13,0 0-5,0 0-22,0 0-28,1 0 46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11.6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7 371,'42'28'194,"-45"-27"-61,2-1-54,1 2-60,0-2-13,0 0-6,0 0 0,0 0 6,0 0 10,0 0 9,0 0 6,0 0 5,0 0-1,0 0-3,0 0-4,0 0-7,0 0-5,4 1-6,2 1-3,32 11-4,-28-11-1,3-2-1,0 2 0,3-2 3,0 0-4,5 0 0,1 0 3,-2-1-3,6 1 2,-5-1-1,0 1 0,0 0-1,1-1 1,0 1 0,0 0-1,-1 1 2,-2 2 0,2 1 0,0 3 1,0 0 0,-3 0 1,2 0 0,-1 0-1,-4-2 1,9 0-2,-5 1-1,3-1 3,2 0 2,-8-2 3,4 2 6,-1 1-1,0-3-3,0 2-2,-2-5-5,1 2-1,-3 2-2,3-1 2,3 1-2,-4-2 2,4 0-1,0 1-2,0 1 1,5-3-2,-2 4 2,-3-5-1,1-1 0,-1 1 1,-2-1-1,-1-2 1,-1 0-1,-1-3 1,-1 1-2,1 4 3,-1 0-2,-5 0 1,-1-1 0,-3-2-1,-2 2 2,-1-2-1,-3 1 3,2 3-1,-2-3 5,0 2 3,-1 0 1,0 1 0,0-1-4,1 0-2,-1 0-3,0 0-1,0 0-1,0 0 0,0 0-1,0 1 2,0-1-2,1 0 3,-1-1-1,-1-1 0,0-1 0,1 1-2,0-1 1,-1 0-1,0-1 0,-12-26-1,14 25 1,0 1 0,-1 1 1,2-1 1,-1 2 0,0-1-2,1 3 0,-1-4-1,0-1-1,3-1 2,0-2 0,-1 0 0,0 0 2,-2 2-2,0 2 3,0-1-3,1 3 2,-1 1-2,0 1-2,-1 1 2,1-1-2,-1 0 5,0 1 3,0 0-3,0 0-1,0 0 0,0 0-2,0 0 0,1 0-6,-1 0-9,0 0-16,0 0-11,1 0 738,0 0-53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1 867,'1'4'293,"15"0"-262,5 1 2,7-1 0,6-1 1,0-1-15,0-4-8,3 0-4,0-4-10,1 0-21,0 4-7,-2-2-27,-6-2-6,-2 0-18,-4-1-24,-6-5 69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08.2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2 314,'3'0'199,"-4"0"-28,-1 0-19,1-1-49,0 1-36,0-1-29,0 0-5,0 1-12,-4 0-7,2 0-8,1 0-8,1 0-39,0 0-102,0 0 96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07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0 416,'-29'13'172,"26"-9"-111,3 1-30,3 1-40,1 4-89,4-1 71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58.5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6 70 602,'-21'-62'232,"18"61"-177,-2-3-24,-1 1-9,-1 4-4,-5-1-1,0 8 9,-1 2-2,-3 4-2,3 4-3,-6 11-12,4 4 0,2 12-3,4 3 0,5-3 2,2 0 0,8-5 0,-1-3-3,14 0-1,-3-3-2,0-5-5,7-2 1,-4-8-1,3-3-2,2-9-1,1-7-2,2-7-1,-1-7 4,1-9 4,-1-4 2,-1-3 4,-4-2 0,0 5 2,-5-2-1,-6-2 2,-2 0 0,-10-2 3,-3 0 2,-4 4 0,-1 1 5,-5 3 2,3 1 1,-6 1 2,1 2 0,-1 5-4,-3-1 0,1 8-2,-1 1-5,1 2-4,2 6-2,-5 0-2,5 3 1,-3 3-2,1 3 0,-2 3-3,-1 0 0,1 6-1,-4-1 1,11 4-10,-1 3-18,10 0 19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49.4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0 671,'0'0'277,"0"3"-171,0 0-27,-1-1-33,1-2-12,-1 0-11,0 0-4,0 0 0,0 0-1,0 0-9,0 0-1,0 0-5,1 6-2,-1-4 1,-2 6 2,-9 29 0,6-27 3,2 2-1,0-3-1,3-2 0,-2-2 0,4-1-4,4 0 1,-7-4-3,5 1-3,-6-5 4,3 1 5,6-3 9,-2 0 6,4-3 2,-4-5-1,0 2 4,-4-3 0,0 6 11,-1 5 3,-3-1-5,0 3-7,1 5-19,-2-1-14,0 9-42,0-2-22,6 1 126,6 2-63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41.9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7 8 282,'-7'5'167,"5"-3"-27,-2 2-7,-3-6-38,2 2-7,-3-3-11,0 1-6,4 2-9,-1 0-8,-2 0-6,1 1-5,-2 0-10,1 2-3,2-1-13,3-1-5,1 0-10,1-1-3,0 0-4,0 0-1,0 0 2,8 0 0,39 3 2,-28-3-1,1-4 2,2 4 1,2-4-1,1 2 5,-3 0-2,-4-4-2,-4 4 1,-5 0-1,-4 0 2,-2 2 2,-3 0 10,-5 0 2,5 0 4,-1 0 3,-18 1-11,-25 3-1,25-4-4,2 1-2,2 0-1,1-2-1,2 2 1,-1-1 1,1 2 1,0-2 0,1-1 3,1 0-3,0 0 6,4 3-2,4 0-1,0 0 1,0 0-8,1-2 0,1 0-5,0 0-4,0 0 1,0 0 0,1 0 2,12 6 2,27 12 1,-26-15 0,-3 2 0,5-2 4,-4 0-3,0-2 0,-1 1 0,-2 1-1,-3-1 2,-1-1 0,-3 2 2,-2-3 3,-3 1 2,3-1 2,-1 0-2,-1 0-1,-12 0-4,-28 9-2,24-3 0,0 0 0,0 0 0,1 0-2,1-1 1,3-1 2,-1-1 0,0-1 0,9 0 2,-2-1-4,7-1-3,6 1-1,-3-1-5,11 2 0,2 0 3,2-2 2,7-2 0,-1-1 2,1-2 1,-1-1 2,0 0 0,0 2 0,-3-1 1,1 3-2,-6-1 0,1 2 2,-6 2-2,-6-1 1,2 2-1,-9-3 0,2 1 4,1 0 2,-2 0 2,0 0 2,1 0-1,-1 0-1,0 0 1,0 0-1,-1-1-3,-6 0 3,-24-3-7,28 2-1,1 1-13,2 0-18,1 0-39,0 0-21,0 0 55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31.7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5 515,'0'-1'181,"4"-1"-150,-1 0-5,1 1 5,-2-1 0,1 0-4,-1 0-6,0 0-12,-1 1-1,0 0-5,-1 0-3,6-2-20,-1-2 16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30.8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40 541,'-43'-33'220,"38"35"-147,-1-2-8,5-1-34,1 4-13,0-4-24,0 1-16,0 0-17,0-1-15,5-1-130,9-2 132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21.7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23 686,'-31'48'259,"31"-52"-200,0-6-22,5 2-26,3-2-7,5-2 8,5 5 11,3-1 25,4 1 6,4 4-5,0 0-8,-3 3-20,-1 3-10,-7 4-7,-4 5-1,-5-1 0,-3 3 5,-12 5 1,-6 2-2,-12 5-1,-8-2 0,-4 1-3,5-3 2,4-4 1,8-1-6,8-8-3,1-2 1,10-2-3,-3-5-1,6 2 2,-1-5-4,-2 2 8,0 0 3,7 0 6,37-3 4,-25 5-6,4 3 1,-4 0-3,7 8-3,-3 1-3,-1 2 2,0 6-1,-12-2 4,-7 3 13,-8 0 6,-8 0 19,0-1 7,-10-1 5,-6-5-1,-1-2 1,-6-4-2,1-5 1,4-1-2,1-4-22,4-5-6,7-2-21,1-1-1,1-3-12,5 4-12,0-2-38,8 1-29,6-1-41,-2-3-11,7-2 92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20.9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51 586,'-7'-5'295,"7"4"-59,0 1-167,8 8-33,6 8-14,9 17 8,7 8 9,7 17 17,-1 5 3,7 3-15,-8 2-9,-4-4-21,-6-1-8,-18-6-4,-2 2 0,-18-8 3,-4-3 0,-8-9 1,-8-8-1,-1-10 0,-1-6 1,3-8 0,3-6-2,8-9-5,5-6-6,8-23-7,10-8-1,16-24 1,8-11 5,15-10 4,0 0 1,1 5 5,-6 10 0,-5 13 1,-8 4 2,-6 18-2,-4 5 1,-9 12 4,1 7 1,-6 6 3,-1 4-1,-1 1-2,-1 2-1,-1 2-4,1 2-8,4 8-20,0-4-16,3 7-28,0-6-10,4 4 735,3-1-507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20.4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4 291 473,'-1'1'256,"1"1"-36,-4 2-121,0 1-49,-32 25-13,28-25-8,-1-3-3,-1 1 1,6 2-2,-2-1-6,2-2-2,0 0 0,-2-2 1,-1-4 7,2 4 6,-5-10 5,0 1-3,2 0-11,-1-3-4,3-2-8,-1-2-3,0-4 0,3-5 0,2 0-3,-2-2 0,5-1-2,0 1-2,7 4 3,5-1-3,4 2-1,1-1 2,3 5-2,-1 1 4,7 14 0,3 7-3,-2 6 0,-1 8-3,-7 11 0,-4 6-1,-8 23 3,-5 10 0,-16 17 0,-9 4 2,-10 0 0,-5-3 3,2-8-1,0-6 0,2-13 0,7-9 0,5-18-1,3-11 0,15-12 0,1-4-4,2-12-4,7-4-2,1-15 2,1-12 3,13-4 6,-3-1-1,1 9 3,0 10-5,-8 10 2,4 7-1,-1 8-1,1 5 0,3 10-3,-3 3 3,4 6 1,2 0 0,1-1-11,0-2-14,1-5-31,-5-3-18,-2-5-21,1-1-1,2-6 6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9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90 880,'0'18'292,"-1"22"-284,-2 20-2,-6 20 2,-2 6 2,-2-3-3,1-12 2,2-18-3,3-12 0,1-21 11,0-6 8,4-11 31,-3-4 0,1-11-14,-1-9-16,-2-15-55,5-5-11,-4-14-5,3-3 5,-4-14 22,0-3 9,7 5 9,-4 4 0,7 16 1,0 8 1,-2 14 1,1 10 2,-1 8 4,5 6 0,6 11 4,2 4-2,8 12 2,0 7 1,5 12 1,2 5 0,5 9-1,7 6-4,3 3-4,-4-4-1,-1-10-4,-11-10-7,-12-14-27,-4-5-16,-13-10-41,-4-2-160,-11-6 173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9.3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27 803,'-4'4'317,"9"1"-206,7 1-49,10-1-37,4-2-2,16-3-14,4-4-9,2-1-6,-3-2-6,-6-1-8,-3 0-10,2 1-26,2 1-31,1 1 55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9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24 617,'-1'-24'310,"0"26"-22,1 4-256,1 20-21,-1 5 0,0 18-1,0 3-3,-5-5-5,5 0-2,-1-10-2,1-4 1,-2-10 4,2-4-3,0-7-19,0-5-22,2-4-266,-2-7 216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8.0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7 52 565,'-28'25'284,"27"-25"-69,0 1-136,-2 1-13,3-2-23,-1 0-6,0 0-8,0 0-1,-5-1-7,2 0-3,-29-10 0,28 6 2,2-4 0,-1 0 1,-1-2-11,11 2-4,1-1-3,-2 2 0,8 3 0,-3 3 1,0 5-5,-2 4 1,0 13 0,-3 4-1,-3 15 3,-3 8 0,-9 7 2,-7 0 0,-7 2-1,-6-6-2,-3-10-1,6-1 2,-1-14 0,10-4 0,4-13 0,2-3-2,8-10-5,-2-5 0,7-2 0,1-8-1,13 3 6,0-4 0,5 4 0,3 1 2,-6 4 0,3 5 1,-3 5-1,-4 2-2,5 5 1,-2 2 0,-5 2 0,6 1 0,-6-2-1,-1-1 0,3-2-14,-4-2-8,3-5-39,-1-3-15,5-6 47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6.7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2 552,'-4'0'286,"-2"-1"-15,9 8-237,3 6-11,12 10-4,3 6 7,11 16 16,4 6 3,-2 8 3,2 5-7,-1-1-12,-1 1-4,-10-2-10,-2 1-2,-12-2-6,-4 0-3,-11-5 1,-9-8 1,-5-8 2,-5-8-2,0-4 0,-2-7-3,-2-10-3,3-4-1,3-17-5,7-6-3,5-18-5,2-11 1,10-18 4,1-13 4,12-9 7,4-4 0,11-3 3,4 4-2,9 8 0,1 10 0,-4 19 0,-5 11 1,-15 15 1,-4 4 4,-11 12 1,-1 2 3,-4 5 0,-1 0-1,0 2-2,0 0-6,0 0-6,0 0-14,-1 6-30,-2 3-20,-3 30-41,7-31 62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5.8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44 785,'-2'3'286,"7"0"-228,4 1-26,7-4-9,8 1 1,6-2-5,2-4-5,6-1-6,-2-2-5,-5-2-1,1 2 3,-5 2-6,-5-2-6,-1 6-27,-6-1-27,-3 6 38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5.6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40 666,'-38'29'284,"37"-32"-166,2 3-28,2-3-51,-3 2-4,0 0-1,18-2 1,39-7-8,-27 3-6,7 3-10,-4-2-9,-8 1-2,-2-3 1,-9 4 0,0 1 2,-6-2-4,-1 4-12,-4-2-34,-4 1-27,-2 5 44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4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52 642,'-37'44'279,"31"-45"-149,-2-4-58,4 2-21,-1-4-19,3 2-6,2-4-7,0-1 0,2-1-3,2 1 4,2 0 5,2 0-5,0 3-3,1 1-4,3 5-8,1 0-2,-3 2 0,-2 2-3,-3 6 0,1 6 1,-6 6 1,0 4 1,-5 5 2,-6 1-2,-6 4 0,-5-1 0,-1-3-2,2 0 2,5-5-1,0-3 0,7-6 0,-1-10 0,6-6 0,1-2 2,2-5-1,1-1 5,3-3 0,2-4 0,3-5 3,2 4-1,-2 0 4,-2 4 0,3 8-2,-4-2-4,2 11-3,2 5-3,-1 6 0,2 5 2,-1-2-1,-3-2 0,3-3-1,-1-5-2,3 1 0,5-3-1,0-7 1,5-1 0,0-11 1,-1-2 2,-3-7-3,-3-3 4,-1 2-3,-2-3 0,-4 8-12,0 3-21,-5 5-39,2 0 41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13.6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8 252 244,'-14'-35'168,"11"32"-9,-3-6-30,0 2-52,4 2-15,-3-5-9,2 0-1,2 0-7,0 2-6,-1 1-1,0 0-1,0 1 5,1 1 1,-2 2-2,4 3-2,-1 0-9,-1-1-4,0 1-15,1 0-4,0 1-6,6 27-1,19 69 4,-9-25 3,-4 10 1,0 2 0,-1-6 5,-2-1-1,-2-13 0,-2-6-2,-10-17 2,-4-3 5,-5-7 12,-2-5 4,0-5-6,-1-7-5,-4-11-8,1-3-5,-3-9-7,3-5-3,5-6-10,-3-6-3,7-3-2,3-2 1,-2-7 5,15 2 1,5-12 6,4-5 3,11-3 0,0-4 0,6 4 0,-5 0 0,2 5 1,-6 1 4,-4 0-5,0 7 1,-5 4 0,-3 5-1,-1 8 0,-5 2 1,-3 5 0,-1 3 1,-3 4-1,1 0 1,0 1 0,0 4-2,1 0 0,0 2-1,0 0 0,-2-1-1,2 3-2,0 1-8,1 2-26,0 0-11,0 0-22,0 0-12,5 11 60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2:04.1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88 212,'-7'-15'168,"-1"1"-7,0 3-28,2 5-21,3 4-48,3 2-15,0-1-20,-1 1-6,0-1-7,0 0-1,1 1 3,0 0 0,0 0 5,0 0 2,0 3-1,5 15 1,4 40-7,-5-17-5,0 24-4,-1 6-4,-7 15-4,-2 8 1,-4 5-2,1 2-3,0-8 3,2-3-3,-3-11 4,-2-4 1,5-7-2,-3-7 1,3-12-1,-1-6 1,3-11-1,-1-6 3,3-4-2,3 0-3,0-5-1,1 3-5,3-3-1,0-2 0,-2 1-1,3-1-1,-3-2 4,1 1 2,1-2 4,-2-5 3,1-3 0,-1-4 2,4 0 0,2 4 1,6-1 2,5 1-2,4-4 0,2-4 0,7 0-4,0-2 2,0 1-2,5 2 0,-4-3 2,-1 2-1,3 4-1,-2-1-1,6 2-1,-3-2 0,8-3 2,-5 2 1,-4-4-2,-1 2 0,-10-1-1,4 0 1,-6-1 2,0 1-2,-2-3 2,-3 1 0,-5 1-1,1 0 0,-6 0-1,-2-1 0,3 5 0,-2-2 0,-2 3 2,3 1-1,-2-2-1,0 0 2,1 1-3,3 0 0,-4 0 1,0 0-1,-4-2 1,1 3 1,-2 0 2,0-1 0,0 1 0,0-1-1,-1 0 0,0 1-1,0-1-1,0 0 1,1 0 1,-1 0 1,0 0 2,0 0-5,0 0 1,0 1 0,0-1-1,0 0 0,1-3 0,-2-4-2,-3-27 1,10 25-2,-2-7-3,1 2-1,0-7-2,1-1 2,-1-8 2,1-4 2,-2-10 0,3-4 3,-3-10 0,-3-5 2,-2-3 0,-7-5-1,1 4 4,0 0 1,0 3 7,-4 3-2,1 6 0,-2 2-4,3 6-5,0 2 1,1 5-2,1 4-1,0 3 6,4 5-2,0 4 4,0 2 5,5 7 4,-1 1 1,-1 6 2,1 2-4,-5 5-8,2-3 3,1 4-5,0 0-1,7 0 2,-5 1-2,0 0-1,0 0-1,0 0 0,0 0-1,0 0 5,-1 0 0,0 0 3,0-1-1,0 0-1,0 0-2,-6-2-3,-37-24-1,23 16-1,0 0 0,-12 1 0,-2 1-1,-9 3-2,-6 1-5,4 6-2,2 2-1,1 4 0,3 1 4,-4 0 2,4-2 4,-2 0 2,-2 0 2,8-2 3,4 0-4,11-2 0,8 2-1,5-4-21,2-1-9,5 0-46,1-5 43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1:56.1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0 286 561,'-34'23'209,"34"-31"-150,0-1-8,-1-3 5,1-3-1,0-1-4,4 5-3,2-1-12,-3 1-4,2 2-7,-2-2-4,-1 2 3,0 2 1,-2 0 9,-1 4 7,1 2 10,-1-1 2,0 1-7,0 0-6,0 0-17,0 1-4,0-1-9,0 0-2,1 1-3,-4 0-3,-4 1-2,-26 13 0,25-6-2,-1 2 1,3 7-3,-1 2 1,4 7 2,0-1-2,5 6 3,2-3-2,5-1-4,0 3-1,4-7-2,4 4-1,1-8 6,3-2-1,3-3 3,2-7 2,5-2-1,-2-6 0,-3-7 1,-2-3 0,-3-6-2,-1 0 3,0-5-2,-5-3 3,-3-5 0,0-3 0,-6-3 1,1 3-2,-4 0 1,-5 1 0,0 4 3,-1 0 2,-3 6 3,-3-3 1,-1 5-1,-6-2 3,-3 1-2,3 6-1,-6 1-3,2 4-3,0 7-1,-4 0-2,0 6-1,1-2-4,5 7 0,-2 4-1,5 3 0,1 6 0,1 0 1,2 4-2,1 1 2,3 2-2,2 3-1,0 3 0,5 2 2,1 2 2,5 3-4,-2-5-6,4-2-9,-1-2-4,1-7 3,8 0 5,3-5 8,6-3 2,7-5 2,1-5 1,0-7 3,3-1 0,-2-10 3,-1-4 0,-3-7 0,-5-6 1,-4-9 2,-1-3 0,-7-5 5,-5-7 2,-4 5 5,-3 2 4,-6 10 11,-2 6 0,-5 8-1,-7 3-2,-3 7-15,-6 1-4,-11 8-9,2 6-4,-8 5-4,7 6 0,5 8 1,2 2 0,8 8-3,2 4-3,7 4 1,1-1 1,6-2 7,5 3 2,6 0 1,6 1-2,9-4-3,-1-6 1,8-10 0,3-4 1,5-10 3,7-1 0,2-9-1,1-6 1,-4-8-1,-6-6 3,-4-12 2,-5-2 1,-8-10 2,-7-6 0,-5 2 7,-6-6 2,-9 4 5,-3 4 1,-8 9 1,3 10-2,-10 12-4,-6 3-3,-5 14-10,-7 1-4,4 13-13,5 7-15,3 8-44,5 6-21,12 10 5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9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-3 782,'-5'-2'289,"3"6"-236,0 8-4,2 13-18,2 6-7,5 10-6,4 2-5,-1-4-8,1-2-2,1-8-13,-3-10-4,-3-11-4,-3-5 2,-10-14-5,-3-4-15,-9-9-63,-3 1-150,-3-3 163,-1 1-189,2 1 138,5 1 219,3 3 63,2 4 78,11 8-105,0 3-40,11 2-50,3 1-11,5 1 1,4 1 9,4 0 14,4-1 3,0 0-10,3 1-5,-3 5-13,-2 7-4,-7 5-2,-5 5-2,-4 4 4,-2-1 1,2 0 3,2-3 4,2-6 0,2-3-2,5-7-5,1-3-2,6-10-2,0-7 0,0-9 1,0-5 0,-6-5 2,-6 0 2,-7 2 0,-8 3 0,-9 11-5,-8 6-8,-10 17-25,-6 7-12,-6 10-28,-1 7-20,4-3 5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4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2 698,'7'-7'287,"-3"2"-193,3 5 0,-6 3-31,-1 7-14,-7 24 2,-5 15-5,-16 27-9,3-6-29,12-36-7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4.9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49 770,'-39'30'315,"32"-31"-198,3 2-21,0-2-42,4 0-16,3-4-24,4-1 4,6-2 4,6-2 7,3-2 6,12 3-4,-2-3-10,-1 5-7,-2 2-9,-10 2 1,-3 5-3,-7 0 1,-2 5 4,-4 2 0,-7 7 2,-4 5 0,-10 8-9,-5 3-4,-10-3-14,-2-5-1,3-4 3,1-5 6,11-5 2,9-2-3,6-6-10,5-2-13,9-1 2,-1-6 3,15 1 10,0-1 13,5-1 7,4 3 3,-2 4 1,-3 0-2,-4 3-2,1 7 0,-8 2-1,0 3 1,-8 2 1,-5 1 7,-9 2 19,-1 3 5,-7 3 9,-5-2 0,-5 0 1,-3-2 3,-11-6 14,-2-2 5,0-6-11,-3-4-8,10-3-20,4-2-11,7-5-11,7 1-2,7-1-23,1-3-17,6-1-53,1-4-32,8-7-309,4-5 292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1.5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236 885,'2'-27'362,"2"-2"-248,-1-2-43,3-1-20,0-1-36,-3 1-5,1 10-2,-1 4-3,-5 7 2,2 4 1,2 7 2,-2 6 5,2 11 6,4 12 2,-10 5-2,4 6-1,-4 6-11,-3-2-3,11 2-3,-4-3-3,6-4 0,-2-7 0,0-6-1,-3-8-1,1-7 2,-3-5 1,0-4 2,1 0 1,-2-9-1,0 3-4,-6-6 3,1 1 1,-4 4 1,0-1 2,-4 3-5,-4-2-1,4 5 0,1 0-1,8 5 0,4 1 0,2-1-3,1-1 1,9-1 1,10 2-1,6-4 2,7 2 0,-2-3-5,-6-11-12,1 0-40,0-4-30,1-1 52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40.9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16 624,'-16'-6'288,"4"7"-134,2 1-13,0 4-49,7 6-18,7 8-20,5 7-4,6 12 9,13 11 4,1 11-7,2 8-7,2 10-25,-6 0-12,-4-2-8,-4-3-1,-7-6-1,-7-3 0,-5-6-2,-5-5 0,-9-12 0,-3-8 0,-8-11-15,3-6-15,-1-12-12,-3-5-2,1-14 8,3-10 10,-1-18 9,15-4 2,10-14 8,3-8 6,18-9 1,0-6 1,8-7 0,0-1 0,1 13 8,-3 1 7,3 19 4,-1 7-1,-2 12-9,-5 7-3,-7 13-1,-6 6 4,-9 8 0,-2 2-1,-2 4-7,0 2-13,1-3-38,0 0-25,-1 10-39,-6 32 738,8-23-481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3:39.2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6 251 856,'0'-6'331,"-1"-5"-246,4 0-14,4-6-38,3-2-11,1-4-15,2-2-5,-2-4 2,-2 0 3,5 7 12,-6-2 5,-2 9 8,-2 4 5,-7 5-1,0 3-2,2 3-7,-1 2-10,2-2-13,0 0-3,4 22-1,6 28-1,-5-23 2,-1-1 2,5 5-3,-4 1 2,5 3-2,-1 2 0,-4-7 1,-2-2 0,-3-4 0,-3-5 1,-4-8 1,5 1-1,-5-4 2,0-3 1,-4 1 0,-1-5 3,-8-7-3,-1-2-2,1-1 4,-8-2 2,8 4 6,1 3 1,1-2 0,7 1-3,3 2-4,6 1-2,3 1-7,7 2 0,4-3-4,6 0 0,12 3 3,2-1-1,5 2 2,-3-4 0,-5-2 0,-1 1-4,-5-5-35,0 9-20,-5-1-46,-3-2-20,-6 0 83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12.8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224 821,'17'60'333,"-25"-65"-244,1-4-31,0-7-23,0-13-25,3-2-1,1-2 7,3-3 6,1 1 4,1 1-3,2 7-3,1 8-7,0 12-6,1 4-3,3 8-4,2 9-1,1 14-2,-1 8 3,0 7 1,1 1 2,-1-2 0,0-2-1,0-4 0,-4-5-1,2-5 0,-1-4 1,-5-9-1,1 0 0,-3-4-1,-3-1-3,-5-3 0,3 1 2,-6-5 1,-4-1 0,2 0 0,-5 0-1,0-1 1,1 1 0,2 0 8,0-1 11,3 1 15,5 0 7,3 0-1,3 1-13,4-1-15,3 0-10,10 0-5,6 0 1,12 5 1,8-1 0,12 0-30,2-6-25,5-4-59,-5 0 69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12.2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59 997,'-8'-28'349,"11"26"-303,2 0-14,5-1-10,0-3-5,3 0-11,3 0-2,0 0-12,5 6-14,3 1-22,0 0-13,4 1-35,5 0 61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7.9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17 670,'-73'60'229,"62"-4"-217,2 0-4,4-11-2,7-16 10,4-8 9,5-10 13,2-4 9,3-7 10,-1-7 0,4-13-4,1-7-10,-4-12-23,0-5-7,-7-5-7,-3 0 4,-5 14 2,0 10-3,-9 18-13,-1 16-23,-14 32-43,-8 20 89,-10 31-29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7.5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1 25 566,'-66'-7'230,"51"32"-149,5 11-16,2 4-5,4-3 5,1-4 1,5-12-14,3-6-11,5-7-10,-1-2 2,2-6 7,-1-3 6,4-9 0,2-6-6,-5-12-9,1-1-7,-10-3-8,-2 2 2,-9 4-5,-6 2-1,-8 8-22,-5 10-22,-10 16-43,-5 10-22,-8 12 60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7.1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31 569,'4'2'256,"-17"29"-109,5 11-79,1 2-10,5-6 2,4-2 2,2-13 5,5-4 0,0-8-6,2-6-2,5-5-9,0-7-5,3-12-12,2-8-4,-2-11-11,-3-2-3,-9-3-6,-7 3-5,-7 9 2,-6 6-1,-9 15-18,-5 7-23,-4 18-66,-4 4-24,5 3 7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8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20,'-6'2'279,"3"-2"-195,6 5-33,8 3-9,2 2-10,11 3 5,8 1 6,4 2 3,5 3-3,-1 5-9,-3 2-9,-5 6-11,-6 2-3,-9 1-6,-7 1 2,-16 3 0,-5 0-1,-13 5 2,-3 0-1,-5-4-2,-3 0-12,3-5-41,6-3-23,7-6 36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6.8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70 512,'-9'27'220,"-1"14"-118,0 5-1,6 7-14,3-5-5,6-8-11,2-8-6,5-15-1,2-4 0,6-9 5,3-4 3,6-12-4,1-9-2,3-17-19,-3-4-9,-7-10-24,-3-2-7,-14 3-2,-6 3 0,-10 14-1,-3 9-6,-7 13-24,-10 7-25,-3 19-58,-8 8-22,4 9 79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6.4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88 652,'-7'57'251,"3"-6"-194,4-6-5,5-11-23,5-6-9,1-17 7,4-4 5,6-13 12,-4-9 8,7-13-7,-4-9-4,-1-17-10,-2-6-11,-9-5-6,-3 6-1,-10 13-4,-2 13 10,-9 18 6,-3 12-3,-6 24-18,-1 15-27,-1 26-52,-3 7 43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6.0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6 193 740,'-5'-32'296,"0"33"-205,1-1-26,4 13-46,0 1-8,0 7-8,0 0 1,0-9 0,0-1 1,3-8-3,1 2 0,1-6 6,-2-2 6,0-14 5,0-6 1,4-7-2,-1-8-7,-3 0 0,-3 2-2,-9 4-5,-1 5-1,-7 14 0,1 6-1,-5 18-8,-2 8-6,-2 19-35,4 15-20,4 9 41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5.8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64 878,'2'-17'216,"3"-4"-387,-1-5 117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5.5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5 247 515,'-14'-29'237,"4"28"-106,1-1-18,-1 2-28,-2 1-14,3 2-16,0 2-5,2-2-5,2 2-4,0-5-8,1 1-4,0 0-16,2-1-2,0 0-4,1-1-5,0 1-2,0-1-3,0 0 2,-1-8-1,-8-29 2,9 24 1,1 5 0,0-2-1,0 4-8,1 2-8,-2 0-15,1 2-3,0 2-1,0 1 2,0 0 14,0 0 6,0 0 9,0 0 7,0 14 5,-1 29 4,2-24 14,-4 4 4,1-2 13,-1-2 3,-2-6 1,3-6-3,-1-6-12,3 3-3,3-5-14,-3 0 3,0 0-7,7-27-4,11-41 0,-9 21-4,3 4 2,-3 7 1,-5 7-1,0 9 1,-2 13-4,-1 3 2,0 15-3,-1 12-1,-3 28 3,-2 15-1,-3 21 1,-1-2 0,1-3-1,3-9-1,3-15-15,3-7-15,3-18-32,-2-8-21,2-19-24,-2-11-199,-1-27 218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4.6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345 628,'-3'4'257,"1"-3"-161,-1-1 1,3-1-30,0 0-14,0 0-31,0-3-7,8-25-7,7-41 3,-5 27 13,-1-5 3,1 5 7,-1 5-3,-3 5-7,-1 11 4,0 12 4,-5 3 0,3 11-7,-2 5-7,-1 12-13,1 8-2,1 13 1,0 6 2,1 6-9,2 2-17,5-3-33,3-2-20,6-3-45,0-3 71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4.0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340 741,'-6'4'291,"-2"-4"-207,-2 0 7,7 2-15,-5-4-10,9 4-20,1-2-11,0-6-18,-3-6-7,4-8-6,3-6 1,2-14 1,5-3-2,-5-7-1,6 0-2,-2 13 0,-3 5 0,-4 16 2,-3 5 1,-2 8-5,0 5-2,3 15-3,1 10 0,1 17 1,1 8-4,-3 5-19,-1 0-13,2-6-19,1-2-17,4-6 52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2.2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238 1038,'-20'-7'352,"19"5"-367,8 0 26,19 8-23,9 0-1,12 4 11,11 2 3,9-5-1,10 5 1,5-3-1,-1-1 1,2-4 7,-5-2 3,7-2 13,-2-1 7,-6-2 8,-2 0 0,-1 0-7,-4-2-6,-6 4-14,-6-3-2,-12 1-7,-6 2-2,-7 1 4,-7 0-8,-14 0-8,-5 0 0,-11-3 2,-8-1 8,-17-5 8,-11-2 2,-24-6 0,-8-2-1,-13-2 13,-4 1 5,2 2 3,-2-2-6,-4-3-11,2 2-8,1 1-8,2 0 1,7 6-9,4 0-6,10 4-13,11 4-7,21 3-1,6 1 2,14 0 6,3 0 2,10 2-5,2 2 3,16 4 9,7 4 1,13 0 16,10 3 2,20 2 5,4-2 3,9 3-1,6-4-1,9 3 0,5 3 1,6-2-4,-2 4 3,2-2-6,-4 0 2,-7-2 1,-3 0 0,-17-4 0,-2 0 0,-11-2 1,-9 1 1,-22-5 3,-13-2 0,-15-4 21,-2 0 23,-9 0 19,-7 1 4,-16-1-21,-19-4-21,-10 0-16,-11 2-7,-9-1 1,-3 1 3,-11 0-9,-3-2 2,-4 1-1,1-2-4,3 2 0,2-1 4,10 2-3,0-3 2,14 1 1,6-2-9,12 1-13,15 3-9,11-4-11,12 4-3,9 1-3,6 0-8,10 3 1,4-1 5,15 0 16,12 4 16,15-3 15,12 2 1,6-1 4,3-4 1,9 1-2,1-3 2,6-1-3,-2 1 1,-1 1 2,-3-1 1,-6-2 5,-8-1 2,-16-2 1,-9 1 2,-12 1 5,-6 2 1,-14 0 4,-3 3 3,-11 0 21,-2 1 9,-8-2 0,-11-5-7,-11 0-31,-9 0-14,-16 7-12,-7 0 2,-22 6 1,-4 2-2,-9 1 3,-4 2 0,1 0 0,1 0 5,3-2-3,6 1 1,10-2 0,3-1 3,16-2-3,9-3 4,16-2-6,4-2-1,19-2 0,4 3-8,10-1-12,10 4-8,9-2 1,6-3 5,17-2 14,7-3 8,19 0-2,5-2 2,11 2-13,5 2-10,7 1-24,7 4-29,3-4-29,2 1 61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13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0 518,'-71'58'228,"55"-53"-110,3 3-63,-1 1-16,2 0-15,3-2 0,0 3 2,3 1 0,2-2-2,-2 1-3,3 2-5,0-1-2,5 1 0,1 2-5,6 0-3,2 2-2,5 0-3,5 2 1,5 0 1,-3 0 1,1-1 1,-3 1 2,-5-2 2,-1 0 1,-5-1-6,-2-2 1,-4-4-4,-2 0 4,-1 4 1,-3-3 1,-5 1 2,-2 3-4,-4-1 0,-5-2-2,-1 2-1,-4-1 1,-4-5-4,3 1-1,-5-2-2,4-5 0,9 0 4,2 0-2,8-5 1,2-2-2,4-5 2,1-3-2,5-3 0,4-2 2,1-3 1,4-2 1,8-1 0,0-3 1,5 1-2,-6-2 1,-6-1 2,1 4 4,-8-1 2,4 3 3,-5 3 2,-4-4 4,-3 5 3,-4-3-2,-4 4 0,-1 5-2,-5 0-1,2 6-2,-6 2-3,2 2-4,0 8-3,-4-1-3,3 4-1,-1 4-3,3 1-9,4 4-8,1 3-19,2-2-12,1 1-26,1 1 4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12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 330,'-4'0'205,"2"0"-26,2 0-79,0 0-34,0 0-30,0-1-7,0 0 6,3 0 1,11-1-4,32-2-6,-22 5-10,-2-1-5,6 2-6,-6 0-2,0 3 0,3 0-1,-9-2 2,0 1-2,-5-7-6,-4 1-5,2 2-27,-2-4-17,-3 1 3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8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9 815,'2'0'279,"11"0"-246,2 0-5,8-3-2,5-1 0,5 3-13,-4-6-6,2 5-7,-1-3 0,-2-2-2,1 3-1,0-2 0,3 0-6,1 0-10,-2-8-13,3-1 9,-7-4 11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11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395,'-8'2'206,"1"0"-65,0 1-48,-2 0-21,1 2-25,-1 1-4,-1 3-9,1 5-8,-2 0-5,-2 1-6,-1 4-8,-3-1-1,-2 7-3,-1 3 0,1 4-2,3 3 0,2-3-1,7 0 1,5-1 0,1-9-1,10-1 0,5-4 0,3-4-2,2-1 1,1-5-1,2-2-1,-2-7 1,0-4-1,-4-3 2,-3 0 1,-2-3 2,-4 0 3,-1-1 6,-6-5 3,-2 2 1,-1 3-1,-3-2-6,-2 0-2,0 2-1,-5-1 1,-6 5-3,2 2-1,1 6-1,-6-1 0,8 7-2,1 2-2,0 4-15,7 5-16,-1 1-80,0 4 74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11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312,'25'33'217,"-26"-33"-17,-2 1-45,-3-1-38,-2 0-38,0 2-12,-4 0-16,2 1-4,-1 0-8,1 2-2,2-2-5,1 0-3,4 1-7,0-1-7,3-2-7,0 2-6,0-3-4,0 0 0,0 0-3,9 2 3,36 9 0,-24-13 1,9-1 1,-2-3-1,3 0 3,-1-1-1,-8 1-1,0-1 1,-6 1 0,-5 0-1,-4 5 2,-4-2 0,0 4 3,-2 1-6,-1-2-18,0 0-11,0-1-33,0 0-16,0 0 53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4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534,'-11'6'230,"4"-2"-121,0-1-21,1 3-24,-1-4-8,-1 2-9,-2-2-3,1 0 0,-2-1-3,5 3-5,0-2 0,3-2-7,0 1-2,0-1-9,2-1-5,1 0-8,-1 0-2,1 1-4,0-1-2,1 1 0,13 0 0,31 1 3,-25-1 0,0-5 1,4 2-1,0-1-1,-3 1 1,5 2-2,-3-2 2,-2 1 0,-2-1 0,-4 0 3,-1 3-3,-6-1-1,0 1 0,-1-1 4,-7 0 0,1 1 6,-3 0 0,1 0-5,0-1 2,0 1-6,0 0 0,0 0-9,1 0-11,-1 0-31,0 0-22,0 0 47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4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16 542,'-31'53'225,"26"-52"-132,1-1-58,2 3-11,-1 0-14,1 2 0,2 1-6,0-2-2,0-1 3,0 11-1,1 2 7,1 0 3,1-4 0,2 3-2,2-1-3,3 3-3,1 0 2,0-3 1,4 3 0,-1-2 2,2 2 3,-1 0 3,-2 0 1,-2-4-1,-3-1-4,-1-3-4,-7 1 2,-2-3 5,-4 3 2,-2 1 3,-6-2-3,-3 1-9,-3-2-2,-1 1-5,-1 0-2,-1 2 1,4 0-2,-3-3 1,5-2 1,1-2 1,2-6 1,7-2 0,2 0 0,1-4-1,6-6-2,5 1 0,5-8-1,5-1-1,2-1 4,-2-3-1,-1-1 6,1 0 1,-5 3 0,0-2 4,0 7 1,-4 0 3,-1 0 3,-1 3 1,-3-5-3,-1 0-3,0 3-2,-2-1-4,-5 5-3,-1-2 3,1 2-5,-1 4 4,0 1-1,0 3-2,0 6-1,-2-4 0,0 3-4,-2 1-7,-3-2-13,1 9-13,1 7-10,1 2-14,-2 3 89,3 2-33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3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426,'-48'41'203,"43"-45"-89,4 0-8,1 2-3,1 2-17,-1 0-10,0 0-29,0 0-16,0-1-16,0 1-7,0 0-8,0 0 0,0 0 1,13 1 0,26 6 0,-25-9 1,-1 2 0,-1-3-1,1 3-7,-2 0-9,2 0-34,-4 0-27,-1 3 48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3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21 550,'-8'0'261,"2"-2"-120,1 2-9,3-2-68,2-1-24,0 2-32,0 0-5,0 1 0,15-10-1,35-19 1,-17 15-3,0 1-7,1 0-6,-5 4-21,-9-3-13,0 4-144,-2 4 129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2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393,'-4'0'184,"-1"0"-91,2 0-15,0 0-13,2 0-8,0 0-4,0 0-7,1 0-8,-1 0-14,0 0-4,0 0-5,-2 8-5,-14 40-2,9-22-2,-3 3-2,3 2 2,-3 1-1,-1-3 0,2-1-1,-3-3 3,4-9-1,-1-1 2,5-5 1,-1-7-3,2-1 2,2-1-4,1-1-2,0-1 1,1 0-3,0 0 0,0 0 1,0 0-1,5-2 2,3-1-1,28-25 0,-25 29-2,-4 2 0,2 5 0,2 0 1,-3 2 0,4 3 0,-2-4 2,-3 3-1,1-2-1,-5 0 0,0 1 0,-6-2 4,-1 2 2,-5 2 2,-4 0 1,4 0 1,-7-1 1,1 1-2,0-1-1,-5-3-2,5-2-1,0-1 6,0-2 3,3-1 0,0-2 2,5-1-9,4 0-4,1-3-3,3-1-7,2-2-8,4-3-6,2-2-15,2 3-7,3-7-23,-1-1 39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7:02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5 204,'7'-24'119,"-12"24"-30,1-1-29,3 1-24,-1 0-86,2 0 34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55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341,'-66'13'210,"58"-16"-13,-2 2-103,1 0-24,1 1-23,-1 2-4,-1 4-9,1-5-3,3 2-6,0 5-6,4 1 0,-1 4-5,-2-2-6,1-2-2,4 3-5,0-2 3,4 5-2,1-2-1,0-1 0,3 1 0,2 1-2,1-1 1,5 1 2,0-1 0,2 2-2,-1 1 2,-1 1 0,-6-2-1,1-2 2,0 0 0,-11-3 2,6 1 3,-8 2 1,-7-5 0,3 3-1,-4-2-4,-5-4-3,1-1 2,-3 1-3,0-3 1,2 0-1,1-2 1,3 0-1,0 0-1,7-3 0,0-1-2,3-4 2,1-1-1,3-7 2,3 1-1,4-5-2,1 1 0,3-1 1,-2-4 2,2 1 3,0 1 0,-2 3 4,-3 0-4,-1 6 4,-2 0 4,-4 0 3,-2 2 7,-3-2 3,-1 0-1,-2 0-6,1 3-3,1 3-9,-2-2 1,3 7 1,1-4-4,-2 2 3,0 1 0,-2 0 2,-1 3 1,-1-3-2,-1 3 1,-2 5-5,-1-1-1,1 2 1,1 4-1,0-2-2,1-1 3,1 3-3,2-2 1,1-1-4,2 2-8,3-4-14,0-1-11,2-1-16,4-2-11,0-1-20,4-3 49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55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 599,'-16'2'267,"6"1"-148,2-3-34,2 1-21,3 1-21,1-2-5,2 1-5,0-1-7,0 0-11,0 0-7,0 0-7,0 0-1,13 2 2,28 6-2,-23-6-2,3 2 5,-3-2-3,4 1 0,6 2 2,-2-1-3,8 3 1,-2-1 3,-4-4 0,0 0-2,-7-3-3,-1-1-3,-5-4-3,-3 1-3,-3-3-6,0 0 0,-2 2-10,-1-1-6,-1 0-20,0 3-18,0-1 4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7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557,'23'52'244,"-29"-50"-123,1 2-22,-5 0-23,4 1-7,0 2-6,-7-7-2,9 3-12,-2 0-5,2-3-4,4 2-6,-1-2-14,1 0-8,0 0-13,0 0-4,14 4 1,36 5 1,-19-8-1,1 0-3,5-2-15,1-1-5,3-4-16,-7-1-13,0-3-272,-4-3 236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54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30 682,'-9'-1'268,"-23"-5"-193,27 0-35,5-3-28,0-1-8,3-5-3,2 0 1,3-2 0,2 3 2,5 4-3,3 0 2,-3 1 1,0 4-3,-3 2 0,-5 3-1,2 8-3,-1 9 3,0 10 1,-3 7 2,-3 13 0,-5-1 1,-11 4 0,-3-2 1,-9-6 2,4-2-3,1-6 1,0-5-3,6-8 1,1-5-1,6-7 1,2-4 0,3-5-1,0-4 1,2-6 2,3-5-1,8-6 0,-1-3 0,7-1-1,3 4-1,0 4-1,1 4 1,0 7-1,-4 2 1,0 4 0,1 5 0,-1 1-1,1 1-1,-1 1-7,-1-1-14,1 2-31,-7-5-26,4-1 48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53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08 221,'-5'5'170,"-1"-3"5,2 2-4,3-1-66,-3-2-25,4-1-29,-2 0-7,1-1-13,0 1-3,0-1-3,0 0-5,1 0-10,0 0 0,0-14-5,3-34-1,3 16 2,0-7-3,2-3 1,0-2-1,-2 0-1,1 6 2,-1 5-2,-1 2 1,-1 12 3,1 6-3,-3 8 2,-1 3 0,-1 3-7,0 2 1,-1-2 1,1 7-1,0 52 6,-2-20-2,1 5 0,-4 0-1,5-1-1,0-6 1,-1-3 0,1-2-2,-3-6 2,0 1 1,-2-6-3,1-3 2,2-1-5,-3-8-1,5-2-14,0-3-10,0-4-23,6 1-181,-1-6 167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41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77 595,'24'26'247,"-25"-27"-146,-6 1-46,6 1-8,-3-1-12,0 0-4,2-1-5,-6 0-1,3 0-7,0 0-1,-1 1-6,0 0-3,1 0-7,-1 1-1,1 1 0,0 5-1,-2 1 1,0 2 0,0 3-1,-1 1 1,2 1 0,2 3 1,0 1-1,2 0 0,1 1 0,0-3-1,3 1 1,-1-2-3,3 0-11,3 1-4,2-4-11,2 0-4,0-3 4,-1-5 1,2 0 6,-1-1 4,-2-3 4,1 0 2,-3-7 5,3-2 1,0-3 2,0-5 1,3-3 1,-1-3-2,1-5 3,-1 1 1,-7-1 2,5 1 4,-7 0 0,-3 3 1,1 2 4,-2 2 1,-1 2 1,-2 1-1,3 3 1,-7 2 1,-3 1 6,2 3-1,-4 3 0,0 0-3,6 6-6,1 2-1,-2 0-6,1 2 1,-4 1-2,3 2-1,0 0 1,1 6 0,4 5-2,-3-1 0,3 5 0,-1-2 0,0 1 0,1 0-1,1 0 1,0 1 0,2-4 0,2 1 2,0-3 0,3-3-1,2-1-1,3-2-1,6-5-4,-2-1-2,3-3-1,0-3 0,1-6-1,-1-3 5,3-5 2,-2-4 2,-3-3 5,0-2 0,-6-3 8,2-2-2,-8 3 3,-2-3-2,-5 2-3,-6-2 6,-4 0 0,-3 3 4,-9 3 5,0 4-6,-2 4 2,1 3-8,4 9-6,-3 0 1,4 15-7,1 4 1,2 7-4,1 8-5,4 2-19,-1 2-11,6-1-23,5 1 33,2-2 15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26 310,'-1'-2'180,"-2"-2"-7,-1-1-91,-3 1-3,0 0-6,-1 3-1,-1-1 2,4 2-2,-4-1-12,0-1-9,3 1-13,-3-2-9,4 1-10,1-1-6,3-3-8,1-2-2,6-2-4,0-2-1,5-2 2,4 3 0,2-4 1,4 4 0,0 8-2,4 1-1,-2 8-3,-3 5-6,2 5-4,-6 7-5,-5 7-2,-4 3 2,-6 10-2,-4-1 0,-6 1 0,-1 6 5,-5-10 7,-4-3 2,2-7 5,5-9 2,0-8 2,4-6 1,0-9 0,-4-2-1,4-3-1,5-1 0,5-6 0,3 1 2,5 2-1,-2-2 1,5 11-2,-1-2 0,-1 5-1,6 6 1,-2 1 0,4 3 1,3-2 3,-3-6-1,3 0 0,-4-3-3,0-9 2,3 0-5,2-9-34,5 1 26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6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163 599,'-5'28'261,"2"-28"-139,1 0-43,2 1-39,-1-1-12,1-1-13,-1 1 0,0 0-5,0-1 0,0 1 0,0 0-3,0 0-1,0-1-3,1 0-2,-1 0 2,0 1-1,0-1 1,0 0 0,0 0 1,0 0-1,0 0-2,-9-1 1,-26-3-3,25 13-2,-3 1-1,-3 4-3,-3 3 2,-5 4 1,3 3 1,1-1 0,6 1 0,7 0 3,1 0 0,6-1-1,1-5 0,2-6-3,4-3-1,1-7-2,3-1-1,4-4-2,4-7 2,2-10 7,5-4-3,0-4 4,0 0-1,-6-5 0,-4-1-1,-3-2 1,-3 0 1,-2 4-3,-2 0 3,-6 4 2,-3 4 1,-4 7 3,-4 8-1,-6 4 0,1 6-3,-5 8-3,-4 4 0,-1 10-2,-3 5-1,2 3 3,4 3 1,10 0 0,0-2 3,7 0 1,2-2-1,5-6 2,5-4-2,2-5-2,0-6-2,7-5-2,0-1-1,6-4 4,-1-5 0,6-3 2,-4-3 2,-1-5-3,1 0 0,-7-6 2,-2 0 1,-6-2 4,-4 1 0,0 4 1,-2 2 4,-4 1 2,-1 2 3,-7 4 0,1 3-5,-1 7-4,-5 0-3,-1 6-4,-4 5-2,2 12 0,0 5-5,3 8 0,0 1 1,4 1 0,3 1 1,4-2 1,2-2 1,4-4-1,4-3 3,3-6-3,4-2-2,0-7-2,2-6-3,4-7 2,-1-2 0,8-9 1,0-2 5,-1-9-1,3-5 0,-8 1 5,-4-3-3,-2-1 2,-4 2 1,-6 1-2,-2 4 3,-10 7 3,-3 1 2,-2 9-2,-2 2-2,-1 5-5,-1 4-7,0 11-25,-4 4-14,1 14 27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3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 560,'-5'0'238,"-1"0"-142,2-2 0,1 2-36,0-2-9,-1 2-13,-1 0 4,-1 0 7,0 2 2,2-3 9,0 1-2,3 0-10,0 0-4,1-1-14,0 1-7,0 0 0,0 0 1,0 0-7,0 0 2,0 0-6,0 0-6,0 0-2,0 0-3,0 0-3,0 0-1,0 0 2,0 0 0,0 0 2,0 0 0,0 0-3,0 0 3,0 0 1,0 0 0,0 0-22,0 0-16,0 0-46,0 0-21,0 0 66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2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1003,'-29'6'355,"20"0"-322,6-3-45,9-2-137,6 0 101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6:24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187,'22'-16'109,"-23"15"-20,1 3-6,0-2-19,0 0-5,0 0-12,0 0-3,0 0-9,0 0-6,-1 0 0,0 0-3,0 0-5,0 0-4,0 0-7,0 0-1,0 0-3,1 0-3,-1 0 0,0 0-1,0 0-2,0 0-1,0 0-15,0 0-6,0 0-12,1 0-19,-1 0-65,0 0-66,1 0 112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5:47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4 454,'-4'-7'191,"3"6"-115,0-2-30,2 0-15,-1 2-13,0 0-5,8-2 2,36-12 2,-24 11 0,3-1-5,2-2 7,1 3-1,1-3 5,2-4 6,-4 2-2,-1-2 4,-3 2-3,-1 1 0,-1 1-2,-2-1-4,-5 4-2,-5-1-4,-6 3-3,0-1 7,1 3 20,-2-1 7,-1 0 2,0 0-7,0 1-29,-6-2-7,-37-7-9,22 7-3,-4 3-1,1 2 2,-7-1 3,2 2 0,2-1 5,1-3-1,6 3 1,4-1 2,6 0-1,1 0-1,6-2 4,-1 1-4,4-1-14,4 0-8,7 0-5,5 0-2,12 0 12,4-4 2,16-1-14,6-2-12,9 0 23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55:10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25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8 126,'-13'-37'66,"13"36"18,-7-5 7,2 4 18,-1 0-4,0 0-24,-1 0-2,3 1-3,-2-1 3,0 0-5,3 1-3,2 1-10,1 0-9,-1 0-20,1 0-10,0 0-14,0 0-3,9 4-5,33 18 1,-20-14-20,-1-2-25,3-7 28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834,'3'9'324,"-3"3"-263,-5 6-72,-3 0 20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55:03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53:32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3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338 708,'-2'3'318,"2"-4"-129,-2-7-129,1-8-16,1-15-12,1-6-1,-1-16 24,1 0 11,-1 6 2,-2 2 11,-1 21-10,0 6-3,0 11-9,1 6-22,2 10-26,0 11-12,1 24-3,2 10-1,5 14 15,1-4 6,-2-7 11,0-5 5,-7-4-6,-1-1-3,-2-7-10,-2-2-4,0-11-3,-2-2-3,0-11-6,-3-4-4,-2-7-12,-4-5 0,-4-1 4,1 0 6,-6-6 11,0 2 1,7-1 2,0 1 0,13 5-3,1-4-3,9 4-7,5 1-1,16 3 1,9 2 5,7 1 12,9 3 2,8-5 4,7 4 1,4 0-6,-3-1-2,-9 3-2,-9-4 1,-11 1 5,-8-3 2,-8 1 2,-8-1-1,-8 0-6,2 2-6,-11-6-36,4 3-38,-3-2-85,1-1 96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3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6 1104,'-1'9'378,"22"-1"-347,5-2-10,20-1-6,3-5-5,4-5-35,2 0-27,-1 0-68,-1-4 6,1-1 61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2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12 829,'-23'7'346,"20"2"-213,7 1-28,20 3-20,8-3-9,28-2-10,15-1-7,5-7-35,4-1-12,-8-7-34,-5-5-23,2-3-37,-4-6-18,-13-10-10,-2-4-4,-13-12 76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2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422 846,'27'32'418,"-1"20"-13,-4 14-372,-8 28 2,-6 13-11,-21 9-16,-4 0-1,-11-11-1,-3-8-1,6-22 1,4-12 0,6-28-1,5-11 2,5-15 1,3-9-1,0-16-5,0-13-4,5-34-17,4-18-14,7-32-15,1-13-7,6-20 4,-6-8 13,5-3 23,4 9 9,-4 20 12,4 21 4,0 38-3,-1 14 1,0 33-3,1 13-5,-1 32 3,-2 15 4,3 34 14,-1 19 11,-2 12 22,1 8 7,-2 1 1,4 4-8,-1-5-21,3-1-12,-2-4-10,-4-9-5,-4-12-4,-1-7-4,-6-22-23,-6-13-20,-3-17-34,-9-11-9,-8-22-42,-5-14 33,-17-24 57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2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48 952,'-67'-14'334,"55"9"-300,3-4-35,-2 2-7,1 2-1,4 1 10,4 4 34,2 2 2,4-1 7,-4-1-2,3 0-8,25 2 11,56 1 20,-26-5 2,20-3-5,3-4-11,24-5-27,6-2-10,21-3-11,3-1-1,-6 6-3,8 4 0,-13 6 1,-7 5 0,-3 9 1,-7 3 2,-18 2-1,-6 3 0,-25 1 1,-13 0-4,-17 2-30,-8-2-15,-11-7-53,-6 0-28,-9 0-249,-6-8 255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41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9 75 626,'-78'13'252,"68"-4"-174,-2 0-9,2 1-7,-9-2-12,2 2 0,-2 3 1,-1 1-2,3 3 6,-3 0-2,1 1-14,-1-1-7,0 1-14,5 4-4,0 1-3,0 6 0,1 3-3,2 2-4,3 6-2,3-2 2,1 4-5,0 2 3,2 0-1,-2 1 1,3-1 2,2 2-1,-1 3-1,1 2-4,0-1 3,-4 0 0,3 2 3,-2-1 1,1 5 3,0 0 5,-1 0 2,1 2 2,0 0 7,1-1 2,-1 1 14,0-1 0,2-2-3,2 4-6,0-4-11,0-1-2,4 4-5,-1-3 2,3 6 3,-1 1 0,-2-1 4,0 2 1,0-5-5,3 4 1,-1-2-3,3 0-3,0 2-1,-1-2-4,6-2-1,-1 0 0,3-2-3,5 4 2,-1-1-2,3 3-1,-1 2 2,-5-3-2,1 2-1,-3 1-2,-3 1 1,1 0-1,0 3 3,-1-3-1,3 1 2,4 1-2,-3-5-1,2-1 0,7 0 0,-2-5 0,7-1 2,0-3 0,4-6 4,0-3 1,0-6 2,-1-3-1,-4-4-6,1-3-1,2-4-2,-2-3 1,7-1 0,3-3 2,9 2 0,4-4-4,-2-5 2,0 0-1,-4-3 0,-1-2-1,11-1 1,7-3 0,6-3 1,0 1 2,-5-3-1,-4-1 0,5-1-2,4 0-2,0-1 4,0 1-2,-9-3 0,0 1 2,5-2-2,4-1 2,-3-1 1,-2-1 1,-7 1-4,-2-1 0,8 2 0,-2 0-1,0 1 1,-5 1 0,-11 1 0,-2 1-1,0-2 3,4 2-2,2 1 0,0-1 0,-7-1-1,-7-2-1,-12 2 1,-4 1 1,-5 4 0,-2 1 2,-5 2 1,-4-3 3,-3 3 3,-3-1 4,-2-4 12,-1 0-4,-1-5 3,-1 1-8,-1-3-10,1-1-2,-1-4-4,2-3-1,3-2 0,0-6 1,2-8-1,1 0 2,1-9-3,2-3 0,3-6 2,0-5 0,3-4 0,0-2-2,-1-9 2,1-1-2,0-3 4,-3-3 1,2 2-3,-2 1 5,-1 1-2,0-1 3,-3 2-1,0-2-1,-3-4 4,-1 4 1,-1-5 6,0 2-1,-1-4-3,0-1-2,-1 4 5,1-2 1,-3 4 1,1-2 0,-2 1-2,0 2 3,2 3 2,1 2 5,3 0-5,-3-2-3,1-1-3,0 2-5,0 2-2,-1 2-4,1 3-2,0-2 0,-1 4 0,1 3 4,1 7 1,0 0 0,-1 4 0,-2 0-1,-1 5 0,0 4 0,4 4 0,-4 5 0,1 2 1,-4 1 0,-1 7 3,-2 3 1,-6 1 0,0 6-3,-9-5 1,-3 3-1,-3 3-1,-1 3 1,-1 4-5,-2 3 4,-4 2-4,-2 1 1,-9 1-2,-9 0 1,-8 0-1,-3 1 0,1-1 0,0 5-5,-7-1-5,-7-2 2,-2 1-1,3-2 6,-3-3 3,6 2 0,-5-1 1,0 0-2,10 0-2,-5-3-1,0 3 0,-1-2 0,3 3 0,4 3 0,-1-1-5,-3-1-1,0 3 4,5 1 1,11-2 5,5 4 2,1-2 0,3-2-1,4 3-1,5-3-1,14 1 0,1-2 1,12 1 0,4 1 0,7-2-9,1-2-20,4-2-65,4 1-44,9 4-77,7 0-37,21-5 38,9-6 115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9:39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37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5 514,'18'26'217,"-21"-29"-121,9 2-50,7 1-35,7-3 0,15 0 10,3-3 3,20-2-4,10 1-3,22 1-9,9-1-4,26 4-1,7-3 1,10 0-3,21-1-1,4-2-14,8 0-14,8 1-37,-1 2-102,0 3 11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4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98 474,'12'2'257,"1"1"-31,1 0-99,0 0-44,-1 0-15,-3 1-16,0-2-1,1 0-2,-1-1-6,2 2-9,0-2-4,-1-2-11,-2-1-7,-2-3-7,0 1-5,-6-4-30,2 1-15,-9-7-27,-3-2-4,-7 0 24,-4-6 16,-7-6 20,-6-4 6,1-9 7,1-2 5,5 4 23,5 8 15,12 16 11,2 14-4,7 24-15,3 10-6,4 18 5,5 5 9,6 12 9,1 3-4,-1 1-12,-3-4-9,-4-11-12,-2-7-4,-3-11-31,0-4-26,0-8-59,-1-5 719,2-14-481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36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37,'22'59'256,"-22"-42"-235,-2-7 0,5-2-2,6-2-5,8-12-13,7-5-16,23-15-99,4-6 80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32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73 521,'-50'25'208,"50"-28"-143,1 0-33,0-2-29,0 0-3,10 0 1,-4-2 3,-3 2-1,3 1 1,-1-1-2,3 2-1,1 0 0,-7 0 1,3 3-1,1 0 0,1 0 2,6 2-3,-3 4 0,-6-3 0,3 2 1,0-1 3,2-1-2,2-1 0,1 1-1,3 0-2,3-2 1,4 0 0,2-1 0,1 0 1,1 1 1,0-1-1,8 0 1,3 0-2,-1-4-1,3 2 1,-8-1 1,-2-3 1,0 4-1,1 1 2,1 0-3,-1 1 0,9 0 0,3 1 0,2-1 0,2 3 2,-6-4-2,-3 1-1,-2 0-1,-3-2 1,4 2 3,-1 0 0,7 0 2,0 1 0,4-2-1,3-4-2,-3-3 0,4 0-2,-1-3-1,3 2 2,10 0 2,2 1 0,-3-1-2,-1 2 0,-8 4 1,0-1 11,9 6 6,1 0 5,2 4 3,-1-1-2,-5-1 4,-3-1-1,12 0-2,-2-1-4,1 0-6,0 1-4,-12-4 2,2-2 2,7 1 3,2 1 4,0-3 0,-3 1-4,-11-3-2,-4-1 0,-4 1-6,4 1 4,-4 1-2,-3-1-3,-5 3-4,-7-2 0,-11 0-3,-2-1 0,-11 2 4,0-1-2,-6 1 4,-2-3 2,0 3 0,-3-3-4,-2-2-23,2 2-8,0 1-30,-2-1 408,8 4-270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30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6 116 724,'-8'-11'303,"2"5"-193,-5 1-20,-3 1-45,-4 4-10,-10 1-10,-9 3-6,-8 8-8,-1 4-10,-6 15-15,8 10-1,0 17-1,7 8 1,4 6 11,4 1 4,17-2 0,9-2 0,15-6 2,8-7-4,10-14-6,5-9-1,8-16-4,10-8 1,14-15 6,-2-12 0,-2-19 6,-5-6 4,-12-17 8,-2-4 4,-7-7 8,-6-7 3,-11-5 0,-6 1-3,-19 3-3,-8 6-2,-14 20-3,0 9 1,-15 21-11,-5 10-6,-20 20-16,-11 9-17,7 26-22,-3 18 31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28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75 779,'-32'-6'318,"31"-5"-227,7 9-34,-4-6-25,6 7-26,0-4-2,-3 3-2,7 4 1,2 1-3,5 3 0,3-6 1,1 0-1,5-1 0,1-3 0,1-2 0,0-2 1,1-2 1,4 2 2,1 1 4,5 5 1,1-1 3,1 1-3,1 2-4,-4 0-1,-5 1-3,-3 3 2,-1-2-1,-2 2 1,2 0 1,1-2-3,6 4 2,-2-2-1,4 2 2,-5-2 0,-2 1 1,2 3 2,-10-6 2,5 3-1,-2-1 1,-1 1-2,2 1-3,1-1 1,-1-5-2,3 3 0,0-1 2,1 1 0,1 3-1,-6-6 0,2 0-2,-3 2 1,-3-2-2,5 3 1,3 0-1,0-3 0,7 3 2,-1-2 1,7 2 3,-1-1 1,-3-2 3,-2 0-4,-5-5 0,1 2-2,2 0 0,3-1-1,4 2 1,-1-3 0,1 2 4,-5-1 3,-6 0 4,0 2 1,-5-1-4,0-1-3,-1 1-4,-7 1-2,-11 1-2,1 0-2,30-2 0,4 4-1,-4-1 1,-12 0 2,2 1 3,-3 0 0,3 0 0,-2 0 0,-5-1-3,1 2 2,-4-3 0,0 0-1,-4-2-1,-4 1 0,-3-2 0,-2 1 0,-4 0 1,1 0 0,0 4-13,-1-1-12,0-1-36,0-2-25,3-7 282,-3 1-167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6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444 609,'-8'-33'265,"6"34"-130,0 0-30,0-3-28,2 1-8,-1 0-17,0 0-7,0 0-15,0 0-11,-1-4-15,-3-12-4,-4-30-1,9 23-1,5-5 2,1-6 1,4-3 0,3-2 0,2 0-1,1 3 0,0 8 2,1 1 3,-5 10 2,-2 5 0,-3 7 0,0 7-3,-1 0-4,-2 5-1,0 7-2,-2 1 3,1 12 1,-5 4 2,-2 11 3,-3 2 1,2 3 3,2 1-4,0-3-1,3 1-2,2-5-7,1-1-10,2-5-24,0-3-12,-1-1-32,0-6 732,-2-4-497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6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3 15 531,'-15'-8'198,"10"6"-165,-3 1-14,-1 1-15,0 1 10,-4-1 39,2 1 20,3 6 23,5 0-9,-3 0-24,-1 6-14,2 10-22,-1 22-6,3-23-11,0 1-3,-12 106-1,-2 26 2,-7 47-4,4-29 0,-4 25-1,2 17 1,-5 13 0,-5-1 1,-5-5-4,-3-11-1,0-20 9,4-14 4,8-22 7,5-22 0,7-29-9,4-15-4,2-28-7,1-9 0,5-22-2,-1-7 2,-2-24-23,4-7-21,-3-22 55,1-13-27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8:09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7:46.0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705,'-2'44'255,"6"-44"-205,-4-6-35,2 5-4,1 1-17,-3-6-26,6 4 23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4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87 851,'-38'15'332,"29"-28"-251,0-2-15,8-2-34,7 3-5,-1-3 5,4 3 6,1 7-6,-5 2-7,7 8-14,0 2-7,-7 5-4,6 8 2,-5 6-1,0 9 2,-2 5-1,-8 1 1,-7 2 0,1 1-1,-3-3 4,0-4-1,5-9 3,-2-4 1,4-9 0,4-3 0,-3-8 0,2-3-3,-3-7-5,5-1 0,9-1-6,2-4 1,1-2 1,1 1 1,-6 1 3,1 2-1,3 7 0,0 1 0,4 5-10,0 0-11,0-1-30,-2-2-15,-1-8-23,-2-1-9,3-7 66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68 733,'-4'0'293,"1"-2"-219,2-1-15,2 3-18,3 3-33,7 4-6,7 8 4,3 5-1,11 13 7,0 6 2,-1 12-3,5 7 3,-12 4-9,-2 0 0,-7 0 2,-17-5-1,-7-3 6,-7-2 1,-10-6 3,3-4-1,-1-12-2,4-8-4,4-12 1,2-5 0,-4-11-5,4-5 1,4-14-9,1-9-4,11-15 6,1-9 2,9-14 5,3-5 2,1-4-1,4 0 0,-1 5 2,4 7 1,-3 6 2,0 7-1,-4 12-2,-2 7-1,-4 14 2,-7 3 1,1 15 1,-7-1-3,1 6-21,3 5-13,-4 0-38,4 8-15,0 7-21,-1 7 5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3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79,'-3'13'242,"3"12"-274,4 10-110,2 4 93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3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09 509,'-1'6'247,"-3"-1"-73,1 0-84,1 3-27,-3-2-10,2-1-15,2 1-4,2 2-7,5 1-2,7 5 3,0 1-1,6 1 3,-1 3-2,0-2-9,6 4 2,-6-3-12,3 2-2,-8 4-2,-4-1-2,-7 3 1,-4-2 2,-7 0 1,-3-1 1,-5 2-1,-3-1-4,-2-4-2,0-5-1,-2-9-1,6 0-2,5-8-1,2 0-4,8-5-6,3-7 3,4-6 0,6-3 6,5-9 7,-1 0 1,6-2 3,1-1 1,1 0 4,2 0 0,-3 1 8,-2-2 5,-3 6 0,-4-1 8,-6 6 2,-2 1-1,-8 1 5,-1 4-2,-4 1-6,-4 4-2,-3 4-12,-1 1-5,-2 6-8,1 4-7,1 10-6,-2 4-11,3 15-42,2 5-18,3 4-33,4 2-7,8-10 83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2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694,'6'-3'258,"13"-5"-202,4-2-12,3-10-1,5 4-15,-4 0-17,-3-2-2,-2 6-9,-6-2-5,-4 3-13,-2 3-9,-4 1-42,-3 1-59,0 3 85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2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47 681,'-30'-34'228,"27"4"-224,3-2 2,4-4 17,-2-6 11,4 0 10,-3-3 5,1 9 5,2 10-5,-4 9-4,2 10-4,-3 7-23,5 7-10,-2 15-11,1 6-5,1 16 6,-3 6 3,0-1 1,0 2 0,1-2-14,0-2-12,1 0-35,-3-4-35,-1-3 61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1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663,'5'-2'229,"12"7"-198,9-6-6,6-5 8,8-1-1,2-6-4,-1 1-16,-2-2-4,-1-1-21,-1 0-19,0 0 21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4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6 710,'-29'-34'289,"25"27"-173,4 7-33,-2-2-18,2-1-18,-1 3-28,0 0-10,-1 14-8,-2 45 0,-1-20-1,1 1 0,0-2 1,-2-2-3,3-3-3,-2-4-9,-2-8-21,0-1-23,0-4 37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6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4 912,'5'-3'330,"0"3"-259,-7-1-15,3 7-32,-7 8-2,-11 23-22,-4 18 0,-16 25-52,-7 15 41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5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91 846,'1'-7'331,"5"-8"-234,-4-9-11,5-12-31,0-4-20,1-8-15,0-2 3,-2 2 12,1 2 5,-4 12 9,1 12 0,-4 9-8,1 6-7,0 6-18,-1 1-10,3 6-21,1 7-4,-2 11 2,6 11 1,1 11 14,-2-3 1,2 0 2,-8-6 4,3-6-4,0 0 2,-1-6-3,4-3 1,-3-6-2,-4-1-11,1-6-43,0-3-31,0-1-33,0-5 66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5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4 545,'-9'1'234,"1"3"-151,-2-4 1,3 7-8,0-4-22,5 6-7,5 7-1,5 2 2,8 10 3,1 3-1,6 21-6,5 8-7,3 15-11,0 3-6,-2 0-12,-6 2-2,-12-2-1,-2 4-1,-16-4 2,-10-13 0,-10 4-1,-9-12 2,2-12 4,3 4 8,5-21 4,5-8 2,1-13 8,6-5-1,-5-15-6,7-8-8,4-25-16,9-18-4,20-31-3,1-13 3,11-11 3,-4 3 1,3 6 1,0 11 1,0 14 0,-5 7-1,-6 20 3,-3 8 0,-7 20-2,-4 6 3,-1 14 0,-5 4 4,-2 0-3,-1 4-6,-5-1-6,5 2-12,0 3-44,1-2-23,1 0-34,0 0-17,21 10 87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4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5,'-2'16'301,"7"2"-235,3-6-16,11 0-29,6-4-10,10-8-6,10-3-16,1-11-48,2-5-31,-1-7 50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3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5 841,'-4'1'333,"3"3"-247,3-2-33,0 4-22,9-5-26,6 2-5,10-3 4,6-1 4,4-3-4,0-2 1,0-1-1,-4 0-3,-7 0-15,-5-1-20,-13 1-56,-1 2 5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3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56,'4'-1'225,"-3"10"-133,3 10-8,1 12-28,3 6-12,-1 3-24,1-5-9,-1-3-8,0-11-1,2-7 7,-1-7 12,2-8 20,-1-2 10,1-9 10,5-4-6,0-5-5,-1-5-3,2 3-8,-7 3-3,-3 8-7,-1 5-7,-6 5-4,-2 1-2,3 1-8,-1-1-4,1 1-5,0 0-3,-1 0 0,1 0 3,0 0-4,0 0-2,0 0 0,0 0 0,0 0 7,0-1 1,0 0 0,1-10 4,1-30-3,-10 26 1,-5 4-3,-5 3-7,-3 4-20,1 6-10,-1-2-25,3 2-14,2 6-24,0-1-232,10 9 23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3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9 711,'-5'-18'277,"0"5"-182,-2 5 10,7 6 1,-2 2-10,-8 9-35,2 13-16,-17 27-28,-4 12-12,-6 30-40,-4 7-33,2 4 42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2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-2 978,'-2'0'369,"1"1"-298,-6 7-33,-2 13-12,-10 18-26,-7 12-1,-4 19-3,-4-3-13,3 6-38,0-3-16,6-2 39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2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5 759,'25'23'304,"-28"-28"-208,1-2-25,4-1-29,2 0-13,3-2-4,-1 1 1,2 1 1,-2-4 2,1 0 1,0-4-1,-4-1 0,1 0-1,-4-2-4,0 5-2,3 6-2,-3 1-2,-1 6-6,3 1-4,-3 1-10,1-1-5,0 0-3,4 20 2,11 35 8,-10-25 2,0-1 6,-1 2 1,-3-4 0,2 1 4,-2-2-1,0-4 2,-1-2 4,0-2-2,0-6-1,1 1-3,2-4-2,-3-7 0,0 2 2,-2-5 1,1 1-2,0 0 5,0-1 0,1 1 3,-1-1-6,0 0-5,-8-3-4,-29-11-2,22 8 0,-2 3-1,9 2-1,-6-2-3,6 6-1,3-3 1,4 5-5,0-2 1,6 1-7,1 4-3,7 0 8,2-1-1,2-3 8,9 4 2,-9-5-2,4-1 4,0-1-2,-5-5-15,-2 0-46,3 5-27,-4 0-37,2 6 68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6:31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285 773,'-48'-15'298,"44"5"-230,3 1 0,-5 2-25,8 3-6,-4-1 0,-2 0 4,5 3-1,-4 1-5,3 1-10,0 0-6,0 0-12,0 0-3,15 1-4,34 15 0,-21 6-3,1 8 2,0 14-1,-1 5 1,-1 9 2,-5 3-1,-7 1 0,-4 2 3,-10 1 0,-5-1 2,-6-2 2,-6-9 0,-3-4 0,-1-7-1,-2-11 2,4-3 0,-1-15 1,-3-7 0,4-9-8,3-8-3,7-13-10,6-13 0,10-22 2,3-14 0,12-22 9,3-6-1,4-6 4,2 5 3,-4 11-3,5 9 3,-12 14 6,-1 9 0,-7 17 5,-4 7-2,-2 17 5,-4 2 4,-1 11-1,-6-1 5,-1 0-11,0 4-7,1-2-5,4 4-4,-2 0-5,3-2-1,-1 2-24,0 0-13,0 0-40,0 0-21,6 10 67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6:30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5:54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6 855,'-6'15'296,"4"11"-271,0 6-7,0 6-3,5-1-2,0-12-7,9-3-2,1-15-2,-4-8 16,2-6 34,-3-5 11,-1-12 14,3-4-11,-4-15-28,-3-1-8,-5 4-15,-5 7-4,-1 22-18,-3 6-17,-4 19-52,1 13-21,-5 20 58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5:54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371 982,'-17'0'364,"5"0"-303,-2-5-5,-1-6-31,-2-3-13,1-7-9,3-3-2,3-11 2,-5-8 0,13-7 1,2 2 1,12 5 1,6 8 0,4 13-1,1 3-1,6 20-5,1 11-3,1 28-5,-3 12-5,-11 15-4,-4 7 0,-16-3 0,-8-1 5,-11 2 9,-5-4 4,-2-10 8,1-3 2,3-21 0,-2-7-1,5-15 0,0-6-1,5-6-4,11 0-1,3-3-8,6 1-3,11-1 0,5 3 1,16 4 5,2-1 0,12 4-2,-2-3-12,6-6-40,3-1-28,1-9 50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5:03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8,'0'0'146,"0"0"-23,0 0-34,0 0-60,0 0-13,0 0-9,0 0 0,0 0 0,0 0-4,0 0 10,0 0 2,0 0 5,0 0 3,0 0-4,0 0 1,0 0-6,0 0-5,0 0-9,0 0-16,0 0-73,0 0 62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5:02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378,'-5'49'220,"-2"-49"-53,-3-1-44,1 1-29,3-2-36,-2 1-11,3 1-12,-2-3-1,1 3-9,7 0 0,4 1-15,1 1-5,0 1-8,0-3-13,4-3-32,9 0 194,5-5-120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3:52.2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3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4,'20'44'278,"-2"6"-203,-4 6-2,-4 1-32,-3-9-23,-1-12-32,0-8-13,-4-15-11,2-6-5,1-9-27,-3-5 50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3:47.9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2:49.9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2:22.2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2:10.2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11.9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76 800,'-3'5'335,"9"2"-166,12 3-76,19 1-21,6-1 3,11-8-8,2-4-22,7-5-27,0-2-15,-5-2-31,-3-2-13,-17-2-47,-2-3-15,-11-3-181,0-4 191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11.7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332 1092,'11'-19'382,"-3"31"-345,-1 7-25,-2 9-1,-7 19-4,-3 13-2,-8 21-1,-1 3-1,0-7 3,2-9-1,4-28 1,2-14 0,6-15-2,-2-7 6,1-16 7,1-8 0,2-24 0,2-16-8,3-26-9,2-11-3,2-18-1,-2-3-3,5 16 4,-4 13 1,2 31 0,2 19 5,-3 20-3,3 8-1,2 13-8,-2 10-2,5 22-2,-5 14 3,0 21 11,2 10 4,-9 6 8,8 2 1,-1 2 0,-5-7-3,3-9-8,-7-11-2,-9-19-35,1-9-26,-10-17-46,0-5 174,-10-14-68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9.4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7 662,'-8'-2'310,"1"-3"-103,5 2-119,-1 2-10,0-2-11,3 3-9,-1 0-7,1-1-12,0 1-16,0 0-6,0 0-8,0 0 7,19-1 3,32 1 4,-17 1-1,5-1-3,9 0-4,0 1-6,3-1-5,-3 1-1,-4 0-3,-4-1 0,-10-1 0,-1 0 0,-4 1-25,-1 2-22,-4 0-57,-3 1-14,-10 1 72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58:09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5 7 822,'1'-2'350,"1"1"-161,-7-2-113,7 4-17,-6-1-1,4 3-7,0-3-16,-1 0-4,0 3-9,-6 18-1,-10 36-5,16-21-6,-3 12-8,2 4-2,1 2-2,-1 2 0,2-9-4,-1-3-8,0-6-13,-2-6 0,-1-8-1,2-4 2,2-8-1,0-3-2,2-4-3,1 0 2,-3-6 8,0 1 3,0 0 10,-1-1 5,0 0 4,0 1 0,1-1 0,-1 0 0,-7-1 4,-28-4 0,22 9 3,0 3 2,-4-1 0,1 2 2,1 4 0,-1-5 1,4 4 1,0-1 2,1-6 2,4 7 7,0-6 5,1-4 1,5 3-3,-1-3-2,3 1-14,0-1-4,0-1-5,0 0-8,0 0 4,13-2 4,36-8 5,-23 6-1,4-6 2,7 3-1,4-2-5,1 0 4,4 4-5,-3 0-1,-7 1 0,0 4 1,-14 1-1,0 0 1,-6 3 6,-4-1-9,0 3 1,-8-2-2,-2 2-15,1 2-1,-6 0-16,0-2-12,-5-5-27,-4-1-13,-1-7-25,0-5 63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5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934,'13'7'375,"-3"-7"-259,-4-3-86,2-4-66,-2-5 16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5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06 994,'23'7'394,"-30"16"-272,3 5-7,-2 2-59,4 5-13,1-8-30,1-1-6,0-2-21,2-6-9,-4-5-14,1-3-8,-4-7 7,-2-2 4,3-6 7,-7-7 8,0-7 16,1-5 5,-3-6 13,13 5 3,4 2-4,2 1 0,4 6-2,-3 1 1,1 6 1,5 7-2,1 2-6,0 5-2,7 6-4,-4 1 3,2 7 1,1 2 0,-5-4 8,0 2 2,2-5 0,-2-3-2,4-2-8,-2-7 1,5-2 1,2-3 6,-4-5 16,0-2 5,-13-8 10,2-2-3,-3-1-11,0 4-5,-1 7-16,-5 3 2,3 7-9,0 3-3,-1 7 2,1 3-2,-5 6-3,3 1-6,0-3-26,4 1-13,5-7-11,-1-2 0,7-7 23,-2-7 11,2-10 16,4-5 5,2-8 4,1-3-1,-1-4 8,-4-4 13,-2 0 15,-2 3 12,-6 11 14,-2 7-2,-2 14-2,-4 2-4,1 4-20,-4 1-8,-1 5-14,0 3-3,1 6-3,2 2 1,3 3-3,5 2 1,3 0 7,-1-1 4,4-2 7,-4-2 1,-4-7-10,0-1-3,-11 2-30,-3-1-35,-4 5-91,-5 1 8,2-2 7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3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23 642,'58'48'258,"-58"-26"-183,-4-2-10,2 10-45,-1-1-9,3-6 0,1 4 6,4-11 12,2-5 3,1-5 7,2-6 2,4-5 4,0-4 2,2-10-1,-1-3-5,-3-6-6,-4-2-3,-8-9-10,-4-2-5,-12-6-8,-5-2-4,-4 1 0,-2 4-2,4 6-3,0 3 0,5 9-1,1 0 1,2 6-1,6 5 0,5 1-5,6 2-6,7-2-19,4 0-15,2-2-34,-1 1-18,3 2-42,0 3-64,1 4 134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4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200 686,'13'12'287,"-3"-6"-173,-2-2-32,2-3-35,-2-5-6,-2-8 11,1 0 7,-5-11 17,0-2 0,-6-6-11,-2-3-8,-6 2-19,-1 4-8,0 14-22,-2 4-14,-6 14-44,2 10-31,-4 13-38,3 8 64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4.7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9 719,'-11'-17'307,"3"8"-167,4 7-90,-1 1-52,1 6-108,2 3 72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4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0 733,'-10'8'299,"-6"9"-206,-3 7 0,-5 7-52,2 2-14,0 3-19,8 2-3,6-4 1,2 0 0,15-7 3,3-6 0,9-9-4,5-3-1,-4-9 0,-2-6-1,-2-7 3,-1-2 0,-7-3-2,-4-2 1,-6 4-1,-5 1-1,-7 7 0,-2 5-3,-4 4-2,0 2-3,-3 1 0,8 0 0,-1-3-1,8-2-6,15-2-1,-2-6 2,15-1 6,3-1 13,3-2 12,5 0 8,-2 5 6,3 4-6,-4 8-5,0 7 1,-4 10 1,-6 2 1,-6 6-6,-8-2-9,-7-2-49,-4-2-28,-4-6 41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4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2-2 744,'-30'0'303,"-3"4"-202,-6 10-46,-1 7-27,-9 5-21,-3 4-4,1 11-40,3 1 26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3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0 773,'-35'29'314,"33"3"-213,9 2-29,11-2-30,9-2-12,7-4-6,2-2-4,2-5-13,-8-2-2,0-3-5,-1-3-2,-5-6-15,1-1-16,-5-7-43,-2-6-20,-1-4 58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3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774,'7'2'336,"4"6"-191,1 4-35,4 6-60,-2 2-21,2 3-21,1-1 0,-1-3-14,3-2-10,3-3-27,-3-5-15,8-8-31,-4-2-27,0-10 79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3.5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32 756,'0'27'301,"0"4"-209,0 7-42,2 10-13,0-1-25,3 2-6,0-10-2,1-10 1,4-8-3,-2-6 0,2-4 13,-3-8 7,-3-10 20,0-5 4,-5-14-11,-4-1-9,-9-8-18,-2-1-6,-6-3-3,0 4-3,5 10 1,1 5 1,3 7-3,5 5-9,2-2-11,6-2-5,7 3 6,0-5 9,7 5 10,1 2 3,5 5 2,5 4 3,5 6 4,5 7 4,3 6-4,-3 4-3,4 7-2,-5 0-2,-9 2-14,-2 1-1,-13-6-6,-3-2-2,-2-7 10,-6-9 6,-8-8-3,3-1-4,-19-13-14,10-2-4,-3-10 4,0-4 8,10-5 20,-1-2 3,9 1 7,-1-3 2,15 9-2,5-1 3,2 3 9,5 2 6,-3 5 11,0 8 1,0 10-7,3 12-7,-5 11-11,2 4-4,-4 8-4,-3-1 0,-1 0-1,-2-3 1,4-3 6,0-7 1,4-8 11,3-4 3,-1-11 6,-1-6 8,-5-9 14,-7-7 5,-10-10 0,-1-2-6,-13 0-24,-3 2-13,-9 13-11,-3 4-6,-5 13-31,2 5-27,3 14-54,2 4-27,7 3 16,7-1 63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2.6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12 549,'8'-18'262,"-6"18"-118,2 6-23,-2 13-60,-2 3-20,2 12-21,4 1-8,7 1-4,3-3-2,3-12 0,-3-4-3,-1-9 11,5-5 18,-3-8 56,3-9 27,-6-10 35,-5-6-4,-7-12-36,-7-7-22,0 0-42,-6 3-16,-8 14-16,2 7-11,-15 13-33,0 12-31,-4 13-74,-2 13-32,10 14 101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2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8 940,'6'25'366,"5"11"-264,0-3-32,2 0-29,0-5-12,-2-4-14,0 0-2,-3-8-8,-3-2 0,-3-12 1,-1-2-1,-1-4 5,0 3 0,-1-4 11,1-22 5,0-41 3,6 23 5,2 3-9,6 3-7,1 15-4,-4 7-7,6 8-3,-4 7-3,7 10-1,3 10-1,-3 12-2,0 3 1,-5 2-13,3 0-10,-2-7-35,2-4-15,-2-8-33,-3-5-10,-1-8-14,-1-7 75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2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916,'1'0'328,"5"6"-297,3 4-46,10 8 22,1 4-1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2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493,'-5'2'90,"7"10"-152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1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0 742,'-3'20'291,"7"13"-206,7 6-3,10 13-8,-1-1 13,4 11 18,0-3 4,-4 3-28,0 2-20,-7-1-33,-2-1-15,-13-5-6,-3-1 1,-12-14-3,-1-5 5,-3-14-3,-1-11 0,-1-13-2,3-12-1,-1-18-5,-4-10-1,10-20-11,2-7-5,14-10 3,7 3-3,9 10 2,3 9 1,0 19-2,1 8 0,-3 19 7,-2 5 2,-2 11 4,2 11 1,0 12 2,-1 5 1,-1 4 5,-2-3 2,2-1 2,-2-6 3,2-6-1,3 1-4,-3-11-2,4-4-2,0-8-3,-1-6 1,0-10 2,-5-3 2,3-3 2,-1-1-2,-5 6 2,4 3-4,-10 6-2,4 5 1,-1 5-3,-3 6-1,1 6 1,2 0 0,5 3 2,1-3 1,4-7 0,-6 0 5,-2-8 8,-1-4 7,-3-3 15,2-5 2,-8-9-4,0-3-6,-3-5-21,-8-8-11,4 5-40,-6-4-28,-3-2-59,4 4-28,-16-6 100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1.1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0 973,'5'6'47,"2"10"1,2 12 45,1 14-19,-5 3-6,-4 5-18,-3-2-10,-7-4-18,-1-2-6,-8-7-6,1-6 0,-1-14 10,-6-6 6,2-13 5,1-8-2,-2-13-9,5-6-8,7-4-7,2-3 0,9 9-3,7 6-1,9 9-24,10 9-16,6 11-33,1 5-15,4 6-19,1 2 61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0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24,'6'63'373,"3"0"-250,0-3-26,0-13-55,-1-3-19,1-11-65,-1-6-23,2-9-33,-2-5-8,2-11 0,-1-8-9,2-15-107,2-7 140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0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7 545 760,'-30'-20'276,"-2"4"-245,3 4 30,0 2-25,2 8-9,4 13-28,4 7-5,3 19-4,4 3 0,10 2 11,2-1 8,9-9 6,5-5 0,5-11 3,4-2 0,1-14 4,0-4 9,-2-13 6,0-4 5,-11-12 1,-5-5-7,-14-6-7,-10-4-1,-13-5 2,-5 1 3,-7 1-3,-3-1-7,2 13-9,-3 0-5,1 7-3,-2 5 0,5 3-2,7 3 0,13 5-30,9-6-21,14-5-48,11-5-20,15-7 277,15 7-146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9:00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250 387,'-72'-34'220,"54"7"-10,4-6-129,7 4-26,8 2-27,8 6-12,10 3-13,2 0 0,4 4 8,5 0 6,6 7 9,0 0 1,6 10 0,-3 4-3,-6 10-1,1 6 3,-14 4 6,-3 2 6,-1 3-1,-6-7 0,-3-5-5,-1-1-4,-4-17-5,1 3-5,1-3-7,1-2 3,-5-9 8,1-6 2,-6-12 4,1-5-3,0 0-11,-2 1-2,-1 5-3,-1 3-4,0 13-1,-9 2-9,5 10-36,-6 5-28,-6 5 225,8 0-138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9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0,'8'41'337,"-1"2"-265,3-1-42,-2-7-56,-3-4-20,-5-9-51,-2 0-19,-11-6-166,-4-4 184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9.6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657,'6'1'301,"3"14"-146,2 8-33,3 17-51,1 6-15,1 9-19,-1 0-9,-2-11-15,2-2-6,-3-12-24,3-5-8,-2-15-33,0-1-20,0-12-25,-7-11-9,1-7-20,-6-7-1,-12-5 62,0 3 54,-8 9 99,2 6 37,9 9 16,-3 3-24,7 1-36,-1-1-14,4 9-33,4 2-10,12-1-12,4-2-7,9-6-22,5-4-12,4-8-52,-1-5 53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9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859,'-10'32'341,"10"13"-237,3 7-12,4 11-37,6 11-6,4 17-21,0 7-9,7 6-11,-2-2-7,-2-5-1,7-6-12,-6-14-31,-1-10-15,-2-20-32,-2-8-24,1-25 78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8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78 948,'-67'-62'371,"61"57"-280,1-2 24,3 5-63,-1 0-22,9 12-34,3 8-3,6 6-7,3 7-1,3-4-4,2-7-3,7-10 4,-1-6 5,-3-10 6,0-4 4,-3-6 2,-4-6 1,-3 2-1,-1 2-5,-3 13-22,7 12-16,0 14-21,-3 13-9,3 6-1,-5-2-15,0-4 63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8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820,'-12'13'283,"-1"22"-127,-4 14-11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2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6,'9'12'283,"-1"-1"-237,3 9-20,3 2-2,-2-4-21,0 2-12,-3-7-14,-1-4-5,0-4-33,-3-4 44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8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655,'16'14'269,"-2"8"-176,-1 0-1,-2 0-40,-7-2-19,0-8-20,-3-2-7,2-6 0,6-4 8,0-5 20,0-4 14,6-5 20,-5-9 3,4-4-14,4 0-9,-5 0-19,3 8-9,-7 8-10,-1 2 0,0 9-7,-2 4-1,3 8-2,-2 8-8,-1 4-16,0 5-17,-1-1-39,2 1-17,0-5-26,-2-6 70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7.9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943,'1'28'372,"33"110"-286,0-44-14,-5 3-21,-3-3-42,-8-4-21,0-4-35,-5-11-22,-6-11-48,-2-6-92,0-18 143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7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2 351,'17'-28'218,"0"13"19,2 4-108,-1 6-35,1 3-8,-2 5-9,-1-1-7,1 3-6,-1 0-7,-3-5-23,2 1-8,1-1-15,0-5-4,-1 0 0,3-2-2,-1-2 4,-1-1-4,-1-2-1,-3 3-4,-1 0-32,-2 0-18,-2 7 29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7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68,'-2'5'364,"2"8"-280,7 20-7,1 11-24,3 19-2,-4 3-9,-1 13-18,0-1-4,1 0-12,0-2-7,0-13-22,2-9-24,0-13-50,1-7-17,-2-16-29,1-6-18,-2-20 110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7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609,'9'11'303,"-1"0"-129,-2 10-29,2 5-22,-5 3-48,-2 1-22,-3-1-29,-6-4-10,0-6-10,-5-3 2,3-4 1,2-3 0,-3-9-1,6 1-2,0-11-3,5-1-1,6 2-1,2-3 2,6 2 1,4 1-1,6 2 3,3 1-2,8 4 0,3-1 1,-4-1-3,1 2 0,-8-1-3,-3 3-5,-1 1-5,-5 0-9,-2 0-10,-1-1-9,-2 0-28,1-2-20,-4-2 57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6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48,'-2'9'371,"5"10"-254,3 3-9,7 14-35,4 5-4,5 15-25,-1 5-10,5 8-16,0 0-10,-9-10-5,0-3 0,-7-7-3,-5-6 2,-5-9 1,-4-5 2,-6-12-1,-3-6-4,-2-9-7,-3-6-11,-6-15-9,8-5 3,2-10-1,6-1 8,8-6 8,3-2 0,11 4 9,2 2 0,6 6 4,0 0-3,3 4-1,0-1-1,-1 4-3,-3 2 6,-6-2 0,-5 1 0,0 4 1,-3 0-1,-5 1 1,1 1 4,-8 3-3,-2 3-1,0 8-2,0 4-5,-2 12-6,-3 8-5,-2 14-4,5 10 4,2 9 6,7 4 6,4 1 4,5-7 0,2-10-2,2-8 1,1-13-39,0-2-24,0-8-41,-2-6-39,3-7 95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6.2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6 459 716,'5'4'281,"-3"2"-204,1 4-18,2 11-40,-5 5-4,-2 12-12,2 2-4,-1 3-3,2-6-1,2-9 3,3-7 2,-2-12 7,-3-4 10,5-7 25,0-6 12,1-17 14,3-4 2,-3-23-14,-1-8-10,-4-11-17,-3-7-11,-11-6-11,-2 0-1,-12 4-1,-4 4-1,-7 28 2,-7 12-3,-4 25-2,-2 11-2,0 18-4,7 9 2,9 16-24,8 9-16,12 1-37,6-2-23,14-9-28,6-9 3,11-14 22,7-5 16,13-10 44,9-4 20,16-5 31,1-2 13,-7-4 30,-5-1 4,-13 0 9,-4 2 5,-8 6 4,-1 6-3,-9 7-5,-1 6-4,2 13-19,-4 7-6,-2 15-19,0 6-6,-7 3-8,6-2 2,-1-11 2,0-6-3,-2-13-1,-3-5 0,-3-11-3,-4-3-2,-2-8-2,-2-2-3,-2-12 3,-3-5 2,-5-7 5,0-3 2,-4 1 3,-1 5 3,-2 2 7,2 5 3,5 10-1,9 5-2,9 1-15,0 0-5,10 1-12,1-1-9,7-1-16,4-2-13,0-10-27,0-3 49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5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9 0 762,'4'13'333,"3"8"-197,-9 6-43,0 8-26,-13 4-38,-4 1-14,-7-4-8,-1-6-1,-1-5-5,-1-7 1,2-10-2,5-6 1,6-8-1,5-2-1,3-8-1,3-5 1,3-10-1,2 0 0,8-3 2,3 4-1,4 8 1,3 8-2,2 14-5,4 8-2,3 14-1,-1 6 2,6 3-14,1 1-14,0-8-48,-5-7 101,-5-7-26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5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8 4 577,'11'-4'269,"-4"4"-131,-7 2-15,-2 8-58,-6 5-18,-11 8-23,-2 7-6,-17 3-16,-2 2-1,-4 3-1,1-3 0,7-4 7,7-4 5,7-12 8,0-7 3,13-3 5,0-5-3,5-2-6,8 2-8,2-6-9,3 1-2,7-7 1,2 4 2,8 5 1,1-1 1,7 9-5,1 1 0,2 8 1,5 4-1,-2 5 0,-5-2 2,-8-5-13,-7 0-16,-8-8-30,1-1-28,-4-3 53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4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0 431,'-28'11'235,"25"-12"-31,1-1-105,1 1-8,0 1-12,1 0-10,0 0-21,0 0-9,9 23-13,10 36-2,-10-20-4,0 7 0,-4-9-9,4-1 0,-1-4-7,-2-5-2,-3-4-7,-5-5-14,5-4-33,-5-3-26,3-3 49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747,'5'4'282,"3"6"-200,-2-1-15,3 7-6,-1 2-13,2-3-8,1 1 1,-5-5-1,3-3 1,-4-5-8,1 1-6,6-6-1,1-8 1,6-1-1,-2-6-6,0-6-8,-3 1-4,-4 5-6,2 2 3,-10 8-2,4 6-2,-6 3-3,2 7-2,4 8-5,-1 4-6,1 2-31,-1-4-21,3-3-36,1-4-20,3-10 79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2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4 689,'8'-5'264,"3"-2"-197,7-2-30,1 1-11,0-1-12,-2 0-4,1 6 2,3 2 4,-1 2 8,1 6 3,-1 3-3,-4 2 2,-1 9-10,-1 0-2,-4 3-4,2 4-3,-3-2-3,0 0-2,0-3 1,-2-7-1,0-6 2,0-2-4,2-7 1,-1-1-1,4-6 4,-1-6 6,-1-12 9,4-8 9,-1-6 5,2-1 3,-1 3-6,-1 5-1,-3 10-8,-1 7 0,-5 7 5,-1 2-2,-1 3-2,0 3-4,1 1-10,-3-2 0,0 0-3,0 0-1,0 0 3,0 1-2,2 4 4,-2-2-1,1 2-1,11 23-1,-13-24-4,2 3 3,-1 0-5,2 2 2,1 7-2,1-1-3,-2 6 2,3 3-1,1-2 1,-2 2 3,5-6-2,-4-3 0,-1-7-1,1-3 1,-4-4-15,6 0-7,-3-2-20,1-3-19,2-6-26,-5-1-10,6 1 61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2.1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443,'-33'20'238,"28"-24"-50,4 5-48,0-3-52,-2 0-14,3 2-23,0 0-9,0 0-8,0 0-5,0 0-8,0 0-7,11 26-8,5 27-1,-12-24-5,-6-5-3,2-7-19,0 0-12,-5-8-38,-3-2 43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0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71,'-3'12'309,"12"5"-287,1 0-42,10 5 10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50.2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31 726,'2'-2'294,"1"4"-193,2 15-39,-1 5-24,-3 9-18,4 5-6,-2-4-6,2-2-2,1-7 0,0-9-4,0-9 2,1-4 5,2-6 17,2-7 5,1-9 6,-2-7-4,2-6-17,-2 2-2,0 3-7,0 6-1,-2 10-2,-2 6-4,1 8-1,-2 5 0,6 11-1,-2 1 2,5 7 1,6 3 1,-7-10 0,4 0 1,-5-9 0,-1-4-4,3-5 2,-1-1 2,1-9 0,-6-6 7,2-8-5,-3-8 1,-7-7-12,-2 2-16,-5-5-40,-4 0-21,-3 2 49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9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75 660,'15'41'264,"-18"-26"-167,9 1-64,-2-3-15,14-4-11,0-2-2,0-7-2,4-3 4,-5-8 22,-1-3 5,-3-13 9,0-2-2,-5-6-15,-1 0-6,-8 0-8,-4 2 0,-7 9-6,-1 4 3,-4 12-3,-9 6-3,1 13 0,-3 8-3,1 17-1,4 8 0,7 11 1,3 5 1,8 2 2,1-1 0,8 1 1,-1-9-2,3-5 0,6 0-9,0-9-40,-1-2-31,2-8 45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9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588,'6'-2'257,"1"3"-133,0 4-20,5 7-32,0-1-19,2 7-30,0 1-9,1-3-30,0 4-19,1-4-13,-6-8 21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9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0 742,'9'14'297,"1"9"-205,6 8-8,-3 6-34,-2 5-17,-8 1-30,-12-3-9,-8-4-12,-5-7-3,-3-7 9,3-4 7,-3-12 13,5-3 2,3-11 1,2-5-3,6-11-3,0-7-5,9 0-1,4-4-1,5 7-4,3 5 3,4 9-1,3 8 0,1 9 1,3 7 2,5 5 0,2 0 1,8 2 2,-2 0-4,-8-6 1,-3-2-6,-12-6-5,0 4-2,-5-7-19,-4-3-8,-2-6-21,-2-9-3,0-1 41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8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1,'15'55'299,"2"4"-224,9 0-21,-2-6-9,0-15-48,-1-6-33,-8-15 82,-1-5-52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48:48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7 631 476,'0'-1'232,"0"-4"-99,0-5-10,-2-29-55,-2 27-12,2 4-16,-4-3-5,3 4-9,-2 0 0,-1 6-8,0 4-7,-1 23-11,2 16-9,1 20-8,2 4 3,2-2 7,3-11 4,9-8 4,0-8 3,0-14-5,0-6 3,0-14-1,1-6 1,-1-14 3,0-8-3,-8-12 5,-4-4-1,-9-10-2,-6-3 2,-8-7 3,-8-5 1,-1 2 8,-1 2-3,-9 8-2,5 6 0,-1 3 1,-1 6 6,16 4 6,1 4 1,11 9-4,5 0-1,7 2-7,9 0-5,11-2-6,3-7-1,14 3-6,0 0-13,6 3-33,0 6-22,-8 6 41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6:50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1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658,'-6'23'265,"6"18"-120,5 9-110,8 19 14,2 2 9,5 14 9,2 5-1,-4-1-8,3 1-13,-5-14-24,-5-9-8,6-11-37,-11-12-24,3-16-43,-1-9-32,-3-17 76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5:57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45:09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24,'0'0,"0"0,-24-101,-15-19,2 17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4:42.54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2 166 474,'-24'-5'245,"7"0"-75,2 3-7,4-3-69,3 0-19,3 1-30,2-3-11,3 3-18,0 1-6,5-1-10,0 3 0,3-4-3,0 2 1,6-1 4,1 1-2,8-2 3,7 3 1,5-1-1,6-2 2,7-3-4,-3-2-1,0 1 1,-2 1-1,0-1 2,1 2 2,10 1-4,4 1 1,-1 1 2,-4-2-1,-9 2 5,-6-1-1,-3 3 2,4 1-2,5-2 1,0 2-2,5-1 2,1 1 0,-8-1-2,-1 0 0,-7 2-3,0 0 0,2 1 0,1 1-1,9 0 1,0 0-2,2 2 1,-2-1-1,-9-2 1,-2-1 1,-3-2-1,1 2 2,2 1 2,2 0 1,4 2 3,2-2 2,-7 0-2,3 2 0,-7-1-4,-2-1-2,1 1-2,-3-2 0,2 3 1,2-1-1,4-2 1,3 4-1,1-3-2,5 1 3,-4-2-2,-3 1 1,-1-1 2,-8 0-4,3 0 1,1 2 2,1 0-2,4-1 2,2 1-2,3 1 1,1 0 1,-4 2-2,-1-2 0,-8 0 1,1 0-1,1 1 0,3 1 0,3 0 0,4-1 2,-5-1-2,2 0 1,-4 1 2,-6 0 2,2-2-1,-4 0 1,-2-2-2,-1 2 1,1 0-1,-3-1 0,5 4-1,-4-5-1,3 2 0,2 0-1,-3-2 0,1 4 1,-6-1 2,-5-2 2,-1 3 2,-5-2-2,0-2 1,-1 2-1,1-3 0,3 0 0,0 2-3,0 0 1,0-1 0,-2-1 0,-2 0 0,-2-1-1,-4-2 2,0 4 0,-1-1 5,-2 2 12,0-1 0,0 0 2,0 0-7,-1 0-9,1 0-1,0 0-3,0 0 0,0 0-1,0 0-1,0 0-1,0-1-4,0 1 2,0 0-1,0 0 0,0 0 4,0 0-1,0 0 0,0 0 0,0 0 0,1 0 3,1 0-2,-1 0 3,-1 0-3,0 0 3,0 0 1,0 0 0,0 0 2,0 0-5,0 0 2,0 0-20,0 0-27,0 0-64,0 0 222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41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1 923,'0'-5'344,"0"-2"-264,0 7 0,4 2-20,-6 2-16,-8 10-27,-4 9-5,-14 18-29,-9 9-32,-4 18 33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41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-5 883,'-2'-6'326,"2"6"-269,4 1-15,-5 4-34,5 6-5,-2 10-1,-5 5 5,3 11 7,-11-1 0,-4 6-4,3 2 0,-6-1-2,4-2 1,3-5 3,1-9 1,3-10 0,5-1 0,-1-8-3,3 0-5,4 1-2,0-2-2,5 0 2,4 0 2,4-5-4,3-2 1,7-4-2,4 0-1,8 1 3,2 1 6,-2-2-5,-2-1 5,-3-2 1,-3 4 0,2 3 2,-4 0-3,0 4-3,-1-1-3,-6 2 1,-3-2 0,-6-2 0,-3 1-3,-2-3 0,2 3-9,-2 1-21,-6-4-14,0 1-36,-2 1-16,-1-2 62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40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9 950,'-7'-3'376,"6"3"-256,-1-1-35,-2 0-46,4 0-21,-1 0-68,0 0-32,0 0 47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40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1 864,'-1'-1'324,"6"0"-267,3-1 1,10 1-37,5-2 2,6 1 5,0-5-2,2-2-14,1-1-7,-3-2-36,4-1-21,-2 2-51,-1 2 59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40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55 620,'-12'-21'285,"5"13"-85,1 1-125,3 3-19,4 6-12,0 14-25,1 10-12,2 23-4,-4 7 1,2 13 7,4 2 3,-2-2-6,6-4 0,-5-19-5,-3-11 2,-2-21 6,0-4 12,0-7 34,-3-9 5,-1-3-6,-3-9-15,-2-17-33,1-6-7,0-17-2,1-3-3,2 4-3,0 2 0,3 12-5,0 5 0,4 13 7,0 6-1,-1 9 5,1 2 2,2 5-3,2-1 1,4 1-4,2 0 2,9 0-1,8 1-2,10 3 6,3 0-2,0-2 2,-1-3-1,0-5-1,3 3 2,0 1 1,1 1 1,-7 0-23,-6-3-13,-9 3-26,-8 0-17,-4 3-39,-3 3 72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43:21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4 309,'0'0,"0"0,-105-22,15 5,1 4,3-5,14 5,9 0,4-4,4 0,7-1,4-4,5 5,4 0,2-1,2 1,3 4,-1 0,3 0,-5 4,1 0,1 5,7 0,1 4,5-5,3 5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11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26 566,'5'0'236,"-3"5"-127,-4 5-58,-2 2-25,0 2 11,1-1 3,5-2-14,2-2-2,2-3 5,1-2 7,2-5 13,4-5 1,4-6-3,2-3-8,-2-5-16,-7-1-8,-3-3-10,-4 0-2,-10-2-6,2 2-4,-10 6-9,-6 4-3,-4 10-4,1 6 3,-2 8 4,4 4 5,6 5 0,4-2-1,13 3 0,6 1 2,14 4 6,1 1 5,7 6 11,1-2 3,0 5 1,-1 4-4,-21 3-8,-14 4-2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24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960,'-7'6'383,"2"-2"-268,0 0-6,-1 2-56,-1-5-21,3 3-50,4-1-23,5 2-62,-3-3-36,8 3 8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1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08 768,'-4'-12'290,"3"-3"-225,-1-1-11,6 0-26,-1-2-5,1 5 2,0 3 3,-2 3 0,-1 6-6,0 1-9,5 2-5,-6 8-6,7 5 2,0 7-1,0-1 2,4 1 1,-2-6-4,1-5 0,5-1 1,1-9 2,1-1 1,3-9 4,-3-4 1,1-3-1,-2-5-1,-2 6-5,-5-1-1,0 4-1,-1 5-1,-4 7-1,3 2-4,-2 11-8,-1 1-7,-1 3-29,1 3-15,-1-6-31,1 0-11,0-10 66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10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9 666,'-2'-9'286,"-5"8"-168,-5 1-41,-9 8-53,-4 7-13,-2 5 0,1 7 0,5-1 1,7 2-1,6-3-6,-2 1-2,14-4-3,6-1 1,8-5 2,5-3 3,1-8 1,-3-5 0,2-8-2,-2-1 0,-4-6-1,-2 4 1,-6 4 1,-4 0 0,-2 9-5,-2 1-1,-5 14-4,1 10 1,-3 12 4,0 8 1,2-5 1,-1-4 0,2-8-11,-1-9-7,1-2-16,0-7-9,1-6-26,2 0-88,0-9 105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10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96 510,'-2'-12'241,"-4"6"-90,1 3-44,-1 4-57,-1 0-12,4 3-30,0 0-4,2 0 1,2-1-5,4 2 7,2-8 6,6-2 3,3-4 2,-3-6 2,2 6-4,-4-3 3,-6 0 1,-2 0-4,-7 1 0,-6 3-18,2 7-16,-11 6-41,-2 3-34,1 7 54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9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8 582,'0'16'269,"1"1"-124,-3-4-69,-2 0-20,5-3-27,0-3-5,2-4-11,0-3 2,-4 0 1,1-1 3,0 0 3,0 1-3,1-6-4,8-10-5,7-31-6,-18 25-2,1 1-2,-6-1-1,1 1-4,6 7 3,-8-1-1,5 4 1,4 6 0,-3-1-6,10 6-10,1 2-1,6 2-1,1 0 7,2 3 12,2 4-2,3 2 2,-2 4 0,-1 3-2,0 2 1,-3 0-1,-1 0 0,-4 1 4,-3-4-1,-4-3-6,-1-2-2,-3-5-5,-3-3 0,-4-5 4,0-1 3,-5-5-3,0-1-2,-2-5-1,0-2-2,0 1 3,8-2 3,2-1 1,3 2 1,2-3 3,3 7-1,5 3 2,0 0 0,6 3 2,-2-1 2,2 5 4,0-1 3,1 3 3,0 1 1,0 2 3,-1-2 2,-2 1 6,0-4 4,-3-2 12,-1 1 0,-6-8 3,1 2-4,-4-4-14,-1-2-5,-2-2-11,-3 0-3,-3 7-6,-3 0-5,-1 4-3,-3 6-3,0 11 4,-1 7 1,2 14 3,1 1 3,5 4-3,3 1 1,4 1-6,2-5-7,6-1-23,2-6-10,4-21-30,-7-5-20,1 1 63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9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1,'6'-1'153,"6"2"-159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9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56 622,'0'0'250,"-3"6"-188,-5 22-9,-14 48-4,2-43-30,-3-5-3,-7-12-3,6-3 6,2-4 11,-3-6 1,8-4 0,1-6-4,2-5-10,5-2-8,2-8-9,0-4-7,10-2-7,3-1 0,0 7 0,5 6 5,-1 9 4,1 6 1,2 5 7,4 7-1,3 3 0,2 5 0,3 0-3,1 1 0,2-4-19,-4-5-10,-9-7-16,-1-7-8,1 0-7,-4-10-2,6-1-1,-7 0 4,-5-10 24,4 4 17,-2-1 22,-1 2 10,-1 10 2,-3-2 0,0 12-2,0 2-1,3 8 9,-1 8 5,3-1 12,0 0 2,-1 2 5,3-2-1,-3-6-3,-1-2-2,-2-9-12,-2 0-4,-1-5-8,0 3-4,0 0-5,2-6-4,22-41-6,-10 23 3,3 2-1,2 1 1,-2 4 4,1 6-2,-2 7 6,-2 3 1,-6 9 2,-2-1 0,-1 8-3,-3 2 1,4 5-2,5 8 2,-8-4-3,5-2 0,-4-5-1,-7-7-2,2-4-2,-3-3-5,-3-6 0,-1 0-3,7-4-1,-8-5 2,-1-6-1,7-1 3,-4-6 6,0 1 1,8 3-1,-2 3 2,0 4-2,8 2-3,4 4-3,6-1-1,13 5 3,2-1 3,0 0 5,3 2 1,-9 3 1,-5 0-1,-2 11 3,-5-3-1,-4 7-2,-2 1 0,-6-3-5,-2 4-6,-5-3-27,0-1-9,-2-7 19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8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24 598,'4'-4'312,"-6"-1"-111,-2-1-86,-9 2-35,-2-1-59,-1 5-12,-3 3-10,5 3 0,4 4 7,3-1-5,9 4-2,2-2-1,10 3-1,2 4 2,0-2 5,7 6 0,-4-1-1,-2 0-1,-4-3-2,-10-6-4,-8 4-22,-11-2-14,-9 3-71,-7 4 71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7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1 489,'-3'-1'215,"0"1"-118,6 11-59,-4 1-15,1 9-8,10-1 5,1-3 2,6-2 0,4-9 5,-5-5 4,1-9 4,2-6 0,0 0 4,-3-7 1,-4-3 1,-1 1 0,-4-3-4,-4 6-3,-6 6-2,-4 1-7,-8 9-14,-2 4-12,-4 9-37,-5 3-10,-2 10-30,2-3-52,9-3 88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47,'0'0'261,"-4"4"-171,-2 12-57,0 8-17,-2 10-7,3 2 3,3-1-10,1-6-17,3-4-106,-2-7-143,4-11 165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7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98 789,'-19'-6'301,"9"2"-245,9 2-19,9-1-14,16-7-23,5 2-5,14-4 3,2 0 2,2 3-1,-2-3-3,-7 5 1,0-1 1,-8 5 0,0 1 4,-11 2 0,-13 0 0,-7 0-1,-6 2 6,-13 3 10,6 6 1,-20-2 3,-4 10-8,-3 3-9,0 4-2,7 5 1,4-2 0,11-4-3,-1 0 0,7-1-10,9 0-2,4 2-2,5-6-1,7 1 10,-4-3-2,5-4 5,1 5 1,3-3-2,-2 0 3,-1 0 0,-5-3 2,-5-2-1,-2-5 1,2-1-2,-2 0 0,-1 0 3,4 3-1,-5-2-1,2 1 0,5 0-3,-3 0 1,4 1 0,0-1 0,-3 5 1,3 1 0,-2 1 0,-2 4 0,-4 3 5,-6 1 1,-7 8 5,-4-1-1,-5 0-2,1 2-3,-2-7-7,2 0-10,6-8-30,5-1-29,11-10 40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6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14 700,'-50'-53'284,"46"53"-194,7-2-57,7-2-18,15-6-30,5-10-31,25-5 3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4 657,'-14'0'294,"12"0"-157,10 3-79,7-2-19,19 2-30,3-4 0,5-5-14,6 0-15,1-9-52,9 2 47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6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663,'-7'24'245,"1"14"-187,-1 7-10,-1 3-8,4 2-13,4-9-17,0-8-5,3-9-15,5-8-6,3-6-29,2-4-24,7-5 44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6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414 635,'2'-19'253,"0"-1"-163,4 6-27,-6 0-16,3 6-7,-5 8-13,-1 8-7,0 24-16,-10 9-7,-3 19 0,-1 2 2,3-12 3,6-5 3,9-15-4,3-8 2,3-8-2,4-7-1,-1-7 3,3-8-2,1-12 0,1-4-1,-5-7 1,-4-2 0,-8-5 3,-9-5 1,-7-9 3,-6 1 7,-6 3 12,0 5 3,-1 11 8,-1 4-3,10 8-3,1 3 2,9 9-5,2-2-3,1 1-7,9 1-6,7-8-8,9 1-3,13-7-5,3-4 2,12 0-3,0-3-5,10 7-24,-5 4-17,-5 8-30,2 7-18,-15 2 62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05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73 292,'-29'-39'157,"27"39"-33,-1-3-11,3 3-16,-1-1-8,0 0-22,0 0-4,0 1-15,0-1-8,0 1-9,0 0-6,1 0-1,-1-1 2,0 0 4,0 0 1,1 1 2,0 0-1,-1 0-10,1 0-4,-1 0-2,0 0-4,0-1 2,1 0 3,-1 0-2,0 1 4,0-1-3,0 0-3,0 0-3,0 0-6,0 0-6,1 0-3,0-1 0,8-15-1,59-30 5,-15 27 1,6-1 0,2 0-5,-6 1 2,-7 1 0,-7 4 2,-4 4 5,-7 2-1,-3 3 5,-10 4-6,-8-1-1,-3 3 2,-4 1-5,0-3 4,-1 2 1,0 0-3,0 0 5,0 0-8,0-1-12,0 1-27,-1 0-23,1 0 232,0 0-142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3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4 98 673,'-27'-3'261,"1"11"-202,2 3-5,-7 4-29,5 10-7,-3 3-2,2 6-1,-2 23 7,-1 11 1,-1 27 1,-3 10 2,11 19-3,0 1-2,5-5-1,6 3-4,5-2-6,7 1-2,12 0-5,4 0 4,8-14-4,1-9 0,4-7 1,4-6-1,6-2 0,3-5-1,11-13 4,3-11-1,5-19 2,0-7 2,6-14-3,6-10-2,13-14 2,3-10-2,1-19 1,6-4-1,0-16-2,1-9 1,-1-9 3,-1-6-1,-8-11 1,0-3-2,-14-9-1,-10-4 0,-14-5 5,-10 0 8,-12 4 10,-4 3 5,-18 1 3,-9 3 1,-12 6-3,-13 1 2,-6 12 9,-2 0-5,-11 2-3,0 7 3,-19 6-7,-6 10 2,-5 7-2,-1 2-6,-5 12-6,-6 7-4,-3 21-9,-3 12-6,2 26-32,-4 10-17,-1 20-38,-2 6-27,4 21-30,6 13 35,13 14 65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8,'59'43'304,"-55"-22"-248,0 11-33,-3 3 1,-1 7-3,-2-5-19,-1 1-43,1 0-30,3-5 40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9 979,'-7'-6'352,"6"2"-307,9 4-1,6-3-28,9 0 0,7-6-7,2-4-7,9 1-43,0-3-28,0 1 42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1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4 1075,'0'-7'375,"13"1"-341,12 0-8,7-4-4,16 3 4,15 0-3,11-3-5,8 6-8,-4-4-2,-6-1-11,-6 5-20,-3-2-50,2 6-31,-9 0 61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1 539,'-1'-2'233,"1"1"-147,6 2-10,10-1-20,4-1-3,13-1 12,5-1-2,6 2-2,2-3-7,2 0-10,2-1-4,-6-3-22,7 4-6,-5-5-19,2 1-23,-3-3-48,-12-6 422,0-5-275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0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883,'-1'-4'324,"1"9"-277,1 5-9,10 23-13,-6 16 7,4 29 11,4 9 2,-8 4-7,14-3-4,-5-6-4,1-1-3,1-10-12,-4-6-3,0-16-7,-3-7-2,-3-4-1,-2-3-7,-5 1-31,-3 1-23,-7-2-38,-4-3-19,-6-7 76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0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985,'3'0'348,"11"2"-296,9 2-36,16-3 2,11-1 3,8-7-9,-2-7 1,0 1-47,-3-2-27,6 3 3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1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17 626,'-10'-5'270,"3"3"-173,4 4-4,-1 6-18,5 13-14,1 9-4,4 21-4,3 9 0,0 11-9,-1 1-4,-2-2-11,-4-4-5,-5-17-11,2-3-2,-3-21 5,1-7 5,1-12 11,-3-6 0,0-11-16,-3-8-7,0-17-19,-3-12-8,1-17-3,4-5-2,-1-12 0,4-2 1,1 2 8,1 6 1,8 20 8,1 11 3,6 24-2,2 11 0,1 16-1,3 9-2,-1 21-1,2 7 5,3 21 0,2 5 3,4-1 10,-2-4 0,-1-8 4,-1-5-1,-8-8-7,0 1-17,-9-14-45,-8-6-13,-8-11-38,-9-9-17,-14-10 85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50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6 939,'3'-1'332,"5"-2"-270,11 0-30,5-5-4,16 3 6,5-4-2,9 2-17,4 4-2,-8-5-8,-5 3-5,-8-2-22,-5 1-22,-3 1-41,-6 0-34,-8 4 78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9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 1028,'-7'-2'380,"4"-1"-321,3 1-3,-3 2-92,3 0-37,0 0 44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9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92 729,'0'1'305,"0"-3"-182,0-5-49,0-8-45,-1-3-12,-3-7-12,3 3-1,0-1-2,-2 0 1,0 3 0,0 1 11,0 9 11,0 1 4,3 11-6,1 3-10,2 8-17,3 6-6,0 4 7,1 3 1,-1-2 2,2 2 1,-1-2 0,-1 0 3,-2-3-2,-1-2-1,1-1 1,0-2-2,0 5-10,-1-2-11,-4 2-29,0 6-18,-3-5-200,0 3 182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9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5 919,'-7'-3'330,"7"2"-279,8 3-9,7 0-10,7-1-3,6 1-2,-2-3-17,1 1-5,3-1-49,-3-1-28,8 2 44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8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1 905,'2'-2'323,"9"-1"-247,5 0-9,19 3 3,5-8 5,16 1-29,4-3-18,-6 0-28,-2 3-20,-8-1-51,1 0-24,6-7 55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8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309 881,'-1'22'303,"0"36"-257,-1 14-3,-7 33 26,-4 13 0,-3 5-27,0 0-7,1-13-23,2-18-8,1-25 1,-1-14-4,4-26 9,3-6 5,2-15 12,4-4 2,-1-15-11,-2-9-6,2-25-15,-1-15-3,2-15-1,1-16 7,4-16-14,1-8-1,6-12 0,2-1-3,1 10 10,2 11 1,0 19 5,0 19-1,2 21 3,-2 10 3,-3 21 0,2 9-3,4 22-1,6 16-3,11 31 11,0 14 8,3 33 11,-3 8 8,-2 4 4,-2 3 2,-3-18-6,3-8-5,-6-13-17,1-12-6,-1-11-4,-4-7-3,-2-15-3,-3-2-16,-9-16-32,-6-9-14,-9-10-3,-4-7-16,-16-19 65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9,'2'5'388,"-4"-4"-307,4 0-23,-4 0-61,2-1-30,0 0-83,-1 0 73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7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2 927,'-6'-4'352,"9"5"-272,2-7-12,14 2-16,10-2-2,19-9-1,8 1-8,9-1-20,1-1-6,-10 2-9,-2 2-13,-3 6-51,0 2-32,0 4 307,-1 5-194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1:47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-4 802,'-4'-1'299,"3"7"-239,-4 0-19,2 23-23,-16 6-3,-3 34-6,0 24 3,-11 20 0,3 10-3,-1 7-4,0-9-1,1-15 7,5-15 13,7-27 8,3-15 4,6-19-3,6-10-4,0-18 1,2-5-5,5-25-5,2-13-7,13-31-9,7-19-4,12-24 0,6-3-1,-1-11-5,-4 4-3,0 20-8,-4 11-3,-3 35 5,-3 16 6,-12 19 6,-3 10 2,-6 9-4,-2 6-2,4 18-3,0 10 0,4 35 4,2 25 4,0 25 4,1 15 6,3 10 12,4-11-2,0-10-1,0-12-3,-5-18-7,-5-7 1,2-16-2,-4-10 0,-3-25-4,-2-6 0,-8-16-21,1-4-3,-11-13-50,-4-11 41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13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0 844,'-83'30'323,"62"-30"-235,1 0 14,11 0-9,3 1-22,8 1-41,11 0-14,3 0-21,8 1 1,6 0 8,-1-1-8,8 1-30,-4-1-24,-1-2-62,-3 0 7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0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63 599,'-10'20'285,"3"-1"-133,13 0-65,2-1-25,12-4-32,6-2-1,5-9-5,2-3-2,7-4-7,-1-4-7,0-6-23,-4-2-8,-7-6-20,-1-4-12,-13-3-18,-5-3 5,-4-2 21,-11-1 13,-7-1 41,-3 2 5,-8 3 9,4 7 8,2 11 22,0 3 10,9 13 7,3 6-3,9 9-13,10 8 1,13 4 9,1-3 3,7 1-6,-2-2-9,-9-4-25,-3 0-8,-8-1-10,-4 1-7,-7-2-7,-1 2-9,-3-3-19,-6 0-14,-2-6-33,-3-1-22,5-8 63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1:44:35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39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717 637,'-10'0'278,"-1"-1"-107,-4 0-110,5 1-18,-1 2 4,1-2-6,4 0-1,2 0 3,1-2-3,1 2-6,2-1-4,0 0-15,0 1-5,10-4-10,55-18-1,-8-8 0,0-9-3,22-9 5,11-3 0,14 7 1,10 2 1,6 7-1,-2 1-1,1 4 0,13 3-3,-5 2 2,2 2 0,11 0 0,-11-2 0,-2 1 0,2-1 0,-14 0 1,-3 2-1,-5 0 2,-9 1-2,-9 4 0,-10 2 0,-20 3-1,-12 3 0,-14 7 3,-8-2 2,-9 5-2,-5-1 0,-6 0-1,-4 1-2,-3-2 2,1 2-8,0 0-41,0 0-23,0 0 40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35.17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1 135 596,'-12'-6'239,"0"-2"-149,-4-1-23,1 2-19,8 2-6,-2-2-6,2 2-2,1-4 0,-2 3-2,2 0 3,5 1 2,-3 4-5,5-1-1,1 1-12,-2 1-8,0 0-5,0 0-4,0 0-2,0 0 0,0 0 0,7 0 0,33 6 1,-27-6-2,10 1 2,-1-1 0,5-1 1,5-1 0,0-3 0,6 1 0,5 1 0,10-2-1,5 5-1,1-2 0,-1-1 0,-4 3 0,2-2 2,3 0-2,11 2 0,0-3 1,-1 0 1,0-2 3,1-1 4,2 4-2,5-1 1,-3 0-2,-7 1-3,0-4 4,4 4-2,4 2 1,0 0 1,-6 0-4,-4 0 1,-1-1-1,6 1-1,4 4 0,-5-3-1,0-1 1,-3 0 0,1-2 0,7 2 1,-1 0 1,-6 1-2,-1 1 1,1-1-2,8 2 0,-1-1 3,-1 1-4,-4-1 1,-2-1 1,8 2-2,3 3 2,-4-5 3,-2 1 2,-3-1 4,3-1 3,4 0 0,-1 0-4,-5-2-1,-8-2 0,1 3-2,0 1 1,-4 0-3,-2 0 1,-8 0 3,-6-1-1,-5 1 2,-3-2-1,2 2-3,-1 1 0,6 1-5,-2 0 0,-4 1 1,0-1-1,-6-2 2,1 0 0,-4-1-2,-4-3 0,-2 4-1,-4 0-4,-4 1 4,0 0 1,-5 0 4,-2-1 4,-2 0 4,-1 0 3,-3 1 9,2 0 7,-2-1 3,-1 0-4,1 0-8,-1 0-6,1 0-8,-1 0 0,1 0-2,0 0-6,0 0 1,-1 0-2,0-1-11,1 1-16,0 0-53,0 0-33,0 0 607,3 13-398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3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2 863,'-1'-7'319,"15"-1"-247,6-1-9,15-1-23,7 0 0,15-1-18,0-1-4,-4-6-14,2 4 0,-11 0-2,-2 1 2,3 9-1,-10-3-3,-4 5-2,-5 0 1,-13 1-13,1 1-6,-12 0-18,-1 2-12,-4 3-13,-8 0-23,-5 5 60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38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26 558,'-10'-15'262,"5"8"-121,2 3 9,1 12-76,5 8-14,2 18-24,-2 8-10,1 10-2,2 6-5,-4 0-11,0 4-6,4-8-2,-6-7-4,4-12-8,-1-9 1,0-11-6,-2-4-6,-4-10-6,2 1 2,-6-5-3,0-2-3,-4 0 2,-12-6-5,-4-1 10,7 5 8,-1 4 19,6 0 11,10 6 26,-3-3 9,5-3-2,11 6-5,8 0-11,5-3-4,13 0-2,-1-3 1,2-4-14,3 0 0,-2-1-5,-3-4-7,-3 1-27,-1-2-22,-7-4 28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38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13,'9'0'264,"-3"5"-213,3 8 2,5 17-9,-5 15 3,3 23-4,1 10-4,-4 8-10,-4-5-10,-1-1-6,-3-8-1,-1-12 2,1-7 8,-1-18 1,1-6 1,-5-11-4,0-4-7,2-8-5,-2-2-3,3-2 0,1-2-6,-2-3-25,1 3-16,1-1-51,0 0-27,5-12 77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37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721,'7'-7'286,"5"-3"-198,11-6-14,9 2-19,12-3-18,5 2-9,8 3-18,-5-1-4,-6 6-22,-8 1-18,-8 3-47,-5 2 46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37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62 459,'-27'-42'230,"29"35"-80,1 4-26,-1 1-65,2 6-17,0 3-23,-3 2-7,0 15 2,-2 7 7,-4 14 6,-3 5 2,-3 4-7,1 2-3,1-6-5,1-9-2,2-12 1,0-9 3,-2-14 3,1-2 3,0-8 3,2-2-6,4-9-6,2-6-6,4-22-10,3-7 1,3-15-6,-1-7-1,6 9 1,-4-8 3,0 8 5,0 7 2,-5 11 0,3 13 2,-5 14-1,1 6 2,1 10 1,3 5-4,1 16-4,10 14 2,-2 19-3,2 7 4,0 8 0,-4-1-1,0-1 1,-4 4 0,0-6 1,-1-9-1,1-15-1,-2-9-6,-3-17-18,-2-1-13,-3-11-25,-3-9 679,0-5-471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14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72 377,'-3'-2'188,"-2"-1"-68,2 2-50,0 0-25,5 1-32,-2 0-9,0 0-8,14 0 2,37-1 4,-27-1-1,5-4 0,2 2 4,-6-2 1,-2 1-1,-2-2 1,0-2-4,1 4-1,-4-3 3,-3 3 0,-3 4-2,-8-2 3,1 3 0,-5-3 7,-3 3 9,2 0 0,0 0 0,-2 0-9,-17 3-7,-34 10-4,28-2 0,-3-4 1,0 2-1,-2-5 3,-1-4 1,5 2 6,2-1 3,7-2 0,8 3 1,7-2-10,5 0-6,6 2-2,5-1-3,7-1 3,0-3 3,11-2 0,0 0 2,1-1 1,-1 2 0,-1 1-2,1 2-13,-9 0 10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1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7 223,'-1'-1'90,"0"0"-46,-5-2 9,-24-16 8,26 19-1,-1-4-8,2 8-33,-2-4-9,2 4 0,-1 0 2,0-2 17,0 1 5,-3-3 13,2 3-1,1 0-9,-1-3-6,0 1-11,0 3-5,-1-3-2,3 3-1,1 3 3,1-6-2,1 0-8,1-1 1,-1 0-7,0-1 3,0 0 3,15 0 0,32-4-1,-25 1 1,3-2-1,1 2-1,4 1-2,-3-4 0,1 6 2,-2-1 0,-7 2 0,-1 3-1,-7-3-2,2 2 0,-5-1 0,-1 1-1,-1 0 2,-3-1-1,4 2 3,-2-1-1,-1-2-2,-3 1 1,-1-1-3,-1-1 1,1 1 0,0-1 0,0 0 1,-1 1-3,0 0-4,-2 0 0,-17 7 0,-35 9-1,25-9 6,-4-2 0,2-1 2,5 1 4,1-1-1,2 1 0,6-1-1,1-4 6,5 3 12,3-3 2,4-3 3,3 3-5,3-3-12,4 3-2,-5 0-5,0-1 0,0 0 1,14-4-1,31-8 1,-23 13-2,-2 0 1,6 0-1,-3 0 0,0 0 1,-1 3-2,-2-2-2,-7-1-18,2 3-16,-3-4 2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3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29 814,'-93'-15'366,"79"18"-213,11 0-41,-1-1-34,9 1-54,8-1-13,8 1-2,8-2 4,7 0 5,4-2-4,7-2-7,1 0-3,-1-3-2,-8 0-1,-9 3-12,-12-1-13,-11 1-29,-6 0-4,-17 1-27,-5 1-17,-22 2 68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4 530,'-2'0'249,"0"0"-97,-1-1-17,1 0-17,1 0-7,0 0-18,0 1-4,-2-1-25,-4 2-11,-35 39-12,20 4-15,-8 19-22,-9 3-20,-5 0-76,2-1 617,0-15-417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0 552,'-4'-8'256,"4"8"-110,0-2-12,-2 5-48,2-3-19,-1 4-27,-2 24-12,-3 51-11,1-21-2,1 6-10,0-1 0,-2-7-1,1-7-3,1-16 3,-1-8-2,5-13 5,3-3 4,4-4 5,5-1 7,9-5 1,0-6 0,9-2-7,7-1 0,4 4-9,0 2-1,2 3 0,-4 2-5,-7 1 0,-2-2-1,-6 4-1,-5-3-6,-5 4-25,-1 1-9,-10-4-35,1 3-14,-6-2 58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3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7 404,'-4'-12'232,"0"3"-33,4 5-48,0 1-49,1 4-15,-2-1-16,1 0-8,0 0-10,1 16-1,9 64-9,-4-17-7,-1 19-14,5 7-6,-3 4-10,-1-2 0,-3-11-4,-1-6-1,-1-16 2,1-7-1,2-9 1,-2-7-3,1-10-1,-1-6-5,-1-9-11,1-3-13,-3-8-22,0 1-7,0-3-24,1 2 51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2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2 765,'-4'-4'312,"3"3"-210,3-6-31,5 1-19,5-2-15,6 3-10,9 0-2,3 3-3,4-2-17,1-1 1,0 6-20,-3-2-7,-2 2-27,-2 0-22,-5-3 90,3-3-32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2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1 604,'0'0'275,"-1"-3"-136,0 1-40,1 1-22,0 1-29,-1 0-8,0 6-13,-2 22 0,-5 52 3,4-20 0,-5 0-5,0-1-4,1-7-9,0-9-3,1-12-4,3-5 1,-3-15 4,3-3 6,1-4 8,-4-6 3,6-6-5,-1-7-9,2-16-8,4-5-2,1-17-2,3-5 3,4-6-4,3-2-1,5 14 1,-5 6-6,-2 19 4,-4 8 1,-2 13-4,4 6 3,4 8-3,2 11-2,-1 10 2,3 7 1,-5 6 4,0 5 0,0 2-3,-6-2 1,0-4-19,-2-7-12,-5-7-22,3-5-13,-4-6-7,0-1-12,-3-8 60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1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9 756,'-3'-7'315,"0"4"-188,1 3-6,-1 4-49,1 7-19,-13 10-32,-4 11-13,-12 10-43,-1 6-22,-3 6 33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1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05 371,'-5'-11'232,"4"1"17,-3 0-119,4 2-59,2 1-6,-2 2-19,0-2-2,2 3 0,-4-3-7,3 3-5,1-2-3,1-2-9,1 2 2,-1-3-3,2 6-2,-1 3-6,0 0-5,-1 2-2,-1 0-1,3 8-1,1 1 1,-3 5-5,1 6 3,-3 6 0,0 6 1,2 15 5,-1 6-3,-2 6 2,4-2-1,-1-10-1,-1-9 4,3-12 0,-5-6 3,0-5 1,2-3 2,-1-4-2,2 2-2,0-6 0,2 0-4,2-2 2,3-4-2,2 0 2,3-3-1,2-7 0,2 5 0,0-2-6,2 1 2,2 4-3,2 1 0,1 0 3,-4 1-3,-3 1 0,-8 0 2,-5 4-1,-1-1-1,-4-2 0,5 0-3,-3 0-13,0 1-3,-3-1-14,-1-2-15,1 0-27,0-1-15,0 1 55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0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45 644,'-20'-43'287,"8"41"-141,4 2-31,6 0-35,-3 2-12,5 1-14,-1-3-5,1 0-20,0 0-10,0 0-14,0 0-3,8 1-1,35 18 0,-24-10 1,-4 1-1,0 0 2,0 1-2,0 3-1,-3-3 2,-4-1 2,-5-3 0,-3 2 3,-5 3 2,-6 2 6,-2 7 6,-10-3 4,-1-2 0,1 3-10,1-5 0,6-1-42,5 1-39,6-2 45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0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9 727,'-11'-5'291,"5"3"-192,1 1-27,5 2-36,1-2-11,8 2-14,-1-2-7,6-2 5,5 0 2,5-3 4,4 3 0,4-2-5,0 1-3,1 3-5,2-1 2,0 2 1,2 0-4,-6 0 1,-7 0-2,-10-2-4,-7 0 0,-5 1-14,2 1-13,4-2-29,1 0-16,-1-3 47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8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47 339,'-6'-1'177,"-2"-2"-54,1 0-41,1 1-42,1-1-12,3 1 0,-2-5 1,-3-2-2,3 2 1,0 0 6,-1 2 3,4 5 6,0-1 0,1 1-7,-1-1-6,0 0-11,0 0-6,1 0-5,-1 0-2,0 0-6,0 1 0,0-1-3,1 0 1,0 0 1,0 0 0,9-1 3,32-13 0,-21 7 0,1 0 0,5 3-2,3-1 1,12 2-1,2-2 0,8-2 0,3-1 0,0 0 0,1 0 0,4 1 1,3 0 0,4 2 0,-9-3-1,-8-1 0,-9 2 0,-15-4 2,-1 3-1,-10 1-1,-6 0 2,-6 5 1,-6 0 2,-10 3 4,-6 1-4,-15 1-2,-1 4-1,-19-2 0,-1 1 1,-6 3-3,-2-2 0,11 3-4,-2-1 0,6-2 3,0 0-1,2-5 2,4-1 1,9-3-1,5-2 3,8 1 3,5-1 1,7 2 5,3 3 0,2-4-2,8 4-4,7 0-3,5-3-3,19 2-1,8 1 1,12-5 0,4 2 1,-1-1-1,-1-3 0,-3 0-1,8 5 1,-3-2 1,-8 2 0,-8-1-2,-13 0 1,-13 3 0,-4-2 2,-11 2 0,1 2 3,-8-2 9,-2 4-4,-13 2 2,-12-3-8,-16 3-16,-7 0 0,-7 2-2,-1 2 3,5 2 8,-1-2 1,0-1 2,2-1 2,8-1 2,5 0 4,16-2 5,5-1-1,12-1-2,3-3-7,14 1-2,6 0-5,20 1 0,15-2 3,22-2-23,12-5 26,5-5-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9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611,'13'22'257,"4"4"-141,-2-5-23,5-2-29,-2-4 0,-6-5-3,3 1-3,-3-2-11,-6-7-11,-2-3 4,-4-8 9,-3-8-5,-1-5-1,-5-10-28,1-2-18,-1 3-20,2 5-16,3 5-30,1 5-9,4 2-30,-1-1 71,8 5 13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2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15 386,'-61'-79'243,"59"77"-27,-1 0-63,3 1-33,0 1-44,0 0-10,0 2-10,5 18 7,42 32 5,-28-29-5,4 2-11,1 0-6,-1-5-22,2 0-4,-4-5-13,-2-5 1,-2-3 9,-6-4 4,-3-6 24,-1-7 7,-4-11 0,5-3-4,3-7-20,-7-6-10,5 5-7,-6-1-3,-1 8-6,2 8-1,-5 6 1,1 5 0,0 3 2,3 5-1,-3-2-6,-1 0-6,0 0-30,0 0-15,0 0-39,1 0-23,0 1-25,2 5-9,4 4 97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2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43 682,'-6'-11'283,"1"2"-169,-2 0-25,0 4-29,-2 0-11,-2 1-14,0 4-4,-5 6-10,-4 7-2,-10 13-1,-4 7-2,-7 17-1,8 13 2,5 18-1,4 5-1,15 12-2,1-7-3,9-7-2,7-1-3,2-16-1,5 3-1,4-14-1,-4-14 3,2-10 0,-5-9 0,-2-8-1,-1 0 0,-6-7-3,0-2 4,-3-2 0,-2 0-2,-2-3 3,0 3-4,-1-1-12,0-3-8,0 0-37,-4-5-18,-2-5-34,-2-2-19,0-3 84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1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437,'5'4'231,"-4"3"-54,1 6-44,-2 2-48,-2 1-24,-4 2-32,-3 2-7,-4-1-12,-3-4 0,1 0 0,-2-10-5,2-3 4,7-2-1,1-10-2,3 1 3,12-3-5,-4-5-1,8 2-1,5 5-2,-5 3 0,6 7-2,-3 6 1,-1 3 1,2 5-1,-1-3 3,-3-2-3,0 3-6,-7-10-10,0 1-6,-4-3-3,-1-3 7,0 0 8,0 2 6,0 0 2,0-6-1,5-37-1,0 28 2,4 7 5,-1 8 1,4 6 13,1 4 0,1 5-1,0 2 2,-5 0-7,1-1-1,-8-6-1,3 4-3,-4-9-1,-1-2 1,-1-3-5,0 1-4,1-1-53,1-9 40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1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6 701,'-6'-23'282,"3"13"-187,3 7-8,-2 7-38,1 9-15,-1 21-26,-1 7-4,2 15 2,1 0 0,0-6-1,2-1-1,4-4-8,1-4-11,-1-8-38,2-4-7,-4-13 33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1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3 641,'23'6'244,"-26"3"-175,2 0-36,5 5-13,2-4-6,2-6-6,0-1 0,0-9 8,0-2 5,4-6 11,0-3 0,-2-5 0,3 0 0,-2 2-7,-9-4 0,-3 6-6,-3 3-2,-8 4-2,6 10-3,-6 1-6,-4 6-8,1 12-23,-1 1-19,6 4 27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0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09,'3'10'240,"8"13"-160,-3 5-13,-1 4-19,0 2-12,-2-2-21,-1-4-5,-3-11-3,0-3-3,-1-11 0,0-2 7,-1-5 8,1-3 1,0-13-2,-1-5-5,6-6-8,-2-5 1,5 2-1,5 8-2,-4 6-3,3 7-1,-3 5 1,-1 3 0,3 5-1,0 3 0,-1 4-1,-1 2 0,-2 5 4,-2-1 1,0 4 1,0 2-2,-2-6-2,-1 1 0,-2-7 0,-1-2 1,-1 1 3,-2-5 0,-3-1-3,0 3 3,-2-3-1,-3-3-1,5 3 1,-6-5-1,4 1-1,-3-3 2,3 1-2,1 2 0,4 2 1,2 2-2,2 0 2,0 0-2,0-1 0,0 1-1,0 0-2,0 0 1,0 0 2,1 0 2,5 1-4,1 1 4,24 5-5,-26-6 0,-3-1-4,-2-2-9,0 2-8,0 0-5,-1 0-30,0 0-109,1 0 117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00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06 498,'-22'0'208,"1"-3"-123,5 3 2,0-1-23,1-3-6,2-1-11,-7-6-7,2-4-3,5 5-4,-3-4-8,6 5-3,4 4-3,-1-2-3,6 4 0,0-4-5,1 1-3,7 3-2,0-2-4,5 4 1,6 4-2,4 3 0,11 15-2,-2 3 2,2 10 4,-4 4 0,-5 5 2,-3 6-6,-7 7-1,-1-4 0,-13-3-1,-6-6 5,-10-8 0,-7 1 2,-6-3 2,-4-4-6,-3-9 7,-2-9 4,7-11 4,7-5 3,5-15-10,9 0-7,8-11-9,7-3-8,17-4-8,9-4-5,6 3 2,-3-1 2,-4 10 15,-8 6 1,-3 13 5,1 5 3,-7 5-1,3 3 0,-4 1-1,-1 6 0,2 5 3,-2 2 2,3 1-1,-3-3 1,1-6-2,3-1-2,-2-10 0,0-3-1,2-9-3,-2-6 2,1-1 0,-3-2 5,-7 1 8,-4 2 1,-12 2 1,-7 3-2,3 11-7,-4 4-13,2 13-18,5 5-22,-3 2 28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40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3 286,'-26'27'145,"26"-27"-36,-1 0-14,0 0-25,0 0-10,0 0-15,0 0-6,0 0-5,0 0-1,1 0-3,-1-1-2,0 1-5,0 0-5,0 0-7,1-1 0,0 0-5,0 0-1,0 0 1,0 1-2,1 0-1,3 0 0,2 0 0,28 1 0,-31-3 0,3 2 0,1 0 0,0 1-1,3 3-1,1-3 0,1-1 0,0-2 1,4-1 0,0-1-1,2 2 0,0-2 1,-2 1-1,0-1 1,6 2 0,0 1 0,1 1 0,2 0 0,-3 1-1,-1-1 1,-1-1-1,0 1 0,0 0 1,4 1-1,-1 0 0,-4-1 1,4-3-2,0 2 1,2-1 1,5 2-2,0 0 1,4 0 0,7 1-1,-7-1-1,-4-1 2,-4 1-1,-11-1 1,0-2 1,-4 3-2,0 0 1,-1 0-1,1 0 0,-1 0 1,-2-2-1,-1 0 0,4 2 0,0-3 1,0 4-1,1-1 0,-4 1 2,1 2-3,-3-3 1,-1 1 1,-1 1-1,-4-3 1,3 4 0,-4-4 5,0 1 3,1 0 10,0-1 5,-1 0-2,0 0-2,0 0-8,0 1-7,1-1-3,-1 0-5,0 1-28,-4 0 6,-5 4 8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38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9 414,'-1'-2'197,"4"1"-64,5-1-81,1-2-18,8-2-10,-1-2-5,5 2-16,1 1-25,6 0 14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38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402,'-5'47'201,"4"-49"-75,1 2-12,-2-1-53,2 0-19,0 1-24,0 0-6,0-1-7,1 0-2,13-1 2,30-3-2,-28 5-4,3 0-6,-2 2-29,-2-2-36,1 3 4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9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02 529,'-6'-14'237,"4"14"-132,3 8-30,7 16-27,6 10-5,13 14 20,3 0 9,8 7-5,-3-5-2,-6-5-16,-2 0-10,-11-7-20,-5 0-10,-6-9-5,-5-2 0,-6-12 6,-1-5 1,-7-11 3,0-6 1,1-10-6,0-8-3,2-10-4,5 0-4,1-6-4,5 4-1,15 7 0,-3 3 3,9 10 1,-3 3 3,-5 8 0,0 1 0,-1 7-1,0 5-1,-3 2-1,-1 2 1,-1-3 2,-1-3 0,-2-2 1,1-2 1,-1-1 1,-1 0-1,4-2 4,-3-4-2,2-5-2,0 1 1,2-6 0,-1 1-2,0 3 3,0 1-2,-2 6-2,0 4 0,1 3-1,0 5-1,0 6 0,1 1 2,1 0 0,1 0 4,2-5-2,1-4 0,2-4 0,-1-4 0,-7-9 2,0-3-1,-4-5-3,-7-5-5,0-1-30,-7-4-18,-9-11-29,0-2-6,-9-9 17,-3-2 16,-1 8 41,0 6 22,7 16 30,6 13 1,6 9-6,5 5-10,1 6-23,6 3-8,3 7-27,5 0-12,9 2-43,-2 0 58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6:33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 311,'-28'2'172,"26"-5"-49,1 6-29,-1-3-25,1 0-23,0 0-7,0 0-12,0 0-4,0-1-10,1 0-4,-1 0-7,0 1-1,1 0-1,0 0 1,0 0 1,0 0-2,0 0 1,0 4-2,1 1 1,-1-3 2,0-2-2,0 0 3,0 0-1,0 0 0,-1 0 0,0 0-2,0 0-6,0 1-12,-1 8-18,-14 22-11,10-26-18,0-5 12,3 0 16,2 0 12,0-1 32,0 0 3,0 0 12,1 0 4,-1 1 6,0 0 4,0 0 0,0 0 3,0 0 2,0 0-2,0-1 5,1 0-3,-1 1-15,0 0-7,0 0-15,0-1-3,1 0 0,1 0 2,20-4 1,29-5-1,-22 8 1,3-1 1,-2 2-2,0-3 3,0 1-3,-2-2 0,-1 4-2,-6-5 0,-9 1 1,1 3-2,-6-1 1,0 4-1,-4 0 1,-2 0 1,0 1-1,0-2-2,-1 0 1,0 0 0,0 0 0,0 0 3,-1 0-2,-15 4 0,-27 27-1,19-26 0,-2 2 0,3-1 0,-9 1 0,5-1 0,6 0 0,-3-3-1,12 0 0,-1-2 4,6-1-2,5 0 2,2-1-4,1 1-5,0 0-1,0 0 5,0 0-1,8 2 2,41 8 2,-24-11-1,9-3 0,-3-2 0,0 0 1,0 1 0,-10 0 2,1 1-9,-3 1 5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9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64 828,'4'-29'340,"6"11"-210,-4 5 17,1 7-24,-6 4-7,-2 2-40,-1 6-17,-8 15-36,-4 12-14,-11 25-7,-1 11-22,-2 12-55,1 1-50,7 8 71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3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5 838,'-2'-8'338,"2"3"-234,-2 3-22,2 3-27,0-1-38,-1 0-29,-7 27-50,-47 76-43,20-22 63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5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59 766,'-12'-5'301,"-2"-3"-221,10-1-29,4 0-19,4-9-21,2-3 0,2-3-6,5 0 2,-3 6 2,2 5-4,-2 7 3,-5 2-2,3 11 0,1 9 2,1 15 0,0 4 1,-3 10-1,-2-3-1,2 2-1,1-4-1,1-13-4,-1-5 2,0-14-3,-1-3-3,3-3 3,0-5 0,2-16 1,3-2 0,0-13 2,2-1 1,-4 0-4,-4-4 4,-3 7-2,-1 4-2,-3 10 3,-3 6 5,0 12 5,0 2 3,0 15-4,1 9-8,-1 6-1,1 8-2,6 2-1,2-5 1,13-3-15,2-7-9,4-16-28,6-6-28,5-19 51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4:59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29 472,'-22'2'202,"11"1"-119,-1-1 2,11-2-29,0-2-8,4-3-18,-2-4-6,4-2-3,4 0 2,-6-5 16,8 5 7,-6-1 17,0 3 6,1 6 3,-4 0-3,3 4-18,-6 1-11,6 6-14,1 6-2,1 12 6,2 3 9,2 18 1,-1 3-4,-3 2-2,4 0-6,-7-13 4,-1-9 1,-1-9-3,0-8 2,1-8 1,-3-3 9,2-3 8,2-4-3,12-25-6,13-13-13,38-39-16,22-24-12,41-38-95,30-7-57,12-22 89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4:58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26 467,'4'-8'218,"1"4"-76,-3-1-36,1 3-24,-3 0-1,1-2-13,-2 3-5,1 0-12,-1 0-1,0 1-16,0 0-1,0 0-10,-9 2-8,-33 19-4,22-7-6,-8 5-2,-3 3 0,-6 4-3,-6 2 1,-5-3-1,1-2 1,-1-6 1,7 0 1,12-4 1,5-2-2,8-2-1,5-5 0,7 0-1,1-3-2,4 1 0,3 2-4,-2 0 5,7 6-2,5 3 3,1 2 0,7 3 0,1-1 1,6 8-3,2 1 4,5-3-1,0 3-1,0-4 3,0-3-2,0 4 0,-3-5 1,-3-4-2,-5-2 3,-5-5 0,-3 0 2,-2-4 4,-3-2-3,-5-2 2,0 1-4,-5 0 1,1 0 2,-2 0-2,-1 0 1,0-1-6,0 0-6,0 0-19,0 0-16,0 0-37,-1 0 46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4:57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3 578,'-10'0'282,"3"-3"-72,5 1-153,4 1-28,7 1-6,8 2 3,5 2 3,12 0 2,-6-2-1,6-2 1,2-1-7,0-2-1,7 1-3,3 1-8,2-3-1,-1 1-3,-5 0-3,-7 1-2,-7 2 1,-7 0 0,-6 2-2,-4-1-10,-5 1-13,-3-2-24,-2 2-15,-1 3-34,-1-5 57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4:5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 528,'-65'29'222,"51"-23"-123,0-5-19,-1 0-15,3 0-8,4-1-9,1 4-6,3-3-7,0-1 3,1 0 2,1 0 3,2 0-5,-1 0-7,0 0-15,0-1-5,0 1-9,0 0-2,1-1 0,0 1 0,0 0 0,0 0 0,0 0 0,0 0 0,0-1 4,5 0-4,2 0 3,30-1-1,-18 3-1,-2-2 3,13 1-3,2 0 1,7 0-2,2 0 5,1-4-3,2-2 3,5 1 2,7 2-5,0 2 3,-1 1-4,-10-1-1,-9-2 0,-8 1 0,-4 0 2,-8 0 2,2 2-1,-4 0 1,-4 0-2,-1-1-17,-5-2-7,-4 0-16,0 3-10,-7-1-30,-2 2 50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26.61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9 219 500,'19'27'204,"-25"-23"-116,-1 0-33,2-2-17,0-1-7,1 0-18,1 0 0,1 1 12,1-2 11,0-1 10,0 1 6,0-1-8,1 0-8,-1 0-7,0 1-5,0-1-9,1 0 1,0 0-4,0 0-3,0 0-1,0 1-2,0 0-2,0 0 0,0 0 3,0 0-3,0 0 7,0 0 0,0 0 0,0 0 3,0-1-5,4 0 1,8-7 0,31-26-5,-22 17 3,-3-1-2,2 4-2,-6-3 4,2 5-5,-3-2 0,2 1-1,2 5-1,0-1 0,3 4-1,-5 1 0,4 2-1,-3 1 0,-3-2 0,4 2 2,-2 1-1,5 0 0,3 0 0,2-7-2,4-2 3,5-2 0,-1 0-1,9 7 1,0 1-3,-6-2 2,-1 0 2,-8-2-2,-3 2 3,2 4-3,-3 0-1,-2 1 1,-1 0 0,-3-1 0,0 4 3,-3-2-3,2 1 0,-4 0 1,-1 0 1,-1 0 0,2 1-1,0 0 3,3 3-4,1 1 3,-2-5 5,1 5-7,-6-6 0,-2-1 1,3 4-4,-1-2 2,5 5 1,-1 1 1,-1 0 0,-3 2 3,0-1-1,0-2 0,-2 0 0,3 0-2,-6-1 6,4 1-5,2 1-1,-5-4-2,3 3 1,-1-2-1,0 0-2,-1-1 3,-2-1-5,3 1 4,-2-1 3,3 1-2,-2-1 4,-2-1-3,4 5-1,-4 0 2,3 2-1,-2 1-1,-5-2 4,1 2-3,0 0 3,0 3 1,1-2-1,0 2 1,-1 1 1,1-2-4,0-1 0,-2-2 0,0-1 1,0-2 0,0 2-2,0 0 3,0-1-7,1 4 4,0-2-3,0 2 1,0-1 5,-1 1-4,0-3 0,-1 0 0,-1 0-3,-1 1 3,0 3 4,-4 1-4,3 1 3,1-1-4,-2 0 1,2-4 1,1 0-3,-4-3 2,1-1-1,2 2 0,-2-4 2,3 1-1,1 1 3,-3-3-2,1 4-1,-2-3 3,-3 0-3,-1-1 1,0 3 1,-3-2-4,1 3-1,-3 1 2,-1 0-1,-4 0 1,-1-3 2,-1-1-2,6 2 1,-3-3 0,0 2 1,-1-2-2,-3-1 1,1 2 1,1 0-3,0 1 1,-1 0 3,1 0-4,-1-1 1,1 3-1,0-1 1,2 0-2,0-1 1,1-3 1,0 0-4,-2-1 4,1 1 4,0-1-4,-4-1 5,4 0-4,-3-4-2,0 3 1,0-1-1,1 1 1,5 1 1,-1 0-2,4 1 1,-1 0-1,-2-2 0,4 1 1,-2 2 0,1-2 0,1 1-1,2 3 1,1-3-1,-2-1 2,1 2 0,-1-2 0,1-1-1,2 3 0,1 1-1,2-2 1,-3 3 1,0-3-1,-2 0 3,-2 0-3,3 0 0,-4 0 1,0 1 1,-1-2-2,1 1-1,-2-1-1,2 0-2,0 1 4,-2-1-1,1 1 1,0-1 0,0 0 1,3 1 1,4 0-3,0-2 1,2 0 0,3 2-4,0-1 4,1 1 1,0 0-1,0 0 0,-1 0 2,0 0-4,0 0 2,0 0 0,0 0-1,0 0 6,0 0-3,1 0-2,-1 0 2,0-1-3,0 0 0,0 0 1,-1 0-1,0 0 0,0 0 1,1 0 1,0 1-21,0 0-21,0 0-51,1 0 23,0 0 35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12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568,'-16'-4'243,"2"3"-156,0 4-22,-1 4-24,-6 0-20,2 5-5,-4 4-8,6 6-1,3 6 0,0 0 3,6 0 13,3 1 5,6-1 2,6-2-3,8 1-12,4-2-4,10-1-3,6-1-4,8-6 2,0-3-1,2-5-2,0-5 2,3-4-4,5-4 4,17 2 3,-1-4 4,3 4 2,-2 1-3,-9 1-4,6 6-4,-6 3 1,-6 1-3,-17 1 1,-9 2 0,-19-3-1,-8 2 3,-11 3 3,-9-5 4,-12 3 0,-5-5 0,-2-6-1,1-2 3,10-7 5,3-4 4,14 1 2,3-3-3,11-8-7,7 0-5,12-4-5,3-3-3,16 5 1,5 3-1,0 5-2,7 6 2,1 6-1,3 0 2,15 5 1,1 1-1,-1 2 0,-2-1-2,-14 2 1,-6 4-1,-12-1 1,-4-2 1,-14 1-3,-9-8 2,-2 1 23,-5-1 17,-5-14 13,-3-3 3,-1-12-14,-4-4-19,-1-2-6,5 1-8,-2 5-9,3 1 3,1 6-4,1 5 3,-1 4 0,1 6-1,0 3 0,0 1-4,2 3-1,-3-1-2,0 0-3,1 1-1,0 0-2,0 0-4,0 0-19,0 0-13,0 0-32,0 0-12,0 2-15,8 10 6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8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590,'5'17'263,"-3"-5"-137,-1-2-26,-3-6-61,-1 2-15,0-4 4,1-1 10,0-4 16,1 3 1,0-1-15,1 0-11,-1-1-19,1-2-5,0 3-2,0 0-2,0 0 0,5 1 2,7 4-2,30 23 1,-23-15-1,-2-4 0,4-2-1,1-5-3,-3-4-11,4-1-12,-8-9-34,-2-2-29,-6-7-89,-5 1 112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9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9 640,'-35'-48'279,"26"39"-143,4 3-1,-1-1-38,6 4-9,-2 0-26,-3 0-13,5 12-25,2 11-6,5 16-1,-2 11 1,-1 8 9,3-1-2,-7 2-13,3-2-3,3-3-6,-6-1-2,7-12 1,-1-3 0,-5-11-1,-5-9-1,4-2 3,0-6 1,2-2 7,6-3 6,2-1 6,0-2 0,7-5 2,4 2-3,5-1-9,5-1-3,3-3-7,1 1 0,0-2-5,0 4 5,-5 5-4,-5 1-1,-9-1-29,-6-1-14,0 1-35,-4-2-15,-3 3-13,3 2-1,-9-2 74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8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2 646,'-15'3'303,"9"-2"-119,4 0-49,6 3-45,1-4-13,12 3-28,4 0-11,10-7-14,5 2-13,11-3-7,0-2 1,3 5-14,-2-1-15,-10-2-43,-1 1-20,-7-3-112,-2-1 126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16 743,'-9'-13'308,"6"7"-193,2 3 10,0-3-45,4 0-14,9-2-19,2-2-10,12-2 4,4 2-3,5 1-11,1-3-5,3 6-16,-1 0-2,-4 3-3,-2 0-2,-11 1 2,-3 1-14,-6 1-27,-2 4-16,-4 0-38,-4 1-7,-4 8-37,-7 6 84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7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3 539,'-26'-35'253,"27"33"-101,2 0-33,-3-1-36,0 2-14,0 1-16,0 0-1,0 0 2,5 24-1,8 45-2,-8-22-3,4 19-14,-4 1-4,4 1-12,-1-6-4,2-14-5,-1-12-4,-3-15 1,0-1 0,-3-13 6,-2-3 11,0-2 12,0-2 8,-2-1 14,0 0-9,0 0-12,0 0-12,1 0-20,-6-13-3,-5-24 1,8 20-2,1 9 0,2-2 3,-1 5-3,3 5 3,-1 0-4,0 2-2,-1-1-5,0 0-4,0 0 4,-1 0 1,1 0 2,-1 0 5,0 5-7,0-2-7,0-2-34,0 3-21,0-2-45,1 2-20,0-4-13,0 0 81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4 506,'-2'-78'296,"0"69"-9,-1 2-178,2 0-24,0 5-27,-1-3-8,0-1-19,3 6-10,1 3-12,1 2-4,5 19 1,-2 0 3,-1 23 7,-2 7 1,-4 7-4,-1 8-2,-2-4-4,2-4-3,3-11 0,1-13 4,4-11-5,-3-7 2,2-13 3,4 4 1,1-14 5,2 3 0,4-6-2,2 2-5,5-2-2,-2-2-2,7 6-1,-4-6 1,1 6-2,-1 0-13,-14 0-22,0 3-12,-5 0-29,3 2 0,-2-2-13,5 0-16,-4 2 71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5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9 618,'-47'-61'258,"51"61"-158,1 3-24,-5-1-20,9 9-20,-3 3-6,10 24 3,7 13 4,-4 28 5,5 21-3,-9 22-7,-3 8 1,0 4-14,-6-12 2,-2-26 8,-2-9 4,-2-20 10,2-3 1,-2-13-18,-1 1-3,-1-16-9,-2-5-7,2-8 0,0-7-6,0-7 1,-1-3 2,2-1 3,-2-5 4,0 2 0,3-2-1,-1 0-6,0 0 0,0 0-20,0-1-18,0 0-44,0 0-26,0-3 63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4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50 666,'-3'0'298,"0"0"-162,4 0-43,-1 0-25,0 0-19,4-1-1,22-2-12,34-8-10,-12 4-12,5-1-19,3 2-41,-2 0-21,-11 0 34,-4 4 3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4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20 633,'0'-5'278,"1"2"-142,0 0-20,-2 2-29,0 0-20,0 1-31,0 1-17,-5 27-7,-18 75 1,8-32 5,-4 8 2,3-2-9,-1 0-4,3-14 1,2-10 5,5-21 6,2-10 6,3-14-1,-2-5-1,4-4-3,0-3-9,0-7-4,1-10 0,3-17-7,6-6 2,3-17 1,2 1-5,1-3 2,-1 3 0,2 8-3,-2-2 1,-2 8-3,2 6-2,-5 10 2,0 10 3,1 11-5,-5 0 2,1 8-5,0 1-5,-2 7 5,5 7 1,2 14 4,-2 8 0,5 16 3,-3 1-3,3 3 2,-4 0 2,3-3 0,1 4 1,-10-8 1,5-6-1,-9-8-24,0-6-13,-1-10-21,0-1-10,-3-13-15,-5-3 49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0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52 588,'-33'-89'240,"34"76"-140,-5-1-20,-1 4-17,7 3-5,-2 1-11,1 0-4,3 4 4,-4-1 1,-4 0-4,4 3-5,1 2-22,1 5-5,8 15-10,2 6-1,-1 21 8,5 11 3,-8 5-1,-2 4-2,-2-4-3,-5-5-3,0-5-1,2-4 0,-1-11 11,-2-6 6,0-12 8,-6-9 4,4-6-10,3-7-10,-2 0-4,9 1-3,4-8 2,6 4 3,9-2 5,2-5 2,6 5-4,1-5-1,2 0-10,-2 0-3,-1 5-3,3 1-5,-11 2-10,3 7-13,-14-8-24,-7 2-12,-5 0-18,-5-3 1,2 5 56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57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87,'6'22'404,"-8"-23"-265,0-3-24,1 4-31,1 0-39,1 0-17,-2 0-64,0 0-39,0 0-40,0 0 5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8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509 538,'39'-14'208,"-6"7"-140,-6 1-12,-8 9-3,0 7 5,-2 14 6,-5 4-7,-3 6-18,-1 4-11,-4-7-15,7-2-1,0-9 3,-4-10 4,3-6 6,-1-4 5,-3-9 4,4-3 2,-7-13 4,-4-9-5,-10-14-10,-4-9-5,-14-9-11,-9-5-2,-10-11-3,-3 1 0,4 10 0,5 9-1,15 24-2,6 10 0,9 13-3,5 5-8,6 6-39,3 4-22,11 0-33,5 2-15,6 5-12,4 2-32,4 10-9,7 5-10,2 10 109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53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8 527,'-5'0'245,"1"0"-105,0 5-23,0-2-33,-1-3-4,-1 2-5,2-1 2,0-2-4,0 1-6,1-1-12,1-2-7,0 2-12,2 1-3,0 0-12,0 0-5,0 0-3,0-1-4,0 0-3,0 0 1,0 0 0,0 0-5,0 0 0,2 0-1,6 1-3,28 4 0,-21-2 3,8 1-1,7-1 0,1 0 0,8 1-1,-4-3 0,-3 0 3,-4-2 2,-6-1-4,-3 0 2,-5 0-3,-3-2 2,-5 5 2,0-5-2,-4 4 0,-1 1-4,0 0-12,-1 0-8,-1 0-26,0 0-19,0 0-41,-1 4 111,-5 5-15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53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61 306,'13'-32'161,"-14"25"-45,1 1-11,-2 0-34,0 0-3,2 4-15,-2 0 3,-1-3-2,-1 0-3,2 2-7,-2-5-8,3 6-9,1-1-6,-2-2-4,0 3 3,2 0-6,-2 1 1,2 1 4,0 0-1,0-1 10,0 1-2,0 0 0,0-1-2,0 0-10,0 0-4,0 0-5,0 0 0,0 0 0,-1 0 0,1 1 5,0-1 1,0 0 11,0 0 6,0 0-4,0 0-4,0 0-9,0 0-6,0 1-3,-1-1 3,0 0-4,0 1 0,1 0 1,0 0-2,0 0 1,0 5 0,3 11-1,5 31 0,-3-11 3,-3 3 3,2 13-2,1 5-3,-5 0 1,-1-1-2,0 2 1,-2-3 4,-1-6-3,2-3 2,-1-11-3,0-9 5,3-8-1,-1-4 3,0-8 0,1-1-4,-1-5 2,1 1-1,-1-2 3,0 0 0,0 0 0,0 0-3,-1-15-4,-3-31 1,5 15-4,0-9-4,0-14-7,2-2-5,-2-1 2,2 4 0,-2 7 7,-1 6 5,-2 5 1,-1 6-2,-1 3 3,0 3-3,-1 6 5,2 1 2,-1 5-1,-1-1 2,5 3-3,-2 1 2,2 2-2,-1 1 1,2 2-1,-4 0-4,4 3 2,3-1 1,-2 2 1,-1-1 3,0 1-3,0 0-2,-1-1-1,0 0-3,0 0 7,0 1 5,0-1-3,1 1 2,0 0-3,0 0-4,0 0 3,0 0-1,0 0 2,0 0 3,0 0-2,0 0 2,0 0 2,0 0 0,7 1 1,33 13 0,-18-14-1,4-1 1,9-5 0,12-1 0,-4 0-2,-1-2-5,-5 0 0,-5 2-3,-1 1 1,-2 0 2,-2 3-1,-5 0 1,-4 2 0,0 4-1,-8-1-1,-5-2-1,2 1 0,-7-1-1,0 0 0,1 3-3,-2-3-18,1 0-7,-1 0-34,0 0-16,-4 1-14,-6 5-15,-26 29 76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9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4 433,'22'-31'216,"-28"26"-77,-1 3-14,-7-2-34,0 2-8,2 2-7,-3-2 1,8 6-2,-2-4-4,7 1-17,2 5-10,6-2-27,1 0-11,5 4-5,3-1-2,5 3 2,1 1-1,-2-3 0,-1-1 1,-5-1 0,0 0 0,-3-1-1,-3-1-1,-7 0 2,0 3 7,-10 5-1,-4 1 5,-2 7-4,-4 0-4,1 5-20,2 3-28,-1-3 681,8-1-496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2:49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0 612,'-71'38'268,"59"-41"-151,1 0 4,9 2-49,4 1-20,0-1-22,-2 0-10,0 0-10,0 0-2,0 1 0,0-1 2,0 0 9,0 0 6,0 0 4,0 1 1,0-1-8,0 0-4,0 0-10,0 0-6,-1 1 1,1-1-1,-17-2 2,-20 2 1,26 3 4,-3 0 1,9-2 4,-6 0 5,7 0-5,2 0-4,1 1-7,1-1-5,0 0-2,11 1 2,46 7 2,-29-7 0,10-1 0,4 2 2,-4-5-2,3-1-3,0 3 3,0-3-4,3 2 2,3 3 1,-12-4-3,0 3 0,-11-1-2,-9 1 1,0 4-8,-6-2-1,-2 1-16,0-1-9,-5-2-18,1 1-9,-1-1-15,-2-1-18,0 0 66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1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8 125 444,'11'-70'214,"-19"61"-90,3 3-13,-3 0-39,0-1-8,3 7-16,-10-7-7,6 3-18,-2 3-5,-3-1-9,6 3-2,-9 2-1,-1 0-1,-10 2-2,1 1 0,-4 0-3,4 4 0,2-2 2,-2 3 7,5 4 4,-4-2 1,5 7 2,0 0-1,-6 0-5,3 3-2,-5-1-4,-2 0-3,7 3 0,2 0 0,3 6-1,1-1 0,-1 2 0,-2-2 1,3 0 1,0 1 3,1 2 3,2 5 1,0 2 2,4 5 2,1-3-2,4 1 0,2-4 1,1-2-1,4-3-3,2-1-2,4 1-1,0 1-4,7 4 1,0-2 0,5 2 0,3 1 4,7-2-3,4-3 1,1-7-1,9 2-3,-2-3 0,-1-2 1,1 1 2,-6-3 1,1-1 0,6 1 0,5-2 3,1-3 1,2-8 6,-4-4-2,-7-6 2,0 0 1,-8-6-2,3-3 2,-3-2 2,-4-6-4,4 3 8,-2-2-2,6 2-1,1-1 1,-5-1-2,-6-2-1,-4-7 2,0 3 3,0-7-7,6-2-2,-4-11-6,2-4-6,0-2 2,0 2 0,-4 5 4,-1-1 6,-6 3 3,1 0 3,-3 0 5,-5 0 0,2-4-9,-8-2 0,2 0-10,3 4-3,-7 2 2,3 5-2,-9 2 1,-1 1-4,1 3 2,-2 1 2,1-1-1,-3-1 4,-1 2-1,-3-1-2,-4 1 2,1 0-2,-7 1-2,-1-3 1,0 4-1,1 2 2,2 4 0,-2 1-2,-9 0 0,-5 2-1,-13 0 1,3 6 1,-3 9 1,0 5 5,1 6 0,-8-1-3,-2 7 3,-7-4-6,4 7-1,6 2-18,6 3-72,6 9-49,-6 2 79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5:22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3 531,'49'0'196,"14"-2"-166,5-3-1,15-5-13,13 1-7,7-4-4,13 2-2,12-4-1,-7-1 3,23 2-2,3 4-1,-1-1 1,15 4-5,-9 1 5,7-3 6,9 3 18,3 1 9,11 1 7,5 2 2,6 1-13,4 0 0,7-1-7,5 1-8,7-5-4,2-1-4,15 1-6,-11-1 2,14-3-1,0 1-4,0 0 1,16-1 2,-8 4-2,4-2 3,4 2 3,-14 0 2,5 2 8,-4 1 2,-9 1 3,11 2-1,-10 0 0,0 2-2,-6-2-5,-6 1 0,-4-1-2,-5 2-4,2 2 2,-12-5-3,2 3-4,-5 0 7,-9-2-9,-2 5 0,-10-3-1,-1-1 2,-17 2 1,3-1-3,-15 5 0,-2 0-1,-5 3-2,-8-1 4,1-1-1,-7 2-2,-14-7 5,-2 6 1,-11-5-3,-4 4 3,-2 2-3,-11-4-3,-7 5 2,-4-5-3,-4 3 1,0 3 2,-9-3 1,-3 0 3,-7-4-4,2 0 1,3 2-1,4 1-2,-3 0 2,-3 1-1,-11 1 1,-5-1 0,-5 5-1,-3-1 1,-6 0 0,-3 0-1,-7 2 3,-1 0 1,-1 2-1,-1 1 5,-2 1-1,-3-6-2,-1-6 7,0 0-1,3 30 5,-2 6 4,-4 17-5,2 3-2,-6 23-3,1 10-5,1 11-2,1 1 3,5-4-4,3-6 5,5-13-4,1-8-3,2-16 1,0-4 0,-2-9 2,-3-5 3,3-7-1,-7-8-3,-2-8 2,-2-3-2,-5-8-6,1 4-19,-8-1-14,-3 3 21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5:21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687,'1'7'236,"3"5"-210,0 19 5,0 10 4,1 20 1,-4 9-9,-1 18-13,-3 10-4,-5 7-4,0 3-1,1 3-6,-2-6 0,2-6-3,-2-6 0,1-8 4,1-5 0,3-3 4,3-4-3,1-17 0,4-4 0,7-16-4,5-8 1,10-7 1,9-4 1,15-8 3,9-1-2,9-8 2,1-6-3,4-3 2,6-1 0,12 2 0,5 3 2,9 2-4,3 1 3,4 1-3,3-1 0,13 3 1,-2-1-1,12 4 2,8-1-2,-4 1 1,10 1 1,-1-6-2,11 3 3,3-4-2,3 0-1,10 0-1,-5 2-1,13 1 1,-6 1 2,11-1 2,2-1-1,4-2 1,5 2-3,2 3 2,7-1-1,0 1 2,11-1 1,-4-1 0,4-1 3,10 1-2,-11-2-1,15-2 1,-9 0 0,5-3 1,13 1-2,-2-5 1,6-4 4,3 1 7,-12-2 6,3 4 4,-5 2-1,-7-1-3,10 2 1,-12-1-1,9 0-2,-12 2-3,-6 0-4,3 2-1,-16-1-4,9 3 2,-9-1-5,-2 3-2,-3-1 0,-7 0-4,-4 0 2,-7 2-1,-2 0 1,-13-1 1,-3 1 1,-18-1 3,0 3 0,-18 1-3,-10-2 0,-8 2-5,-15 1 3,-18-3-4,-13 4-16,-25-3-35,-10-3-21,-15 6 44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1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3 517,'-7'-5'254,"0"1"-52,0 0-87,3 1-24,2 3-7,1 0-24,2 0-10,-1 0-14,0-1-1,8 1 8,44-4 3,-14 2 10,7-1-11,14 2-15,-4-3-5,2 0-17,-7-3-2,-8-3-17,8 4-25,0-4-60,6 5 62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16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50 515,'-26'26'222,"27"-26"-107,2 2-24,-3-2-19,-1 0-6,0 0-7,0 0 1,0 0 0,0-1 2,1 0 4,-1 1-5,0-1-5,0 0-3,0 0-13,0 0-2,0 0-11,0 0-6,1 1-6,-1-1-6,0 0 3,0 0 1,0 0 2,0 0 3,0 0 1,-2 0-1,2 1-3,0-1-6,0 0-7,0 0-5,1 0 0,11-1 2,51-7 2,-19 3 3,3 2 0,-2-3-3,-6-2-1,-2 3 2,-2 2-2,0-2 1,-2 6 0,-2-2-1,-4-1-1,-4 4 4,-6-2 1,-1 2-3,-13-2 1,5-1-6,-8 0-22,2 3-10,2 0-40,-4-1-32,0-1-16,0 0 70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3:1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5 319,'-2'-37'177,"2"25"-35,-1 0 4,3-1-49,-2-1-14,3 1-23,-1 4-10,-4-1-9,6 7-3,-4 0-6,-3-1 0,3 4-2,-2-4-3,1 3-8,1 1-4,0 0-10,0 0-2,0 0-1,2 9 3,37 48 11,-31-22 1,4 8 3,-5 5-6,-2 11 9,1 2-1,1 5-2,-2-6 5,-1-12-14,-1-4-3,-6-9 5,3 0-1,-3-6 3,2-6 1,1-6-4,-1-4-1,0-5-6,0-2 0,1-4 0,-4-1 1,4-1 0,0 0 0,0 0-3,0 0-1,0 0 0,-1 0 1,0 0-3,1 0-5,0 0-22,0 0-18,0-1-33,0 1-20,-1 0-40,1 0 8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60 761,'10'45'284,"-22"-40"-222,2 4-4,-1 6-9,3 7-9,5 5-8,2-1 0,4 0-13,3-9-6,5-2-6,0-2-1,5-12 2,0-2 6,4-13 11,2-5 4,-5-10 2,1 0-1,-12-9-8,-8-2-5,-12 0-4,-9 3-5,-8 14-11,-1 10-3,-1 16-20,1 9-12,3 5-21,5 3-18,16-2 18,6-7 31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8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21 664,'-13'-8'300,"-1"1"-153,4 4-26,-2-1-24,3 4-9,4 2-9,-2-4-16,11 5-11,3-5-20,4-3-5,16-1 2,7-1 2,21-3-3,11 0-3,18-1-15,0 0-6,-3 0-1,-10 1-10,-14 3-36,0 0-15,-7 5-51,-5 0-13,-7 1 81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36 663,'6'-17'299,"-5"6"-119,1 3-74,-2 7-21,0-4-15,-3 17-26,-6 6-11,-10 20-22,-7 18-4,-8 7-20,-3 4-19,7 4-54,3 2 51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4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13 546,'-48'-19'246,"33"28"-124,2 0 3,7-5-50,5 1-12,-2-7-25,4-2-7,10-8-18,4-6 1,14-9-5,4-3-4,7 0 2,-1 1-3,-7 5 0,-8 3-3,-13 7 3,-4 4 2,-7 7 3,-10 7 5,-4 9-4,-7 6-4,-4 6-4,2-1 0,1-4 8,7-1-4,4-7-4,8 1 4,4-6-5,-1-3 0,8-3 1,2-5-2,8-6 0,3-2 3,5-4 0,-2 1 0,-6 1 2,-1 0-5,-12 0 6,-2 4-3,-4 4 1,-4 1 2,-7 8-7,-10 2 2,-10 11 1,-6 5-3,3 6 1,6 2 2,9 0-2,7-2 1,7-6 0,4-1-1,6-12-3,6-2 3,8-10 2,3-7 2,8-10 3,5 0-1,-5-7 1,2 4-2,-10 7 0,-10 0 3,-7 7 2,-4 4 5,-9 3 0,1 7-2,-8 8-5,-10 1-6,3 12-1,-5-2 1,10-2 1,9-3-1,4-8-1,5-2-1,7-3 0,4-4 1,8-11 0,7-4 2,7-11-1,5-1 1,-6-1-3,-4 3 0,-12 6 2,-8 3 1,-4 9 1,-6 1-1,-6 8-16,-2 7-15,-2 8-20,3 4-19,2 11-28,2 2-235,12 4 234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2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4 743,'0'-12'289,"1"0"-213,2 5 20,-1 7-30,-2-3-14,-4 12-29,-5 6-10,-5 15-13,-3 12-13,-5 10-28,3 7-31,6 9 42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2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92 403,'-15'-28'224,"3"11"-43,6 7-64,4 8-25,8 2-37,4 0-13,9 2-15,5-4 3,9 0 7,8 0 0,8-2-6,-1 0-3,-2 0-15,-8-2-1,-9-1-14,2 2-11,-7 4-33,-1 1-35,-11 13 50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37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60,'-7'12'215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37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3 188 956,'-30'-43'363,"1"3"-271,5 7-17,-2 6-22,-2 4-17,-7 9-24,-9 3-4,-12 17-5,-4 9-5,-4 35-2,1 23-3,6 35-2,-2 18 6,6 14 5,8-2-1,19-12 4,18-8-4,29-27-4,16-14 1,14-24 1,-4-16-2,-1-21 1,-5-12-1,-2-16 3,3-9 0,-5-17 3,-2-6 5,-11-9-3,-9 2 3,-15-6-1,-11 2 1,-17 7-1,-7 0 3,-7 18-1,0 10 0,1 14-6,1 9-1,4 6-3,4-2-3,14 2 1,7 1-9,15-1-11,4-1-3,9-4-3,4-4 3,6-7 9,10-2 4,-3-9 3,4-2 3,3 5 5,-6-5 2,2 11 3,-4-1 2,-7 6 5,-1 4 2,-8 3 1,-2 4 3,-7 10-1,-1 6 5,-3 13 3,1 9 1,-3 8-1,3 6-5,2 8-6,-1 1-3,2 3-2,-2-3-1,0-7-3,-3-6 0,2-10-3,-2-10-2,-2-10 4,0-8-10,-1-9-50,2-6-36,8-18 54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36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9 455 866,'0'-1'349,"-1"-5"-224,-5-6-28,-32-38-29,9 24-23,-7-11-27,-8-8-7,-10-6-9,-9-7 0,-24 2 0,-14 6-4,-22 14-18,-22 13-14,-13 18-46,-15 8-307,-8 16 277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35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3 342 575,'-9'-9'225,"5"3"-167,-7-6-28,-5 0-11,6-1 11,-6 0 14,5 1 18,-3 1 9,-5 1-5,1-2-10,-2 4-20,1 2-6,0-1-18,-2 3-5,-2 0-3,-2 3-2,-1 3 0,0 2 1,-6-4 2,4 2-1,-7-5 3,0 2 1,4 3 0,-2-1 1,5 5-4,1-1-1,-1 1-3,1 4 0,3 4 2,-3 0-1,-2 2 6,1 0 3,-6 0-1,0 2 2,3 1-2,-3 0-3,3 3-1,4 0-2,1 4-3,5 3 1,1 3 0,0-4 0,3 0 3,2 1 3,0-7 3,3 7 4,1-5 2,1-2-3,3-1-3,-3-6-1,5 4-4,-1-1 0,3 3-3,0 3-2,3 1-1,-2 0 2,3 4-1,3-1 0,-4-4 2,4 7-3,-4-6 0,0-1 4,5 4 5,-5-4 4,1 3 7,-1 0-4,0 1-4,1 4-4,-2-2-8,3 3 3,1-1-3,0-2 1,3-1 2,0 1-3,2 0 4,0 2 2,-1-3-2,0-5 1,-1-2-2,1-2-1,2 4 3,4 3-1,0-2 2,2 0-4,5 2 1,0-1-2,7-2 1,2 2-1,4-7 4,2 0 5,2-1 1,1-3 6,-2 2 2,0-4-4,0-3 2,0-2-2,4-3-1,4 2 2,3-6 1,-6 1 3,3 1 0,-6-2 0,-6 3-1,3 1-3,-9-1-2,-1-3-4,0 4-8,-1-1 2,3 3-4,0 1 0,3-4 0,1-2 1,-1-2 1,3 3 3,-7 1 1,1-2-1,-7 1 3,-4-3-5,-2 0 1,0-1-1,-1-1-4,0 3 3,2-1-2,-5 1 0,6-1 0,-1-1 0,0-3 0,3 3 0,2-2 0,1-3 0,6 1 4,1-2 1,-2-1 3,2 0-1,-4-4-4,-2 3 0,-2-6-1,-1 3 1,-2-6-1,-1 3 1,4 1-1,0 1-1,1 0 4,0-6-1,-3 5-1,1-4 1,-1 2-4,-1 2 2,2-2 1,1 4-3,0-1 2,1 3-2,-1-2 0,-3 3 0,-3-1 2,1 0 0,-2 1-3,-3-1 0,3 1 0,-6-3 0,1 2 2,3-1 2,-6 0-2,2-2 0,0-4 2,1-2-1,2 0 1,-1-1 1,1 0-4,-3-1 1,-1-6 0,0 3 0,1-3-1,0 0-1,2 1 1,-3 0-1,1-1 2,-1-1 0,-2-1 0,0 0-1,2 0-2,0 0 2,0-2-1,1 1 2,-3-6-1,4 3 2,-2-1-1,-2-4 1,-1 6 1,1-1-2,-3 3-1,3 5 1,-2 2-1,-2 2 1,0-1 0,-2 2 3,0-1-1,-3-1 0,0-2 1,2-2-3,-1 2-2,-1-1 1,2 3 0,-4-3-1,-1-2 3,-2-1 0,1 3-1,1 1 2,0 3-2,-1 2 0,0 1 2,0 0 0,-2-2 0,-1-4-2,-2 2 2,-3-1-3,0 2-1,2 1 1,-8-1 0,3 3 0,-6 2 1,-2 1-1,-3 1-3,-7-2 3,5 4-3,-3 0 0,0 4 3,5 2-1,-3 5 1,-2-3-2,-2 6-2,-5-2 2,-9 1-3,1 2 5,1 0 0,2 1-1,5 5 1,6 1-1,-6-3-1,2 2 2,-7-3 0,-1 0 2,7 1-1,0 1-1,8 4 0,0-1 0,3 5-3,-3 3 2,-3 3-3,-6 1 2,-8 1 1,0-1-1,-1 3 1,6 2-1,1 0-10,1 0-19,1-2-77,-4-2-56,-3 2 94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8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4 759,'-3'0'310,"6"0"-193,6 0-41,10 4-31,3-7 2,16 4 2,6-2-9,8-4-13,3 3-6,-7-3-10,-4-3-2,-6 7-3,1 0-3,-3 0-3,-5 2-7,-6-4-18,-3 3-11,-8-2-24,0 2-18,-5-6-245,-5-6 22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1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96,'18'15'287,"-26"-6"-246,2-1-20,-1-3-84,6-2 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24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55 652,'-9'-4'266,"-1"-2"-167,-2-3-8,6-2-20,-1 3-9,5 0-5,2-3-4,0 0-13,4-4-5,1-1-12,3 1-4,1 1-6,1 2-2,-1 5 1,-4 0-1,1 6 1,-2 2-1,2 9-4,1 4 0,-5 6-3,2 4 0,-4 0-1,0 1 1,2-1 0,-2-2 0,4-6 0,-1-2-3,1-7-3,3-1-1,4-7-6,2-2-3,2-8-25,5-2-23,1-7-26,0-5-22,-2-2 68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7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0 620,'3'29'286,"1"3"-44,0 5-196,-4 0-5,-4-4-8,-6-5-20,-4-2-2,-5-8-1,-4-2 1,0-8 8,3-5 4,3-13 7,-2-4-2,3-12-11,4-1-9,1 0-5,7 2-2,6 11 1,3 6-1,10 12 0,2 4 2,6 10 0,1 1 0,3 2 0,2-2-1,1-7-41,3-1-27,3-9 38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7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6 729,'-7'-11'291,"0"7"-197,6 3 10,0 8-40,-1 7-10,6 24-17,3 10-4,7 19 1,-2 5-1,8 8-15,-6 1-6,-2 2-6,2-1-4,-9-6-4,6-7-13,-6-8-30,-2-6-11,-1-11-21,-7-10-5,-1-11-9,-6-8-53,-3-11 97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7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4 816,'-8'0'332,"7"-2"-247,4 2-2,13 1-63,1-3-16,17 1 2,6-4-7,12-2-32,13 5-28,-3-4 36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7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0,'23'30'328,"-26"-31"-247,3 0-3,6 1-45,4-2-11,11 1-14,5 1-3,7 0-2,5 0 1,-5 2-5,-1 0-12,-3 6-24,-8-2-17,-4 7-59,-4-1 71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0 768,'-14'-3'315,"17"4"-222,1 1 0,8-1-42,9 1-5,6-2-2,5-1-10,6-2-16,4-2-7,6 0-23,1 1-13,2 0-42,-4 0-32,-6-3 64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6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50 828,'0'-1'315,"0"1"-230,4 9-36,4 65-17,-18-8-4,0 6-4,-3-2-11,2 1-2,-2-11-1,1-8-1,2-16 14,2-13 12,3-10 15,-1-7 6,1-10-17,4 0-10,0-18-26,5-5-2,5-18-4,-2-9-2,9-7 7,-2-7-4,5-5 0,-4-7-3,4 7 0,-2 6-1,2 19 3,-2 13 0,-3 14 0,0 8 4,-4 6-3,2 6 2,2 7-2,0 6-3,2 20 0,-2 11 2,-1 23 3,0 8 3,-1 4 3,7-1-5,-3-5 0,-6-9-1,-1-9-1,-4-3 2,-1-15-26,2-4-13,1-13-24,-7-9-10,4-8 10,-3-6-10,-8-16 53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6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1036,'-1'-1'395,"0"0"-305,1 1-55,-2 0-47,-1 0-92,2 0 68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5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01 735,'-54'-72'280,"55"37"-210,1 4-7,2 7-19,3 6-7,-1 8-15,3 1-3,1 7-4,-1 2-7,3 11-2,-3 2 2,-2 18-4,0 9 8,-5 9-1,1 3-4,-3 1-1,-4-4-4,-4-3-1,2 1 1,0-3 2,0-5 2,1-7 8,0-9 2,3-5 1,2-4-1,2-3 0,0-5-6,3-4 0,4 1 1,11-7 1,7 1 8,11-6 2,3-2-4,3 2-5,-2 1-4,-4 1-5,1-1 2,-2 2-3,0-3 4,2 7-2,0 2-2,-11-4-1,-4 4-4,-11-2-1,-5-1 4,-2 2-1,1 0 1,-8-2 2,2-3-9,-8-2-33,-7 0-28,0-3-39,-8-3 57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3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 717,'-3'-4'291,"1"4"-189,0-3-28,2 10-34,-1-1-15,-1 12-15,1 9-1,0 16 6,2 13 4,-1 13 4,3 6-3,0-1-9,0-1-1,-2-12-3,0-3 1,-1-7 2,-5-10-4,1-13 8,1-6 3,1-9 6,0-8 4,3 2 1,-2-5-4,1-3-2,-1-1 1,1 1-9,-1 1 2,1-1-4,0 0-5,0 0 1,0 0 2,-1 0 3,0 0-2,1 0 0,0 1-5,0-1-20,0 0-14,0 0-52,0 0-27,-1 0 66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2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76 907,'-7'0'346,"7"1"-278,10-1-12,6-7-25,16 0-16,7-1 0,17-3-2,7 0-1,1 3-5,-2 0-14,-8 2-36,-6 5-20,1 0-62,-4-8 75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7:22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 713,'-2'-11'279,"4"10"-206,-5-5-4,6 7-37,-1 5-12,3 19-12,5 17 0,-3 30-4,-2 11 7,-3 7-6,2-1 0,0-16-1,2-5-3,1-18 2,-1-12 0,1-18-4,-2-9-6,1-15-1,2-7-6,1-19-14,-1-17-15,-3-13-32,-4-17-26,-6-12 6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7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40,'-7'12'280,"5"14"-76,6 8-170,9 17 4,3 5 2,4 7-7,0 2 0,0-2-9,-3-4-11,-1-7-5,-3-8-7,-3-9-17,2-5-17,1-13 54,3-8-25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4:09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3,'0'0,"0"0,0 0,0 0,0 0,0 0,0 0,17-91,-15 56,5-2,-1 2,3 4,-5 7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9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90 980,'-8'-2'345,"7"-4"-294,5 3-37,14-8-11,8 1 0,25-5 2,6-4-2,7 0-20,2-1-8,-8-1-9,4 2 1,-1 4 20,4 2 7,-5 6 6,-8 1 1,-5 5 1,-10-1-1,2 8 1,1 6-2,-2 4 3,-2 7-2,-2 8 4,-4 4 2,-7 11 1,-2 6 6,-5 6 3,-5 15 4,-1 13 7,0 7 0,-6 5-4,2-5-3,-2-9-10,-2-5-4,4-9-9,-1-9-22,3-9-44,1-5-23,0-13 49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9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3 787,'0'-2'280,"2"2"-246,-2 9-23,11 13 0,1 33 5,4 22 1,1 32 0,-9 9-5,-5 10-5,-8-6 0,-9-3-3,2-3-1,-5-13 2,1-6-1,5-13 1,-3-12 0,5-24-4,4-7 0,11-22-2,7-10-1,16-9-1,8-7 1,10-9 2,5-3 0,13-3 4,8-5-2,10 0-2,2 2 0,-4-2 0,-5 5 0,4 1 3,-3 0-2,-11 4 1,-7 3-2,-19 6-15,-8 0-14,-10 7 119,-3 1-75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8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7 5 625,'-29'-5'242,"0"7"-165,2-2 3,-4 4-14,6 4-7,-3 1-18,9 9-9,-3 9-15,0 5-6,2 24-8,-4 5-1,5 19-2,9 11 1,5 4 0,5 5 2,15-3-3,1-4 1,11-12-1,7-6 1,12-12 0,6-8 0,13-13-2,3-10-1,-6-20-1,1-8-2,-2-19 5,2-12 0,4-16 3,-7-11 0,-10-13 0,-8-9 2,-20-10 7,-5-8 5,-14-14 2,-7 1 3,-13 2 0,-10 3 2,-13 21 4,-7 10-1,-14 20-4,-2 17-5,-9 21-8,-1 13-1,-14 21-8,-2 12-3,2 24-22,3 11-15,22 15-33,1 11-28,15 6 62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36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26 399,'-10'-32'238,"-3"-2"-25,6 11-87,0 2-26,3 9-15,0 7 5,3 3-5,-1 1-2,1 1-18,0 0-17,1 0-27,0 0-8,0 0-13,6 17-2,18 66-3,-8-7 1,-2 33 0,-1 9-3,-6 9 5,-1-4 1,-5-15 2,-1-7 2,-2-19-1,-6-14 1,4-17-2,-4-8 0,1-18 3,1-9-2,-4-13-4,2-10-8,-3-14-13,-2-10-7,-3-16 0,3-6 7,0-7 15,-3-3 6,1 7 6,7 10 4,2 17 2,6 16-1,7 15 0,-5 4-7,7 23-2,2 8 1,4 26 10,3 9 8,0 4 9,0-5 0,-2-14 2,0-9 3,-4-18 3,-1-10 1,-2-11-1,-1-6-2,0-14 4,2-4-3,3-26-9,0-10-2,3-19-17,-4-8-6,3 7-19,-1 6-20,-3 17-62,0 10-29,0 14 78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25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1051,'-4'6'357,"3"3"-358,-4 1-8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25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450 859,'-38'-17'337,"33"12"-245,1-2-2,10-2-50,5-7-8,5-10-23,4-6-1,-2-15-4,3 2-1,-5-1 2,3 2-1,-6 6 2,-7 1 0,1 8-2,-6 5 2,1 12-2,-2 3 0,0 5 6,-1 1-6,1 9-3,6 6 1,-2 15-8,1 9 5,0 13 1,-1 7 1,4 7 0,-1 0 3,-2-7 2,1-2-3,-2-7 8,-2-3-3,0-3 3,0-3 2,-1-7 0,0 1-4,-1-11-1,1-1-3,-1-8-5,-2-3 2,2-3-2,-1 0 0,1-3 0,0-1 0,1 0 3,-1-2-3,0 0-1,0 0 3,0 0 0,0 0 5,0 0-2,-1 0-3,0-1 1,0 0-2,0 0 3,0 0-1,0 1-3,-2-2 1,-4-1-2,-29-12 4,21 13 1,-3-2-3,-5 2 4,3 2-2,4 7 6,-1-3 7,2-1 3,2 0 2,-1-3-2,7 1-9,7 1-10,7 0-5,5 1-7,6-3 4,10 0 2,2-4 3,3-2 3,2 4 2,-3-4 1,-1 0-1,2 5-2,-5 0-2,-3 1 3,-4 2 0,-5-2-7,-6-1-15,2 3-48,-6 0-26,3 5 40,-2-4 17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24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67 522,'37'56'236,"-41"-59"-85,0 0-82,1 1-12,2-1-2,1 1-7,0 2-9,0-1-9,-1 0-2,0-1-2,0-1-1,0-4 5,1-22-4,0 24 2,0 5 0,-1-1-4,1 1 5,-1-1-5,1 0 1,-1 0-3,0 0-3,0 0 0,0 1-7,0 0-3,0 0-5,-2 13-4,-32 41 2,28-19 1,1 5-3,4 1 2,5 3 0,3-5 2,5-7-1,1-5 0,6-7-3,4-2 0,1-11 0,4-3 1,2-13 2,3-7 4,6-12 13,-3-9 2,-4-11 13,-5-6 1,-9-4-6,-1 1-4,-12-2-10,-2 7-6,-8 11-4,-8 4-2,-11 16-7,-8 8-5,-12 19-34,-2 17-25,-3 26-60,4 14 340,8 6-180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3:23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20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5 290 731,'-39'-3'302,"30"-3"-185,-3 1-36,-1-3-33,0 0-14,1-8-18,1-3-6,11-3-9,0-2-1,7-1 1,1-3-1,-1-1 0,9 4 2,-4-1 3,1 2-1,4 11 1,-5 3 1,2 10-2,-1 8 2,-7 12 0,-1 8-1,-3 14 1,-4 6-3,-5 8 4,-3 4-6,-3 4-1,-5-1 2,-1-3-6,-8-11 5,6-10 2,2-4-3,-1-13 2,10-2-2,-4-10-3,5-6 1,5-4-10,-4-7-2,5-5-7,-1-5 2,4-1 5,3 1 1,5 2 7,-1 3 2,2 3 1,0 2 2,0-1 1,6 2 0,1 5 3,-1 0-4,4 3 1,1 6 1,-4-1-3,1 3 2,-3 1 0,-3-2-2,2 0 2,-3-2 4,1-3 0,0 0 4,-1-3 5,-1-1-2,0-3 5,-1-2-3,4-6 0,0 1-3,-1-3-3,0 2 3,-5 2-2,0 4 1,-3 0 7,-2 2-1,-1 1 4,0 0 0,-1 2-4,1 0 0,0 0-1,0 0-6,0 0 1,0 0-2,0 0-4,0 0 4,0 0 5,0 0-1,0 0 5,0 0-1,0 0-1,0 0-1,0 0 2,0 0 4,0 0-5,0 0 3,0 0-1,0 0-5,0 0-2,0 0-2,0 0-6,0 0 3,0 0-1,0 0 1,0 0 5,0 0-8,0 0 5,0 0-1,0 0-6,0 0 2,0 0 2,0 0-3,0 0 0,0 0 3,0-1-2,0 0-1,0 0-1,0 0 3,0 1-4,0 0 6,0 0 0,0 0-4,0 0 1,0 0-3,0 0 0,0 0 0,0 0 3,0 0-1,0 0 0,-1 0 0,1 0-6,0 0 6,0 0 0,0 0-2,0 0-12,0 0-13,0 0-30,0 0-21,0 0-40,0 0 0,0 0 72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6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40 414,'10'7'252,"1"4"-19,2 3-144,0 0-24,1-2-32,0-5-3,-1 0 8,-1-3 6,0-5 11,0 1 1,-2-11-4,-2-1-5,-5-6-18,-1-6-8,-6-3-12,-5-5-3,-6 3-3,-5 5 2,-6 7 1,-4 4 0,-5 7-1,3 3-1,2 4-3,7 3 1,9-1-2,5 0-3,11 0-11,12 2-4,13 0 5,3 0 1,12-4 13,0-2 2,0-2 1,3-1 1,-5 3 0,-1 1-1,-1 8-2,-1 1 2,-4 8 2,-2 1 1,-5 4 0,-5 3-1,-10 0-2,-2 1-2,-7-4 2,-6-3-1,-2-8-1,-3-1 4,-2-8-1,3 1-1,0-7-2,-2-8-5,-1-9-1,2-3-1,3-4 1,4-1 1,11 5 2,-2 1 0,5 5 1,3 6 1,0 5 0,2 5 0,-2 4-1,0 4 0,-5 2 1,0 3 2,-3 2 2,1 2-1,0 2 1,1-2-2,1-1-3,-1-1 0,1-9 0,-1-2-1,2-5 1,-1-6 1,3-5 1,3-1 2,0-2-1,1-1-2,0 5 1,2 1-2,-2 6 1,-1 4 1,4 4-2,-1 3 1,2 1-1,2 1 0,-4 0-1,2-1 1,-4 0 2,1-2 2,3-3 9,-3-2 4,3-2 10,0-1 0,1 1-2,-3-1-4,-2 1-10,-1 3-2,-7-1-3,3 1-1,-5 0-1,-3 1 0,0-1-3,-3 1 0,-1 0-12,0-1-8,0 0-29,-1 0-27,1 0-40,-1 0-16,0 0 78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19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9 304,'-41'6'160,"38"-12"-25,1 1-7,-2-2-6,-1 0-5,3 4-22,-1-1-10,3 4-21,-2-2-7,2 3-17,0-1-3,0 0-15,0 0-7,0 0-6,1 0-8,24 7 2,32 2 0,-19-8-2,1 4 6,-4-5-3,-6-1 0,-2 0 1,-4-2-5,-3 3 1,-3-3-1,-2 3 0,-5-2 0,-3 2-6,0 3-5,-5-3-16,-2 3-8,-2 0-15,2-3-21,-1 0 49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16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43 686,'23'26'291,"-27"-27"-179,10-8-42,-4-10-20,6-15-33,3-2-11,2-16 2,2-2 1,0-4 1,-1-3 4,-4 11 5,-2 5 9,-1 17 14,-4 9 1,4 16-9,-2 6-5,1 16-10,1 10 2,-4 19 4,-3 10 5,-2 11-1,-2 2-1,2-2 5,0-1 2,-3-8 0,2-1-3,0-6-6,0-6-3,2-9-11,0-9-3,0-16-4,0-4-7,5-5 4,-4-1-2,1-1-2,1 0-1,-3-2-15,1 0-1,0-1-31,0 0-18,0 1-36,0-1-20,2-14 80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16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307 537,'-4'2'253,"-4"-2"-94,5 2-27,-1-1-30,0 1-9,8 3-16,-4-4-14,-1-2-21,2-3-9,-1 3-23,0 0-2,10-27-7,14-36-3,-5 18 3,0 0 3,-4 4 0,0 7 2,-7 13-3,1 3-3,-5 11 0,1 5 0,0 9-2,0 11 3,-2 17 0,2 11-1,-3 16 2,-3 1 0,1 1-1,-2-4 2,1-8-2,-2-6-1,1-9 1,2-3-2,0-12-4,3-1-12,1-9-32,2-9-13,3-6-33,0-11 353,6-13-201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08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76 423,'-1'-2'200,"-2"-5"-72,-16-24-67,17 29-8,0 0-23,2 4-9,-1-2-2,0 0 3,0 0 12,1 0 7,-1 0 10,0 0 0,0-1-5,0 1-6,0-1-9,0 0-2,0 0-8,1 1-2,-1-1-10,0 1-6,1-1-3,0 0-2,16-6 2,40-9 1,-20 15 0,-1 2 0,2 2 1,-5 1 1,-6 2-1,2 2 1,-6 8-3,-3-5-5,-3 3 0,-8-1-4,-4 0-1,-6 3 3,-8 9 0,-2 3 4,-11 2 5,3 4-1,-5-4 2,-2-1 4,0-6-6,-4-3 2,8-11-2,7-2-1,9-4 1,9-2-1,1-1-6,5-1-2,3-6 0,-4-7-2,14 2 10,0-1 3,7 5 0,3 5 3,-5 4-4,1 6-4,-4 7 2,-1 2-2,-5 6 1,-5 2 0,-10-1 1,-5 5 1,-8-2 7,-4-4 8,-6 1 8,-2-5 6,-9-5 7,-2-3 1,-1-8 7,-9-3 3,6-6-5,0-2-4,2-5-18,11 3-8,1 1-10,4 3 2,4 1-2,0 5-4,6-3 2,1 2-3,5 2-8,1-2-7,4 5-28,1 2-8,4 2-14,-1 2-2,6 3-4,0-1-24,0 6 67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04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71 643,'26'-33'270,"-31"25"-150,0 2-30,1 0-22,-7-1-9,11 6-19,-3-1-6,4 2-7,-1 0-8,0 0-8,-1 0-7,-2 8-4,-11 45 0,4-6 2,-2 10 4,7 9-6,1 4 1,5-3 1,7-3-2,-1-13 2,4-4 2,0-17-4,2-4 2,2-10-1,-4-8 1,2-8 2,-1-4 3,-2-17 7,5-4 8,-2-16 5,-3-13 3,-3-11-1,-4-4-5,-6-3 0,0 2-7,-3 11-5,-3 5-4,0 18-6,-2 10 2,0 11-8,-5 8-14,-5 13-51,-2 9-23,-2 25-40,1 8 72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2:58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47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9 604,'-1'-1'195,"1"0"-222,0 0-12,8-5 27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47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5 596,'-1'-1'208,"1"0"-193,-1 1-15,0-1-31,1 0-61,-1 0 61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43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3 135 746,'-15'-6'298,"-4"3"-184,3 10-46,-5 12-29,2 9-8,-4 14-15,4 8-1,6 7-6,4 0-1,10-10-5,2-7 1,7-17-2,2-5 0,4-8 10,3-8 4,4-6 15,3-7 3,5-11-2,3-7-5,-9-13-6,-1-7-3,-9-8-2,-10-5-3,-6-1-4,-11 3 0,-16 9-9,-3 8-2,-13 21-8,-7 11-10,-3 29-24,-2 13-25,0 25 40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42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511 715,'-60'24'279,"59"-27"-192,-1-4-11,0-8-39,5 0-5,3-13-17,5 0-2,4-10-4,-1-10-4,2-2 2,-4-6-4,0 0 6,-2 1 5,-2 6 4,-4 5 8,0 19 5,-1 10 1,-2 12-3,1 6-10,-2 4-10,2 8-5,4 18-8,-1 8 3,4 16 4,-2 4 0,1 4 6,6 4 0,-3-8-3,1-6-2,-2-10 1,-2-5-2,-1-5 1,2-1-1,-2-8-2,-5-7 0,4-6 0,-4-5-1,-3-7 4,2 2 0,-3-4 1,1 1 2,1 0-1,-1-1-2,-2 0-2,-20-3 0,-21-8-1,23 6 0,2-1 0,5 6-1,5 0 0,2 0-2,5 0-2,2-3-1,6 1 1,4-1 0,11 2 4,4-2 2,11 4 1,2-1 3,3 1-3,3 2 1,-3-1-1,-3 1-2,0 1 0,-7 0-1,-3 0-1,0 2 1,-6-2-5,1 1-12,-3-1-39,3 4-22,-6-3 42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5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201 882,'-14'-7'341,"-1"3"-274,1 6-13,-2 9-21,2 13-20,4 10 0,4 7 3,5 3 5,5-6-1,6-3-2,9-6-7,3-9-3,10-10 1,0-5 2,-1-15 5,3-4 0,-14-13-1,-4-4-4,-8-5-6,-5 0 1,-8 1-2,-3-1 1,-12 6 3,-3 7-2,-10 11-4,-7 7-1,5 10-6,-4 4 1,10 2 0,4 1 0,10-5-3,7-2-4,8 2-6,8-1 0,7 0 4,4-1 2,10-4 6,6 0 0,9-1 5,2 2 0,-5 0 3,-2 4 0,-13 1-1,-2 1-1,-4 7 1,-6-1-1,-3 5 2,3-2 1,-9-4-1,1 1 2,-2-4-1,-4-2 0,4-6 1,-1-3-3,2-5 0,0-3 2,-1-9-1,-3 0 1,-3-6-4,-4-4-11,-3 1-29,-1 0-17,-1 2-21,1 2-9,-2 3-30,1 3-15,-3-5-5,2 1-5,4 1 39,2-4 54,4 3 78,1 3 36,1 2 36,2 6-20,3 5-41,0 5-11,4 10-13,-2 5-3,4 10-6,1 0-7,2 2-21,-1-5-20,4 0-47,-1-3-11,2-2-1,2 2-16,-2-5 86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40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410 736,'-30'57'293,"26"-56"-200,2-1-22,2 0-8,0 0-11,0 0-10,0 0-16,0-1-5,0 0-4,9-25-2,34-38-7,-23 21-1,-3-6-4,3 0 1,-2-4 0,-3 2 0,-1 7 1,-5 1-1,-1 19 1,-4 9 0,-3 10-2,3 11-1,-3 10 1,2 10-1,-3 19 2,-3 9 5,-2 15 9,3 4 3,2-5-1,3-1-1,2-13-7,-1-2-3,2-5-3,-3-6-3,-1-4-3,2-3 0,-3-11 0,1-2 0,2-6 0,-3-5 2,-2-7 3,1-3 1,-6 0 1,3 0-1,-2 5-3,-6-1 0,-1 1-3,-5-3 3,-1 0-1,3 1-1,-4-3 1,0-1-1,6-1 5,1 2-3,6-4 1,5 4-5,3 0-4,-4-8 2,14 7-4,-1-8 4,8 0 2,9 4 1,1-2 0,6 4 0,0-2 1,1 3-2,3 0 2,-2 2-1,-2 6 0,1 1 0,-9 0 1,-1 1-1,-4 1 0,-7-2 0,-5 0-13,0-1-9,-2 0-39,-3-3-26,-2-2 51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39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364 666,'-10'47'257,"7"-51"-171,3 0-20,0-7-13,3-5-9,5-8-17,2-6-3,-3-5 7,0-4-1,-2-6 7,-2-1 0,1-1-17,-3 3 0,1 15-10,-3 5 0,3 16 3,-4 3-2,-2 5-7,7 6-2,-5 20-3,5 12 0,-1 18 9,-4 6 0,6 1 2,-1-3 0,4 2-1,5 4-3,-1-5-3,2-4 1,-1-8-3,-4-10 0,0-10 1,-1-3-2,-2-14 0,1-1 0,-3-7 0,-3-4 1,2 2 4,-2-2 1,-1-1 4,0 0 3,1 0-2,-1 0-2,0 0-4,0 0-3,-4 0-2,-9-4 0,-29-10 0,26 10 0,-2 1 0,-3-1-1,3 1 1,-3 3 0,2-3 5,1 3-4,4-1 3,0 0-3,12 1-3,2-2-1,5 0-6,5-1 0,4-5 1,8-1 3,12 4 5,1-3 0,5 6 0,6 1 1,-1-4-1,0 3 1,-1 1-1,-8-1 1,-8 3 1,-5-1 2,-8 4 2,-3 0-2,-4 1-1,-3 1 1,-4-3 1,1 5-1,-3-2 1,0 3 1,1-2-8,-4-5-15,3 4-37,2-3-20,2-1-42,-2-1 69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37.3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13 628,'24'52'236,"-24"-64"-181,4-4-15,6-17-14,5-4-7,4-12-5,5-3 5,-3 2 8,4-1 8,-8 5 18,-6 6 0,-3 9 6,-7 7-3,1 13-5,-5-1-7,3 11-22,3 1-8,-5 11-18,4 10-4,0 16 4,-2 6 3,1 12 7,2 4 1,1 1 4,-3-3 0,2-6 1,0-1-1,-1-10-2,0-8-3,4-5-1,-3-9 1,0-7-5,1 1-1,-2-7-1,2-2-1,0 1 6,-1-4-3,-2 0 2,-1-1 3,-1 0-4,0 0 8,0 0-2,0 1-3,0 0 1,0 0-5,0 0 0,-5 0-1,-33 7-1,20-2 1,-10-3 0,10 4 1,-7-5 4,2 2-4,9 0 5,-4-2 0,2-1 5,7 0 7,6 0-1,2-1-2,5 4-12,2-2-9,7 0-5,3 1 4,13-1 1,5 0 6,3 1 1,4 1-1,-6-2 1,0-1-1,-2 0-2,-1 0 2,-1 0 1,-2 2 1,-4 0-1,-1 0 0,-8 0 1,-1 1-4,-5 1 2,-4-1-2,-5 2-17,0 1-5,-6 0-43,-2 6-18,0-3 53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34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89 795,'-7'-4'301,"1"2"-245,-3-3 4,3 6-11,-6 6-26,2 8-9,-4 20-13,-5 11-3,-5 24 0,5 6 4,17 8 0,2-10 2,15-18-1,-2-11 0,4-14-2,3-7-1,3-10 1,4-10-1,-1-17 10,3-11 2,7-20 11,5-10 5,-1-18 4,-2-6 3,-14-8-3,-5 5-2,-26 8-7,-6 12 0,-11 22-8,-16 9-8,-1 26-10,-11 13-20,-5 26-45,-1 12-20,-7 15 51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30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196 244,'14'-18'82,"4"0"-68,0-5 10,0-1 43,-1 0 25,-1-1 28,-1 4 3,-8 3-14,-2 6-8,-7 4-26,-4 2-6,-9 6-30,-4 2-14,-18 14-20,-7 8-3,-6 19 1,-2 11-3,4 18 2,6 11-2,3 24-1,4 7-1,10 11-5,9 3 1,9-21-2,10-5 0,12-26 4,0-13 0,10-16 2,-4-11-4,1-8-2,-1-7-5,-4-12-40,3 3 38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28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86 643,'-7'-5'242,"7"1"-159,13 2-65,11 1-5,12-1 6,5-1-5,17 0-4,12-3-3,16-5-4,8 0 1,10-3 0,0-3-1,0-1-3,-8-2-1,-5 0-2,-4 1 3,-8 7 0,0 3 2,-18 5 1,-11 1 1,-16 2-4,-6 0 0,-4 5 1,-5 4 0,-7 1 4,-3 3-2,-6 5 5,-2 1-1,-3 4 3,0 6 0,-3 7-6,1 6-1,3 15 0,-1 4-2,4 17-2,2 10 4,1 15-1,5 7 0,2 10 3,4 4-2,0-5-1,0-1 2,1-6-2,-2-4 0,0-6-1,-2-4 3,-1-11 0,-10-13 6,-5-14 6,-1-5 5,-7-21 4,8-3 4,-1-12-9,1-11-5,3-3-5,0-4-8,4 0-20,-5-2-10,1 1 82,3-10-52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28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0 704,'-4'-7'267,"3"5"-202,1 1-11,2 8-38,1 9-10,6 30-12,0 17-1,3 33 13,-2 15 7,-4 20-3,1 9 1,-6 16-4,1 5 0,-4 4 4,0 1-1,-4-18-2,1-7-3,1-25-3,1-13-2,2-19 0,0-13 2,1-21 0,5-6-1,4-18-1,4-9 1,9-9-2,5-3 2,15-5-1,2-5-3,17-6 4,2-2-1,4-4 2,8 1 2,10-2 0,0-3 2,3 3-3,-3 1 1,-3-1-3,3 3-3,-10-1 2,-3 4 1,-14 2 0,-6-3 1,3 6 1,1 1-5,-7 2-16,-2 4-20,-13-2 25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27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5 60 748,'-54'-22'262,"24"28"-231,-5-3 2,-1 4 7,7 2-3,4 2-12,-1 3-10,2-3-4,4 3 1,-1-1-1,2 4 1,-1 2-3,-2 1-2,-2 11-3,3 2 0,3 10-4,1 4 1,10 7-1,-3 2 1,10 11 0,3 2-2,7-2 2,7-1-2,8-9 2,0-5 2,11-5-3,1-3 1,4-7-3,9-3-3,7-12 2,4-6 1,-4-16 1,-1-5 0,-8-16 1,-2-5-1,-1-11 2,-1-5 6,0-8 13,-2-1 6,-3-7 13,-2-6 0,-17-10-9,3-3-7,-14-5-11,-8 4-4,-4 8-1,-16 2 4,-5 13-4,-8 4-2,-13 13-3,-4 4-5,-13 11-2,1 9-3,-10 10 1,-6 4 3,-5 12-5,4 4-1,8 16-26,7 10-15,4 22-32,-5 10 206,3 12-100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2:20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8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 190 827,'-6'-7'323,"5"5"-230,-4-1-15,1 3-43,-1 2-10,-2 7-16,-2 3-5,3 9 5,2 0 1,4-3 6,11 3 5,4-8 8,6-3 1,7-6 2,-2-7-4,7-8-11,0-7-2,-1-14-7,-2-2 1,-12-10 2,-7-4 0,-16 6 2,-10 0-7,-16 17-12,-11 15-4,-18 26-4,-7 14-6,-8 23-45,4 9-25,14 2 4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71,'0'12'221,"2"16"-137,3 8-9,7 20 3,-1-3-12,6 0-27,-2-6-7,-1-14-17,-1-4-6,-3-12-6,-1-3-2,-7-10 0,-1-2 2,-4-8 0,-5-6-1,1-2 0,-5-4 0,0-2-2,-2-1 1,0 1-1,8 7 0,4 1-1,5 3-1,9 3 1,0-6-2,7 1 3,5 2 0,2-4 0,2 1 3,4-3 3,0-2 6,8-5 11,1 1 2,-4-3-2,-3 4-3,-13 2-5,-7 5 3,-13 6 18,-7 0 2,-9 7-5,-6 1-7,-7 9-22,3 5-2,7 7-2,9 2 0,18 3 0,3 1 0,12 1-1,0 0 1,6-2 1,-3-1 0,-6-5 1,-4-1 0,-11-1-21,-1 5-20,-12 1-50,-13 0 55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8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132 731,'-105'39'304,"87"-27"-186,8 8-63,3-5-19,13 2-5,5-3 4,10-4-3,4-4 1,8-6-9,0-6-5,3-11-8,0-2-2,-6-11 2,1-1 3,-10 1 8,-7-5 1,-11 4 0,-9 2-3,-13 5-8,-7 9-7,-9 22-6,-10 13-6,-11 22-12,3 8-13,3 3-35,9-1-23,24-5 52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7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278 790,'-4'5'311,"-3"-8"-197,4 3 6,3-1-4,-5-1-9,-2-1-30,5-2-19,3-9-32,3-4-14,13-10-7,-3-7-5,-2-6 3,0 1 0,-4 5-1,0 5 1,0 12-1,-3 8-2,-4 10-11,1 9 0,-3 19-1,-1 10 3,-1 23 9,-1 5 0,2 3 0,0-6 0,4-13-22,3-3-17,2-9-37,4 1-23,3-9-32,3-10 79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7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-4 734,'-16'-1'265,"4"9"-230,0 7 3,4 25-12,9 19 2,0 37 4,4 29 4,1 39 5,-3 19-5,5 26 0,-4 1-4,2 0-5,4-4 5,-3-12 18,4-5 7,1-15 7,-3-9-1,1-13-9,-1-11-7,0-7-8,-2-10-11,-3-16-15,-1-7-6,-3-21-5,-2-7-1,-4-16-1,-1-9 1,-1-9-6,-1-10-4,1-6-16,1-8-9,2-9-19,4-2-18,1-16-50,3-6-24,5-24 86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6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45,'-4'-2'296,"7"14"-249,3 8-4,1 16-3,4 10 2,0 14-14,-1 4-6,0 6-16,-3-5-3,-4-9-1,-1-1-7,-2-5-30,-1-4-20,1 6 30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6.6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9 0 744,'-15'9'264,"-51"30"-234,27-12-11,-5-3-3,6 1-3,7-5-2,6-6-1,9-5 3,10-5 3,5 1 1,8-3-3,7 0 0,11-4 2,6-2 1,14-3 8,2 0 0,3 3-6,-2-2-1,-6 2-9,-4 1-5,-8 2-2,-1 1-1,-9 2-9,-4 1-12,-12 0-35,-1 2-25,-8 2 46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6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0 864,'-46'53'289,"57"-54"-278,6 0-6,8-7 0,2 2 2,5-3-4,6 3-3,0 4-35,1 0-8,-4 3 21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5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94 756,'1'-24'277,"9"-8"-226,3-1-7,5 0-17,3 3-4,4 11-9,0 1-2,1 13-6,1 6-5,-5 15 1,-3 10-2,-5 11 0,-8 5 4,-7 4-1,-7 2 2,-4-4 2,-1 2-2,-11-6 2,0-1 0,-1-8 1,-1-7 5,15-12 2,6-3 2,2-10 2,5-4-7,5-13-3,4-4-3,10-7-5,3 1 0,-2 9 3,2 5 2,-4 14-2,-3 7 8,-3 11 2,-4 3 0,0 7 1,-1 1-6,0-1-4,-1-3-2,2-5-21,0-5-17,8-6-40,2-8-32,10-8 66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15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73 491,'-1'4'218,"-3"-4"-90,5 1-14,1-5-24,-2-4-9,12-11-34,11-7-15,1-14-24,3-8-3,6-2-2,-14-4 0,2 11 0,-7 5 0,-9 13 0,1 9 2,-6 9 5,0 7 0,0 9-3,-3 10-3,-1 23-2,-4 11-1,2 17 2,0-1 3,3-7 1,2-7 2,1-8 11,-2-3-1,-1-6 4,3 0-2,-2-13-10,2-5 0,3-12-9,-1-3 2,0-3-5,1-3-5,-3 0-16,0 0-18,0-2-212,7-15 179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5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46 398,'-41'-31'236,"37"28"-36,0 3-29,4 2-82,4 5-24,3 6-21,4 8 1,8 12 18,2 3 3,6 1-17,1-2-15,-3-7-13,1-4-8,-5-8-5,0-5 3,-4-4-4,-3-4 1,-2-6 9,-2-3 1,0-10 6,3-2 2,-3-5-8,3-5-5,0 2-7,-5-2-6,-1 2 0,1 5 1,-1 2 0,1 1 0,-1 4-16,0 0-5,-3 4-13,-1 4-4,-2 2-11,-2 0-7,2 4-25,-1-1-37,0 1 82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5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62 734,'3'-58'278,"-3"54"-211,1 4-23,2 6-4,0 9-4,8 22 5,-1 15 3,3 16-7,1 1-6,-2-1-9,-4-6-7,-3-6-3,-1-4-1,-6-9-6,3-3 2,-1-16-4,-2-4 2,2-12-5,0-4 0,-3-6-10,-3-5-14,-6-9-27,-7-5-16,-1-2-62,-3-4-151,3 7 193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4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35 511,'24'0'217,"3"-1"-142,0-7-25,7 2-4,-5-3-4,-4-4 9,-6 0 12,-11-5 0,-9-8-10,-4-1-12,-20-7-19,-6-3-9,-1 12-12,-3 8-1,7 18-1,3 9 0,2 22 2,4 9 4,9 18-1,5 6 2,9 0 2,0-2 1,6-8-1,1-4-3,3-10-8,1-8-16,2-9-29,-2-6 25,3-15 4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4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423 746,'0'-4'301,"-4"-7"-184,0-5-33,3-4-34,0-8-16,1-7-22,4-1-5,-1-8-6,2-3 3,0-2-3,-2-1 1,0 14 1,-2 6-2,-1 15 3,0 13-1,-1 18-3,0 12 0,0 19-2,0 5-2,1-3 5,1 3 2,5 0-2,-2-6 0,-3 3-1,7-7 0,-4-14 1,-2-5 4,2-10-2,-4-5 2,-3-5 2,2 1 4,-5-4 2,-1 0-5,-6-1-8,-1 0-7,-1 1-6,0-2-3,2 2 1,0-2 3,7 2 3,-1 0 4,7 0 0,8 5 0,5-3-1,9 3 2,10-3 6,3-2 4,19 0 1,0 0-4,4 0-18,1 2-23,-14-1 22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4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73 619,'-6'26'216,"4"10"-188,-2 0-3,4-3-8,1-6-1,8-6-8,2-2 1,2-11 5,5-1 6,0-12 19,3-9 12,6-14 5,5-5-2,6-11-16,2-3-8,-8-2-10,-6-1-5,-23 7 0,-3 7-1,-18 14 3,-13 6-2,-3 20-5,-10 8-6,1 21-9,5 10-9,7 10-33,6 4-35,20-6 49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3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15 708,'-17'27'246,"5"10"-227,7-3 0,6 8 1,4-5 2,8-3 5,0-2-4,10-16-4,4-6-2,4-23 11,5-8 3,6-20 6,5-9 6,3-10-7,-2-5-5,-16-10-8,-11-3-6,-19 12-8,-10 6-2,-17 25-3,-1 16-2,-19 20-4,-3 17-3,-4 23-11,-4 11-10,16 17-37,6-2-36,22-5 62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3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8 177 774,'4'6'261,"-18"6"-248,7 5-3,-2 7 6,4 5 2,5 1 4,5 1 1,5-7-2,-4-7-2,10-4 1,-6-10 5,8-8 16,2-10 7,0-15-3,5-4-2,-2-8-17,0 3-6,-8-6-1,-8 0-6,-14 2 0,-7 4-6,-12 13-10,-7 5-13,-21 21-35,-11 13-18,-20 28-41,-6 11 65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2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347 618,'-6'2'282,"2"-2"-96,0-6-84,-2-7-43,4-2-8,2-8-29,2-6-11,9-1-6,-1-6-3,-2-2 0,1-4 3,-7-3 2,-1 6-2,4 19 15,-5 7 2,3 19-10,-3 5 1,0 20-14,2 13-6,-3 10 0,1 7-7,-2-3-25,3 1-14,7 2-4,3-4 30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2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72 724,'-8'-2'261,"3"-1"-214,0 0 3,-2 0-6,-1 0-1,0 1-9,0 0-3,-2 3-10,7 1-6,-7 12-10,2 4-4,0 11-1,-3 10 2,7 8-1,6 3 1,7-3-2,3-7 0,9-16-1,0-11 0,5-13 2,9-3 2,0-14 5,-1-9 6,-5-10 4,-1-6 5,-11-1 0,-2 3 0,-15 0-5,-11 0-4,-12 6-7,-11 1-12,-2 15-19,-4 10-16,4 18-24,3 11-16,7 17 49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1.8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5 93 667,'-3'11'230,"-6"4"-208,-2 5-13,-2 8-2,-1-1 0,5-2 1,3-1-3,6-3-2,1-5 0,3-3-2,2-7 11,4-8 26,3-4 10,7-10 13,2-4-3,-2-12-16,0 0-6,-8-6-11,-6-1-8,-8 2-5,-10 0-3,-11 14-4,-7 6-7,-12 20-28,-9 9-18,-17 15-182,-8 6 159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1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100 765,'-15'-1'262,"-31"23"-243,32 5 1,6 4-4,5-2 1,12 1-5,0-5-5,12-9-3,4-1-3,0-15 2,1-4 1,-3-11 12,1-3 9,1-7 11,-1-2 4,-8-5-3,-4-3-5,-10 1-9,-2-1-4,-12 4-5,-8 5-9,-7 15-14,-3 8-9,-4 13-22,1 6-9,4 6-29,3 5-29,8 6 67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0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402 690,'-45'34'265,"43"-31"-188,2 1 6,3-2-2,-3-2-12,8-10-26,0-5-8,4-16-17,7-5-11,-1-10-3,6-3 1,0-8 0,-5-5-3,-2 10 3,-2 7-6,-14 20 0,3 11 5,0 11-3,-4 3 1,14 15-2,-1 10-1,-3 22-2,-3 7 6,-4 10 3,0 0-2,2-13 2,2-1-6,-3-10 2,-2-4-1,2-3-13,-4-6-17,3-7-48,-1-3 64,7-12-7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2:00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642,'1'28'245,"31"132"-184,-28-23 10,-4 43 2,4 23 0,-3 25-4,3 5-3,-3-3-8,-1-4-1,-1-21-7,-5-4-1,-1-15 2,2-17-7,-6-31-14,7-14-6,-2-38-20,-3-11-2,5-16 0,-6-11 0,4-20-14,6-7-15,-13-20-34,4-5-37,0-21-6,-3-9 5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23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01 720,'-46'64'246,"50"-16"-230,2 3 7,-1-5-3,-5-7-6,-2-13-7,0-7-1,0-12 4,-2-5 7,-1-10 7,-2-5-2,-2-12-6,0-4-6,1-7-9,-2-7 0,1-5-1,3-1-1,5 3 1,4 7 4,5 12 16,1 5 7,7 11 17,4 4 1,6 7-6,-1 6-4,2 7-15,-3 9-1,-3 13 2,0 7 2,-7 7 4,-3 1-4,-3 2-12,-3-6-5,-4-5-12,-2-6-17,-1-9-42,-2-6-22,2-13-186,0-11 185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9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158 814,'-90'-34'306,"85"29"-242,6-3-10,14-2-17,10-1-11,11-7-15,7 1 3,1-2-3,0 1-3,1 8-1,0 3-4,-5 7-1,-8 2-1,-9 6-1,-1 7 3,-22 6-3,-8 7-1,-22 11-1,-12 2-1,-5 4-1,-1-3 2,7-5-1,4-3-1,10-4-2,8-8 1,10-7-9,6-3-11,9-9-5,6-1 1,12-7 6,4-2 11,16 3 7,2 1 7,15 10 9,4 3 4,-3 7 8,-4 3 0,-18-2 0,-7 0-4,-15-1-2,-6-3 1,-12-2 10,-8 3 8,-12-1 6,-6 3-1,-13-3-14,-7-2-7,-3-4-10,-4-6-4,11-4-23,6-2-20,13-7-48,12-6-35,11-17 76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9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2 826,'11'2'285,"12"-2"-250,7-3-12,11-9 5,8-4 1,14-6-17,8-2-12,2-4-59,2 0-116,-12-3 115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9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14 481,'20'-43'222,"-25"43"-101,1 0-17,-2-1-29,4-1-6,1 1-11,-2-1-7,3 1-16,0 1-9,0-1-11,0 0-1,0 0-4,4-1 1,8-4-5,27-15 0,-20 11-2,1 1-4,4 4 2,0-1-3,-3 5 1,-2 2 5,-3 6-3,-2 5 4,-2 15 4,-9 9 0,-7 22 10,-2 8 3,-7 8-7,8-3-2,-3-16-10,2-1-6,1-9 4,1-2 1,4-9-3,-3-3-3,5-11-22,-1-7-12,2-5-27,-2-11-9,1-8 49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8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248 688,'-25'3'266,"9"-1"-192,1 1 1,1-9-16,4 0-15,6-12-22,2-9-5,10-8-11,9-4-3,4-2 1,8 7-1,5 10-1,-4 4 1,6 14-2,-1 8 1,3 18 1,-2 10 4,-6 21 1,-6 11 1,-14 9-1,-10-1 1,-16-5-7,-15-7-2,-8-4-1,-2 0 1,3-5 2,6-6 3,8-17 2,5-8-3,12-15 2,3-4-3,6-12-4,4-5-1,5-15-1,4-5-1,5 5 4,0 3 1,1 16 2,1 6 0,-1 9-1,5 6-3,0 7-1,-2 4 2,6 8-10,-6-5-9,3 1-24,2-3-18,-1-10 40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7.1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74 791,'-1'-4'288,"6"0"-217,6 0-6,7-4-1,3 0 3,9 0-26,1 0-15,3-2-15,1 1-6,-5 3-5,3 1-13,-8 5-23,1 0-18,-4 0-29,-6-1-17,-4 2 67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6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27 873,'-2'-7'330,"1"4"-245,-6-1-17,-2-3-17,-2 1-11,2 6-25,-1 5-4,-9 2-12,3 4-2,-5 4-2,-2 0-3,13 5 4,-2 2-2,17 0 0,11 1 0,8 0-4,9-1 2,1-2 3,-5-2 5,2 1 1,-4-1-1,-7-1 1,-2 0-4,-6 0 3,-6 0 1,-5 0 0,-4-1 4,-8 6-3,-4 1-2,-3 0 0,-3-4-8,3-6-30,1-8-19,-3-14-248,6-4 209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6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4 681,'45'-23'239,"-45"-11"-215,1-2-3,1-3 8,-2-2-3,1 4 0,1 1-1,1 17-5,-1 6 6,-2 7 1,1 14-6,1 8-2,1 13-3,5 23-1,0 6 4,2 16 2,-2 0 1,-4-2-4,1-5 1,-2-16 2,-1-7-2,-1-10 1,0-6-2,-2-8-3,-1-4-2,2-6-2,-1-5-2,1-1-7,2 0-4,-2-5-24,-2 1-17,2-1 44,0 0-14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5.8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68 803,'-11'1'314,"3"-1"-212,1-1-2,4 1-19,-1 0-14,4-2-39,2 1-12,-2 0-18,3 0-1,22-6-7,29-11-7,-25 6-27,1 0-16,1 3-22,3 5-21,0 3 71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5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28 680,'-3'0'273,"2"-4"-166,2-5-66,3-13-22,6-5-3,4-19-8,6-4-3,6-3-4,-4-5-2,-4 10 1,1 5 0,-12 9 8,2 12 11,0 15 16,-5 2 2,-4 11-9,1 4-11,4 19-16,-1 9-1,10 21 6,-3 9 0,-2-3 0,3 3-1,-5-14-1,2-6 7,-3-10 2,-2-7 1,0-7-1,-5-6-3,1-1-2,1-3 0,3-3-19,-3-3-10,2-2-38,-2-4-38,2-4 65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4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 896,'-22'0'322,"13"-2"-280,10 4-3,-1-2-19,12 0-3,5 0-8,0-3 0,13 3-3,0 0 1,0 2-2,1 1-7,2-2-30,3 2-14,5-2-49,-1 0-45,8 4 9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2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57,'-4'20'420,"3"-5"-381,5-16-33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2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-4 759,'-29'-3'282,"30"49"-206,-1 6-6,6 6-2,-2-2-22,4-5-27,-1-1-10,1-1-13,1-3-9,-2-8-44,-4-7-36,3-5 56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2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 2 760,'0'-2'291,"0"2"-191,1 1-19,-2-1-24,1 0-12,-1 0-34,-7 3-7,-42 40-12,20-13-5,-6 5-11,-4-1-4,9-5 9,5-4 3,11-5 10,6-6 5,6-5-6,5-2 1,6-3 0,5-1 0,9-3 10,8 1 1,6-1 5,8 0-2,-4 1 3,-2-1 1,-4 0 0,-9-1-2,-4 2-3,-5-1-3,-5 0-4,-4 0 0,-5 0-25,0 1-13,-4 0 21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1.9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4 803,'14'-5'317,"-22"8"-211,1 0-11,3-2-24,2-1-20,7 1-34,3-2-11,11-3-9,6-1-2,5-5-7,4 0-7,5 3-27,-1 1-7,-4 2-38,-4 3 26,-9 3 38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1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94 615,'-15'6'257,"0"-3"-153,0-3-8,-3-4-17,-3-4-12,5-4-21,3 1-6,9-4-20,0-2-8,8-6-9,6-2-2,4-2-1,9 2 1,0 5 1,0 7 1,-1 10-2,1 10-1,1 13-1,0 12-1,-3 21 2,-7 1-3,-6 11 5,-6-4 2,-15-4 0,-3-1-4,-8-5 0,-4-5 0,4-12 0,0-9 8,6-13-7,2-8-5,7-7-12,5-8-12,9-18-11,8-8 2,6-8 11,-1 4 6,2 18 15,-3 9 4,-2 18 4,1 6 4,0 12 2,4 8-2,0 4 2,-4-2-1,2-2-17,1-5-27,0-6 21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1:50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70 693,'-3'1'254,"2"-2"-210,3-2-19,9-12-9,5-7-7,14-17 5,6-3-2,7-6-12,-4-4 1,-10-3-4,-7 0 0,-9 8 2,-2 4 1,-4 19 11,-4 4 8,-3 13 11,0 7 0,-1 15-8,-4 14-9,-4 28-3,-2 11 4,7 11-1,0-3 1,10-8-6,2-1-1,-1-11 1,4-4-3,-4-14-5,2-7-9,-3-13-21,0-2-16,-2-12-102,2-5 100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4:52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-1 779,'-1'0'287,"-23"4"-246,-33 57-2,21-22-13,-1 6-9,0 12-5,4 19-5,6 8-2,5 15-1,6 0 0,11 3-3,5-2 1,15-11 0,8-9-2,19-20 1,7-8 0,13-21-2,3-11 0,1-24 2,3-13 4,6-23 2,-3-15 3,-3-23-3,-9-10-2,-21-22 1,-6-3-3,-21-4 2,-9 5 3,-17 22 5,-6 17 5,-13 31 3,-11 12-1,-22 28-5,-10 12 1,-6 30-5,3 20-3,10 33-13,2 12-17,7 26-49,10 13 47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4:52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5 199 698,'-40'-1'254,"2"3"-233,2 15 28,-4 6-7,-5 16-6,1 15-8,-3 32-9,6 14-8,10 28-10,7 6-1,15-3-1,7-6-2,13-24 1,12-11 0,12-30-1,6-13-2,4-27-2,1-14 1,-3-26-1,4-21 2,11-27 3,2-17 2,3-31 5,-2-12 0,-19-20-1,-11-7-1,-24 5-3,-14 4 1,-23 26 2,-10 20 8,-14 42 12,-6 25 1,-9 43-6,1 21-6,-23 42-11,3 24-1,5 38-12,6 15-17,33 23-45,14-1 47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4:5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9 151 725,'-25'-19'289,"2"1"-210,0 7 0,2 6-6,-5 5-25,-2 6-14,-4 13-20,-5 9-8,-9 19-3,-3 16-2,-1 24-4,5 11-9,12 27-18,10 11-9,20 9-8,6 0 6,25-15 16,11-19 6,23-28 6,11-15 1,3-32 2,6-13 1,5-29 2,-1-20-1,2-23 1,-9-16 0,-13-28 8,2-11 6,-12-25 10,0-9 5,-22-12-5,-19-5-2,-25 8 3,-17 12 3,-25 30 3,-5 19 2,-10 43-6,-8 22-7,-15 40-5,-5 20-2,-1 32-8,2 13-2,12 30-15,2 7-14,14 19-31,12 4 39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8.8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42 813,'19'16'296,"-21"-32"-243,1-4-26,-3-11-22,9 0 1,-5-5-2,3 0 2,6 6 4,-3 3 6,-2 11 3,0 5 4,-4 7-2,2 5-1,5 13-3,-4 9-5,2 13 5,-6 4-1,3 6 3,0-1 3,-1-2 2,2 3 2,-6-9 5,1-1 2,-1-5-8,2-4-3,4-3-12,0-5-3,-1-7-3,-2-6-2,-4-5-1,3 3-3,-2-4-3,-3 0 1,-3 0-1,-6-2 2,-4-3 4,1 3 1,-2-1 2,0-1 3,6 4 12,1 0 5,8 0 12,1 1-3,5 0-17,6 2-8,9 5-9,6 1 3,8 0 4,-1-2 0,3-2-3,1 1-9,2-4-37,0 3-28,3 0-53,-1 5 66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8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9 901,'-5'2'407,"9"1"-94,15 1-289,4-3-17,23-5 5,3-4-2,8-9-21,3-2-29,-9-2-73,0 0-35,-10 2 8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2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0-2 1001,'-1'0'366,"-19"21"-286,-29 43-9,9-23-5,-3 8-4,-8 2-14,-1 5-1,7 0-17,4-7-9,14-9-12,2-9-17,11-10-46,5-5-17,4-11-43,5 0-13,8-11 83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8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63 925,'-9'0'372,"11"0"-274,9 0 13,14-4-51,13 0-1,21-2-1,6-3-16,3-2-27,6-4-3,1-9-43,2 5-28,2-6-58,-3 1-38,-16 2 98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7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66 1072,'3'67'381,"-6"48"-351,-5 24 5,-8 16-23,-4-3-2,-5-11 0,-3-15-3,-3-24-2,6-18 2,4-38-3,2-18-2,15-24-2,-4-17-8,11-29-4,1-16-3,1-38-4,0-11 1,-3-24 7,1-6 4,0-8 8,8 5 6,-1 15-2,0 15 3,3 45-1,-1 20 5,-3 34-3,4 13-3,7 20 1,-2 10-4,10 25 12,1 15 4,1 21 7,2 11 6,-1 13 2,-5 1 3,-8 2-10,-1-3-10,-6-11-12,0-2-3,-3-16-30,-6-12-16,-6-18-41,-6-13-30,-8-25-4,-6-11 266,-7-30-121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7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281 947,'-7'-5'317,"10"0"-329,7 2 21,16 1-13,6 1 5,24 1 2,14 4-1,19-2 0,11 2-2,25-3 4,2-1 4,27-1 5,12-2 2,18-3-3,7-1-6,15-4 3,-7-3 0,16-1 2,0-1 0,-1 0 11,29 1 1,-4 4 2,12-5 9,14 2-10,-22 0-2,0 4-6,-13 4-11,-14 4-5,3 3 0,-18 1 0,-4 3 0,-14 3 2,-16 0 2,-8 3-3,-14 2-1,-23 2 1,-4 1-4,-20 7 3,-7-2 0,-8 9 0,-12 2 0,-18 2-1,-1 7 1,-10 6-2,-3 8 2,-4 18 1,-9 7 3,-5 15 1,-1 8-5,-3 23 2,2 8-1,-3 21 2,3 8 1,-1 16-1,-2 9-1,2 15-1,0 2 1,-1 10-1,-1 6 3,-4-2 11,-4 14 4,0-7 7,-4-6-4,-6-11-11,-1-16-1,-5-21 0,1-11 6,0-17 14,0-11-1,2-14-6,-1-6-7,-3-17-11,1-6-4,-3-13-4,-1-12-12,0-15-28,0-8-23,-2-16-44,3 0-12,-3-15 77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3:36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1345,'-10'-10'48,"5"4"-18,4 4-15,6 12-15,6 8-5,9 27-2,8 20 6,1 35-8,3 23-7,-3 35-11,-6 14-5,-1 25 6,-7 18 7,0 21 8,-2 9-1,-11 13 2,0-15 1,-11 6 8,-3-3 5,0 0 16,-2 7 8,0-27 8,0-5 0,1-30-11,3-19-8,8-20-10,4-17-3,6-24-5,4-10-7,8-32-12,4-12-6,9-18-8,6-9-1,5-12-3,2-1 7,8-7 9,4 0 8,18-3 13,6-4 4,14-4 10,8-5 8,17-3 8,5-7 0,27-2-4,0-4-2,22-5-10,3 3-2,17-6-4,7 4-3,5-3 6,11 1 5,1 5 11,11-1 4,-10 8-1,12 1-2,-8 5-3,-4 2 0,5 3 2,-17-2-1,2-1-6,-8-2-1,-6-5-8,-5 2-2,-9-3-2,-3 4-3,-14 1 0,2-3 0,-21 0-2,-3 0 0,-6 3 0,-11 4 0,-5 4-1,-2 3-5,-19 0-6,-6 2-4,-18 3-3,-12-1 5,-12 5 2,-5-2 2,-13-1-14,-4 1-16,-18-3-31,-4-4-6,-27-14 46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3:34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,'0'0,"0"0,0 0,0 0,0 0,0 0,0 0,0 0,0 0,0 0,0 0,0 0,0 0,0 0,-14 70,12-65,0-1,2 1,0-5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35.5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108,'-1'10'570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35.4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 74 752,'-17'-7'281,"-1"3"-214,2 4-2,-2 3-17,4 3-2,1 5-7,4 3-5,2 5-10,4 4-5,8 4-5,4 3 0,7-3 1,5 0-2,2 0-4,3-1 0,3 1-5,-2-1 2,-10-6-1,-5-2-2,-13-5 1,-8 0-1,-10 0 0,-6 1 3,-6-2 0,-3-2 0,6-5 0,-3-4-1,7-9 14,5-4-2,6-8-2,10-5-2,10-8-13,7-7 0,13-5 2,3-8 1,5 1 4,2 2 4,-9 6 5,-4 8 9,-9 13 6,-10 5-2,-5 10-2,-4 2-11,-10 4-14,-3 2-2,-11 5-4,-1 7-1,0 6-33,5 7-29,8 10 246,4-1-157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34.8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9 883,'36'24'372,"-36"-24"-238,0-5-22,-2 3-27,1 1-32,1 0-20,0-8-24,11-38-6,1 15-4,3-5 4,0-10-3,1-2 4,2 5-3,-3 3-2,-2 18 2,-3 9-1,-3 13-6,3 11-3,1 18-6,-2 11 5,-7 17 5,-4 3 4,-7 0-9,0-3-14,0-4-28,4-4-17,2-9-22,2-4-9,0-9 63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34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 2 843,'0'-4'322,"-1"3"-229,-1 3-20,2-2-20,-1 3-3,-5 25-10,-15 48 2,0-25-9,-3 6-7,-2 2-8,1 1-7,3 3-6,-3 1-2,0-8 0,3-7-6,6-17-38,6-10-22,14-12-58,2-3-26,4-14 91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9.0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78 753,'-47'-22'292,"24"27"-210,6 7-23,7 2-22,7 4-7,8 7-8,10 1-2,4 2-1,10 1-1,-1-2-1,-1 0-1,-2 0 0,-8 1-1,-6-2 2,-7-1-2,-2 1 4,-12-3 1,-3 3 0,-13-5-1,-5-3-1,-4-6 0,-2-6 2,6-6-1,2-9-5,11-8-8,6-5-4,11-8-3,7-4-3,12-5 0,7 0 2,10-3 2,4 1 0,-1 4 5,-4-3-1,-9 5 6,-6 1 9,-7 8 15,-3 4 11,-9 7 2,-6 1-4,-9 7-19,-6 3-15,-12 8-12,-2 6-1,-3 9-20,1 3-15,11 3-42,4 0-24,12 0-24,6-3-8,11-3 9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2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8,'19'26'375,"-24"-24"-124,3-1-159,1 8-23,3 3-8,4 7-5,3 9-10,2 3-9,11 11-13,1 0 0,4 6-2,2-2 0,-1-4-1,-3-5-3,0-9-11,-2-2-2,-3-6-5,-2-6-7,-6-5-27,-2-2-28,-7-9-52,-1-2-25,-2-13 83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8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7-1 768,'2'-6'308,"-3"3"-192,-1 5-3,-9 10-44,-5 8-9,-19 15-37,-13 5-11,-12 12-9,-4 4 0,4 5 0,9 3-3,8 2-41,3-4-23,12-7 38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8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40 800,'-4'-3'285,"8"2"-255,8 0-9,10-3-17,1-2-2,11-1 2,3 1-1,-4-1 0,1 5 4,-7 0-1,-5 2 2,-5 4-4,-5-2 0,-8 6-1,-1-3-1,-7 8 5,-1-1 0,-5 3-2,-1 0 0,-3-3-1,2 0-2,4-1 2,3-2-1,3-3-3,0-1-1,3-2-7,0 2 0,3 1-3,2-1 6,2 0 5,4 1 2,0 1 4,0 0 0,-2 0 6,-1 2 1,-6 1 8,-1-1 3,-4 5 5,-3-1 1,-7 2-6,-4 3-5,-6 0-13,-5 0-2,-4-1-14,1-1-12,1-3-26,5-2-22,10-7 45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7.6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9 947,'-5'-3'363,"6"3"-293,4 0 0,5 1-63,5-1-3,8-4-1,1-1-2,3-1-21,0 1-16,-1 0-32,3 2-28,-5 3 65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7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83 550,'-15'-2'234,"-1"3"-137,-1 0-7,-1 2-30,-1 4-3,1 0-11,3 4-5,3-1-12,5 3-4,7 3-6,5 0 2,9 3 3,5-1-4,11 1 5,5 0-4,5 3-6,3 0 5,-2 2-9,-6-1-2,-12-4-4,-7 2-1,-15-2 9,-2 2 3,-20 2 2,-7-3 0,-9 0-9,-6-4-2,5-5 1,5-4-1,9-7-1,7-3-2,10-9-5,6-4-4,7-10 1,4-8-1,11-9 3,1-1 0,10-9 4,3 2-1,3 6 10,-3 1 10,-13 12 9,-6 5 13,-11 6-8,-3 3-3,-2 7-8,-7-2-8,-13 2-5,-3 8-6,-14 1-6,2 10-7,1 12-35,2-2-19,12 8-47,4-5-21,12-1 87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6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9 0 801,'-13'14'312,"-11"14"-223,-3 7-28,-12 26-21,-4 9-10,-6 12-13,-5 4-4,-6-7-2,-3-3-5,2-3-2,8-6-9,16-11-27,9-8-19,11-21 20,6-6 8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6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75 902,'-2'-1'361,"2"2"-256,1-1-36,-1 0-34,0 0-13,7-1-3,13-4-6,39-8-5,-24 5-4,1-4-29,8 1-21,-5 1-44,-3 0-35,0 5 82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6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29 522,'-8'-6'265,"2"2"-66,-3-2-71,2 1-37,-2 1-13,1 0-18,-1 4-9,-2 0-10,-1 0-9,-2 2-6,1 0-6,-1 1-6,1 3-2,1 1-4,0-1-1,5 1-7,2 1 2,5 1-5,-1 1 0,5-1 0,3 2-2,5-1 3,7 2 1,5 2 0,3 1 1,3 1 0,0-1 0,2 1 0,-5-1 2,-5 1 0,-5-1-1,-11-1-1,-7-1-3,-14 1 1,-4 2 2,-13-2 2,2 1 1,0-5-3,0-3-8,8-4-33,6-3-19,3-4-39,5-6 54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5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3 963,'-12'-1'359,"5"-1"-312,13 3 4,7 2-28,11 1-23,9 0 0,7-3-1,-2 1 2,2-3-20,-3 0-15,-5 0-32,-1-2-23,-7 5 59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5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415 987,'-13'-1'374,"7"-6"-290,4-2-34,3-13-34,2-8-8,4-13-8,3-5-2,0-1-6,3-1 2,-7 2 1,0 5 3,0 10 7,0 10 0,-2 14 1,-2 4-4,3 10-10,1 10 2,1 22-1,4 17 3,-4 20 9,-6 7-1,6 0 5,-5-3 2,-2-10 4,0-3 2,-3-10-2,0-4-2,2-16-1,-3-7 3,3-13 0,1-7-2,0-6-4,1-1-2,-2 0 0,0-1-1,0-1-1,0 0-1,0 0-5,-7-4 1,-33-22-4,27 20-5,-5-7-12,2 6-6,-3 1-10,-2 5-5,4 5 3,-1 2-3,8 5 10,2-4 7,5 1 9,3-3-2,5-4-2,6 4 1,8-4 1,3 0 8,16-4-11,6-6-20,16-2 29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4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2 134 427,'-74'67'166,"45"-55"-131,-6-1-10,3 3-28,0-2 3,-4-1 10,2 3 14,-5 2 41,1 3 22,-2 9 30,4 3-5,9 12-24,3 6-19,13 3-21,4-1-11,15-7-15,9-5 0,18-16-12,4-8 0,10-18 7,2-12-3,1-21 3,1-12 5,-2-19 0,-1-3 4,-7-4 1,-3 0-3,-17 3-5,-7 1-5,-21 8-4,-12 10 2,-12 23-9,-13 13 0,-8 32-5,-5 17-3,-9 28 1,-1 13-1,1 7-29,6 1-25,19-12-27,13-6-20,27-9 7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23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644,'-67'48'289,"61"-54"-161,-2 5-27,5 2-16,3 5-19,0 0-4,0-4 0,-3-2-4,0-1-4,3 1-3,0 0-13,0 0-5,0 0-19,0-1-9,0 1-5,0 0-4,7 0 2,41 7 3,-27-6 0,2-1-1,1 0 0,-2-2 0,-2 1 2,1 1 0,-6 0-1,-1 0-1,-5-2-1,-1 1 1,-4-1 2,-1 2 1,-3-1 1,0 1-1,0 0-1,0 0 0,0 0 1,0 0-1,0 0-2,0 0-9,0 0-28,0 0-24,0 0-44,0 0-20,9 4 7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45,'2'12'357,"4"9"-321,1 7-3,-2 13-1,-1 5 0,3 14-9,-2 3-6,4 2-7,-4-1-2,1-8-4,-3-9 1,-1-9-1,0-6-2,-2-15 0,0-3-11,-1-13-51,-1-4-31,5-6 48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3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9 75 890,'-15'-26'349,"2"15"-254,-1-4-13,0 6-18,4 5-17,-8-4-18,-2 6-6,-3 5-20,-5 8-4,-3 20-9,-2 9-4,1 16-2,0 4-6,7 10-1,6 3 3,8-5 6,8-1 9,7-16 3,7-11 1,7-10 0,3-9-3,6-12 3,1-8-1,6-15 2,4-10 5,0-15 5,-1-6 7,-12-17 5,-8 0-3,-13-7-5,-8 4-1,-11 13 0,-4 7-1,-16 22-1,-2 6-5,-9 22-6,-3 9-3,5 20-3,3 10 1,11 8-9,9 4-10,12 3-37,6-1-23,15-9 51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1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22 820,'-1'0'332,"-5"23"-194,-39 46-109,24-23-13,5 3-10,4-1 0,13-7-4,9-7 1,7-14-2,4-3 4,0-19 16,3-7 11,4-18 13,-2-8 3,4-11-4,-4-10-12,-5-7-6,-5 1-6,-14-2-6,-4 11 0,-14 20-9,-6 11 1,-10 25-11,-5 9-12,-16 18-32,0 8-19,0 6-36,4 1 7,19-4 61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21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66 854,'-4'-4'296,"3"4"-271,1 2-11,0 5 4,-3 16 3,-2 10 7,0 26 5,0 7 1,7 4 0,1-4-1,7-15-5,2-12 2,6-15-5,8-7-3,8-17 18,0-9 12,8-17 18,-3-12 2,-2-22-15,-3-8-14,-13-16-21,-3-2-3,-15 2-10,-4 9-4,-14 26-4,-9 13-4,-13 32-4,-6 12-3,-8 18-6,3 10-5,11 17-29,31-5-30,3-24-55,0 1 17,34 72 66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2:07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-3 603,'3'4'248,"-2"-3"-150,-1-2-13,3 1 6,-3 0-14,0-1-11,0 1-2,0 0 4,0 0 2,-3 20-4,-13 51-23,-5-17-14,-2 11-34,-1 9-27,6 3 20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7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5 0 873,'-13'24'327,"-5"19"-245,-4 15-18,-5 28-29,-5 6-5,-8 11-23,-6 3-13,-7-6-31,1-3-25,10-4 35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7.3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0 856,'15'49'338,"-32"-52"-231,1 4-17,1 5-40,-1 3-9,4-1-17,0 1-10,7 4-7,2 1 0,7 6 1,3 1 5,8 4 1,6 1-1,9 6-4,2 0-3,-6-3-3,-1 0 2,-7-6-5,-2 2 2,-14-8-1,-6-5-2,-9-1 5,-7-3 0,-5-6 3,0 1 2,-1-5 3,2-6 3,6 2 6,2-4 3,10-3-5,4-3-6,9-9-9,7-3-4,6-8 1,3-2-1,10 0 1,1-1 4,-3 4-2,-5 5 5,-13 4 9,-5 6 4,-9 6 4,-4 0-1,-10 9-15,-9 1-9,-10 11-9,-3 7-7,-1 3-26,4-1-23,13-1-50,3-5-18,11-6 641,7 1-409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6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308 584,'-3'-12'241,"-1"-3"-145,3 4-31,0 3-8,0-2 8,1 2 0,-2-3 8,0 0 4,0 4-13,-1 0-7,2 3-20,0 1-12,1 3-10,0-1-5,0 0-8,0 0 2,0 1-3,0-1 3,0 0 0,0-1-1,7-9-2,15-34 0,-16 25-1,0-2 1,-3-2 0,2 2 0,-8 1 1,3 7 3,-1 4 8,-2 5-1,3 7-2,0 2-3,-2 7-10,2 9-1,0 10 0,0 8 2,5 11 2,-3-1 0,7 4-2,1-3 2,-6-9 1,3-5 1,-7-11 1,-1-5-4,-1-10 0,-2-1-1,0-3 2,1-3 1,-3-1 2,4 1 1,-4-3-10,3 1-6,2 0-24,0 0-12,1 0-22,0 0-12,0 0 54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5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5 1010,'-11'-4'396,"12"2"-285,3 1-47,11-3-48,11-1-13,10 2-35,5 0-26,2 1-47,6 1-47,5 1 98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5.5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152 901,'-14'-4'342,"4"11"-263,-2 4-25,-4 11-34,3 5-7,4 8-6,3 4-1,13 3 2,1-2 3,10-4 2,5 0 1,-5-6-4,-1-1-2,-10-5-1,-6-7-4,-3-4 0,-9-5 0,-4-4 2,-1-2 2,-7-7 0,0-3 4,-1-11 4,-1-4 2,10-5-4,6-1-4,14-1-4,5-4-5,15-5 1,8-7 1,6-4-1,5 0 3,-5 0 10,-5 6 9,-9 10 13,-11 1 7,-8 14 5,-6 2-4,-14 7-13,-5 6-8,-10 7-19,-13 6-9,-4 9-40,0 6-27,7 12-60,13 3-22,14 0 96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5.0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0 15 718,'0'-9'268,"-1"6"-221,-1 0 0,1 3-22,1 0 3,0 0 13,0 0 12,0 26 30,-4 43 7,-10-1 1,-7 10-6,-7 23-30,-7 4-14,-4-5-21,-5-3-4,2-15-11,3-8-24,10-16-56,10-7-30,11-22-36,5-12-26,12-17 1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1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6 942,'-7'0'353,"8"0"-279,5 2-13,8 0-29,2-1-3,18 0 5,4-1-4,13 1-12,1-2-3,-2-1-8,1 0-2,-5 0-3,-3-2-1,-1 0-16,-3-2-18,-7-2-51,-6-4-30,-10 0 66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4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6 792,'2'-36'297,"-1"3"-226,0 1-12,3 15-1,-1 6 5,-2 13-16,0 9-8,-2 14-25,-2 7-9,2 11 1,-2 1 2,2-1-1,1 0-12,4-2-39,-2-8-23,5-4 38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4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85 869,'-15'-2'360,"8"-9"-240,2-7-31,3-10-64,6-5-14,6-6-4,3 1 1,2 3 14,-1 3 5,-1 7 9,-3 8 1,-3 11-10,-3 5-7,0 13-14,-1 8 1,-6 15-7,-2 10-4,-2 16-27,-1 2-23,4-3-46,0-5-29,2-17 84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4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59 912,'14'-13'339,"-25"18"-260,11 12-33,5 0-13,15 9-3,4 2-2,7-2-1,3 6-2,-5-4-7,-3 4-6,-7 2-9,-5 1 0,-11-1 0,-7-3 3,-14 3 5,-6-2-2,-11-9-3,-2-3-1,-3-20-2,4-1 1,7-12 3,6-7-3,10-7-3,9-8-1,10-6 0,10-7-2,11-3 2,5-4 3,6-8 5,-1 1 10,-7 6 11,-6 8 5,-12 18 16,-9 8-2,-9 9-4,-7-1-9,-17 12-20,-7 6-10,-12 17-23,-1 10-15,7 13-44,6 2-24,19 0-39,8-5-20,20-7 105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3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3 0 851,'3'10'341,"-3"10"-224,-9 24-26,-7 14-9,-13 25-26,-5 5-16,-8 2-23,-1-2-9,3-9-33,2-4-25,12-11-53,5-12-40,13-23 92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3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5 962,'-4'-9'360,"8"3"-297,3 1-6,8 2-44,0 1-5,5 5-2,2 2-2,0 7-10,0 2-5,-3 3-6,-3 3 0,-6 1 9,-6-2 3,-4 1 0,-4 0 4,-3-7 1,-2-3 1,2-4 5,4 0 0,-1-6 0,3 0-3,1-2-4,0 2-3,0 0-3,4 1 3,19 5 6,26 6-1,-23-5 5,-8-2-4,-13 0-4,2 4 1,-16 3 1,-5 5 2,-14 7 7,-11-3-1,-6 0 0,4 2-2,10-7-2,7-2-14,12-8-45,7-6 229,17-12-147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2.9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473 747,'-2'2'314,"-5"-5"-169,2 2-45,2 0-13,0-6-2,3-5-22,4-10-19,15-16-28,2-11-10,12-20-5,3-2 1,-4 0 3,-4 8 1,-7 26 4,-7 13 5,-8 17 2,-3 7-5,-2 11-6,-2 9-4,-1 22-4,-2 12 4,-5 7 2,2-2-3,6-10-5,2-5-15,3-14-29,1-3-20,-1-9-39,-3-5 718,12-9-472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2.2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43 860,'-10'30'325,"-1"9"-250,1 22-25,1-4-13,1 0-19,3-8-9,3-16-9,3-5 1,9-12-1,5-5 2,6-12 21,0-9 9,10-16 8,3-13 0,6-18-11,1-8-4,-4-8 3,-6 3 0,-20 8 0,-7 10 5,-23 14 0,-6 13-5,-10 23-13,-5 12-20,-3 31-32,-4 11-19,6 23-51,6 2-22,23 4 80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1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21 1496,'-2'-10'10,"4"-8"-6,-1-14 11,5-14-13,3-7-1,-2-5 2,1-1 0,-1 8 2,-5 8 4,-1 15 0,-1 9-1,0 15-2,-1 8-4,2 21 1,-3 14-2,1 29-1,0 13 0,1 7-23,1-4-18,8-6-44,2-5-36,5-9 76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1.4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72 900,'-18'14'342,"-1"11"-255,5 18-38,0 7-14,2 11-17,3-2-6,9-5-11,4 0 1,14-16-3,10-5-3,4-17 4,3-10 7,1-15 21,3-13 8,5-16 6,1-10-5,-1-10-15,-4-1-6,-10 0-4,-10 0-2,-16 2 0,-10 5-5,-21 12-14,-3 16-12,-14 27-10,-3 15-4,6 30-21,0 11-14,11 12 246,10 2-153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50.3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8 94 635,'-2'-6'317,"-7"6"-80,-1 5-158,-6 2-46,-4 8-17,0 6-9,2 2-3,4 3-1,4 0-2,15 2 1,2-2 4,14 5 5,4-1 3,1 1-1,4 0 0,-5-4-5,-4-1-2,-7-6-1,-3-2-1,-7-6 0,-6-2-1,-17-7-2,9-1-1,1 1 0,-36 1 1,-9-6 2,2-3 6,25-11 3,4 0-1,9-8-1,2-2-9,19-6-3,2-1-2,20-7 2,7 0 4,0-7 0,3-1 1,-10 3 5,-5 1 7,-10 13 17,-5 1 5,-16 9-3,-7 9-8,-14 9-24,-9 8-10,-17 19-28,-12 5-24,-10 13-44,-5 8 6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31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50 461,'-32'11'302,"27"-11"7,-2 0-149,0 0-20,1 0-37,2 0-20,0 0-35,4 3-13,2 2-14,2 0-4,9 4 3,3-3-3,15 1-1,10-4-2,19-4-5,8-2-3,1-6-2,-2 2-2,-9-3-1,4-1 2,-2 1-2,2-2-5,-10 3-30,-13-3-16,-11 4-47,-12 2-15,-10 5 407,-2 2-243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9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2 0 780,'5'4'297,"-8"4"-221,-15 27-28,-10 12-14,-19 20-7,-5 9-3,-20 7-9,-5 4 0,-3 4-8,1-3-2,8-10 1,8-9-4,10-14-2,5-7-12,17-9-35,4-11-33,19-11 48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9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10 932,'0'-7'358,"0"6"-284,-3 1-10,-5 17-47,-2 11-10,-9 24-5,-2 14 1,2 4-4,-2-5-1,11-11 1,10-10-2,2-13-1,8-1 2,3-11-1,0-4 1,5-9 4,1-8-2,-1-12-1,1-7 2,-2-6 2,-3 0 4,-8 0 2,-6 1 2,-10 9-4,-6 5-2,-8 11-6,-1 8-5,-6 11-26,2 6-21,2 9-4,7 3 25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8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112 797,'-1'-1'297,"7"3"-233,-3 3-31,4 9-20,7 3 5,0 8 12,5 7 3,3 3 4,-2 1-3,0-1-12,0-3-1,-3-3-10,-5-5 0,-6-4-3,-3-2-1,-12-1 5,-7 2-2,-10-2 1,-5-3-2,1-5-5,2-7 0,4-7 1,5-5 0,9-7-5,7-1-1,14-8-3,6-3 1,10-6 3,4-3 0,-1-11 5,2 1-3,-7-1 2,-2 1 1,-5 10 8,-5 5 9,-9 8 9,-6 5 5,-10 7-10,-6 3-10,-11 10-13,-2 3-3,-9 12-11,2 6-8,4 8-33,2 0-29,16 5-44,10-4 73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8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5 0 813,'-10'22'307,"-6"11"-229,-14 22-28,-1 7-6,-16 0-14,-1 4-11,1 0-11,-2-1-4,12-1 1,8-9-4,11-13-23,4-10-16,7-13-63,5-3 62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8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0 698,'0'8'270,"-2"17"-175,-2 7-27,-3 19-16,0 5-10,-1-3-30,-1 1-27,1-6-123,1-4 98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8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3 7 658,'-1'-5'285,"-1"3"-153,2 2-32,-3 0-41,2 0-16,0 0-24,0 0-9,-16 16-6,-34 38-1,24-23-1,0 0 0,2-5 0,5-3-1,3-11-1,7-2 0,11-1 0,2-4 0,13-2-2,5 0 0,6-3 1,1-5 3,1-2 1,0-2 0,-5-2-18,-5-1-14,-3 5-49,-7-1 119,-6-4-43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7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71 825,'-31'-50'289,"40"45"-254,6 2-15,5-2-11,10 2 2,-1 0-7,2 1-8,0 2-2,-6 3-5,-7 0 1,-5 4 9,-11-1 0,-5 3 1,-2 4 2,-9 2 1,-1 2 2,-5-1 2,-2 0-1,8-5-5,1 1-1,7-3-4,3-3-3,4 2 0,5-3-1,8 5 6,1-4 1,7 1 9,0-2 3,0 1 0,7 8-2,-11-6-5,-4 2 1,-9-1-3,-6-2 2,-9 2 8,-5 3-2,-10 0-3,-4 1-2,-5-2-17,4-2-19,5 1 10,-1-3 6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7.1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4 737,'1'-4'336,"-21"4"-175,10 1-30,1-1-22,8 1-48,1-2-18,8 1-32,6 1-8,10-1-1,10 1-2,0 0 0,0-1-12,-2 2-32,-5-2-16,-4 1-30,-2 1-8,-4 1 66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6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32 727,'-2'-2'316,"-1"-2"-183,3 6-53,-1 2-28,2 5-36,3 6-9,6 5-5,5 2 1,6 6 2,1-4 2,0-1 0,2 1 0,-3-6-3,-3 1 0,-4-3 1,-4-4-1,-11 0 1,-5-3 2,-15 3-3,-5-1 1,-3-1 1,-3-3-2,4-6 0,1-1 0,7-4-2,6-5 0,8-6-2,8-4-1,10-11-3,7 2 0,7-5 1,-1-6 1,6-4-1,-1-4 3,0 5 0,-1 5 0,-8 11 1,-6 5 4,-8 8 12,-7 2 7,-8 5 3,-7 1-4,-12 9-10,-2 5-11,-7 8-2,2 2 0,4 0 1,2 1-6,9 0-27,9 2-22,5-4-49,5-5 297,14-5-159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5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2-5 706,'0'-4'313,"-6"3"-175,-1 6-21,-9 17-67,-7 13-12,-11 21-12,-5 8 0,-10 14-2,-6 4-7,-8 10-7,-2 4-3,5-7-2,8-4 0,8-21 1,11-4-2,8-17 4,1-13-14,13-11-34,2-8-20,14-13-74,11-10 8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29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 1181,'1'7'434,"0"-7"-353,-1 0-44,6-4-142,6-11 77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5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60 671,'-42'-26'262,"33"29"-188,8 1-38,1-1-18,10 4-6,4-1-1,10 1 12,7 2 2,2 1-1,1 0 1,-5 2-7,-2 3-1,-6-1-3,-9-1 1,-8-1 1,-6-2-3,-15 1 1,1 2-2,-10-1 3,1-2 4,4-6 1,-1-2 3,7-7-3,3-5-1,4-6-6,8-4-2,8-4-8,3-2-2,10-2-1,-2-1 0,0-1 1,5 0 0,-6 0 0,-3 3 2,-7 6 1,-4 5 1,-12 7 5,-3 6-6,-13 8-2,-5 6-1,-6 7-7,-2 5 4,5-1-9,5 2-15,8 1-33,6-3-31,15-4 55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5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82 892,'-15'-9'345,"9"2"-272,9 0-2,10 0-51,6-3-8,12 2-13,-2-4-11,8 4-8,-1 0-4,2 4 7,-3 2 6,-5 2 5,0 6 1,-12 1-2,-3 2-6,-13 5-1,-7 1 0,-7 5 4,-5 1 4,-5-2-1,1-1 0,2-5 1,4-3 2,8-3 4,5-1-3,5-2-3,5 0-2,4 0 0,0-1 4,5 1-1,5 3 3,-3 1 2,1 0 0,-6 3 3,-11-4-3,-6 3 0,-3 4 1,-15-1 6,-1 2 1,-7 2 2,-6-4-4,8 2-4,1-1-4,6-8-32,4 1-39,8-8 46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4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34 586,'-21'-1'282,"0"1"-122,0-1-31,2 1-8,4 0-12,6-1-4,1 0-18,6-1-20,10 2-37,7 0-14,16 2-16,2-2-1,5-5-8,1 1-14,5-1-39,6 0-20,1 1-31,1-1-23,-1 3 92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3.8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3,'8'37'280,"0"19"-233,8 44-7,2 28 4,-5 32-6,2 32-7,-4 41 8,0 11 2,3 30 13,-2-13 1,0-6 6,-2-4 4,-3-15 2,0-1 8,0-17-14,0-8-12,0-17-15,-3-11-14,-2-24-10,-2-19 2,-3-28-10,-1-22 2,1-32-19,-4-18-16,2-23-34,-2-15-26,-2-26-49,2-12-16,5-24 99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3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110 827,'-19'-1'324,"4"4"-238,1 7-20,1 7-27,1 11-23,1 5-8,4 8-6,0 6 0,7 2-2,4-2 0,5-5-3,6-8 0,6-8-1,2-10 0,11-7 2,3-10 2,9-18 9,1-7 0,-2-16 5,-4-6 3,-8-4 0,-5 2 3,-14-5 0,-6 0-4,-11 5-2,-9 2-1,-9 13-4,-5 13-2,-9 17-7,-11 11-6,-5 22-19,0 9-16,4 10-41,13 6 424,17-3-270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2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222 784,'-51'-46'294,"45"45"-235,3 1-12,1 6-23,-3-2-9,0 10-7,0 7-5,4 9-1,8 8 0,6 2-2,1-5 1,7-7 0,1-8 2,6-12 7,5-3 1,5-17 10,5-4 4,5-14 3,-1-5 1,-4-6 4,-11-6 1,-14 1-4,-6 2-1,-16 0-11,-1 3-3,-16 7-6,-7 8-5,-15 18-4,-9 13-9,-4 29-27,-2 6-17,12 16-46,9 3 57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41.4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402 820,'-9'2'300,"6"0"-248,0 1-4,6-5-17,4-4-9,6-21-19,6-11-9,12-13-11,0-6 3,-1 3 1,-6 0 5,-6 11 11,-3 5 0,-3 13 12,0 11 4,-3 15 0,1 12 2,3 20 2,-2 7-1,-3 16 2,-1 6-1,-6 4-4,-2 1 1,-1-13 5,-1-6 2,2-19-5,0-4-4,0-11-8,2-4-4,2-3-6,-2-5-12,2-3-39,2-2-17,4-7 38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35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740,'10'-8'281,"14"2"-203,2 0-26,12-1-12,15 0-2,20 0-12,12 2-5,13 1-5,6 2-7,10 1-3,-2-4-3,9 2-4,3-4-1,-6 1-3,0 0 4,1 5 1,-10 2-2,-17 2 2,-8 2-2,-21 1 2,-6-3 0,-5 1 4,-2 0 4,-9-1 2,-3-2 5,-9-1-2,-3 0-1,-6-1-5,0 0-3,-2 1-1,-3 0-2,0 5-1,0 4 0,-3 8 1,3 6-1,-4 15 1,-3 10-2,0 22-1,0 14 3,-2 32 0,2 16 2,-1 29-1,0 12 0,3 7 0,3 5 9,6-6 22,5-3 8,-1-8 5,0-8-7,-7-13-23,-6-13-7,-6-25-13,-7-12-3,2-28 0,-4-11 0,4-23 2,-4-10-10,-7-22-44,3-3-15,-5-16 42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34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6 734,'-17'-14'274,"11"9"-213,-3-1-2,5 5-20,7 5-10,-3 6-23,5 13-4,-5 19 1,-3 15 0,-2 35 4,-1 17-1,0 38-1,0 10 0,0 22-3,-3 3-1,1-8 1,1-4-1,0-24 2,2-7 5,5-17 7,-2-9 7,7-14 4,2-8-5,6-15-9,9-2-3,5-12-5,7-6-3,2-13-2,2-8-3,1-4-2,0-5 1,9-3-1,6-5 2,11-9 2,4-2 1,0-4 1,1 0 2,8 1 0,6 1 0,8 0 2,-3-3 0,6-1-3,-1-1 1,3-1 4,5-1-4,-1-2 1,1 1 0,-1 0-7,-5-2 3,3 0-3,-2-2-3,-5-1-3,-1 1-5,-13-5-13,-5-1-5,-1-3-15,-8 0-16,-16 2 753,-9 0-530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31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70 774,'-32'-60'309,"28"56"-200,3-1-16,1 4-41,2 1-7,-3-1-25,1 0-14,0 0-4,0 1-2,0 0 2,0 0-2,0 0-1,0 0-1,1 3 0,9 17 2,1 34 1,-17-23 1,-2 3-1,0 0 1,2-2-1,-5-3 4,-1-5-3,3-4 0,0-7 0,11-1-2,3-5 0,-5-3-1,4-1-3,1-3-2,4 0 6,4 0-2,7-7 3,-3 0 0,11-2 3,1-2-2,6 3 1,4 0 0,2 0-3,6 4-1,-2 0-29,3 3-17,-4 2 2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29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7 661,'-1'0'256,"-6"-3"-186,6 1-31,-1 0-24,-3-2-8,5 2-2,0 1 1,0 1 5,0 0 6,0 0 5,-1 0 2,0 0 5,0 0-2,0 0-3,0 0 0,0 0-11,0 0 0,0 0-2,-5 3-1,0-2 0,-26 19-2,23-18-5,3 2 1,-4 0-4,2-2 2,1 5 1,0-3-1,1 0 18,0-1 8,2-2 10,0 0 4,2 0-10,0-2-6,1 1-9,0 0-1,0 0-10,1 0-2,0 0-5,0 0-3,3 0 0,21 3 0,37-1 5,-18-6 3,8-3 2,5 0-1,-3-2 0,-6-2-2,-4 3 0,-5-3 2,-8 7 0,1 2 3,-11 1 4,-6 2 2,-2-1 0,-6 0 0,-4 0 3,3 2 6,-5-1 4,-1 2 4,-2-3 1,3 0-3,-1 0-4,0 0-4,0 0-8,0 0-2,0 0-5,0 0-3,0 0-34,1 0-36,-1 0-83,0-1 88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30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79 1525 552,'-14'-4'251,"7"1"-109,-2 0-57,-1-2-20,6 1-25,-3 0-13,5 0-18,4 3-5,-3-4-1,1 1 0,5 2 3,-5-3 3,-2 2 7,-1 0 3,2-1 7,0-1 2,2 1-4,-3-4-3,0-3-8,2 3-4,-2-6-1,3-3-4,-3-2 2,0-4-1,-1-1 4,-3-4 7,2-1 2,-4-1 3,0-6-2,-1 3-5,-7-3-4,0 5 0,-2-3-3,-6 1 1,-3-4-1,-5-3-2,-3-2 10,-3-1 1,-8 3 4,1 0 7,-13 0-9,1 3 2,0-1-9,-3 3-1,-3-1-1,-4-4-1,-3 0 0,-4-3-5,3 5-1,1 1-3,-11 5-6,-3 0-7,-4 4-4,-2 2-4,-4 0 1,2 0 7,-6-1 4,1 2 6,0 5 1,1 0 1,-3 1 1,2 1 0,-4 1 1,-2 1 0,2 0 3,-7 1-2,12 0 0,-2 3-2,4 2-1,-3 1-6,1 3-12,0 2-8,0 0-17,8 3 0,-5 1 5,-2 1 6,-1 1 12,-5-1 4,6 4 8,-1-3 6,3 7 2,3 0-2,-7 2 4,3 0 0,-2 0 1,2 2 2,4 2 1,3 0-2,1 2 6,5-1-1,6 3 4,-3 0-1,5 0-3,2 1-2,6-3-5,6 2-1,2 0-5,-2 1-2,-1 3-1,1 0 1,1 1 2,10 2 2,2 3 4,-4-2-3,5 4 4,-4-2 5,6-1-2,7-1 6,6-6-3,5 3 1,9-6-3,3-2-2,6-2-1,0-6 1,3 0 0,-1-2 0,1-4 4,2 1-3,-3-3 7,3 0 0,0 3 2,1-3 0,0 0-6,0 0 0,0 0-3,1 0-2,-1 0-2,0 0 0,0 0-19,0 0-11,0 0-23,0 0-22,0 0 51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1:27.0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2,'0'0,"0"0,0 0,0 0,0 0,0 0,0 0,0 0,0 0,0 0,0 0,0 0,44-89,-38 62,-1 6,-5 6,-3 1,1 8,-2-1,0 5,1 0,1 2,0 0,0-2,0 0,2-3,0 1,0-5,4-2,3-6,1-2,3-1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22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69 751,'-5'-3'299,"3"2"-208,2 0 4,-4 1-43,4 0-14,0 0-21,0 0-7,0 0 2,4 10 8,28 39 6,-14-24-1,0-1-6,-1 3-3,0 1-10,-3-1-2,-2-2 0,-6-4-3,-4 0 0,-3-3 3,-12-2 0,-2 1-1,-9-7-3,-6-1-5,-1-4-5,2-3-1,-1-2 5,7-4 3,-1-6 3,3 0-5,15-8 0,0-4 0,18-7 0,8 0 4,8-4 2,1-1 1,6 3 7,-7-3 1,1 5 13,-2 3 5,-9 5 3,0 5 1,-11 3 4,-4 2 5,-4 2 5,-4 1 4,-6 1-17,-3 3-9,-4 4-16,-2 1-8,-4 4-2,3 4-2,-7-1-12,5 2-14,0 4-37,-2-1-20,15 5-40,0 0 727,10-3-463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22.4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9 3 789,'-1'-2'298,"-1"1"-224,1 2-9,0-1-31,-1 4-7,-18 24-16,-40 64 1,14-29 2,1 3 2,0 2 5,2-5-3,11 3-3,1-7-1,12-11-10,5-6-2,3-20-20,6-3-9,0-13-34,3-2-35,11-5 65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22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59 654,'21'-36'279,"-27"28"-167,-1 1 5,1 3-43,-2 0-8,-2 4-18,0 0-7,-3 6-13,1 5-7,-5 12-10,2 10-4,-3 13-3,-3 4-2,10 1 1,4-3-1,7-12 0,4-6 1,5-10-3,-2-6 0,4-6 0,1-4-2,-1-5 5,0-2 5,-2-3 1,1-1 4,-3-2 1,-3-2 0,-4-1 2,-4 0-2,-6 2-6,0 4-3,-5 8-22,0 4-17,-2 7-31,-1 0-14,6 1-30,9 0 64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20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594,'-1'0'266,"0"0"-123,0 0-20,0 0-47,0 0-13,0 0-18,0 0-7,-2 2-11,1 1-5,-2 2-10,-15 30-2,24-24-2,1 0 2,6 4-1,1 0 0,5 0-3,3 3 0,2 0 0,2 1-3,-2 1-1,-3-3 0,-7-3 0,-4-3 1,-6-1 2,-10-3 0,-5 2 0,-5-1 1,-5-1-1,4 0-1,-1-6 0,1-1-1,5-6 0,3 1-1,5-4-4,1 0 0,6-4-1,2-5 1,5-1 2,1-2 0,0-2 2,3 3-1,0-1 0,2 4 5,0 0 3,0 0 3,-3 4 8,-4 0 1,-8 2 9,-3 1 4,-6 5-1,-3-1-8,-3 3-12,-2 2-8,-5 2-8,2 4 3,-5 4-15,4 4-17,4 1-41,4 0-28,9 1-32,4-1 78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7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 0 733,'-1'1'284,"-2"-4"-183,2 3-17,0 0-15,0-1-10,1 1-25,-1 0-6,-10 25-10,-32 39 1,22-15-2,0 2-3,-6 0-4,6 1-4,-2-5-6,1-3-1,9-12-10,-3-6 0,9-10-5,-1-5-4,2-8-1,1-1-2,4-3-10,1-1-1,4-1-3,2-2-4,3 0-24,6 0-29,-6-3 58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7.6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676,'-3'-3'280,"3"6"-183,0 2-3,-1 4-47,2 10-7,-2 8-10,-2 5-2,3 10-13,-5-1-6,3 3-15,-1-2-11,1-3-30,0-2-24,1-12 43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7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16 546,'0'-5'218,"-2"2"-157,-1 3-3,0-2 4,-1-1 3,4 3 0,-1 0-5,0 0-3,1 0-7,-1-1-7,0 1-4,0-1-5,0 0-12,0 1-3,0 0-8,0 0-3,1 0-2,-1 0-3,-2 3-1,-3 7-1,-38 34-1,22-26 0,1 4-1,-1-3 1,4-6 2,4-4 0,5-4 1,5-3 1,3 0-3,1 0-1,0-3-5,0 1 0,0 0-1,0-1 2,13 0 4,32 0 0,-24 0 0,2 1 0,-3 0 0,0-1 1,-6 1 0,-1 1-8,-3-1-21,-5 3-11,-1-2-45,-6-1-21,-5-1 66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6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20 705,'1'-63'289,"-9"58"-169,6 1-21,1 0-37,4 0-18,6-4-23,4-1-7,10-1-6,5 2 0,0 2-4,6 6 1,-10 0-4,-6 0 4,3 7-1,-12-2-2,3 6 1,-7 0-1,-11 0 0,-4 1 1,-4 6-2,-8 2-2,2 0-2,-3-2 1,4-8 1,8-3-1,5-2-7,6-2-3,6 2-4,8 0 1,3-1 7,0 1 2,4 0 5,-6-2 0,1 2 1,2 4 1,-9-1-1,-3 0 1,-5 4 0,-4-1 2,-11 4 0,1 3 1,-14 0-9,-2 2-7,2-5-22,3 2-20,13-8 3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26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69 476,'8'25'225,"-7"-32"-86,1 1-22,-2-1-34,-5 2-13,6 2-29,-1 0-11,0-3-16,2 3-5,-4 0 10,0 1 5,0 2 12,1 0 2,0 0-11,0 0-5,0 1-13,-6 19-3,-4 34-3,10-27 0,3-1-2,2 1 1,0-8-2,6 1-1,1-6-3,0-6 1,4-5 1,-1-1 1,-5-7 2,4 0 1,-2-9 5,-2-7 2,-3-6 9,-2-7 1,-1 0 2,-7-4 1,-2 3-4,-2 7-3,-6 9-2,3 8-4,-6 14-16,0 9-14,-3 17-24,-3 11-16,8 8-36,-1-1 60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6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76 756,'-17'-6'315,"12"9"-177,-1-7-26,5 4-40,5 0-19,7-10-29,7 3-10,15-5-10,2 1 1,8 2 1,-5 0-3,-7 4 0,-5-1-1,-9 6-2,-2 3-1,-5 3-5,-3 1-5,-5-3-4,0 2-7,-3 0-23,-3 1-13,2 1 231,-2-1-143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3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40 500,'-13'2'246,"-1"2"-81,2 3-59,2 1-43,1 2-13,8 4-20,1-1-6,3 1-9,5 0-3,5 1 0,2 2-3,6 0-2,1 0 1,3 3-2,1 2-1,-3-2 1,-4-2-3,-8-2 7,-8-3 1,-5 1 14,-7 3 5,-9-1-5,-2-2 0,-5-4-16,2-2-5,2-5 0,2-3 1,9-5-4,0-6-2,9-5-5,4-4-2,4-10 2,4-1 4,3-8 1,1 0 1,2 6 5,1 0 6,-3 6 8,-1 2 7,-8 4 9,-2 2 4,-6 5 11,-5 2-5,-5 6-13,-4 5-6,-5 2-19,-1 7-3,0 5-12,1 0-11,9 5-30,3-5-26,9 0-32,1-4 574,11-3-365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2.7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1 7 745,'0'-3'313,"0"-1"-191,0 6-33,0-2-26,-1 0-31,-4 22-13,-12 51-11,2-11-1,-7 24 2,-2 10-4,-13 6 1,-3 3-2,-4-3-21,-1-6-13,12-9-24,0-14-8,9-20 1,6-7 4,4-18-17,5-5 45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2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90 551,'-12'-2'236,"3"1"-131,3 0-5,0 0-29,0 1-13,7 4-28,1 2-9,7 8-14,6 5-3,1 2 4,3 3 2,8 1-1,-1-2 1,4-1-4,3-3-2,-8-4-2,0-1 1,-12-4-2,-4-1 2,-11-2 8,-7 0 1,-8 2 0,-9-2 1,-4-1-8,0-1-2,1-6-1,3-2 0,12-6-1,1-4 0,10-5-2,4-4-1,1-5 0,8-3 4,3-3 1,2-1 4,2 0 10,-2 3 2,-5 5 15,0 5 4,-5 6 5,-3 2 0,-6 3-10,-5 1-9,-9 7-12,-4 3-7,-3 12-6,0 5-4,-3 5-32,8 2-17,5 0-33,3-4-19,18-4 70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1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96 542,'-20'-59'287,"16"54"-30,1 4-165,4-1-33,1-2-19,9-2-24,3 2-1,6-3-8,6 2-1,-2 2-1,2 2 0,-6 3 0,0 2-2,-12 1 1,-1-1-1,-6 5 0,-7 1 1,-8 7-4,-8 6-6,-7 3-10,-6-2 0,10 4 2,2-6 8,9-6 4,9 3 0,2-10-2,4 2-5,6-2 1,1-5 0,9 2 2,4 0 4,8 0-1,3 5 4,6-1-1,-2 0-3,-6 1 5,-8 0-5,-10 0 3,-7 1 3,-16 1 4,-3 3 4,-23 3 1,-7 2 2,2 1-5,-1 0-3,14-4-1,5-4-10,10-7-33,5-4 320,10-10-222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1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79 848,'-9'-12'307,"7"1"-257,2 1 1,4 1-9,3-2-9,6 1-14,3 3-7,10 4-7,3-1 1,8 4-6,9 1-10,-3-2-24,-1 1-19,-4-2 32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10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34 757,'-11'3'302,"9"1"-200,-3 0-27,3 0-36,4 4-9,2 0-16,4 4-5,6 2-2,1-2-1,7 4 1,2-1-3,3 5 0,-1 1 0,-5 0-4,-8-3 3,-9 1 2,-10-2-1,-14 4 5,-4 0-3,-10-2-2,1 2 6,5-6 3,2-3 11,7-5 13,1-5 2,9-4-4,0-5-5,7-8-12,4-3-7,4-8-2,6-1-5,5-9-4,1 3 3,7 1 3,-2 0 2,-1 8 9,-2-3-1,-9 7-7,-5 3 8,-7 1 10,-3 4 10,-8 1 13,1 4-8,-5 4-15,-4 0-8,1 4-10,-1 1-3,0 2-5,4 1-18,2-1-39,1 2-13,6-1-48,4 4-13,7-3 86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9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9 761,'-4'1'301,"7"1"-211,7-2-11,6 0-31,-1-2-1,11-3-4,0 1-6,5-3-11,1 1-8,2 2-5,3 2-8,0 0-3,-2 2-2,-4-3-18,-3 0-8,-11 0-22,0-1-10,-10 2-25,-2-3-31,-1 5 76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9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3 793,'-6'-1'316,"2"-2"-212,1 2-41,1-2-15,4 3-25,1 2-7,8 6-10,5 4 1,6 3-1,5 2-3,1-1-1,-3 0 1,-4-1-3,-5-1 1,-6 1-1,-5-4 1,-5 1 3,-2 0 2,-11-3-2,-1 4 1,-7-2-3,1-2 0,2-2 4,2-3-5,3-2 0,3-2-1,4-4-4,1-3-4,6-4 0,2-2-3,5-6 7,7 0 2,2-3 5,2-1 3,-1 4-1,-4 1 7,-2 4 6,-6 2 3,-5 1 6,1 3-3,-5-1-6,3 4 0,-6 1-8,2 1-1,-5 1-5,-4-1-4,1 4-7,-3 1-8,3 3-22,1 6-15,5 0-26,1 0-16,5 4 61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8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26 652,'-9'-5'288,"5"1"-137,2 2-39,-2 0-38,4 1-15,-1 0-27,0 1-10,1-1-16,0 0-1,7 0-1,6-2-1,30-3 4,-25 8-5,-6 2-3,0-2 1,-5 4-2,-6 0 2,-1-2 3,-1 5-2,-8 5 2,-2 0-1,-4 5-3,-1-2-1,-2-7 1,5-1-2,7-2-4,3 0 3,4 1-5,1-2-4,8 1 6,-2-1-3,10 0 4,2 2 2,-1-2 1,3 2 2,-4-2 0,-2-1 1,-7-1-3,-6 0 0,-4-2-1,-7 4 1,-11 3 1,-1 2 1,-6 4 1,0 0 1,3-3 4,0 1-1,9-5 0,0-1-8,7-4-40,6 0 231,5-4-15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21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5 515,'-3'-3'193,"0"-1"-134,-1-4-36,0 3 14,3 2 15,-2-1-1,2 2-1,1 1-10,-1-2-16,1 3-9,0 0-5,0 0-7,0 0-3,0 0 0,15 0-3,41-1 2,-22-1 1,3-2 2,-3-1 1,-4 2-1,-2-2-1,-6 2 0,1 3 0,-6-2 1,-3 1 0,-3 3 3,-5-3 3,-3 1 3,-1 1 7,-2-1 18,-1 0-4,0-1-1,1 1-6,-4 0-20,-10-1 2,-30-3-5,27 0 0,-6 1-1,2 3 3,-6-1 1,0 0-2,-2 1-3,0 1-1,5 0-4,2 2 3,11-1-3,1-1 2,6 2-3,0-1-5,4 0-7,0 1-5,0-3-2,0 0 2,3 0 8,19 5 8,36-1 4,-24-6 4,-1-1 3,-2 1-2,-8-2 3,-1 2 0,-7-2 0,-3 1 1,-6 2 2,-3-1-1,-3 0 24,-4 0 1,3 1-2,0 0 1,0 1-23,-17 1-3,-31 1 0,28-1-2,-3-1-2,3 1 2,3 0-1,0-1-1,5 1 5,6 2-1,5 0-1,-4 0 2,8 1-6,-5-2 0,3 1-5,7 2 0,-1-1-3,3-2 7,8 3-1,2-3 1,3 2 0,-1-1-3,-5-3 0,-2 0-1,-3 0-4,2 1-1,-4 0-5,-2 1-1,-1 0 1,-4-2 2,0-1 1,-1 0-9,-1 0-38,0 1 39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8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78 484,'6'-40'258,"-9"40"-64,-6-5-68,6 4-16,-3 0-12,-2-2-6,5 1-10,-1 2-1,2-2-17,1 1-7,1 0-16,0 0-14,0 0-17,0 0-5,21-3-6,31-6 1,-24 6 3,3 2 0,-1 3-2,-2 1-1,-4 1-2,-9-2 3,-3-1 0,-3 0-1,-5 0-1,0 0-6,-1 1-1,-2-1 1,-1 0 2,0 0 5,0 0-2,0 0-5,0 0-26,0 0-18,0 0-26,0 0-14,0 0-16,0 0-21,0 0 85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7.2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2 824,'-13'1'324,"-4"-1"-232,4 0 0,4-1-36,5 1-1,6 0-22,1 0-10,-3 0-14,0 0-9,4 1-3,11 0 3,26 2 0,-21-3 0,0-2-17,-2 1-16,-2-2-29,0 1-22,-3 2-262,-2 0 242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3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20,'42'0'283,"-44"4"-198,-2-3-26,3 2-28,1 1-14,-1-3-30,1 2-12,0-3-38,0 0-121,0-1 128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3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76,'33'11'329,"-40"-11"-258,1 0-25,6 0-24,0 3-14,6-2-16,0 3-7,1-4-25,5 0-5,0 0-46,5-2-91,4-1 125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3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2,'34'29'294,"-34"-27"-237,4 0-35,-1-1-26,2 1-11,2 1-50,3-3-37,4-3 62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3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1 852,'-3'0'348,"3"-1"-240,2 3-21,-2-2-64,0-1-11,4 0-7,15-1-3,29-7-18,-23 5-16,3 3-29,1-2-17,8 2 50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2.9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0 721,'-54'52'318,"48"-52"-164,3 2-22,-1-4-40,1 1-17,3 1-27,0-1-15,0 1-23,0 0-3,0 0-5,0-1-3,1 1-1,11-1-1,35 0 0,-26 0 4,1 0 1,3 0-3,-1-3-26,-4 2-19,0 1-39,-2-1-23,-1 3 71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2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52 675,'-5'-2'282,"5"3"-177,1 1-32,-1-2-46,0 0-8,0 0 2,6 9-3,42 36 3,-26-27 1,6 3-5,1 0 0,-3 0-9,-4-4-3,-10 0-3,-8-3 3,-7-2 6,-7 5 2,-17-8 1,0 5-4,-7-5-3,4-4 0,10 0 7,0-5 7,8-5 0,3 1 2,6-8-11,1-4-7,7-3-2,4-5-2,6-6 6,3 0 2,-1-1 4,0 3 2,-3 7 3,-4 2 5,-4 2 2,-2 1-2,-5 6 1,-3-2-3,-6 4-5,-2 5-3,-7 1-9,-3 3-4,1 7-14,-1 2-10,1 4-22,2 1-18,4 5-20,1 2-14,10 1 64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1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5 779,'-4'-1'297,"8"-1"-226,2-1-37,12-1-23,8-2-2,7-3 6,6 1 2,8 2-4,1 2-1,-5 2-6,-2 1 0,-13 3-1,-7-3-2,-7 3-7,-3 1-13,-5-1-33,-1 7-28,-8-1 50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1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12 555,'-2'-6'261,"-2"0"-106,-1 5-47,-5 2-49,0 7-12,-3 13-18,-4 2-12,1 10-9,-1-1 1,-1 4-3,5-5 6,7-3 1,7-1-8,8-9 2,4-1-4,-1-9-1,-3-2 2,6-8-2,2-4 3,-1-6-1,-1-3 0,-5-5 0,-5 2-2,-5-1 3,-4 3 0,-4 8-3,-5 4-4,-4 12-12,-7 5-11,-3 7-14,-1 4-14,7 1 3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20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9 385,'19'27'183,"-27"-28"-83,2-1-15,1-2-40,-1 0 0,2 2 10,-1-4 5,1 4 5,4 2-2,-1-3-15,1 4-9,0-2-23,0 0-4,0 0-9,0 0-2,0 0 2,15-2-2,32-7 2,-26 6-2,5 1 0,-2-1-1,3 1 0,-3 3 0,-3 0 2,-4 3 1,-11 0 0,0-2 2,-8 1-1,0 0 3,-6 0-1,-3 2 1,-7 0-2,-6 0-2,-3 0-2,-3 0 3,-2 2-1,2 1 4,2 3 5,4-3 2,5-1 2,3-2-3,3-3-1,1-1-3,8 1-3,1 1-5,7 0-8,1 2-2,5 0 1,1-1 1,3-3 5,4 2 1,-2-1-1,0 1 2,-1 0-1,-4-2 2,0 1 2,-3-1 0,-6-1 1,-1 1-2,-1-1 3,-1 1 0,1 0 0,-1 0 0,1 0-26,-1 0-20,1 0 27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1:01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100 547,'-65'35'245,"56"-37"-126,1 0-22,1 1-40,0-2-11,-1-2-10,1 0-1,1-3-3,0 2-1,1-3-4,2 0 0,1 0-9,2 0 1,6-3-8,3-3-6,5 4-1,1-2-5,1 6 3,-1 2-2,-2 2 2,1 4 2,-4 9-4,-2 2 1,-7 12-1,-4 2 0,-7 2 0,-4 3 0,-2-3 0,-2-2 0,0-1-1,-1-8 2,5 0-1,1-2 3,6-8-3,5 0-1,2-5-2,6-2-3,4-3 1,5-2-1,4 0 5,-1-1-3,0 4-2,-1 2-3,-2 2-13,0 4-3,2 2-11,-1 1-11,3 1-39,-5-2 54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57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71 513,'8'-46'256,"-8"46"-92,-1 0-17,-3-3-45,-2-2-12,3 4-13,-2-2-11,10 6-21,-4-3-10,4 2-21,4-2-5,0-2-2,4 0-4,3-2-1,0 2 1,1-2-2,-1 0-1,0 5 4,-1-1-2,-2 1-3,-1 1 3,-5-3-3,-3 2 1,-3-1 3,-1 1 2,-1-2 14,1 1 3,-1-1 8,0 0-5,0 1-10,0 0-2,0 0-10,0 0 0,0 0-3,1 0-11,-1 0-23,0 0-13,0 0-37,1 0-15,0 0 6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57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0 643,'-33'26'277,"32"-27"-157,1 1-46,1 0-21,-1 0-27,0 0-10,0 0-6,3 0 3,12 2 0,25 10-4,-26-3 1,2 4-3,-7 1-2,2 1 1,-5 3 0,-6 1-2,-6 4-2,-5-2 3,-9 2-3,4-3 3,-9-3 2,3-1 3,1-8 2,1-2 3,10-5 6,0-3-4,10 2-6,0-3-7,3-2-6,7-1-3,-3-4 2,5 0 3,3 3 0,-1 2 2,4 5-1,-1 1 0,2 3-2,0 2 0,-4-3-10,0-3-12,-3-1-24,0-1-21,-3-2 43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56.8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1 638,'-11'0'281,"12"0"-171,3 0-13,1-3-70,9 0-16,5-4-6,1-1 3,9 5-1,-2-2 1,-3 1 1,0 2-7,-4 0 2,-4-1 1,-3 3-7,-2 1-3,-2 0-32,-2 3-30,-2 0 42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56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92 581,'-33'-47'281,"16"41"-125,8 0-42,-2 1-23,16 6-40,0-4-16,0 0-23,8 1-5,1-7-6,6 6 3,2 0 3,-2-2-4,-4 6 1,2 0-3,-8 0-1,-1 6 0,-3 1-4,-4-1 1,-4 6 0,-2 1-1,-9 2 2,0 3 0,-1-2-2,-1-5 1,5-1 1,3-3 0,4-3-9,2-1-1,4-1-3,4 0-2,5-2 10,3 2 1,1-3 5,3 0-1,-2 0 2,-1 0-1,-4 4 4,-4 0 0,-5 3 2,-3 3-2,-9-1 1,-7 1 2,-1 4 2,-3-5 3,2 3-2,5 1-3,-1-6-3,4 3-14,6-1-32,2-1-31,6 0 42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55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29 394,'-37'26'200,"25"-26"-65,7 1-29,-3 1-15,4 0-5,0-1-3,-3-2-11,5 0-6,-1-1-17,0 0-11,5 3-15,-3-1-9,1 0-10,0 0-3,0-1-1,0 1 3,0 0 5,0-1 0,0 1 5,0-1 2,0 0 8,0 0 1,0 1 0,0-1 0,0 0-8,0 0 0,0 1-4,0 0 1,0 0-3,0 0-1,0 0-3,0 0-2,0-1-4,0 1 2,0-1-5,0 1 2,0 0-1,0 0-1,0 0 3,0 0 0,0 0 1,0 0 1,0 0 0,0 0-2,0 0 2,0 0-1,0 0-1,0 0 0,0 0-3,0 0 2,0 0 2,0 0 3,0 0 1,0 0-4,0 0 2,0 0-4,0-1-2,0 0 3,0 1 0,0-1 0,0 0 0,0 1-1,0-1-4,0 0 0,0 0 2,6 0-1,5 0 2,30-6 1,-24 2 0,1 0 1,7 1 0,0-1-1,-4 2 0,4 1-1,-8-1 3,2 2 0,-6 1 2,-8-2-1,-2 2-1,-4-1 1,3 2 1,-2-1 0,0 0-10,-1 0-11,0 0-30,0 0-17,0 0-35,0 0-69,0 0 116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0:50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8.3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212 628,'-7'-15'277,"-2"-4"-153,4 7-22,-4 0-4,2 3-16,1 3-8,-3 3-19,2 3-13,-4 15-28,2 12-5,-3 31-5,0 9-1,4 11 7,-1 0 1,9-10 0,4-5-2,9-13-3,5-11-4,3-17-4,7-10 0,8-25 1,5-11 2,0-30 6,-1-10 0,-6-14 2,-7-7-2,-9-6 2,-9-3-5,-14 10-1,-6 11 0,-8 37-18,-7 19-18,-16 39 656,-12 24-481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7.0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5 124 574,'-30'-5'283,"0"5"-44,6 4-157,1 6-13,1 9-15,-2 18-28,-1 14-10,1 23-14,1 16 2,5 10 3,1-1-1,9-13 2,3-17-1,8-24 0,6-5 1,5-17-3,8-6 4,3-16-6,3-12 5,9-20-1,6-12-2,5-17 5,-1-7-3,-9-11 2,-11-3 0,-13-5 0,-7 2 3,-7 12 4,-7 5 9,-6 18 4,-4 13-3,-12 13-4,-3 11-14,-12 19-6,-1 9-2,0 24-5,4 10 2,6 9-1,5 8 0,7 12 0,3-1 3,12 2 0,3-9 0,9-19 0,9-7-3,3-13 1,4-5 0,10-12-1,2-7 1,9-11-3,4-11 3,2-12-3,0-4 1,-7-17-2,-2-3-2,-13-13 1,-8-12 0,-6-3 5,-8-8 3,-6 0 0,-5 2 2,-8 15 0,1 14 0,-6 26-6,-8 14-9,-14 28-25,-6 14-18,-5 32-18,6 13-14,10 10 60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6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-2 750,'-3'0'303,"0"6"-200,-1 6-36,-2 20-27,-5 14-4,3 27-10,-3 4 0,-2 5-9,5-1-9,-4-16 0,3-6 1,3-19-5,0-11 2,4-16-6,1-6-6,1-11-1,0-11-5,3-18 1,0-11 1,7-11 0,-1-2 2,3-4 4,-3-1 2,-3 3 2,-1 4 0,-4 16 1,1 11 0,-2 13 5,-1 8 5,0 6-1,2 3 2,0 13-12,-1 7 0,0 18-5,-3 9 1,2 0 6,2 0 1,0-15 0,2-8-1,-1-13 1,-1-5-1,0-6-1,0-2-2,3-11 2,1-7-4,1-16 3,0-8 2,-3-8-3,1-1 1,-3 4 0,0 7-2,0 18 3,0 7 2,0 14-1,0 4-11,1 10-15,0 9-1,-1 15-16,-1 10-3,0 5-154,-1-1 13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11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72,'-7'3'233,"1"-2"-147,1 3-39,-1-1-14,-1-3-17,1 2-3,-1-3-6,5 1 1,-2-1 10,2 1 6,1-1 11,0 0 2,0 0-2,0 0-2,0 0-7,0 0-3,1 0-7,0 1-7,0 0-5,0 0-2,0 0-3,7 0 1,43 6 1,-19-6 0,10 1 0,2 1 0,2-1 2,-3-1-2,1-1 1,0-3-1,2 0-3,4 3 1,-4 1 0,-2 0 2,-6 1-1,-9-2-1,-6 1 1,-9-1-2,-3 0 2,0 3 1,-4-2 3,2 3-3,-1 1 1,-3-4 1,-1 3-6,-3-3 3,-1-3 2,0 3-2,1 0 2,0 0 2,-1 0-3,0 0 4,0 0-4,0 0-2,0 0-15,1 0-18,-4 7 116,-11 24-74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5.5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564 952,'-7'-4'370,"4"3"-266,4-1-19,-3-10-38,5-4-10,11-10-24,5-5-7,5-16-2,-3-7-3,-6-6 2,-1-3 1,-2 7-3,-3 4 3,-4 5-3,-3 6 1,-2 13 1,0 9 0,-1 14-1,1 5-4,2 18-9,-2 9 0,1 34 0,-1 21 7,4 24 4,3 7 0,0 1 1,4-7 1,-3-14 3,1-7 5,3-19-3,-4-10 2,-2-17-3,0-6-2,-5-13 0,1-8 0,-2-8 7,-3-4 1,-4-6 2,-4 0-1,-8-1-6,-3-3-2,-4 2-3,-2 0-4,-2 1 1,-6 3-2,-1-1 3,1 2 0,3 2 0,10-1 4,6 1-3,5 0 2,9 0-8,3-2-8,12-1 0,12 2 0,18 0 5,7-2 4,4 2 3,-3-1 1,-5 1 1,0 2 0,-2-1 2,2 4-1,-7-1 0,-7 0-1,-12 1-5,-13 0-4,-10 0 2,-10 2-3,-12 1 0,-5 1 1,-14-1-7,-1 4 3,-3-2-1,-2 0 3,5-1 5,-1-3 7,9-3 10,8-2 0,11 1 8,8 0 0,10 0-12,5 5-5,11-6-9,10-1-7,8-5 5,7-5 6,2 2 2,-6-3 0,4 0-21,-6-2-20,3-4-51,2-1-29,-4-3 74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4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727 847,'-21'-10'342,"3"0"-249,3-6 7,2-7-14,14-18-32,13-9-15,17-17-17,6-13-8,7-5-7,-4-2 1,2 8-6,-4 10 3,-9 19-1,-3 14-1,-18 20 3,-3 8-3,-6 27-6,-4 16 0,0 46 22,-5 25 9,-5 18 24,-5 6 1,3-8-11,-2-8-3,6-13-13,1-12-2,-1-25-10,6-6-5,2-18-3,2-9-5,5-16 2,-2-8-1,2-5-1,0-4-2,-2 0-8,-1 1-9,0 0-38,-1-14-9,-5-32-19,4 30 6,-4 4 22,0 4 11,-3 2 7,-2 5 6,-7 1 7,-1 2 4,-8 5 16,-5 0 1,-2 5 21,-3-2 10,6 1 21,9 1 6,6-4-6,6 0-3,4-5-18,1-2-12,10 1-13,6-1-6,14 2-5,13 0 1,12-6 7,4-4-2,4-3 3,-3-1 3,7-1 0,0 0 3,6 5-4,-9-3 1,-13 6-3,-3 1 2,-21 1-4,-3 2-6,-7 0-14,-3 2-21,-5 0-32,-1-1-18,-3-1 16,1 0 38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3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63 745,'-32'-29'285,"28"26"-215,4 0-16,-4-2-13,4 3-9,-2-1-6,-1 1-6,-1 1 1,-1-2 4,1 1 4,2 0 9,1 1 2,0 1-13,0-1-5,0 0-13,0 0-6,0 0 0,0 1-1,1 0 0,0 0-2,0-1 7,0 1 1,0 0 0,-1-1 3,1 1-8,-1 0-2,0 0-1,0-1 2,1 1-2,0 0 3,0 0-3,0 0 0,0 0 1,0 0 4,0 0 1,0 0 4,0 0-3,0 0-3,0 0 0,0 0-1,0 0-2,0 0-1,0 0-1,0 0 0,0 0 1,0 0 0,0 0 0,0 0 1,0 0-4,0 0 1,0 0-1,0 0 2,0 0-3,0 0-1,0 0-9,0 0-6,0 0-11,0 0-2,0 0-22,6 2-13,1-2-270,29-2 235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42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292 540,'47'-30'231,"-47"23"-107,-5 1-19,5 2 3,-8-2-4,-1 1-25,1 0-5,-2 0-20,1 1-13,-9 4-15,-2 1-11,-2 13-14,1 8-1,7 24-3,1 9 3,13 13 0,3 1 2,15-12-1,9-10-7,5-22 2,2-8-3,2-15 1,-4-8 7,1-15 1,1-12 8,-1-23 9,3-10 3,-4-13 5,0 0-3,-20-2-9,-8 5-7,-15 13-3,-12 10 0,-3 29-11,-9 13-13,-7 30-52,-6 18-23,-6 29-70,-6 10 96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0:39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38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99 368,'9'-22'205,"-2"0"-13,2 3-63,-3 7-34,-3 0-9,-3 6-11,4 2 1,-2 3-5,-1 1 0,-1-1-7,0 1-4,0 0-19,0 0-10,-1 0-8,-1 14-3,-18 66 5,-2-11-3,-11 23-51,-4 8-55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37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54 595,'-7'-6'240,"2"-1"-144,-1-3-14,4-5-20,1-4-11,5-2-19,2-2 1,0 3 0,4 4 4,-1 5-7,0 5-4,1 6-11,-1 2-7,1 6-3,0 6-2,-4 8-2,-5 4 2,-2 8-1,-6 3 1,-3-3 1,-4-2-1,-1-5 8,0-9 2,3-2 5,5-8 1,1-8-3,1 2-5,5-7-13,0 4-3,6-3-3,1-1 0,3 3 9,1-5-1,4 6 0,3 0 1,6 1-5,0-2-14,5-4-33,3-4-23,-9-15 41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37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 858,'1'3'294,"7"14"-272,6 12-7,10 23-6,5 16 2,2 14 1,-3 5-1,-4 7-4,-5 1-2,-9-3-3,-4-9 3,-10-17-4,-6-12 6,-6-12 32,1-8 5,-3-12 10,1-7 0,2-10-23,-4-2-9,3-14-12,0-6-10,4-15-17,5-5-8,9-19 3,4-8 5,12-22 8,1-11 7,6 2 2,2-2 0,-1 15 0,2 10 1,-2 6 3,-4 11 2,-2 17 5,-5 8 0,-9 18 1,-1 6 1,-6 4-3,2 2-2,0 1-9,-1-1-7,0 0-19,0 0-12,0 5-24,3 15-17,19 37 49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36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69,'-30'24'307,"31"-24"-293,2 0-21,8 0-10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35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63 832,'-19'-7'314,"7"2"-241,0-1 1,3-5-9,4-1-14,1-11-20,5-7-8,7-6-15,2-2-1,5 3-4,0 6 0,2 12 0,0 4-3,5 13-4,1 11-1,4 16-4,-1 11 2,-9 20 4,-3 5-1,-11 11 4,-3 3 0,-12 1 0,-5 3 4,-9-6 0,-4-1 0,4-11 1,0-11-2,7-11 5,2-12 1,8-14 1,2-5 3,4-11-6,1-1-6,2-7-11,3-5-11,5-9-4,6-4 2,3 0 4,0 0 5,3 11 8,0 6 2,5 6 4,2 7 0,-1 7 0,0 0-3,-4 7 2,-2-5-2,-2 1 3,1-4 0,1-7-27,2 1-16,5-9 2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55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0,'0'0'300,"0"0"-276,0 0-34,2 3-48,6 3-31,26 22 56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3 859,'-2'0'330,"1"-2"-258,3 2-19,-2 0-38,0-1-11,7 1-2,43-8 1,-21 2 2,8 6 1,-3-2-2,1-1 0,-1 3-3,-7-2 1,0 2-1,-4 0 1,-7 0 2,1 0-3,-9 0 4,-4 0 0,0 0-2,-4 0-3,-5 0-28,2 0-23,5 3 30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6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94 836,'-5'2'302,"4"-7"-258,6-3-11,4-18-16,3-11-4,11-15-7,-3-8-1,3-1-3,-4 7 2,-8 11 2,5 13 5,-12 17 10,-1 6 4,2 12-4,-6 3-4,5 17-9,-1 8-1,-2 14 7,1 7 0,-1 1 5,-1 1 2,1-9 5,2-3 0,-2-6-2,-1-9 0,-2-3-6,-3-6 2,2-7-6,1 0-2,1-8-2,1-2-4,-2-3-1,2 0-4,0 0-15,0 0-11,0 0-33,0 0-22,0-1 50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5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8 750,'-20'-7'303,"-2"1"-197,10 2-6,7 3-33,6 3-17,3 5-32,-3 5-10,10 20-7,6 12 1,13 28-1,5 8 2,0 19 3,4 6-3,-3-6 2,-2 2 0,-11-17-1,-7-5 0,-12-5 1,-10-5 0,-7-13 9,-8-13 8,-7-12 4,2-9 4,-3-13-4,3-5-6,-2-18-9,5-4-6,5-20-6,1-11-5,15-17-4,3-14 2,12-7-3,8-5 3,1-1 1,-1 4-2,5 8 5,-1 8-1,-1 13 1,2 6 4,-7 16-1,-1 8 1,-6 14-6,-4 7-17,2 9-34,-9-2-18,4 12-32,-1 7 160,-6 11-49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4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6 807,'-10'1'301,"10"2"-228,-1-3-25,9 0-29,3 1-9,12-3-10,10 0-12,16-11-31,9-4 59,10-10-26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4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2 769,'-15'0'304,"12"3"-204,5 0-14,-3-3-38,7 2-18,3-2-22,6 0-7,10 2 1,0-1 0,4-2 0,1-4 0,3 2-2,-2-2-7,5-1-24,0 0-14,-5 2-81,-1 1 83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3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792,'-6'8'280,"-10"28"-246,-8 22-21,-15 41-19,-3 24-14,-2 25 15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3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-1 787,'0'1'287,"1"11"-226,-1 9-14,-7 26-17,-3 15 5,-9 21-7,-2 1-17,-6 2-37,4 0-31,1-7 32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2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1 698,'33'51'295,"-37"-54"-166,4 0-12,0-6-46,0-2-17,3-14-30,3-4-10,5-10-7,1-1 1,1 3 1,-1 3-2,-5 10-1,0 8-2,-5 7 3,1 6-1,-2 3-3,0 5-1,4 11-7,-2 4 1,2 8 4,2 6 1,-3 0 4,0 0-2,2-3-8,-4-5-16,2-3-31,1-5-24,1-7 45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22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24 817,'-15'-13'305,"11"6"-244,3 6-7,5-2-31,5 7-3,14 11-12,2 2 4,16 30 1,3 15-1,10 27 0,3 11-4,-10 9 1,-3 4-6,-23-9 1,-12-4 0,-16-10-3,-11-8 4,-18-12 2,-8-7-3,-3-23 22,1-10 10,8-24 9,4-10 4,5-20-24,3-13-13,7-21-15,8-14-4,10-23-4,3-12-1,16-14-2,2 0-1,6 1 0,6 10 5,-4 15 6,4 11-1,-8 22 7,-2 11-1,-4 19 0,-6 6 3,-4 17-4,-7 0-2,-2 6-27,-3 3-24,-3 5 321,3 11-219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5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9 774,'-17'-1'288,"1"4"-217,4 6-10,2 1-20,5 6-1,6 3-12,5 4 1,7 2 8,5 0 2,9 5 11,3 1-5,5 4-1,0 1-1,-4-5-11,-1 3-7,-20-9-13,-9-5-2,-7-1 0,-4-4 6,-12-6 4,-1-1-1,-2-7-7,-6-4-4,10-6-3,3-4-4,4-9-5,4-5-6,9-5-6,8-4 2,7-3 4,3 0 3,-1 4 5,0 3 1,-2 4 2,-2 4-1,0 3 3,-3 1-1,-1 5-2,-4-1 8,-2 5 12,-2-2 4,-9 2 8,0 4-1,-6 1-11,-2 3-3,3 3-7,0 0-1,1 5-9,1-5-1,1 1-12,4 4-8,1-3-34,1 1-22,7 2-41,-1 0-17,4 1 8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18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0 383,'-28'13'130,"28"-9"-148,0-2-29,-1 0-17,0-2-4,0-1 27,0 0 25,0 0 68,0 0 27,0 0 28,1 1-1,-1 0-43,0 0-16,0 0-11,0 0-2,1 0 2,0 0 5,0 0 9,0 0 3,0 0-4,0 0-6,0 0-15,0 0-7,0 0-11,0 0 0,0 0-5,0 0-1,0 0 1,0 0-1,0 0 5,0 0 3,0 0 7,0 0 2,0 0 1,0 0-2,0 0-6,0 0-5,0 0-5,0 0-1,0 0-1,0 0 2,1 0-3,8 2 3,23 4-4,-19-2 0,-3-2 2,4-1-2,1-1 0,-3-4 2,6-1 0,-4-1 1,6 2 0,1 4-2,-3-5 2,5 5-2,0-2 0,-2-5 0,4 3-1,-3-2 1,3 1 0,1 3 1,-2-2-1,6 4-1,-1 1-1,0-1 0,3 2 1,-3 0 3,-2-3 0,1 1 0,-3-2 1,-2 0 2,0-2-1,-1 3 2,-2-1-5,-1-2 1,-2 3-1,0 1-2,0 1 3,2 2-1,-3 0 3,1-4-1,0 0 1,-1 1-2,4 2 2,-1-2-1,2 2-3,-2-3 3,-2-3-2,2 3-1,-2-2 1,-1 1 1,4 2-1,-2 1-1,2-2 5,1 3-4,0-5 0,2 1 5,-3 3-7,1 0 3,-3 3-2,-2 2-3,-2-4 2,-1 0 0,0 1 3,0-3 1,2 3 0,0 1-5,3-3 1,0 0 0,-4 1 1,-4-3 0,-3 1 2,-3 0 2,-1-3 0,0 4 0,1-1-1,-4-1 0,0 1 0,0 0 1,0 0-1,0 0 0,0 0-9,0 0-12,0 0-27,0-1-23,0 0 3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9 686,'-2'-3'323,"4"2"-66,10-1-228,5-1-17,13 3-8,1 0-2,11 3-2,1 0-2,2 2 1,5-2 2,11-1 1,10 2 0,12-4-1,3 0 0,7 0-1,10 0 2,4-2 3,8 4 2,8-5 2,-4 0-4,9 2 4,8-2-5,-3 3 0,2 0 2,8-4-5,-8 0 4,8 1 0,-1-3 0,-8 5-3,4 0 0,-8 2 1,-4 1 1,1-2 9,-5 1-4,-7-3 2,1 0-1,-2-3-6,-5-1 1,-6-2-3,-1-1 0,-9-2-1,-3 2 2,-9 0-2,-4 3 0,-11 1-1,-6 0 0,-2 4 0,-7-1 2,-10 2-1,-5 3-1,-11 1 3,1 1-3,-5 0 1,-3-2 3,-3 1 1,0 0 1,2 0-2,2 2 0,-3-5-1,-2 2-1,-2-3 1,-3 1 0,-2 2 4,-2-3 5,-4 0 7,1 1 0,-2 1-1,0-2-1,0 0-7,0 0 0,0 12-5,4 34 1,-7-22-2,3 6-2,1 10-2,-3 3-1,2 15-1,3 6 0,-1 13 2,4 8-1,0-1 1,-6 1 2,5 3-2,-5 1 1,-2 5-1,-1-1 0,-7 2 4,-3-2-3,0-2 2,-2 0 0,1-8 4,3-5 7,2-5 5,3-6 2,3-14-7,5-5-5,0-15-7,3-9-2,-1-11-1,-2-6-1,2-6-10,-2-2-10,4-9-25,1-4-28,1-16 465,-2-5-312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4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2 0 919,'-22'21'340,"-15"14"-254,-6 7-22,-11 27-8,-6 9-7,-10 10-21,-1 4-7,1-7-7,1-2-7,16-5-5,8-6-11,14-17-34,6-12-23,14-20-50,10-3-116,12-16 158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4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175 464,'-8'-38'217,"-2"1"-73,4 4-41,-5 4-13,2 9-7,5 9-7,-2 4-13,-3 10-11,1 8-10,-3 20-19,-3 7 1,6 16-1,-1 2 3,6-1-2,2-2-10,3-3-8,3-2-2,0-9-12,0-5-11,-1-12-48,2-5-40,1-10 65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4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4 1038,'-13'-4'408,"13"4"-289,0 0-20,5-1-66,-5 0-9,2 0-23,20-3-3,33-7-29,-29 5-20,4 1-60,-3-1-33,-2 1 91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3.8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146 782,'-18'2'288,"-2"3"-227,5 9-11,8 9-15,3 3-5,11 9-12,10 2-2,4-3-3,0-2 4,7 2 5,-2 1-2,1 3 9,1 0 0,-11-7 0,-3-5-1,-8-6-3,-5-5-7,-4-2 1,-8-2 0,-5-4-5,-3-3-1,-6-5-9,-1-6 0,4-5-4,3-3-3,11-5-5,9-5 0,10-15 2,6-2 2,13-5 4,-1-4 0,6 5 1,-2-4 1,-3-4 0,-1 2 2,-7 3-1,-6 4 7,-12 16 19,-3 7 6,-14 10-1,-5 5-7,-10 7-21,-6 4-16,-1 15-30,-3 3-22,8 10-45,6 3-20,12 0 81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3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1-1 564,'2'2'268,"-2"20"-61,-4 15-108,-16 28-20,-7 9-12,-18 16-23,-9 4-6,-3 7-11,0 4 1,4 1-9,1-3-8,6-13-11,2-11-12,12-23-35,9-10-22,14-22 40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3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203 576,'3'-33'228,"3"1"-154,-3-5-21,-1 1-2,-1 5 11,0 8 1,1 16 5,-1 4-11,-1 16-27,-1 8-11,-6 15-15,0 8 2,-4 4 3,3 4 2,0-6-2,-3-3-10,9-2-28,-4-11-27,6-7 31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2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347 899,'-14'-1'355,"3"-6"-254,6-2-26,4-1-24,4-18-27,9 1-16,4-15-8,0-3 1,3 4 0,-4-2 1,-3 8 2,-1 6-1,-11 10 2,1 8 1,-3 13-4,2 7 4,-5 16-5,-7 5 0,1 15 4,-9 2-3,6 4-8,6 3-21,7-5-47,2-4-22,1-13 55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2.2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68 793,'-14'-5'287,"0"10"-234,-2 3-15,3 7-12,3 5-1,0 7-10,8 2-2,9 7-1,2 3 4,14 6 6,1-1 13,1 2 0,2-5-1,-4-5 0,-1 0-16,-4-8-4,-6 0-5,-5-7-4,-5-7 3,-9-4-2,-4 0 3,-9-3 2,-5-2-2,-5-2-1,2-3 2,2-4 3,6-4 2,6-8-3,7-3-4,7-14-3,6 0-4,9-18 7,3-2-4,10-4-1,1-2 1,2 5-2,1 1 4,-3 6 3,-5 2 1,-2 16-1,-12 1 0,-7 13 8,-2 6 3,-21 3-6,-3 8-1,-15 16-14,-3 10-20,0 12-38,6 4-35,11-5-14,11-2 56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1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8 794,'11'-11'326,"-11"8"-203,-5 0 6,-1 15-47,-11 9-21,0 25-31,-1 13-15,-1 12-7,1 2-1,1 0-6,-1 0 0,-1 1-21,0-1-16,1-6-34,1-8-18,7-12 55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1.5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181 643,'-3'-4'278,"3"-4"-153,2-4-28,2-5-42,3-6-8,1-2-16,3 2-1,4 2-10,1 2-5,-1 4-4,2 4-4,2 10-3,0 3 0,3 12 1,-6 2-2,-7 6 3,-1 7-1,-8 2-4,-1 3-1,-11-2 1,2-1 3,-11-6 1,2-2 5,2-2 3,-10-8-4,18-3 2,-4-4-3,8-5-3,7 2-1,-2-3-5,0 0 1,0-1-1,13 1 2,38 3 3,-27 1-4,6 7 0,-6 0 1,1 5 0,-5 0-3,-11 1 1,-4 0-2,-12-2 13,-5 3 11,-11 1 20,-7 1 12,-13-2 0,-6-3-6,0-2-22,4-2-12,12 1-14,8-4-17,10-4-46,5-3-22,12-10-65,6-9-158,16-15 2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28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7 568,'-14'-10'251,"1"7"-147,-2-2 0,1 12-31,-1 2-18,-1 10-5,3 14-3,0 6-10,7 10-3,6 25-14,1 6-5,6 10-8,-2-2-4,2-5-1,1 2 0,5 2-1,1 2 2,-1-3-2,2-3 1,-6-11 0,-1 0 0,-1-8 1,-2-8-2,0-9 0,0-5-2,0-13-1,0-1 1,0-8-2,-1-5-1,2-8-1,-2-2 0,-1-3 2,1-1 1,0 2 2,2-1 0,3 0 3,4 3 4,8-2 0,5 2 0,14-2 0,1 0-4,7-4 0,7 0-2,4-5-1,16-1 1,7-4-2,1 0-2,4 5 1,-1 0-1,6 4 2,1 0 1,1 0 0,2 1 1,2 0-1,2 0 1,1-3 1,4 1-1,-3-1 1,-1-1-2,3 2 0,-1-3 0,-3 0 0,2 3 0,3 1 1,-1 4 2,-4 1 3,-1 0 3,-3 0 1,-2-1-2,1 3 0,-2 1-3,0-1 3,-2-2 3,2-3 0,0-1 2,2-4 4,1 0 1,2-4-2,4 3-2,-3-3-8,-5 0-4,-8 2 0,-9 1 4,-17 2-3,-9 3 2,-18 1-2,-6 0-1,-14 0-2,-7-1 0,-12-2-2,-5-1-16,-9-1-45,-6-1-25,-8 2 49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1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2 809,'-6'-3'312,"-1"4"-219,-2 3-26,4 6-24,-10 1-8,5 5-16,-3 0 4,-2-5-4,10-2 3,3-2 1,1-5-5,2-1-8,2 1-1,-4-3-7,1 0 0,-1 0 1,0 0-1,1 0 0,0 0 0,0-6 3,0-26-7,-2 26-5,0 1-5,1 3-11,1 1-4,0 1-24,0 1-11,0-1-41,0 1-17,0 0 77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10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383 756,'-10'4'295,"6"-4"-207,-2-1-10,1-7-31,8 0-14,4-14-15,7-6-10,-2-15-9,2-6 0,0-4-5,-1-2 4,-4 7 1,-2 8 4,-6 19 8,-1 9 6,3 13 2,0 9 0,2 14 0,-1 10-5,-4 11 10,-1 3 4,-1-3 1,-3-3 0,3-1-12,1-4-4,3-2-15,4 0-18,-4-9-53,3-5-27,1-12 57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09.4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190 763,'-17'-9'301,"-23"-14"-213,32 20-8,1 3-12,1 7-21,0 6-14,1 11-26,1 6-2,7 15-5,5-3 1,9-3 5,4-3-3,4-16 5,8 0 1,5-10 2,0-5 7,-2-9 9,-7-8 2,-2-6 2,-1-6 3,-5-7 3,-3-9 1,-10-11 1,-8-8-9,-10-4-10,-4 3-6,-10 15-13,-1 16-1,-19 19-5,-4 11 1,-8 21-20,-2 10-26,11 22-60,4 11-29,20 8 82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08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428 889,'-5'1'345,"3"1"-254,1-6-42,7-2-18,5-12-21,3-9-4,12-11 0,0-8-5,3-5-2,2-3-1,-8 3 1,0 2 3,-4 12 2,-6 10-3,-5 14 6,-6 5 3,-2 6 0,0 2 0,4 11-5,1 10-4,-1 23 6,1 11 10,-1 13 10,-4-3 3,5-7 10,1-3-2,-2-11-3,2-1 1,-3-7-8,-4-7-2,0-12 2,2-1 5,1-5 3,1-3-7,-1-5-2,-2-5-8,0 1-3,0 1 3,0 0-1,0 0 2,0 0-4,-1 0-2,0-1-6,1 0-5,-1 0-22,0 0-26,0 0-83,1 0-51,0 0 106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07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337 790,'-9'-16'292,"-16"-33"-234,20 27-8,-1-6-6,0 1-5,5 3-15,-4 0-1,-1 10-11,3 5-1,1 13-2,-1 6 0,1 19-2,3 14-4,3 10 1,3 3 1,5-9-2,3-9 3,8-13-3,-2-10 1,2-10 5,5-8 6,-5-21 15,3-10 5,-4-20-2,-3-10-8,-11-6-12,-7 2-5,-9 11-2,-5 13-3,-6 23-6,-5 11-4,-2 28-1,-3 7-3,4 24-30,9 12-26,16 10 40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0:07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0:01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1 997,'0'-21'249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50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39,'0'0'200,"0"0"-84,0 0-73,0 0-15,0 0-18,0 0-19,0 2 9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50.6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336,'0'-1'133,"0"1"-90,0 0-26,0 0-27,0 0-107,0 0 86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50.4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-7 359,'-50'2'169,"49"-2"-73,3 0-44,-4 0-35,2 0-8,0 0 2,0 0 0,0 0-26,0 0-113,0-1 9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22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17 319,'-7'0'147,"5"1"-71,-2-1-14,1-1-34,-1-3-8,2 1-3,-3-1 16,3 5 28,0 1 9,2 0 4,0-3-16,0 0-26,0 1-6,0 0-5,1 1 3,0 0 5,0 0 0,2 0-5,0 0-3,1 0-4,2 1 2,27-2-1,-17-5 1,5-3 4,3-2-5,9 0 0,6-1-2,10-1-4,2-3-1,4 0-2,0 1-2,9 2-2,2 1 0,9 3-1,3 0-1,-7-2-3,3 3 0,2 3 0,1-1 0,-2 1 1,-2-1 0,-5-1 4,0 0-3,6 2 5,-5 0-1,-10-1-1,-9 0 0,-14 2-1,-2 1-2,-8 2-1,-6 3 1,-10-1 0,-6-2 3,-5-1 15,-1 1 12,1-1 4,-2 0 0,-3-1-15,-6 0-10,-45-4-8,23 6 0,-9 2 0,-7 0-3,-8 2 2,-8 1-1,-1 2-1,-5 2 2,-10 1-2,-3 0 1,-4 3 1,-1-3 2,4 1-4,0-1 0,2-4 0,1 0 0,3-2 1,5 2-1,-2 1 0,4 0 0,9-1 0,3-2 1,16 2 1,6-2-2,11 0 0,2-2-1,7-3-1,12 2-1,8 1-21,11 2-3,8-3-4,6 0-2,13-2 23,10-2 2,21 0 8,6-4 0,7 1-1,-1-2 1,3 1-2,2 0 3,4 6-3,-2 2-1,-1 2 0,-2 1-2,-2 1 4,1-1 1,-12 1-11,-7 0-13,-2-3-31,10-2 7,-5-15 27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31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8 123 350,'-46'-33'188,"24"29"-67,-1 5 12,-4 3-74,-5 7-19,-6 0-32,-5 1-3,1 3 2,-1-5 5,7 2 10,3-1 7,3-2-4,4 6-6,-6 1-9,3 5-5,-5 4-4,-5 2 0,4 11-1,-8-3 3,8 12-3,2 0 1,3 4-5,3 5-9,0 3-6,6 9-4,2-3 5,4 0 5,8-8 6,5-7 6,11-1 0,4 1-3,9 2 3,0-4-2,8-2-2,3-2 5,9-8-7,5-1-3,16-7 6,3-5-4,4-7 0,3-5-13,7-6-78,6-3-65,-1-9-31,0-2 16,-3-13 83,1-1 74,1-8 90,-3-1 30,-11-4 52,-8-1 13,-6-1-22,-6-1-13,-7 2-34,-8 0-13,-8 2-15,-3 2-11,-6-6-14,-3-3-7,-2-10-15,-4-6-10,-2-5-5,0 3-2,-8-6-6,-3 1-5,-11-1-3,-3-3-3,-14 7 7,-7 3 4,-18 13 8,-9 3 10,-5 12 6,-3 3 5,-6 4 8,-5 5 1,0 2 2,-1 3-1,4 3-14,1-1-9,0 6-8,3 3-14,11 7-43,8 9-25,9 2 43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7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324 839,'-8'-4'323,"3"0"-245,5-7-41,4-7-21,4-14-11,2-6-1,4-6-4,-2-1-1,-1 2-1,-1 6 3,-6 13 3,1 7 4,-2 13 8,-3 1 6,-1 3-3,1 7-4,-1 12-9,-3 11-6,4 19 2,-4 5 1,3 2 0,-1-2 0,1-14-2,-1-4 1,-1-12 0,3-3-3,-4-6-1,-2-4-7,-3-6-6,-5-4-1,-2-2 2,4-2 3,-3-2 6,3 1 4,4 1 1,-1-2 8,5 4 5,3 0 4,4 1-2,2 1-2,10 1 4,6 0-1,12-1 1,7 1-2,11-4-38,1-1-29,4 2 30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6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31 878,'-5'-1'365,"0"-1"-209,3 0-38,1 2-57,0-2-21,1 1-36,0 0-6,10-1-5,42-2-18,-19-2-55,4-2-22,7 6 54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5.9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3 30 810,'-22'-2'300,"0"12"-231,-3 3-19,1 5-19,4 6-8,-3-2-14,4-1-1,8-4-4,4-2-3,9-7-1,3-4-1,5-4-2,4-6 3,4-9 1,5-2 2,2-6 0,-1-3 0,-2 4 3,-7-1-1,-9 2 6,-2 8 7,-12 4 12,-4 5 1,-9 17-4,-6 1-9,2 10-10,-2 0-1,9-5 1,7-1-1,8-7-5,4-2-3,5-7-3,1-2 3,4-6 1,3-2 1,4-9 1,2 3 0,2-5-4,-3-1-1,-4 9-1,-7-2 1,-7 7 5,-2 2 3,-9 8 0,0 4 0,-10 14-1,1 6-2,0 0 0,3 0 0,10-7-1,0-4-1,9-5 0,1-2-4,6-8 1,7-4 1,1-11 1,9-4 2,4-5 0,-4-3 0,-3 2-1,-12-2 3,-8 9 1,-2 3 0,-6 3 3,-1 9 1,-10 6 0,-3 8 0,-5 12-5,1 1-2,7-3-2,2-2 1,8-8 0,3-1-4,4-5-5,3-2-1,6-7-3,3-6 7,6-8 6,3-4 0,-7-5 2,5 2-2,-13-3 0,-1 1 2,-8 7 12,-15 1 5,-4 17 7,-10 2-3,-2 15-12,4 3-6,4 5-28,6 1-25,14-2-53,7-2 61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3.5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93 664,'-13'-6'274,"3"1"-177,4 3-24,4-1-22,1-2-24,9-1-9,12 1-9,0-4-6,13-1 1,-2-1 0,3 1-3,3 2 1,-2 2 0,-1 2-1,-8 4 0,-5-2 2,-11 7 1,-10 1 6,-11 6 5,-8 7-4,-14 3 3,-2 4-6,-1 4-6,1-2 4,7-4-5,6-1 1,10-5-2,5-3-4,10 3-6,4-4-3,7-2 1,1 2 2,8-1 9,0 0-1,2-1 6,-1 0 3,-6 0 3,-3-1 6,-11 0 5,-4 5 3,-15 2-2,-9 5-11,-15 6-44,-8 2-31,-13 1 36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2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83 927,'-10'-2'373,"8"-1"-262,4 3-27,8-3-55,6-4-14,8-5-25,5-3-21,10 1-48,5-1-33,6 3 66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2.1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2 936,'21'-14'365,"14"2"-282,4-3 2,5 0-44,0 2-20,-6 0-26,2 4-24,-5 1-66,-3 1 709,-2 1-483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1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 4 839,'-15'-4'310,"-4"3"-258,0 5-7,-1 3-31,-1 4-3,6 6-9,0-2 2,8 9-1,1-1-3,6 2 2,9 4-2,7-2-4,3 2 4,2-4 0,1-3 8,-1 0 3,0 0-1,-4-2 1,-6 0-2,-9-6 8,-3 0-2,-12 1-1,-4-2-3,-6 5-16,-6-3-16,-3-3-51,2-3 45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1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 879,'-11'2'348,"9"4"-245,1-3-36,6 1-37,8 2-13,15-4-13,7-1 1,11-3 0,1 0-1,-4-3-3,-1 2-11,-4-1-27,-4-1-25,-2 0 664,-4 3-469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9:00.6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3 367,'6'-41'209,"-1"0"-23,1 4-101,-3 3-26,-2 9-14,0 6 2,-1 12-2,1 2 1,0 11-16,2 10-10,-1 26-2,0 13 0,0 0 0,2 88 2,-1 61-12,-2 8-8,5 1-4,-1-9-6,4-12 2,2-5 8,-4-18 22,-2-3 19,-2-12 29,-4-8 3,0-8-10,-3-12-7,-4-15-22,3-9-3,-1-20-8,1-8-8,-1-17-7,1-13-5,-1-16-1,1-8-6,3-14-13,2-1-5,-4-10-38,2-6-17,-2-9 230,2-8-13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21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59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13 686,'-4'0'271,"2"-4"-184,1 4-32,0-1-33,0 0-8,1 1-11,0 0-1,0 0-1,0 0 2,2 7 4,36 34 2,-17-20 6,4 2 3,6 1-1,7 5-3,0 0-4,0-1-2,-5-1-6,-9-2 3,-9-3 2,-7-2-1,-15-2 4,-6 2 3,-15-2-7,-8-2 1,-8 2-4,-1-6-3,6-2 2,4-3 4,11-13-2,5-4 0,10-6-4,4-10-5,14-7 2,4-8-3,10-11 6,9 2 0,4 2 0,6 4-1,-1-2 5,-6 0 10,-2 0 12,-8 3 3,-12 6 1,1 8-3,-14 9-3,-4 3 5,-9 9-2,-13 2-7,-17 9-15,-3 7-11,-6 15-31,1 10-12,11 9-36,6 6-110,12-3 137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58.9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8 603,'0'-2'257,"-1"0"-151,1 1-12,0 1-45,-1-1-5,0 1-6,0 0-4,0 0-4,0 0 2,1 0-1,-1 0-5,0 0-1,-1 18-3,2 47-7,4-22 4,1 5-7,2-5-4,4-3-3,1-7-4,9-13 0,3 0-1,3-14-1,3-3 3,0-6 1,0-8 1,-7-9 2,-3-7 0,-5-5 7,-1-4 9,-7-8 10,-3 1 2,-2-1-8,-4 3-8,-5 9-10,-6 7-7,-8 14-10,-3 7-10,-1 17-36,-5 10-24,-1 19 327,2 6-209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57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-2 485,'0'0'261,"0"0"-45,0 0-107,0 0-20,-1 0-26,0 0-11,0 0-25,-1 0-13,-13 28-14,-28 42 1,33-11-3,3 4 2,3-7 5,2-8-5,9-13 2,4-11-3,7-7-3,6-2 4,0-10-2,8-3 4,-1-13 6,-3-9-1,0-11 5,-9-7 2,-4-7 0,1-4 4,-8-1 2,-2 5 2,-7 5 7,-6 4-6,-6 13-5,0 6 0,-11 10-15,-6 10 3,-7 10-5,-4 4-2,8 11-1,3 4-4,10 11-41,4 2-25,10 8 44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55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5 737,'-24'5'269,"8"8"-227,1 7-14,1 9-9,3 16-11,0 4-1,8 5 1,5-8-3,11-8 5,7-5-2,4-14 4,7-5 3,1-11 1,-2-5 3,2-6 6,-5-4 0,-3-9 7,-2-9 4,-6-8 3,-3-2 2,-5-8-7,-2 4-2,-10 3-17,-4 4-4,-8 8-11,-2 9-8,-10 11-7,-4 2-9,-6 16-18,-3 4-12,9 12-31,14 12 94,12 5-16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48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9 908,'-13'-6'337,"7"3"-280,4 0-3,2 3-13,4-2-22,-4 1-7,11 0-3,50 1-5,-5 2 2,4 0-4,8-1-2,-1-5 0,2-5-3,-1-1 3,-3-2-4,-5-1 4,-12 0 0,-5 3 0,-8 5 5,-2 3-4,-7 5 2,0 7-3,-5 1-2,-4 3 1,-3 10 1,-5 1 0,-4 10 5,-4 6-2,-1 16-3,-5 9 1,-6 18-2,4 8 1,-2 4 3,2 0-1,7-8 2,-1-6-2,5-19 6,-3-6 5,4-10 4,0-6 5,-3-7-8,6-9-1,-3-12-1,1-2-8,-6-10-10,3 0-13,-6-9-51,9-10-12,-10-14 50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47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5 649,'-4'-13'256,"8"8"-170,-5 0-4,1 3-9,0 2-9,1 6-26,1 9-11,3 27-21,0 23-1,-6 42 2,2 11-3,-4 24-8,-1-1-7,-5-23-1,-5-9 2,-1-31 14,4-13 8,7-20 5,4-12-2,7-17-4,3-10-5,10-12-6,9-6 5,11-9 3,8-4 3,15-2-2,7 3-1,6-3-5,0 6 1,-4 0-1,-8 4-3,-6 4-2,2 1 1,-9 6 0,-3 2 3,-14 4-2,-8 1 0,-10 4-6,-4 0-6,0 2-11,-5-1-9,-3 0-37,-3-4-18,-1-2 54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4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9 68 667,'-6'-4'283,"-4"-3"-153,2 3-22,-4-1-23,1 2-16,-1 3-29,-6-2-10,-4 7-16,-5-1-3,-7 9-6,-1 1-3,1 9 2,-1 5-4,6 13-4,3 8 2,3 13-6,4 9-1,7 6-1,6 5-8,9-4-2,6-3 0,15-5 2,4-9 7,15-7 8,9-6 4,9-15-2,3-8 2,-4-18-1,-6-11 0,-2-21 7,-2-11 3,4-19 7,0-6 4,-7-12 5,-9-6 1,-17-6 3,-10-6-1,-11-6 0,-6-1-9,-10 10-11,-11 9-2,-18 28-14,-7 15-2,-16 36 0,0 14-4,-11 21-3,-6 9-6,5 2-27,0 3-12,22 7-175,13 0 161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9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2 797,'-7'-3'319,"2"-1"-212,0-1-20,3-3-39,2-1-15,4-5-18,5 1-11,5 4 0,-1-1 0,3 6-4,-1 2 0,-3 2-3,-2 3-5,-1 2 3,0 5-2,-1 3 3,-3 0 8,-3 4-4,-4 2 2,-3-1-1,-2 0-1,3-3 4,1-3 0,-1-7 2,4-3-2,-2 1-3,3-4-4,-1 0-15,0 1-8,0 0-2,0 0 3,4 1 11,15 4 7,28 15 1,-26-13 6,-1 3 0,1 2-1,-9-6 1,-3 1-3,-3 3 6,-6-1 3,-3 4 18,-3 0 13,-8-3 9,-1 1 3,-5-1 5,-2 0-7,-4-4-4,3-1-5,4-6-22,0 1-16,8-4-65,4-3 81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9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 874,'-3'-8'316,"5"5"-271,2 2-12,5 0-15,2 5-6,10 13-7,6 14-1,8 28-4,3 17 0,-2 22 2,-6 1 2,-9-1 0,-6-9 3,-14-18-8,0-6 2,-7-21-1,-1-9-2,3-17 20,-7-10 12,3-12 17,-1-7-1,-6-23-13,8-9-15,0-14-15,0-17-3,10-6-3,0-3 2,3-4-4,0 6 3,8 12 0,-3 13-1,1 15 3,3 9 0,-7 11-1,-1 2 2,0 9-1,-2 2 0,-3 4 1,1 1-4,-3 1-17,1-2-15,3 6-43,2 2-25,0 7 64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7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8 743,'-12'-3'304,"0"0"-205,0 1-16,1-1-6,9 1-32,0-2-9,2 0-21,0-2-7,6 0-5,2-2-3,9 5 5,-1-1 1,-7 4-2,0 4 0,-5 6-3,1 9 0,-5 11 3,-4 7-1,-6 11 2,-3-1 0,-5-3-6,0-1 4,-4-13-2,3-3 1,-1-8 2,5-7-3,3-5 2,3-4 0,5-3 2,1-2-5,5-8-10,3 0-3,8-8-3,2 1 9,3 2 9,-1 0 2,-1 9 0,-7 2-2,1 4-1,-2 5 2,-1 3 1,4 4-1,-1-1-1,2 1-1,-2-3 3,1-4-4,2-3 0,-2-5-3,6-9-12,2-5-9,1-14-38,2-2-30,4-7 5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4:12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3 270 763,'-23'-21'291,"-9"-2"-234,0 4-7,-10-3-15,-7-1-11,9 9 4,-5 1 14,6 2 4,1 8-6,-3-1-7,-1 4-15,-3 4-6,-1 2-4,1 7-1,4 10 2,-1 6 0,3 10 3,1 5-1,-2 0-2,0 2-2,7 6-4,1 0-3,11 5-4,9-2 0,12 4-4,12-1-1,14-1-2,4-1-4,9-3-2,3-4 2,9-3 3,5-5 1,16-9 1,4-3 2,2-13 5,2 1-1,-3-9 7,1-5 1,5-3 4,-3-10 1,0-4 0,-3-7 1,0-10 3,3-1 4,-12-11 5,-9-2-2,-13-3-3,-9-1-1,-4 4 2,-6-3 1,-8 2-2,-2-1 0,-11-3-4,-5 5 0,-12-4 1,-7 4-3,-10 2 1,-3 1-5,-6 4 4,-4-6-2,-5 0 0,-6-2-1,-6 3-3,-1 6 4,-7 5 1,2 7-3,-8 7 0,-8 3-1,-13 7-6,-6 4 0,-10 9-14,-3 10-22,-5 13-52,-11 6-27,-1 16 68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6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 657,'-4'-1'288,"3"1"-123,3 3-116,6-2-31,5 6 2,10-3 2,5-1-1,7-1-3,4-2-7,2 1-10,0-2 1,-4-1-3,-5-2-4,-4-2-14,-2 1-10,-1 5-49,-3 4-27,-1 4 65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6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9 712,'-1'0'303,"1"0"-176,-1 0-29,0 0-13,1 0-32,0-1-15,0 0-28,1-8-10,7-41-4,-5 23-1,1 4 4,-6-5 3,3 12 4,-1 5-1,-1 4 1,2 9-4,-1 6-9,3 9-3,-3 12-7,0 4-2,0 5-20,-3-4-16,3 0-50,0-4 61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6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67 848,'-45'-64'321,"41"61"-251,4 4 11,0 0-6,-1-1-16,0 0-20,0 0-17,0 28-21,-2 40-1,3-20-24,4 2-17,-1-5-49,3-6-47,4-6 88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25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1 568,'-7'-5'268,"0"1"-118,-7-2-6,13 3-38,-2 2-13,4 1-27,-1 0-14,0 0-22,0 0-10,0 0-3,3 0-3,18 6-2,28 4-5,-25-13 2,0 2-4,0-3-10,0-1-7,1 2-39,-4-4-13,0 2-34,-4 0-37,-2 0 93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5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6 667,'12'40'279,"-12"-61"-177,3-3-24,2-10-37,1-2-12,3-1-8,1 4-3,-5 17 5,-2 8 1,0 0 8,4-19 6,0 14-8,-4 4-4,0 14-15,3 8-3,1 6-2,-1 6-1,-1 8 2,-1-4 5,0 2 6,-1-2 1,-1-9 2,0 3-7,-1-9-6,1-1-1,-2-1-5,0-4 0,1-5-12,0-2-13,1 0-38,-2-2-23,0 0 52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4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3 777,'-11'-6'317,"4"2"-222,0 2 8,4 0-19,1 1-38,2 1-17,0 0-26,0 0-4,12 27 1,41 43-2,-16-3 0,2 8 2,-5 7-5,-4 0 5,-11-5-3,-7-3-4,-12-6 3,-3-7-3,-12-18 4,1-7 5,-10-15 3,-3-3 5,-2-12 3,-4-5 0,6-11-5,0-8-3,6-12-6,4-9-5,10-20-4,6-8 2,10-13 3,9-5 1,7 3 6,2-1 0,3 11-1,0 9 3,-2 18-1,-2 10 5,-8 12 7,-3 6-2,-12 7-1,1 2-1,-4 9-3,1 2-2,-1-3-6,-1 0-16,0 0-41,1 0-20,-1 0 160,2 13-84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3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8 405,'0'1'168,"5"2"-90,6-3-40,7-1-4,13-8-2,6-5-6,24-4-17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3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7 560,'-12'4'258,"5"-5"-130,6 1-6,2 3-66,4-5-26,-5 1-28,0 1-2,21-9 1,29-14 5,-25 9-8,-1-2-13,-6 5-37,-3 3-40,-10 8 58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3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1 803,'-3'-9'312,"1"8"-236,1 3-7,0 12-38,-4 10-16,-7 28-26,-2 13-21,-5 32-207,2 12 167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3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23 713,'-4'-5'288,"-1"-2"-194,3-6-26,0-3-16,-1-10-27,8-2-11,3-10-10,0-2-1,3-1-2,-8 0 3,5 12 7,-2 7-5,-2 12 3,-4 3-2,3 10-5,-2 9-1,2 15-1,4 9 1,0 13-1,2 4 2,-2-4 2,-2-3-3,-3-6-19,-2-3-16,5-4-35,2-6 3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6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19 764,'-27'-4'298,"4"4"-209,4 3-22,7-2-21,3 0-12,3-1-24,4 0-3,16 2-11,7 3 0,20-5 4,10-2 0,13-8 6,7-3 2,16-1 11,5-1-2,11 7 9,4-1 0,5 3 1,0 0 2,6 4-8,2 0-2,-5 2-10,-2 0-3,3-1-6,-5-1 2,-10-4 0,-2-2-1,-19-5 1,-2 0-2,-15 0 0,-10 1 2,-22 0-1,-11 5 3,-15 0 10,-6 0 1,-18-3 1,-14-3-10,-25 3-18,-11 3-9,-22 12-2,-8 2 7,-8 4 9,-12 2 4,-12-1 3,-4 1 0,-1 9 0,0-3 1,4-3-2,8-1-1,7-6-1,11-1 3,24 1 3,10-8 2,28-1 12,14 0 5,20-1-2,7 2-6,16 3-16,9-1-7,30 6 2,15-2 2,26 1 5,13-3 0,21-2-1,3 0 3,6-3-3,5 4-4,-42-3-15,-49 0-18,0 0-44,148 1 49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12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40 420,'-17'-72'241,"17"61"-48,-4-9-52,0 6-18,-2-1-25,-2-2-10,7 8-15,-2 1-11,4 4-23,0 1-9,-1 3-19,6 1-7,4 16-6,5 8-6,6 23 0,5 8 1,2 14 3,2 7 4,0 10 0,-4 0 1,-8-7-1,-7-7 1,-10-21 2,-6-3 0,-8-13 1,1-4 1,-5-16 11,2-5 6,-2-11 2,-2-9 0,-5-9-16,4-7-8,3-11-4,4-2-4,9-13 0,4-8 0,7-16 2,6-6 1,7 1 5,2 6 0,5 9 0,-3 5 1,2 6-1,-1 4 0,-6 13 2,0 6-1,-11 12-2,2 4-9,-5 11-25,-2 1-16,0 5-40,-6 3-18,-4 12 71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8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71 1033,'-59'-36'364,"50"27"-337,9 3-25,9 2-53,11-12 31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3 760,'-1'0'298,"0"0"-219,0 0-12,0-1-30,0 0-15,1 0-16,0 0-5,7-2-5,33-15-3,-21 20 0,-2 3 0,-4 3 0,-1 2 4,-6 0-1,-1 1-3,-5 0 9,-1 0-1,-7 1 3,-2 1 5,-1-1-3,-2 0-3,1 0-1,2-3-3,0-3-7,3-1-3,2-4-2,3 3-10,4-4 1,4 0 5,5-1 3,2 0 13,2 0 2,3 1 2,-3 2 1,0 1 0,-2 2-3,0 3-1,-3 4 0,-1 0-2,-5 3 17,-5 1 8,-4 1 14,-3-1 16,-4-1 12,-1-1 4,-6-2 9,-1-1-5,-4-1-15,-1-5-4,6-1-15,-3-5-7,5-5-11,2-1-10,2-5-12,6 2-8,2-1-29,2 3-19,4 0-49,0 3-18,6-1 78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3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10 683,'-8'-4'286,"-2"-1"-194,7 2-3,4 3-30,3 6-40,12 8-12,9 13-13,3 9 2,4 13 0,-1 8 2,-7 8-1,-5-1-1,-6 7 1,-6-9 1,-5-2 1,-5-8 2,-7-5 3,-4-3-2,-5-13 10,2-4 2,-3-17 5,3-5 5,0-11 2,-1-8-7,5-20-7,3-10-7,11-24-14,6-15 1,8-13 2,6-3 2,-1 10 2,1 3 2,-3 11 3,-5 4 0,-2 11 4,2 13 1,-6 20 8,-1 8 5,-5 12 1,-1 3 3,0 4-10,0 0-8,0 0-15,-1 0-13,1 0-16,0 0-10,1 17-34,6 30 51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3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9 694,'-10'1'275,"7"1"-187,0-1-26,2 0-29,1-1-13,0 0-17,5 3-2,23 4-1,36 33 1,-26-27 2,3 1 1,-10-2 1,4 1 5,-12-2-2,-1 1 1,-6 0-4,-1 3-4,-6 3 3,-7 1-4,-13 7 1,-6 1 2,-5 4-1,-3-1 1,1-10-1,1-3-2,0-13 0,4-3 1,5-4-4,1-9-3,9-5 3,2-6-7,4-7 8,5-1 2,2-2 0,-1-2 3,4 4 1,-1 0 4,-3 6 7,-2 2 3,-4 6 12,-2 1 2,-7-1 6,0 6 1,-4-2-4,-2 6-6,-2 4-16,-3 0-8,-4 10-11,-4 2-5,-3 8-12,2 3-10,6 2-28,5 3-18,11-3 51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2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680,'4'1'233,"4"-2"-198,8 0-4,10-3 15,3 0 6,12-3-19,1 0-6,0 2-11,-5 0-7,-6 1-2,-7 1 0,-3 3-5,-2-1-3,-7 1-26,1 3-25,-3 4 34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2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60 750,'-4'-56'275,"-5"42"-234,1-3-7,1-9-16,0-2-6,4-1-3,1 0-1,0 4 3,0 5 4,0 9 7,0 5 6,4 6-8,-1 7-7,5 11-10,-1 11-7,-2 15 2,6 7 2,-2 5 5,-3-5-1,6-9-11,-6-3-15,2-10-44,1-1 70,4-3-13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8:01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33,'-4'0'277,"4"2"-218,0-2-10,0 0-20,0 0-11,0 0-10,0 0 2,11 2-4,29 3 3,-20-4-5,1 0-2,4 2 0,2 3-2,2 2 0,-1 2-7,-1-1-41,1 2-245,-2 3 208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50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11 518,'-18'37'214,"16"-52"-128,3-1-34,1-3-5,4-3-5,1 3-6,1 0-15,0 0-2,2 8-6,-2 4 0,4 6 0,1 3-2,-4 8-2,2 4-1,-5 5-1,-1 6 0,-3 1 0,-3-1 0,-5 1 1,-1-4 1,-5-5 6,3-2 4,-1-7 3,2-1 1,4-5-1,-1-2 1,1-2-8,2-5-1,1 0-10,1-2-3,1 1-2,1 4-1,2-1 5,-1 4-3,3 5 1,1 0-2,1 8-1,2 4 0,-2 0 2,1 0 1,2-7-2,1-1 1,6-8-9,6 0-9,7-12-28,1-3 30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50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9 577,'-11'-6'275,"4"4"-91,6 2-124,1 1-16,3 17-28,3 6-7,12 23-5,2 12 0,9 24 7,4 9-1,-8 5 0,-2 3 0,-9-1-3,-8-1-1,-9-6-1,-7-6-3,-6-14-1,-6-7-3,-4-14-1,-1-10 4,-1-21 5,2-7 9,4-14 4,3-8-1,5-17-4,1-11-8,13-22-12,5-9-9,15-23-11,4-13 0,15-8 3,-2-4 7,4 5 8,-1 10 5,-10 14 3,5 13 3,-11 18 5,0 14 4,-7 14 5,-3 7 3,-7 10 2,-3 4-4,-4 5-3,0 1-5,0 1-8,-1 0-1,0 0-18,0 0-13,1 8-34,0 35 10,0-20 28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0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7 728,'6'25'272,"-4"4"-219,-2 2-18,5 3-24,2-2-5,7-6-6,-6-9-3,-1-8-3,-2-7 2,-3-8 11,2-3 8,-4-10 22,-2-6 8,-6-8 13,2-3 2,-8 0 4,4 3 2,-1 6-6,1 7 0,7 11-14,-7 0-8,11 8-19,0 3-11,5 6-9,4 6-4,5 10-10,-2 1-7,0 3-15,3 2-4,-2-1-2,0-1 8,1-1 13,1-4 7,-3-8 11,1-8 2,1-5 10,-2-7 7,-2-9 10,0 0 3,0-8 5,-1 0-4,-2-3 4,-2-3-3,-1 1-3,-2 5-3,0 9-9,-2 6 0,-1 7-9,0 3-1,-4 9-9,1 4-14,-4 9-35,0 2-17,5 1-33,5 1-8,4-5 74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49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3 681,'3'-1'247,"1"-1"-196,11-3-41,6 0-6,2-4 6,7 0 0,5 2-42,0-2 271,2 3-191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49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8 617,'-15'-7'260,"4"4"-148,-2 0 14,9 3-25,-4-1-16,7 1-35,0-2-20,1 2-26,0 0-5,4 0-7,19 0-7,31-1-24,-26-3-19,2-4-73,-1-1 86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48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5 544,'3'-3'243,"-3"0"-128,3 3-33,-5 0-13,1 0-24,1 0-12,-1 0-15,-2 20-2,-19 46-5,-4-14-10,-9 9-48,-5 2 36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48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22 532,'-1'-1'222,"0"0"-124,0 0-15,-2 0-25,2 1-10,0-1-12,0 0-4,0 0-3,0 0-1,0 0 0,0 0-1,0 0-3,0 1-3,-1-1-6,0 0-4,1 0-2,-3-3-3,-3-7-5,-12-26 1,22 25-2,2 0 0,2 2 1,-5-1-1,5 5 2,-1 2 0,-3 3-1,3 4-2,-3 6-3,0 5-1,2 8 1,1 4 2,-6 3 4,0 0-1,-6-4 1,-5-1 2,1-1-4,0-1 4,0-1 3,-1-2-1,-5-5 7,0-4 0,3-6-3,3-1 0,7-3-1,-1-1-4,4-3-6,1-3-4,4-5-1,4-2 2,6 0 4,0 4-2,-4 2 0,0 4-3,-6 4-1,-2 1 2,10 7-1,-6 2 1,5 2 4,0 2 0,-5-5-1,2 1 1,0-6-1,1-3-3,3-5 0,-1-4-8,1-5-10,1-1-15,-2-3 377,-2-2-262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46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8 534,'-1'-1'236,"0"0"-114,0 0-1,1 0-37,-1 1-8,-2-5-23,0-1-9,-17-26-15,19 27-7,1 3-9,1-2-7,5 4-5,5 6-1,4 13-3,3 10 1,5 27 0,-1 12 1,-1 12 1,-3 3 0,-6-5 1,-5-2 1,-7-4-1,-1-2 2,-9-13 2,1-9 3,-4-13 9,1-10 3,2-9 11,1-5 3,-1-11-1,0-5-4,-1-8-15,1-5-9,3-9-11,3-12-5,6-15-5,3-11 2,8-12 2,4-1 3,7-1 5,4 7-1,2 5 4,3 6-2,-2 13 1,2 7 2,-10 16 0,-8 5 1,-3 12 2,-10 2-1,2 6 2,-4-2 3,-1 0 1,0 1 2,0 0 0,0 0-2,0 0-3,0 1-1,0 0-3,1 0-2,-1-1-8,0 0-12,0 1-29,0 0-15,1 0 716,0 0-502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7:44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7:34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7:33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3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 527,'-14'-3'274,"6"2"-95,3 3-65,3 4-37,5 13-43,0 9-8,10 21 4,2 5 6,6 7 8,4 0-6,-1-5-6,3-1-6,1-8-10,-2-1-2,-4-14-6,-4-4 1,-3-10-4,-1-7-1,-5-4 1,1-4-1,-1-11 2,7-10 2,12-20 1,-1-15-3,8-20 1,-5-6-4,-5 4-3,-2 11 4,-4 17-4,-5 10 3,-4 12 0,-3 6-1,-3 9-1,-1 5-2,-3 4-1,1 1-1,-1 0-2,0 0 0,0 0 1,0 0 1,0 0 4,0 6 3,1 1 0,5 25-3,-3-23 3,1-4-4,-1-2 2,0 0 2,1-1-3,-1 0 4,0 0-4,0 0 1,-3-2 0,0 0-2,0 0 0,0 7 0,-7 43 0,-6-16-1,-6 10 0,-5 6 4,0 6-2,-2-3 1,4-7 7,2-11 4,6-16 4,3-7 1,6-12-3,4 1-7,2-1-21,-3-7-17,4-1-53,2-7 1,1-12 45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29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78 498,'-22'-17'216,"4"4"-120,4-1-16,-1 1-26,3 2-11,2 4-3,2 3-4,6 4 4,0 0-3,2 3-8,-1-3-4,0 13 2,1 60 3,0 10 16,4 15 0,4 14-6,2-2-1,3-10-15,1-9-8,0-15-7,1-12-3,-2-16-4,-2-7 3,-5-15-1,-3-6-3,2-10 1,-2-3-3,-2-4-2,1-2 1,-3-7-9,-2-5-13,1-14-28,-4-1-17,-3-12-33,1 2 145,-8 2-4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9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16,'-3'8'306,"-2"-1"-180,7 4-45,1 1-30,6 6-40,2-1-31,6-1-80,2 0 63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04.1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1,'5'3'243,"5"-2"-237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04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0 520,'-5'-8'237,"2"6"-116,2 3-4,5 10-38,2 6-6,7 15-12,5 7 2,6 6-7,7 1-8,0-7-6,0-4-4,-3-2-5,-7-4-5,-4-4-9,-7-5 0,-3-8-4,-3-4 5,-4-7-1,0 0 0,0-7 8,1-4-3,5-8-3,2-7 0,1-2-16,-2 0-2,0 6-3,-2 4-5,-4 3-24,2 4-12,0 3-47,1 2-25,5 2 73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03.6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80 325,'26'-12'196,"-23"9"-18,-2-3-52,-4 1-42,3 2-10,-1-1-8,1 0-6,0 0-9,0-2-4,-2-1-9,-5 0-3,1 0-14,4 3-3,1-2-8,4 4-2,-2-1-1,1 1-4,-2 2 1,-1 0-2,1 0-1,0 0 2,0 0-2,3 9 1,16 57 4,-13-16-2,1 15 6,-3 3 0,-3 1-3,-1-2 1,-5-7 0,0-4 2,-1-13 7,2-5 4,-5-13-4,8-3-2,-1-9-6,3-2-5,0-4-1,-3-3-1,1-2 0,-1-1-1,2-1-4,0 0-5,0 0-13,0-1-6,0 0-18,0 0-8,0-2-26,1-11-26,-5-30 70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03.2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85,'0'2'137,"0"1"-57,0-3-114,0 1-30,0-2-46,0 0-6,0 1 79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7:00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0 533,'-22'93'259,"0"-76"-93,4 2-28,0-11-49,4-1-15,4-3-22,0-5-7,7-4-12,1-5-8,8-7-17,3-5-7,7-3-2,0 0 3,1 5 6,1 8 3,-1 11 1,2 7-5,0 19 1,-3 3-6,-2 16-2,-6 5 5,-6 6-6,-2 0-3,-3-3-5,-4-3-2,-6-10-3,-2-8 7,-1-15 7,2-4 0,4-12 6,6 4 0,-1-10 1,2-7-5,3-6-1,0-5-2,9 3-1,-1-3 1,1 5 2,1 6 3,1 6 0,3 9 1,2 8-2,3 5-2,3 4-2,-2 1 2,2-2-1,1-2 1,0-5 4,2-1-4,0-10-4,-4-5-11,2-8-42,-5-10-14,0-12 41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9.7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7 42 637,'26'-42'248,"-29"55"-163,-1 14-19,-5 10-6,-6 19-4,0 7-2,-4 10-22,-4 0-4,0 5-5,-6-1-11,0-4-5,-1-5-2,-2-15-3,2-5 1,4-7-12,2-5-9,8-14-28,5-3-18,6-17 41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9.3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394 549,'-5'-3'221,"3"5"-147,-1-4-23,0 2-20,3 0-4,0 0 0,-1 0 0,1 0-3,-1 0 5,0 0-1,0-1 2,1 0 1,0 1-4,0 0-3,0 0-6,0 0-6,0 0-2,0 0-1,0 0 1,0 0-4,0 0 10,0 0 5,0 0 1,0 0 0,0 0-10,0 0-10,0 0 1,0-1-2,0 0 2,0 1 0,0-1 2,0 0 2,0 0 3,0 0 4,0 0-7,0 0-3,0 0 0,0 1-4,0-1 2,0 1-1,0 0-1,0 0-1,0 0 1,0 0 1,0 0-1,0 0 3,0-1-3,0 0-1,0 1 1,0-1-2,0 1 2,0 0 0,0 0 1,0 0 4,0 0-4,0 0 1,0 0 0,0 0-3,0 0 0,0 0 1,0 0 0,0 1 0,0-1 2,0 0 3,0 1-2,0 0-1,0-1 4,0 0-5,0 0 2,0 0 4,0 0-4,0 0 3,0 0-2,0 0-2,0 0 1,0-1-1,2-1-1,10-21 1,25-32-2,-22 18-1,0-3 1,0-3-1,1 1 2,-7 2 2,4 7-1,-7 7-1,-2 5-1,0 12 1,-3 2-1,-1 5-1,0 1-1,-1 5-6,1-4 0,-1 14 0,-3 47 2,-2-16 1,-3 1 5,1-3-1,0-1-1,2 2-19,1 2-15,-2-1-35,2 2 243,4-6-137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6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02 555,'14'-39'266,"-24"38"-116,2 0-52,1 0-22,3-1-31,1-2-15,3-3-16,0-1-2,7 0-10,0-3 1,4 3-1,3-1-3,1 6 4,1 3 0,-2 8 1,1 4 2,-3 7-1,-1 4 0,-8 7 1,-6 0-1,-6 7-3,-6-2 2,-2-2-1,-1-1 2,2-6 1,0-2-1,5-10 0,-1-5-2,7-9 5,2-3 2,2-3-3,1-6 0,4-6-6,2-7-2,4 1 1,0 2 0,-2 8 2,1 7-1,-3 5 0,0 6 0,0 6 0,0 3-1,0 4 3,1 2 2,2-2-3,3-4 2,4-3-4,2-3-4,7-7 0,3 1 2,6-8-8,2-4-3,-7-9-11,-1-5-11,-7-5-33,-1-2 44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5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1 13 634,'4'-9'263,"-3"4"-154,-5 1 3,-4 7-39,-3 10-20,-14 11-37,-6 11-7,16-17-5,0-1 3,-58 75 2,-2 3 0,-1 10-1,31-33-2,2-12-2,4 0-3,-2-11 0,6-5-3,11-9-13,1-8-7,18-9-33,4-6-24,9-11 50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5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146 274,'-29'-12'187,"2"0"1,3-1-40,3-2-62,8 6-17,2-2-19,1 0-13,8 5-11,1-1-5,8-1-9,3 0-4,12-1-4,3 1-2,7 0 0,0 4 2,-2 0-3,-2 5 0,-7 6 2,-1 2-1,-9 2 2,-3-1 1,-10 4 3,-5 3 0,-9 8 4,-5 2 3,-9 1-5,-3-2-1,0-5-2,0-4-4,9-2 0,1-3 2,10-5-6,5-1-6,10-3-8,8 1-6,6-3 2,4 1 5,9-1 10,1 2 1,3 3 4,-3 1-1,-4 3 0,-3 0 2,-4 2-2,-1 1 3,-9-1-2,-3 1 1,-7 0 7,-5 1 6,-7 3 0,-3 2-2,-9-4-4,0 1-9,-4 1 0,-6-6-1,6 6-24,-3-5-20,12-3 28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9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608,'35'-20'274,"-1"10"-135,-8 1-14,-6 13-44,-2 8-15,-5 9-28,2 8-7,-1 0-16,-3-1-6,2-6-4,1-3-4,0-6 1,1-3 1,3-10-1,-1-6 1,-1-14-8,-1-4-15,-5-9-36,-3-5-27,-7-3 50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54.5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 479,'-12'32'250,"9"-28"-81,-3-4-52,0 2-23,1-1-26,-1-3-6,3 2-14,-1 0-3,3-2-16,5 2-10,4 1-10,7 0-4,12 5-1,3-5-2,17 0 0,1-1-1,1-8 1,-3 4 0,-12-5 0,-4 1 0,-9 2 0,-4 0 3,-5 6-12,-5-1-3,-4 4-17,-1-1-10,-4 2-5,-1 5-12,-1 0 37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45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19 406,'-1'0'199,"0"0"-60,-5 0-8,-3 0-39,-21-7-15,27-8-35,3-3-13,7 1-15,4-4-3,5 4-1,4 2 1,1 8 0,-4 4 1,4 9 0,-3 6-1,-3 9-1,-1 6-3,-14 5 1,0 7-1,-14 0 0,-5-3 4,-5-1-3,-8-7 0,-1-4 1,0-3-6,7-5 0,6-5 2,9-6 1,5-4 4,6-5-3,1-3-3,5-6-6,3-4-3,4 3-4,3 2 3,1 4 6,-2 5 2,5 7 9,1 2-4,-1 7-1,5 3-4,-2-2 1,-5-2 0,-1-2-3,-5-4 1,-1-5-4,2-2 0,-2-11 1,2-4 1,-1-9-5,1-3-9,1-4-31,0-8-36,-1-8 50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45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3 0 705,'-3'6'254,"-8"19"-199,-2 6-21,-11 16-6,-11 4 2,-5 1-2,-6 3-3,-1 5-4,4-1-3,-1 10-3,4-7-2,4-9-4,6-4-1,2-16-3,4-2-3,7-10-16,5-2-16,12-10-63,1-6-170,12-9 176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45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7 598,'-7'-4'239,"7"2"-164,2 1-2,4-1-45,3 2-10,2-5-14,6 2-1,5 3 0,0 0 0,3 0 1,-1 2 0,-3 2 0,0 1 1,-4 4-2,-4 0 2,-10 1 1,-4 2 0,-12 3 4,-3 2 0,-7 4 1,-5 1-4,-2 0-2,0 1-1,4-1-3,1-4 3,10-5-4,3-4 0,8-5-22,4-2-8,9-4-2,4-3-1,7-3 22,2 1 6,3 1 4,-1 4 2,2 9 2,-1 1 0,-3 8 3,-1 1-1,-7-3 3,-5 2 1,-14 2 8,-7 1 2,-11 2-3,-5 2-1,-2-2-9,-1 1-4,1-2 2,3-6-6,3-3-35,1-4-89,10-7 82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44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7 415,'-13'0'198,"-1"0"-76,-4 0-18,7 2-42,7 0 1,-5 1-2,6-2 1,-8 0-2,-1 0-5,4-2-3,-1 1-5,5-2-6,-1 0-5,3 3-14,2-2-5,1 0-12,-1 0-2,0 0-4,6 1 1,18-3-1,32 0 2,-24 3 0,3 2 0,1-1-1,-5-1 0,1 0-2,-3-1-1,-4-1-5,-2 0-5,-9 1-7,-2 1-2,-8 0-9,-2 0-6,-1 0-22,-2 0-9,0 0 39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37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371 521,'0'-1'194,"-1"0"-152,0 0 7,0 0 10,-2 1 4,-5-3 0,-21 3-9,28 14-21,0 4-8,1 11-3,0 0 0,2 7 1,7-2-5,6-2-8,5-1-4,3-7-2,-1-4-1,1-9 0,-3-6 5,4-16 4,3-9 8,5-19 1,0-7 0,4-13 1,-4-8 0,-9-9 4,-2-3-1,-18 0-1,-4 8-6,-16 21-7,-7 12-2,-14 25-9,-5 14-4,-6 32-15,-4 17-24,0 29 246,3 10-165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17.0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160 696,'-11'-5'259,"4"4"-212,0 3 3,0-2-5,0 0-4,0-1-2,3-2-12,1-2-10,0-2-4,1-1-6,0-4 1,2 2 1,6-8-3,3 1 0,8-2-3,4-2 0,1 5 0,1 1-1,2 10 0,0 5-2,2 14-1,-3 10-1,-10 10 0,-6 7 2,-6 12 0,-4 3 3,-8 6-1,1 0 1,-12-10 0,2-2-5,-10-9 6,-1-3 3,4-7 3,-1-5 3,11-13-4,3-3-2,6-10 0,0-4-4,6-7-3,1-8 1,5-6-7,4-1 1,5-2 4,0 7-4,-1 5 6,1 0-1,-1 12 1,1 4 1,1 5-2,2 8 0,-3 1 0,5 3 1,-3-2 1,-2-1-2,2-3 2,-4-2-1,3-4 3,-1 0 2,1-6 0,3-2-1,-1-7-2,2-4 0,3-2-15,-1-2-13,0 1-97,-6 4 81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15.7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439 673,'-15'53'276,"11"-55"-172,1 2-2,0-2-27,3 2 2,0 0-10,0 0-9,0 0-23,0 0-9,0-1-13,0 0-2,-1 0-1,0 0-1,0 0-4,0 0 2,0 0 2,0 1-4,0-1-1,0 0 1,1-4-6,-1 1 5,0-3-4,-1-29 0,6 21 1,-1 7-5,0 1-4,14-32-7,4-13-11,0-6-2,-7 7 4,-1 0 7,0 9 11,0 4 2,-4 10 4,-2 7 2,-3 11-2,-1 4 2,0 5-2,-2 2 0,2 2-1,-3-3 0,0 0 0,1 4-2,4 16 3,9 28 0,-9-15 3,1 6 0,1 9 1,1 6 5,1 0 2,0-1 3,-5-8 1,-1-4-1,-2-10-2,0 0 3,-1-6-3,0-2 1,-1-6 0,-1-4-2,0-8-1,1-1-3,0-3 1,1-2-1,0 1-2,0-1 0,0 1-19,0-1-16,0 0-40,0-2-27,3-13 60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8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49 827,'20'-32'326,"-26"31"-234,7 2-40,4 3-19,2 4-20,9 4-2,8 7 2,2 4 3,6 5 1,0 1-1,-6 0-4,-5-1-2,-3-3-3,-5 0-2,-5-3 2,-2 3 2,-7 0 2,-6-5 1,-5 3 0,-5-5-3,-7-5-3,-2-1-1,-5-10-3,1-2 4,3-7-3,7-2-4,9-8-3,6-7-2,12-9-2,4-6 2,7-7 3,6 1-1,2 1 6,-1 1 5,-4 3 6,-1 5 5,-8 5 12,-4 2 6,-4 6 5,-2 3 1,-7 6-4,-2 1-5,-9 10-11,-4 1-5,-10 9-14,-5 11-3,-2 5-19,-1 3-20,9 1-43,11 1-29,11-3 586,4-4-382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8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-1 815,'-6'3'310,"-2"10"-225,-3 8-15,-4 17-22,-4 6-2,-4 11-16,-1 6-6,-2-4-8,2 0-5,1-2-4,4-6-5,0 0 2,3-4-5,4-8-30,2-4-18,10-11 74,4-7-3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9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4 830,'1'-25'299,"10"-4"-259,4-8-9,2 1-12,13 13-3,-8 4 1,4 13 6,-2 12 4,-3 12 0,2 14-1,-6 14-7,-3 7-5,-6 2-5,-3-4-4,-5-1-4,0-12-1,-3-11-10,1-6-2,2-12-12,-1-7-4,1-5 4,0-10 1,-5-11 15,0-3 5,-3-9 11,-3 0 4,2 6-1,-2 3 9,-4 12-3,-1 10 2,-5 14-5,-1 8-7,-3 11-13,4 5-16,1-2-33,1-1-28,8-6 50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7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1 696,'20'6'294,"-26"-7"-176,0-1-11,3-1-48,2-2-15,1-5-23,4-3-9,1-7-10,-2-7 0,10 1 0,-7-1 0,3 2 0,2 8-1,-7 4 3,-1 2 1,-4 8 3,0-1-1,1 6-5,0 7-1,0 7-2,0 8-1,-2 6 2,2 2 4,-1 0-3,1-1-3,0-4-16,-3 0-16,4-2-29,-1-6-28,8-1 59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7.3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0 822,'-41'26'309,"31"-26"-225,3-1-18,5 1-15,2 0-15,4 0-21,-4 0-8,0 0-7,17 0 5,36 4-1,-24-5 5,2 1-3,-3-1-1,-6 1-1,-1-1-5,-7 0 2,-3 0 1,-4 1 1,-3 0 0,-3 2 4,0-1-2,-2-1 4,0 0-2,1 0-3,-1 0-8,0 0-35,0 0-17,0 0-188,0 0 166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6: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3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61 411,'24'-39'250,"-32"37"15,1 1-155,2 1-41,0 0-15,0 0-16,1 0-9,0 0-7,4 3-3,2 5-5,1 1 1,5 6-4,3 2 1,6 1 2,4 3-1,6-1-3,4 1-3,-3-1-4,4 4 0,-6-3 0,-9-5 4,-2 0-1,-7-3 0,-3 3 1,-1-1 1,-8 0 3,-3 0 3,-5-2-4,-7 1-4,-2-2-4,-6-3-1,-5-5 0,4 0 1,2-6-2,5-3 2,9-5-4,3-1-1,9-7 2,7-6-2,10-4 4,2-7 0,8-7 0,1 3 0,0-1 4,1 0 4,-9 3 9,-3 5 7,-6 5 9,-5 3 7,-3 8 6,-1 2-1,-5 3-8,-1 4-5,-9 0-15,-4-1-8,-7 7-3,-9 0-6,-2 6-1,-5 3-1,1 5-12,4 4-13,4 5-35,3 1-16,10 2-30,4-3-2,10-2-95,5-4 134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3.0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1-1 726,'-9'3'288,"-8"9"-192,-3 6-20,-4 16-31,-3 13-3,-1 12-3,-2 3 0,-2 2 0,1-1 0,-5-1-9,-3-1-7,-2-1-13,-2-6-4,7-12-2,8-3-2,11-15-1,4-2-5,7-12-17,1-5-13,6-3-32,3-3-6,5-5-33,2-7 62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2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0 692,'22'2'283,"-22"-5"-185,-1-5-18,5-8-45,4-6-13,4-10-17,2-4 0,2-3-1,1 2 1,1-4-2,-1 2 2,-2 5 5,-3 3 1,-10 15 15,1 8 2,-4 18-5,-2 11-4,5 19-7,-4 7-4,-4 7 3,5 4 0,-5-2-6,2 1 1,-1-2-10,-2-7-15,3-7-24,3-6-20,2-11-188,-1-4 174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6:02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474 605,'-7'-3'239,"4"3"-146,-1-3-21,-5 0-2,10 3-1,-3-5-12,3 4-8,-1 0-16,0 0-8,2-10-11,13-41-8,0 15-3,3-4 1,2-8-4,5-1 3,-7-5-6,-2 0-2,-4 11 1,-5 5 1,-4 25 3,0 4 0,-3 18 0,1 11-3,-2 22 1,-4 13 3,-1 8 3,-1-2 5,0-6-6,2-3 1,3-4-1,-1-1-3,3-8-23,2-8-25,2-10 30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56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110 515,'-1'4'218,"-2"3"-108,-2 27-38,8-27-4,3 2-6,2 1-11,4 6-20,1 1-7,1 0-9,2 1-1,1-2 3,2 2 4,2 3 6,0-1-4,-3 2 0,-2-2-9,-7-2-9,-3-1 2,-10-4 0,-3 1 9,-9-2 4,-2-2-1,-5 1-8,-1-7-1,-1-3 3,1-4 0,8-5 4,0-2-1,6-5-4,3-2-5,5-4-3,3-3-3,7-4-5,4 1 2,3-2 2,1 1 0,3 2 0,-3 1 0,3 3 0,-3 1 1,1 6 6,-1-1 1,-6 0 6,1 4 5,-7-3 4,-1 2 2,-1 1 1,-4-3-4,-4 2-4,-3 1-9,-8 0-1,2 4-2,-8 5-6,-3 3 4,-3 11-7,0 4-10,-3 7-11,4 4-20,4 4-31,0-3-10,14 2-38,5-5 74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55.9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3 1 719,'0'-5'283,"-2"3"-191,-3 2 5,-2 7-34,-5 6-8,-10 19-29,-6 8-7,-11 19-5,-7 7-1,-12 12 10,-4 4 0,0-3 10,1-2-3,13-10-11,4-6-2,8-12-8,4-6 0,10-15-2,4-6 0,10-12-4,7-4-7,2-3-20,3-6-15,6-6-17,1-4-8,6-15-31,0 2 211,4-4-100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55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105 661,'-1'-31'268,"-5"23"-173,5 1-21,5 0-21,4-2-15,3-2-15,1-3-4,5 4-13,2 3 2,1 7-6,1 2 1,-3 8-2,0 5-2,-6 3 0,-3 5-1,-4 2 4,-5 2 1,-6 0-1,-5-2 2,-6 2-1,-5-6-3,-3-1-4,3-2-4,-2-5-1,3-1 4,2-7 2,1-3 3,6-5-2,8 1-2,3-1 2,9 2-5,0-1 0,5 0 3,8 3 1,-6-1 3,11 7 3,-3 2-3,-4 1-4,2 5 4,-8 1-3,-4 0 4,-5 1 6,-6 0 0,-8 2 9,-3 3 9,-9-4 14,-2 1 9,-8-6 1,-5-2-5,2-3-10,-1-2-12,10 1-9,3-7-4,9 2-19,4 1-18,7-6-47,6 5 628,4-12-43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15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20,'-13'63'221,"34"-56"-182,8 0-6,10-1-7,-1-1-5,1-4-10,2 0 0,3-1 5,4-1 4,17 0 12,2 1 2,3-4 5,0 0-2,0-1-5,7-1-3,5 0-2,0 1-4,1 4-4,-6-1-4,8 1-8,1 0 1,5 0-7,-1-1-6,5 0-12,2 0-7,1-1-3,-1 2 3,-1-1 8,1 0 5,-5 1 6,-1 1 3,-6 1 10,1 4 5,-1 2 8,-3-1 4,-6 2-4,-1-1-1,-3-3-1,-3 0-3,-7 0-1,-5-2-3,-4 0-6,0 0 2,-2-3-3,2 1-3,-7-3 1,-5 1-3,-11 2 5,-6-2 2,-11 2 9,-4-1 2,-6 0-2,0 0 0,-4 0-16,0 0-33,0 0 2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8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764,'12'33'310,"-6"0"-198,8 3-30,-1-6-40,-4-3-15,-4-8-20,-1-3-16,-4-7-17,2-2-4,-1-5-1,-1-2 4,0-10-1,-3-6-3,6-12-10,5-7 0,5-7 15,6-1 4,5-2 22,3 5 10,3 14 25,1 7 9,0 16 11,-1 6 0,-2 15-9,-4 7-2,-13 9-13,-7 2-5,-13 3-13,-8 1-9,-8-6-10,-4-1-5,-1-7-7,-2-5 2,8-8 7,3-6 6,8-12 3,5-4 3,7-11 0,2-5 1,8-7 8,3-2 0,5 2 3,2 6 2,1 10 0,0 8 1,2 12-5,0 10-4,1 13-4,-4 1-3,-3 2-2,-1-2-1,-5-10-14,3-2-3,1-9-6,-1-4 0,2-8 8,-5-7 3,2-8 5,0-5 5,-2-9 8,1-3 3,-4 0 7,-4 1 0,-3 13 4,1 8 2,-4 12-10,1 9-7,-3 17-21,1 10-11,1 10-26,2 0-11,5-2 39,5-4 2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54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318 573,'-31'27'274,"30"-24"-113,-3-2-55,2 1-17,2-2-25,-1 0-10,0 0-16,0 0-3,0 0-12,0 0-2,0-1-9,0 1-8,2-20-4,12-41-1,1 16-3,2 0 0,-2-1 2,1 2-1,-4 9 6,-1 5-3,-3 15 0,-3 6 2,-4 9-4,0 7 2,-2 11-1,-2 9-1,-1 21 1,-2 1-1,-1 3 2,-1-2 2,4-7-2,-3-6 4,5-5-5,0-5 0,0-7-16,3-3-15,1-8-16,1-2-22,1-7-125,0-2 133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5:50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5:31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25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5 166 542,'18'-35'256,"-31"27"-109,9 4-18,-7-2-46,-1 0-10,3 3-15,-3 2 0,0-1-9,2-3 3,1 1-8,0-1-7,1 3-2,-1-2-7,-1 4-5,2 0-3,-3 0-5,1 4-6,-1-1-7,-1 6-1,0 5-6,-1 4 3,-2-1 1,1-1-1,1 1 2,1-2 0,3 6 0,2 1 1,0 0-1,3 2 0,0 2-1,0-1 2,5 7 1,2-1-2,5 1-2,-1-1 0,3-4-1,1-2-2,5-7 5,1-4-3,4-4 3,1-3 0,3-3-1,5-1-1,6-3-1,1-5 2,0-6 1,0-1 3,-7-7-3,1 2 0,-7-7 2,-5-6 0,0-1 5,-6-8-1,-2 0-4,2-1 2,-7-2-4,-1 2 0,-3 7 6,-6-1 5,-4 7 4,-3 4 1,-8-2 0,-1 3-7,-8 6 2,-4-3-2,-5 8-6,-7 3-1,-1 7-35,1 5-31,-1 11-63,7 5 71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24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324 719,'-6'5'294,"3"-1"-182,2 2-28,-4-3-3,2-3-13,-3 0-12,4-5-27,2-4-13,3-9-10,2-7-6,2-13 0,0-3 0,2 0-4,0 0 1,-2 7 2,-1 3 1,-1 8-1,-3 5 2,-1 7 1,0 4-2,-1 7-2,1 5-1,1 12-3,2 11 3,-1 18 4,0 11-2,-2 6 1,-1-5 1,-2-8-2,0-5 1,3-2 4,0-2-2,1-2 1,0-6-2,-2-10 0,0-2-1,1-13 1,-1 0-1,0-8-2,-1-1-3,-5-2-3,1-5 1,0 2-3,-5-5 1,2 2 1,-1 4 2,-6-1 3,3 5 2,-2 1 0,3 0 4,4 0 9,1-1 7,5 1-3,3-1-4,7 1-8,3 0-5,8 1 1,3 1-1,5-3-3,5-2-11,6 3-27,4-6-18,3 3 35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23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142 626,'0'0'252,"0"0"-172,0 0-10,-1-1-8,0 0-5,-11-4-1,-32-14-6,32 18-4,1 4-16,-2 8-11,0 14-11,0 7-3,5 14-5,1 3 0,9 8-1,4-5 2,12-5-1,7-6 1,9-18-1,2-3-2,-1-14 2,0-8 5,-2-10 10,1-10 5,1-13 8,0-4 2,-2-9 2,-3-4 0,-9-4-7,-7-6-4,-14-1-8,-7 4-3,-11 16-3,-8 13-2,-9 26-2,-6 10-5,-6 21-17,2 10-13,5 11-50,1 1-17,11-1 61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11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16 574,'-5'-21'227,"-1"0"-145,0 6-20,4-1-8,-1 2-7,3-1-10,0-1-3,1 1-4,1-5 1,-1 4 5,6 3 2,-6-2-5,5 7-1,-6 2 2,0 0-6,3 6-5,-3 1-4,4 4-10,-3 1-4,2 11 0,0 5 2,0 14 5,1 10 2,1 21 0,-1 20-1,-1 25-7,-1 18-1,1 25-1,-2 4-4,1 21 2,1-2-1,0 10 0,0 0 2,2 0 12,-2-9 6,2-8 9,0-7 3,-1-26-6,-1-3-6,0-24-10,-3-15-2,2-16-2,0-13-1,1-19 3,1-8 2,-1-11 1,0-6-1,0-8-4,-3-7-3,1-5-2,-1-3 0,0-1-2,0 1 2,0 0-4,0 0 1,0 0 1,0-1 2,0 0 1,0 0-1,-1 0-1,0 0-8,0 0-26,-1-6-14,-8-24-35,6 25-12,-1-1-6,1 0 59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10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373 787,'33'-1'332,"-37"-6"-188,2-2-68,2 0-26,3-5-26,2-3-7,3-7-5,1-6-7,0-3-1,1-1 0,-2-1-4,0 1 3,-3-1 2,-2 2-1,-2 8-1,-2 4 1,-1 9 0,3 6 3,-1 10 0,0 9-6,0 19 2,-3 5-4,1 11-2,1 5 4,2 4-1,3-1 0,2 3 0,0-9 1,7-8 0,-2-6 1,2-10-2,-1-3 0,0-7 0,-3-3 0,-2-6-1,-4-3-5,-6-4-2,-2 0-2,-14-2-15,-2 3-3,-17-1-4,-3 3-4,-5 1 16,2-2 6,10-2 12,7 0 3,12-1 1,7 1 1,10 0-7,7 0-4,11-1-1,7-4 3,14-1 2,3-4 4,14 3 5,-3 2-11,-6 1-34,-4 2-41,-14 2 48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10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36 757,'-15'-4'286,"5"-4"-235,8 6 0,3-3-35,4-1-11,9 5-11,5-4 1,10 2 3,7 3 7,2 0 4,-2 2 0,-5 4 2,-7-2-5,-6 5 1,-5 1-2,-9 0 0,-3 2 1,-9 3-2,-6 4-1,-12 4-5,-3 2-4,-11-3-1,-2 1-2,6-5-6,4-4 0,16-4-16,6 0-14,10-4-34,3 0-9,7-3 11,8-2 15,11 3 45,4 1 17,6 2 15,0 4 11,-9 2 12,1 2 3,-9 2 4,-5-3-1,-7 3-5,-6-4 2,-10 4 1,-8 2 2,-6 2-7,-7 0-6,-12-1-16,0 1-5,-10-4-11,4 0-10,9-8-50,5 2 39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9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44 773,'-10'-3'361,"6"2"-150,9 1-133,3-1-49,9-1-25,4-4-1,4-1-13,6 0-16,2 1-40,1-1-33,3 3 6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8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3 860,'-13'1'328,"8"4"-270,3 2 3,3 2-72,3 1-39,6-2 30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9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64 877,'-4'-2'331,"4"2"-261,2-1 1,-2 1-33,0-1-5,12 0-13,41-6-6,-16-3-10,4 1-11,1-3-37,5 3-19,-5 2-69,3 2 79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8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6 788,'-8'-6'294,"-2"0"-233,-2 4 1,-3 1-29,-3-1-2,4 4-18,-2 1-4,5 3-3,1 1-5,2 4 0,8 2 0,9 3 1,4 2-4,7 3 2,0 2-2,5 5 3,2-1 3,2 1-2,2 3 0,-6-6-4,-1 3 3,-10-7 7,-9-8 4,-4 2 8,-3-2 3,-11 0-3,-2 0-4,-9-1-20,-1-3-18,3-3-50,1-3-29,7-5 63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8.5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83 761,'-8'-4'299,"8"1"-234,11 3 1,11-2-48,5-6-4,12-1-2,5-3-3,2-1-1,2 0-4,1 4-12,-3 2-13,-8 3-60,2 5 50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7.9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88 689,'-11'-10'281,"2"3"-191,2 0 3,-1 0-37,1 2-7,4 1-7,1 1-4,2 3-13,0 0-10,0 0-14,0 0-3,3 1 2,23 2 1,41 44 2,-20-22 3,1 5-3,0 3 1,-7-4 0,-1 5-1,-5-3-3,-7-2 3,-10 1 0,-9-2-3,-20 0 2,-5 3 1,-13-1 1,-6 2-1,0-8 0,-3-3-3,2-5-8,0-7-3,0-7-6,2-2-2,8-13 0,3-2-1,15-7-3,8-6 1,10-7 8,9-1 4,1-2 7,6 3 2,0 2 4,3 0 1,1-1 6,-2-1 1,0-2 1,-2 0 5,-3 3 4,-4-2 2,-3 3 14,-5 3 3,-8 6 6,-3 4-6,-8 1-13,-8 4-8,-8 6-15,-6 2 1,-6 12-6,-3 5-12,-5 5-25,3 7-25,-5 4-46,8 2 63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7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152 730,'-1'-1'291,"-2"1"-202,-2 0-13,3 3-38,-2 3-12,2 9-16,1 1-4,0 2-5,4 3-1,3-6-3,4-3 0,3-6 2,2-4 1,5-7 10,0-5 8,9-12 9,-2-4 7,2-5 5,-3-2-1,-8 0-3,-5 2-4,-11 5-10,-5 3 0,-9 10-7,-10 3-1,-13 10-5,-2 8-13,-6 14-25,5 9-17,10 11-43,6 4-20,15-3 72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6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02 637,'-6'-11'267,"3"2"-156,-5 1-27,4-3-20,-1 1-10,-3 1-11,4-1-5,-2 4-8,-2 3 2,-2 1-4,-3 3-2,0 8-9,5 4-9,2 17-5,0 5-2,9 11 2,3 2-3,11-3 0,8-7-2,3-12-4,6-5 6,-3-14-1,2-3 1,3-12 7,0-7 1,6-12 7,1-5 2,-4-9 2,-6-2 4,-13-3-2,-10 2-1,-15 9-8,-6 7-5,-17 12-9,-4 6-9,-13 10-16,-1 7-9,5 11-27,2 4-10,14 9 129,11 2-60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4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-2 926,'-3'2'320,"5"12"-300,4 12 2,1 21-6,0 13 3,0 16 3,-5 4-4,-1 4-7,1-3 0,-4-11-6,-1-10 1,-1-18-1,-4-12-3,0-14 6,4-3-3,-1-11 8,0-2 3,-4-7-4,-2-7-2,-3-8-10,1-7-6,1-7-1,3 2 5,3 14 2,4 6 4,3 14-3,3 7-4,6 15-1,4 13 2,5 18 6,1 9 4,0 9 4,-2-5-1,-1-8 6,2-9 8,-6-19 5,2-8 9,0-12-1,-1-5 0,1-10-8,-1-9-8,2-13-10,0-11-5,3-18-31,0-4-28,-2 1-65,0 3 427,-1 20-254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5:00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09 435,'-23'6'211,"3"-2"-78,5-1-8,12-1-27,1 0-23,10-3-34,6-2-17,9-4-14,10 0-1,13 1 1,12 0-3,20 1 1,6 1-4,11-3-1,8-2-1,5 1-1,3-2-2,14 1 1,-3 1 0,-6-1-2,3 4 2,-6-2-1,-7 1 1,-11 1 1,-9 0 0,-15 4 3,-3 2-4,-13 5 3,-10-6-3,-16 4-2,-7-1 3,-8 0 4,-1 3 5,-5 0-1,-5-4-1,-1 2-1,-2 3-1,-3 4 0,-3 4 1,-1 12-5,0 8-1,4 26 4,-1 11-3,6 25 0,2 16 3,2 14 14,4 5 10,3 10 19,0-8 8,-1-9 1,-1-5-3,-5-12-4,0-6-12,-6-10-14,2-4-6,-5-13-16,-1-4-3,1-9-50,-5-10-37,5-11 55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9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52,'51'-2'285,"-36"39"-283,5 12-2,7 28 6,5 22-1,0 26-1,-2 9-2,-7 21-2,-2-4-1,-6-7-3,-2-1 1,-6-21 1,1-6 1,-3-14 13,0-10 7,0-17 13,1-8 7,4-20-9,0-12-7,5-12-12,4-5-7,7-6 0,3-5 1,11-2-1,1-3 3,8 0-4,6-1-1,-2 1-1,5 0-2,12-3 1,5-1 0,6-6 0,2-3 1,6-2 0,-1-4 0,10 2 0,0-1 1,3 1-2,1-1 2,-3 1-2,-3 0 0,-6 0 0,-2 2-2,-9 7 2,-3 2-4,-23-4-13,-8 6-5,-15-3-38,-6 3-21,-13 6 52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24:59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8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532,'7'0'249,"6"-1"-60,11-6-126,6-5-5,13-3-2,-2-4-6,-1-1-2,-2 4-4,-11 6-1,0 5-2,-7 7-3,-5 4-1,-3 10-6,-3 5-3,-4 11-14,1 3-2,-8-6-8,-1 0-11,4-6-34,-1-5-24,3-6-49,3-3 65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6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213 487,'13'-36'218,"-27"30"-102,-1 0-23,2 9-17,-1 1-10,0-1-7,0 2-3,-2 2-10,-1 0-4,1 10-13,2 1-9,-1 4-9,-1 7-3,-4 4-4,1 10 0,-5 12-1,5 5 0,4 13-6,0-3 3,16 10 1,5 1-4,12-5 2,8 1-2,8-12 0,3-7 0,9-8 4,5-7-1,13-13 3,8-6 5,1-17 0,-2-8 2,-8-15-2,-4-11 0,11-5-4,-4-7 1,-8-5 0,-8-6 4,-19-11 10,-4-3 4,-10-7 4,-3-2 0,-3 3-5,-3 2-2,-5 3-6,2 5-7,-11 5-6,-1 5 0,-7 7-1,-4 5 2,-3 4 2,-2 2 0,-2 0 1,-4 0-3,-7 2 0,-1 2 1,-1 5-3,-1-2 1,5 6 0,1 4-1,3 7-1,2 6-1,0 7-13,0 5-12,-4 12-24,-3 9-14,-6 11-25,-1 0-4,-1 9 62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1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37 814,'-3'-18'365,"3"6"-151,0 7-134,0 2-7,-5 2-26,-3 5-19,-19 27-27,-14 17-29,-20 42-82,-4 18 70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1.3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1231,'1'0'417,"-1"0"-423,6 0 222,-1-5-173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1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9 958,'-1'-10'320,"5"1"-315,1 4 7,4 5 2,5 4 1,1 8-4,7 21 0,-1 9 0,-3 22-4,-3 5 0,-10 2 1,-5-7-1,-13 0-2,-3-5 1,-6-6-1,2-1 6,4-22 8,5-7 1,11-12-5,0-7-5,13-1-8,10-3-1,19-5 4,9-3 2,12-7 4,-1 3-6,1-1 3,1 1-6,1 5-5,1-1 4,-11-3-9,-8 1-13,-12 2-45,-8 2-26,-7 5 53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50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52 856,'-5'-14'307,"3"9"-276,1 5 5,2 16-21,1 13-8,4 24-8,3 6 3,8 6 3,5-8-2,14-11 3,6-8-6,16-12 1,2-8 5,4-15 7,3-7 2,8-11-1,12-7 1,8-7-12,4-7 3,8-3 2,1-1-5,0 6 2,4 12-2,-2 18-6,-3 11 3,-6 18 0,-4 9-1,-9 5 1,-13-1-1,-15 6-9,-16-1-6,-33-6-7,-11-3-6,-19-11 13,-13-6 18,-17-11 22,-2-5 12,-8-13 6,8-2-5,16-9-13,10-4-11,18-5-25,8-3-10,21 3-17,13 5-6,28 5-2,15 2-6,19 1 3,9 3 1,13-3 13,0 0 8,17 0 17,4-4 4,-3-3 12,4-6 3,-7-2 14,-9-1 13,-7 1 0,-8 1-1,-24-3-14,-10-2-7,-33-4-5,-15 2-3,-21 6 7,-12 0-1,-11 9-2,-6 5-5,-13 6-46,-7 4 28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49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486 822,'-27'-8'306,"6"-3"-226,4 0-9,1 0-3,5-1-6,4-3-24,2-1-5,4-9-12,3-5-3,10-11-4,3-11-7,14-7 0,5-2-4,-1 4-5,1 13-2,-7 21-20,-3 13-6,1 29-10,0 15 1,-4 29 11,-3 11 7,-2 4 4,-5-4 0,1-13 10,0-9-1,1-14 7,5-9-1,2-15-4,3-7 1,3-16 0,-5-10 3,3-16 2,0-7 1,-7-14 1,0-6-2,-6-8-3,-3-2 0,-3 12-3,-2 11 3,-2 27 0,-1 10-1,-2 25 5,-2 9-4,-2 25-1,1 9 5,5 4-1,4-2 0,9-15 0,6-7-2,16-16-15,15-8-24,33-14 29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48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36 978,'-25'-11'343,"8"0"-325,12 7 15,11 8-28,2 3-2,8 11-3,4 7 0,13 12-8,4 5-4,17 2-9,9 0 1,23-12 3,8-8 6,17-14 9,14-7-1,-2-13 1,6-3-2,9-6 2,-5-6 2,7 0 3,4-1 1,-11 4-3,3 8 0,0 17-2,-20 9 1,4 22-1,-12 4 1,-25 8 1,-6-3-1,-36 5-3,-15 3-4,-27 3-4,-13 3 0,-23-9 8,-9-3 2,-5-19 11,6-6 8,13-20 5,10-7-4,16-19-11,6-10-17,22-14-24,12-8-6,23 1-26,10 0-2,12 14-2,4 4 10,12 9 22,7 4 15,13 6 14,11 7 2,-7 7 7,10 6 3,12 8 6,-8-2 4,18 8 13,-6 0 8,-14-7 15,3 5 4,-8-8 4,-8-5-5,1-1-12,-4-6-5,-17-8-15,-3-3-7,-11-14-5,-6-5-4,-1-9-4,-3-3 2,-16 4-2,-15 0-4,-23 12-3,-14 1-5,-15 7-7,-7 4 4,-8 2-5,-4 6 2,-7 4-10,0 3-7,7 8-56,2 1 57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41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68 699,'-3'-13'343,"3"-5"-65,5-10-239,4-6-22,9-13-12,1 0 0,0 0-1,-2 1-2,-7 11 4,-3 6-3,-6 10 7,0 9 11,-2 9-7,1 7 3,3 19-14,-3 7-6,2 24 3,1 4-1,1 7 4,1-2 1,4-7-2,-4-4 2,4-5 3,0-4 0,-3-10 3,-3-6 4,-2-6 0,-3-3-1,0-10 5,-1-1-3,-4-5-1,0-5-1,-3-1-5,-4-2-1,2-3-3,-5-1 1,2 1-2,0 3-1,0 0 2,1-1-2,3-1 1,2 3 2,5 0 7,1 1 7,2 3-2,1-1-2,0-1-11,0 1-4,0 0 4,20-4 5,39-2 7,-24 2-4,12 5 0,-2-6-8,-1 2-3,-2 0 3,-13 2-16,-4 3-20,-11 3-61,-5 3-29,-4 5 68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39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20 857,'-5'-3'325,"5"2"-253,4 0-26,1 0-11,5-4-7,2 1-4,5 2-3,4-1-2,3 3-2,-2 0 1,2 1 0,1 4-1,-5 0-5,3 3-3,-11 0-5,-4 1-2,-6 4 1,-11 0 0,-8 2 3,-8 1 0,-7 4-2,2-2 1,4 0-2,5-2-1,12-8-2,3 0-2,8-6-4,3 3 3,6 2 0,3 0 3,8 3 1,0 1 1,2 2-2,1 1 2,-4 7-2,-3 0 0,-6 4-2,0 4-1,-7-4 1,-2 2 0,-6 2 10,-4-4 11,-14-3 29,1 2 14,-8-6 14,-8-1-2,3-4-15,-3-6-8,3-6-19,6-2-6,5-6-15,2-3-5,4 2-13,3-2-15,2 0-62,4 5-31,0 0-60,6 3 97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38.8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65 974,'-10'-3'383,"0"1"-284,6 2-25,0 0-16,-1-2-25,5 4-10,-1-5-7,0 2-5,1 1-6,0-1 0,0 1-2,0-1 3,15-4 2,35-7 1,-21 6-4,-3-1-3,-1-1-2,0 1-9,-4 3-39,-2-2-28,-2 6-53,-6 1 94,0 2 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7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17 645,'8'-27'272,"-1"1"-155,-3 2-40,0 4-17,-2 10-13,-2 1-3,-4 8-12,-1 4-3,-11 16-8,2 10-11,-9 21-5,-8 7-2,5 7-2,-2-1 2,12-15 0,11-6-2,14-13-8,7-12-6,3-11-15,7-3-6,-4-15-14,-6-2-15,5-2-42,-10-6-145,-1 1 171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26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12 956,'-6'-3'383,"2"1"-256,4 0-12,3-3-55,5-2-12,9-4-17,2-2-2,12 0-4,1-1-7,1 0-11,4 4 0,-3 4-8,-2 0-17,-4 2-62,-3 2-40,-1 9 66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26.2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 11 917,'0'-7'350,"1"3"-262,0 4-10,0 1-14,-2-1-15,0 0-20,-6 10-20,-33 41-5,16-16-3,-1 3 3,2-5-1,4-2 0,4-14 1,8-4-3,5-3-4,0-6-2,10 3-3,3-3 2,7-1 5,6 2 1,1-3 1,6 0 0,0-1-1,-3 0 0,-1 4-2,-5 3 0,2 8 1,-1 0-2,-6 3-1,-5 0 1,-6 3-2,-5 3 2,-6 0 4,-5 0 3,-6-2 13,-3 1 9,-2-3 9,1-3 3,-1-4-4,-2-3-5,-2-5-10,2-2-5,3-5-7,-1-2-5,6-5-35,2-3-25,10-6-62,3-1-26,10-2 89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25.7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4 880,'-5'3'328,"3"-3"-264,1-3-7,4 3-22,-3-1 0,2 0 7,23 0-3,37 0-12,-24 4-10,2 5-13,-3-1 0,-8-1-6,-2-2-5,-6-3-15,0 3-12,-3-2-17,-3-1-11,-3 3-28,-5-8-56,-3-1 95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14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95 861,'-14'-24'314,"3"29"-269,7 4-11,8 10-18,-2 0-6,14 8 3,4 3-6,6 1 0,6 5-1,3 2-1,-2-2 7,-1-1 0,1-1 5,-10-4 4,0-1-3,-13-3 1,-9-2-3,-11-1-8,-11-2-2,-12-2-6,-1-3-2,-1-11-1,5-4 3,6-9-1,10-4-4,9-10-2,2-6-3,15-8 4,-1-8 1,11-6 4,3 0 5,4-3 13,3 3 13,-2 0 22,2 7 8,-9 7 4,-1 6-6,-8 10-15,-5 1-5,-9 5-10,-10 2-4,-12 6-7,-12 3-8,-9 15-3,-2 2-6,0 9-9,6 3-22,1 2-71,3 1-31,3 1 76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06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272 732,'-117'82'262,"91"-57"-223,9 7-13,4-2-4,12 5-2,9-1-3,11-5 5,4-4-5,8-13-1,-3-8 0,0-16 5,2-9 10,-3-20 11,1-9 9,0-15 1,-3-5-1,-12-3-7,-2 4-8,-12 7-11,-8 10-4,-11 17-5,-6 7-7,-9 26-5,-3 13-17,-13 31-34,-3 18-22,-1 22 283,3 1-179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1:24:06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4:06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18 904,'-14'18'320,"-3"15"-294,5 9-1,3 10-16,3 2-7,8-1 3,7-1-1,3-11 0,6-2 0,7-12-3,-3-10 2,5-11 3,-5-11 3,-2-18 14,0-6 10,1-20 12,1-5 4,-7-12 0,-2-9-12,-10 4-13,-6 1-6,-8 19-11,-4 15-1,-11 18-18,-4 13-16,-7 20-44,-6 14-19,2 29 164,8 14-76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2.5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73 644,'11'50'245,"-20"-15"-158,0 4-38,2-1 1,9-4 7,3-10-3,2-4-12,10-8 9,2-4 8,6-16 13,6-7 5,8-11-5,-2-8-8,3-6-11,-3-3 3,-10 0 1,-4 5-3,-11 11-16,-10 3-10,-14 8-15,-5 5-5,-18 5-10,-2 9-3,-7 19-51,-5 2-46,8 22 97,7 0-32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2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3 975,'16'2'375,"-22"-13"-279,3-5-27,5-8-43,2-11-10,12-9-8,1-4-7,2-4 2,3 1 0,-5 8 0,-2 5 1,-6 16 8,-1 11 3,-7 12-8,1 13 1,0 23-8,-2 8-4,0 17-5,-1 3-17,4-2-52,4-1-36,11-5 68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1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442 760,'-21'-8'381,"0"-3"-54,14 5-257,2-1-32,9-4-17,13-11-13,5-8-8,10-19-2,4-6-4,2-4 0,-3-2-3,-5 12 1,-5 10 7,-10 18 9,-3 6 3,-4 15 1,2 6-3,0 15-10,-3 10-1,-4 18-2,1 8-1,1 6-39,1 0-29,6-4 44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7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729,'44'-2'277,"-32"7"-220,9-1-6,1-5-10,9-6-18,3 0-8,2-2-6,3 1-2,-3 4-6,-13-3-3,-7 2-10,-5 3-6,-16-4-12,0 5-5,-13 5-20,-11-1-8,-6 13 5,0 1 10,1-1 42,6 5 26,9-2 31,7-1 9,8-3-4,7-1-9,9-5-21,5-3-10,11-3-8,6-6-5,7-4-13,5-1-12,-3-3-37,-4-1-17,-9 0-12,-8-1 7,-9 0 30,-3-1 16,-2 1 25,-4-5 7,3 6 24,-3-2 14,-3 3 23,5 6 6,-5 4-11,2 2-7,-2 10-5,-5 2-4,0 9 2,1 5-3,1 6-15,4-2-7,5-4-8,2-2-3,2-12-3,3 0 2,0-15 16,4-6 16,5-8 27,-1-9 12,-1 0 1,-4-3-8,-9-2-23,-5 4-13,-12 3-21,-7 4-13,-15 15-29,-7 7-24,-13 19-44,-5 8-26,-13 13 79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50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82 995,'-1'-2'371,"5"-13"-288,6-12-39,12-14-25,9-11-8,9-6-7,0 0-5,-4 0-2,-2 1-2,-12 10 0,-2 8 8,-12 19 9,-3 11 1,-2 21-2,-2 20-3,-2 24-8,-5 9 2,-3 17-2,-3-2-10,5-7-49,8 0-25,11-16 48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9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63 860,'-2'-4'335,"2"-5"-223,7-13-73,2-8-14,12-22-12,5-7-5,6-8-1,1 0 1,-6 9-6,1 9 1,-12 21 3,-2 10-2,-3 18 5,-9 5-3,5 23-6,-2 12 4,-5 26-3,-1 11 0,-3 4-7,-1-7-21,9-13-53,9-7 51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9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22 678,'-22'5'306,"1"5"-88,2 10-194,14 13-9,-6 6-4,14 7-4,3 0-3,5-2 2,3-7 0,4-9 3,0-7 6,4-15 2,5-5 6,0-16 12,4-10 1,2-14 0,2-7-4,-6-8-9,-6-1-4,-9-1 2,-9 0-1,-11 9-6,-5 12 2,-14 14-10,-3 11-5,-9 22-19,-3 9-15,2 25-21,2 12-14,9 14-28,10 3 58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7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210 699,'10'66'240,"-25"-37"-216,1 0-1,2-5-6,5-4 0,3-10-6,4-3 3,5-6 23,2-5 13,8-15 15,7-8 1,4-18-8,1-5-3,-1-3-3,-4-1-1,-9 8-8,-5 2-9,-9 18-10,-9 5-5,-9 16-9,-9 10-3,-13 14-8,-7 7-13,-4 19-47,-1 6-25,-3 7 46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7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76 817,'-7'14'288,"3"8"-256,-9 6-21,-1 3-3,1-3 0,-1-3 0,11-4-2,2-6-1,10-6-1,4-6 2,10-7 14,1-11 6,9-16 12,1-9 0,-2-15-7,0-2-4,-12 0-5,-4 8-2,-13 16-3,-3 10 2,-10 15-4,-3 7-4,-10 13-7,-4 14-12,-2 20-40,0 9-22,8 7 38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6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6 768,'15'-5'270,"-3"-10"-225,3-1 4,1-11 6,-1-7-8,5-12-11,-2-7-2,-3-5-4,0 5 0,-3 13-9,-1 12 0,-6 15-2,-3 5-1,0 9-5,-2 5-5,1 20-7,2 16-1,-3 31 3,-4 9 0,1 4-2,-1-1-14,4-12-52,3-3 696,7-6-494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3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0 975,'37'103'373,"-26"20"-297,1 54 18,-10 23-5,-2 29-18,0 22 2,-8 13-11,-2-2-8,-10 4-3,-4-13-2,0-26-8,2-12-8,9-43-11,5-20-14,6-39-21,2-17-16,5-24-49,3-5-27,1-7-34,0-5-15,-6-14 2,-1-6 89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2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90,'8'30'331,"3"20"-262,-1 14-12,3 24-15,-1 6-16,5 3-24,5-3-15,4-12-63,7 1 52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2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5 919,'4'-4'341,"3"5"-277,-7-3-12,-2 6-16,-8 6-13,-6 5-2,-5 11-10,-2 4-7,-5 0-4,3 0-1,5-3-4,1-5 4,16-4 2,3-3-1,10-2 0,4-1-2,4-5 0,3-3 4,9-3 1,2-2 3,7-3 2,-2 2-4,0-5-3,3 2-3,-5-1-35,-8-1-20,-5 0 330,-11 0-226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2.0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34 1000,'-11'-7'380,"5"1"-301,10 6-17,2-6-35,13 3-14,4-1-9,10-3 1,4 6 0,12 1-25,-1 1-20,4-1-50,-2 2-34,-10-2 77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6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787,'-4'10'311,"-13"9"-220,-4 8-10,-7 10-33,-5 5-16,0 5-39,2-1-27,0-7-119,8-7 100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1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1 255 795,'-82'-3'296,"65"-22"-231,0-2 5,4-4-8,4 0 3,3-2-16,2 2-9,8 4-20,3 3-9,5 11-6,6 3-1,-4 10 0,-2 3-6,-1 13 0,-2 10 0,-5 13-1,-5 13 5,-13 12 5,-3 7-3,-10-3 1,-4-5-1,2-12-2,-4-7 7,7-8 2,6-7 3,7-12 0,10-4-7,11-7-7,4-2-3,15-8-5,4-6-13,11-5-39,4-1-20,0-1 45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23:40.9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31 718,'-1'-6'313,"2"7"-173,0 1-20,1-2-11,-2-1-35,0-2-20,7-26-35,41-47-9,-22 25-9,3 0-1,-1 6 1,-8 8 2,-5 15 1,-5 9-3,-7 16-6,8 12-1,0 22 0,-2 14 2,4 24 5,-5 2-1,-5-1-35,5-4-25,-2-13-48,4-1 59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19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6-3 667,'-58'1'254,"4"2"-191,6 6-10,-10-2-11,0 0-13,0 7-10,4 1-12,10 8-1,3 6-18,-6-3-7,-7 8-17,-2 2-9,-8 8-2,-1 7 4,9 12 18,0 7 9,0 9 14,-2 1 1,-2 5 3,3 7-1,9 4 3,8 5 0,11 1-2,3-3-1,12 0 0,5-5 2,9-1-1,9-26 2,-3-33-3,-1 0-1,27 104 3,8 4 5,16-1-1,-8-49-2,4-2 0,-3-2-4,-7-3 3,0 4 3,-1-10-2,4 3 2,12 0-2,2-6-4,4 4 2,-1-5 5,-6-9 6,2-3 7,13-7 4,6-4-3,3-12-6,4-5-2,6-8-8,6-6-2,5-10-1,6-6 0,10-10 1,-1-4 1,13-5 1,3-1-2,-11-6 1,-4-5-3,2 1 0,-7-2 1,-7-2 5,1-1 2,-6-3 8,-4-3 4,-4-4-1,-1-2-2,-2-7-2,3-6-4,-9-10 0,-2-9 2,-14-7-1,-4-3 2,-2-3 2,-1-1 5,-18-1 1,-7 0 3,-16-1 5,-12 0-3,-6 0 7,-5 0-4,-14-1 1,-1-1-1,-15-3-10,-1-1 2,-9-4-13,-3-1-1,0-3 4,-4 1 0,-2 2 6,-6 0 3,-12 6 6,-3 6 0,-10 5-2,-2 6-4,-13 7-9,-7 0-8,-11 14 0,-12 2 0,-5 12-3,-11 0-2,-12 15-1,6 5 0,-17 4-17,8 12-3,-8 6-43,0 8-26,6 12-51,0 4 320,14 8-152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22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4 167 680,'-29'-8'271,"-5"3"-215,14 3 28,-1 0-16,3 3-27,6 2-13,-3 2-18,4 4-4,0 11-7,0 5-1,-5 13 1,0 7-3,-8 9-5,-1 4-1,-1 10-10,-1 7 0,-2 10 4,-3 3-1,-5 3 7,-3 2 2,4 6 3,5 3 2,8 0 2,5-2 0,8-1-2,2-3 0,8 1-16,6 3-7,6-2-12,3 4-1,9 1 0,9 0-1,-3-1 1,10-1 0,2 4 12,-10-4 9,9-1 11,-3-1 6,4-35 6,-21-32 7,1 0 13,71 92 5,8-14 4,8-1 1,-23-52-2,8-5-3,7-4-5,5-11-5,3-9-7,-1-9-3,6-12-2,4-5-1,-8-12-4,2-1 1,8-7 0,-11-8 0,-7-7 1,-2-6-4,-13-13-1,5 0 1,-8-8-2,-7-3 0,-11-8 1,-10-6-1,8 1 2,-5-2 6,-10-3 4,-5 1 2,-17-5 6,-5-6 0,-3-2 6,-8-7-1,-10-4-4,-3-1-2,-10-3-10,-7-1-1,-5 0 3,-8-3 0,-17-2 4,0-2 6,-9-1 3,0 2 4,3 3 0,-3 7 0,-11-1-1,-3 3-3,-6 5 2,3 3-5,-7 2-9,-8-1-2,-9 8-9,-4 4 1,-14 22 4,0 13-2,-10 19 0,-16 8-1,1 19 5,-10 3 6,-10 18 4,3 9 2,-11 22-10,9 11-5,-5 15-13,7 5-17,18 7-41,-1 9-22,32 11 50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3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4 555,'-1'-1'203,"0"0"-143,0 0-24,1 0-2,10 0 3,47-6-7,-24-3-3,12 0-8,3-7-4,15 4-6,4-3-4,0-2-4,1-3 1,0 3-3,5-1 1,15 6 2,-3 1 0,-1-1-2,2 7 3,0-1-4,5 4-7,3 2-12,0 1-13,0-1-11,0-3 1,-6 1 12,-5-3 6,-7 5 12,2 1 5,-7 3 6,-5 1 5,-10-3 15,-13 2 6,-8-2 6,0 4 2,-9 3-7,-2-1-2,-5 6-6,-8-6-5,-2 4-2,-6-6-3,-1-1-9,-1 2-15,-5-2 10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1:40:48.77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296'14,"1694"142,-424 27,-367-183,-959 0,311 141,-453-127,-98 99,-268 85,-734-99,-423-198,494-14,56 85,155 126,311-83,395-15,-85-15,71 1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1:40:45.51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522'197,"1256"-13,-833-198,-113-85,-183 99,-366-14,-15-14,-85 183,-112-85,-71 15,-466 182,-578-267,42-42,-140-42,591 84,-84-15,410 30,140-15,71 0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39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43 413,'-16'-13'233,"3"5"-47,1-3-51,1 4-17,6 5-48,2 4-20,6 20-31,3 3-9,-3 16 5,0 9 2,0 19-1,-1 7-4,-3 1-3,-4-5-1,1-8-2,-5-3 3,1-3-1,2 2-1,-1-8 3,1-8-2,7-7 0,3-7-3,9-6-1,8-3-3,7-10 0,7-2 4,9-8-2,7-1 1,25-5 1,5-1-1,14-4-2,-1-5-1,12 2-3,1-1-3,8-1 1,8 3 1,-5 0 0,-1-1 0,6 5 3,-4 0 2,0 5-1,6 3 2,-5 0-2,-6-2-3,6 2 2,-3-5 0,-1 5-1,5 0 1,1 0 0,-4-1 0,-1-1 1,3-1-3,-7 0 1,1 4 1,0-3 0,2 4 2,-9-3 0,0-3-2,3 5 0,-7-2 0,4 5 0,-2 1 0,-3 2 2,-3 2-1,-3-1 0,2 4-3,-5-2 2,0-2 0,-2-1 0,-1-1 1,-2-3-1,-1-1-1,-1 1 0,-1-4-1,-8-3 2,6 3 0,-2-1-1,-4 0 1,-8-2 1,-4-1 3,-3 2-4,0 0 0,-6-1-1,-5-1-1,-6-2 2,-3 2 2,0-1 0,-2-5 0,6 3 1,-2-4-4,-1 1 1,-2-2 0,-9-3 0,-5-1 3,-3 2-2,-2-1 1,-1 1 1,-1-1-5,-3-1 3,-1 1 0,-1-2 4,-3 2 2,0-3 5,-5 0 1,1-1-2,1 0-2,-5-3-3,0 0 2,-3-1-2,-1-3 2,0 3 4,0 0-1,-2 4 1,-3 0 1,-1 3-5,-3-2-3,3 4 3,1 4-2,-2 0 2,4 4 3,-3 0-2,1 1 3,1 3 1,-2-1 3,2 3-1,0 0-4,0 0-2,-1 1-4,-2 0-2,-1 0 4,-4 0-3,-2 0-3,-2 0-1,-2 0-1,-8 0 1,-5 0 1,-8-1 0,-9 1 2,-4 0-1,-6 1-1,-8-1 1,-4 0-4,-9 1 1,-6 0 0,-4 1 1,-3 2 5,-8 0-3,1-2 0,-9 1-2,-4-2-4,-3-1 2,1 4 2,-4 0 2,-2-1 2,-1 3-2,-5-3-4,-2-3 1,2 0 0,2 0 1,-1-1 0,0-2 1,3-1 2,-6-1-4,3 1-1,5 2 2,-5-2 0,6-2 2,1 0 2,-6-4-5,5-3-2,0 3 1,-1-3 0,11 1 3,-9 1-4,0 1 2,-1-1 1,-2 3-1,5-2 6,1 4-5,3 1-4,-1 1 3,-3 4-3,6 0 3,1 2 6,2-2-4,8 3-2,7-1 2,1 1 0,11-1 2,7 0 8,2-6 2,8 1-3,10-3 2,3 0-4,13-1-7,5 0 2,6 1-3,4-1 1,4 1-10,3 2-8,3-4-31,4 7-26,-1 1-44,1 7 67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36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 18 481,'4'-3'202,"2"-1"-121,3 2-8,-1 0-9,-3-2-7,1 3-9,2 2 3,-1 0-9,6 7-7,-5-4-1,-1 3-7,7 11-1,-5 2 2,-4 20-9,-2 7 4,-12 16-9,0 7-3,3 7-4,-8-4-6,4-13 1,2-5 1,1-11-1,5-5 0,3-6 0,0-4 0,0-12-2,-1-4-1,3-5 2,-3-6-2,2 0 2,3 0 4,-5-2-1,0 0 1,8-1 3,39-5-1,-23-2-2,7-1 1,0 0-5,4 0 0,0-2 0,6 3 1,10 1-2,10-1 1,10 2-1,0 2 0,0 1 1,-2 1 0,9 2-1,4 1 2,1 1-2,-1 1 2,0 0 2,3 4 0,2 0 8,2 1-2,-4 1 4,-2-2 0,5 0-4,-6 0 1,-1 3-4,-3 1-1,6 3-2,1 0-2,-5-3 0,0-2 0,-2-3 0,6 1-2,2 0 1,-3-1-1,2 2 2,0-4-1,2 3 1,1-1-1,-8-3 0,-1 4 3,4-1-1,-2 0 0,2 0 7,-3-1 2,1 1-1,6 0-3,-2 0-3,3 1-3,1-2-2,2-1 2,4-1-2,-2 0 0,4-1 1,-2-1 1,2 1-1,-6-5-3,-3 3 2,-1-1 2,-1 1 2,-1 1 3,-4-1-1,4 4 3,0-2-4,4 0-1,-1-1-2,-2-1-2,6 3 1,3 0 2,-2-1-2,0-1-3,-1-1 1,0-2-4,-3 2 4,0-1 4,1-1-2,-4 0 2,-3-1 5,-1 0 1,-9-3 5,4-1-1,-4-1-4,-6-1-4,-13-1-1,-5-1 2,-4 0-3,-4 1 2,-6-2-4,-7-1 1,-3 1 0,-9-3 0,-4 1 13,0 2 6,-10-5 12,-2 1 3,-5 0-9,-8-2-5,-6-1-14,-2 1-3,-5 0 0,-1 0 2,-2 0-3,3 3-3,-5-2 1,2 1-3,1 0 2,-1-3 4,4 1-2,2-2 2,0-4-1,-1-1-1,4-3-3,2 2 0,5-2-1,5 0 2,7 1 1,-3-1-1,4 2-1,5 2-4,-2 1 4,4 3 1,-5 2 0,-1 3 0,-5 2-1,1 2 3,0 3-1,-6-1 5,0 3-5,-5-1-2,-6 1 0,2 6-3,-11 2-2,-4 1 0,-7 3 4,-4-1-3,-12-1 5,-7 2-1,-10-3 0,-3-1 5,-2 3-3,-3-1-1,-7-2-1,-6 1 1,-4-4-1,-5-2 1,-2 0-1,2-1-2,-4 2 1,0-2-5,-2-1-1,-1 2-3,-8-4-1,4 4 0,0 2-1,-13-8 0,4 3 2,1-3 0,-12 0 0,6 4 3,-1 3 0,-9-1 2,4 0 3,-3 1 0,-8-3 1,6 5 1,-8 0 2,2 0-2,3 3 2,-5-2-3,7 5-4,-2-2-2,-3-1-5,5 1 0,-2-2 3,2-3 6,10 6 3,2-5 0,7-4 2,3 4-1,4-8 1,3 2 2,5-1-3,10 3 1,3-1 6,1-1 0,8 6 0,0-3-1,11 3 2,4 0 2,8-1-1,3 0 6,4-1-11,7 2-3,9 0 0,6-3-5,11 2-4,3-2-11,6 2-58,2 1-36,9-2 66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33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2 148 571,'-5'-6'252,"1"1"-103,-3 4-39,7-2-27,-4 3-15,1 1-39,4 6-16,-1 11-14,2 8 1,3 23 6,-2 8 6,1 14 1,-7 2-3,-9-1-5,-1-6-2,-4-1 0,1-5-1,2-7 0,-3-9 1,9-11-1,2-2 3,5-12-3,2 0 0,4-6-1,3-3-2,8 2-1,5-4 2,9-3-1,5-2 1,6-3 1,4 1 1,1-7 0,4-2-1,16-2 0,4-1 0,4 0-2,-2 1 2,-6 0-1,1-2 1,13 6 2,1 0-1,0 2 3,-2-1-4,-5 4 3,9 1-4,-1 0-1,2 3 2,-3-4-4,-1-1 3,6 1 1,1-4-2,-1 3 1,0-4 0,6 5-1,1-3 2,1 2 5,1 2-5,1 0-1,1-1 1,2 3-1,1 0 4,-2 0-1,4 4-1,-3-3 0,2-1-4,2 3 2,-2-5-2,9 1 0,0 0 4,-5-3-3,3-3 3,-1 3-3,-5-5 2,-1 2 1,0 1 2,1 1 4,-6 2 0,0 0 1,0 5-4,-3-3-4,-2 0 0,-5 0 0,2-4 1,-3 1 4,6 1-5,0-3-2,-5 0 0,-4 0 1,-1 0-1,1 1 1,0 0 1,-9-5-1,-4-3 1,1 3 1,3 1 0,-8-5-2,-4 3 1,-14-4 0,-5 0 0,-6 5-1,-1-4 0,-5 5 0,-5-2 2,-5 4 1,1 1 1,-12-2 0,-1 2 4,-1-2 9,-6 0 2,4-2-1,-5-3-3,-6-1-10,0-3-1,-3-2-1,3 0-3,5-2-1,4 0 1,1-5 1,-2-5 2,1-5 3,-3-7-3,-1-2-1,-2 0 2,-2-1 0,-3 4-1,3 4 3,-3 3-2,-1 4 2,1 2 3,-1 6 0,-1-1 0,-1 7 2,1 1 2,2 4 0,2 0 5,0 3 3,2 1-1,-2 1 5,5 5-4,0-1-6,1 1-2,0 0-6,-1 0-2,-2 1-3,-1 0 0,-2 0 0,-23 13-1,10-8 0,0 2-1,-6-5 0,-6-1 3,-6 1-1,-9-3-2,-11 2-8,-2 2-3,-6 2-2,0 2-4,-11 0 7,-10-2 0,-5 2 7,-4 3 3,-6-2 2,0 3 1,-3-3-3,-3-1 0,-4 1-2,2 1 2,-4-4 1,-5-2-1,7 1 0,-1-5-1,-4 0 2,4 0 2,1-2-1,0-1 1,-1-2-2,3 0-1,-2 0 1,-7 1-5,5 2 0,1 1 2,-3 1 2,0-1 4,2 1-4,1 0 3,-1 0-4,1-1 1,6 1 1,0 0-2,-1-2-1,5 2-2,-4-4 4,7 3 0,0 0-3,1-1-2,7 3-2,-7-2 0,5-1 2,4 1 4,0 1 1,6 1-5,2 4 5,-2 1-2,5 0 2,1-2 4,8 3-6,1-1 5,-5 0 0,2 0-1,2-2 4,9 2-5,10-2 3,-4-2 1,6-2 6,-4-2 1,5-3 2,11 3 1,5-1-4,4 0 5,7 2-8,1-1 1,5 0-4,5 2-6,4 0 1,4 1-11,2 4-54,0 1-16,9 4-42,4 2-9,15 2 9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6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904,'0'-1'333,"0"0"-270,0 1-7,7 0-15,34 27-10,-22-1-7,4 4-15,0-1-2,6 1-7,-2-2-5,-5-11-27,3 0-15,-8-9-31,-4-4-16,-5-6 44,-3-8 17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31.6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18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27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158 473,'27'-53'208,"-27"53"-102,7 4-38,-3 4-34,6 6 7,-4 7 6,0 10-12,-3 10-12,-5 8-6,1 15-6,-3 0-2,-6-1 1,2-6-5,-5-10-4,-4-6 3,8-4-2,-2 0 5,7-10 1,3-3-6,4-8 4,6-1-6,2-8-1,3 2 2,7-5 1,1-2-1,7-3 5,4-3-1,-1-5 1,7 3 3,6-1-5,4 2 2,13 3-4,-1-5 3,1 3 1,-1 0-2,-3 2 3,5 3-2,5 1 3,3 2 0,-1 2-1,-5-3 0,-4-1 3,3-1-3,6 0 3,2-1-1,-5-2-3,-5-3-2,-2-2-1,6 1-3,3-1 3,1 3 0,-4-3 0,-11 1-1,5 4-4,-1 0 2,2 2 0,-4 0 5,-3 0 2,-4 0-1,-4 0-3,5-1-3,8 1 1,3 1 0,-2-5 2,-2 3-1,-9-5-1,-1 1-2,3 4 1,7 1 9,2 0 2,-1-2 3,-5 0 1,-4-3-8,-6-2 1,1 1-1,1 0-2,6 0-1,4 3-1,-3-3 0,-1 2-1,-10-1 0,1 1 1,1 3-3,7 1 3,2-2-3,3 4-1,-1 1 1,-4 1 0,-1-1 3,-4-3 5,9 2-4,-1-4 0,7 0-1,2-2-3,-7-2 1,5 3 0,-2 0 3,3 0 2,4 0-4,-4 0 4,-3-2-6,-7 4 2,-2 0 2,0 1-3,7 2 4,1 2-5,-1 0 2,-5-1 0,-9-1-1,1-2 2,-1-1 1,4 0 0,7 1 2,1 0-2,-1-1 0,-1-1 1,-6-1-4,-1 1 3,-1 1-3,3 1 1,2 1-2,0-1-1,-2 0 1,-5-3 1,-5-2 0,1 2 3,3-2-4,-1 1 0,8 2 0,-3-2 1,-5 0 0,-4-2-1,-8 2 1,-10 2-2,-1-1 1,-7 3 2,-6-4-1,0 3 6,0 1-4,-4 0 1,2 1 0,-3-1-4,0 0 2,-1-1-3,0 0 1,0 0 0,0 1 0,1 0 0,0 0 0,0 0 2,0 0-1,0 0 1,6 1-3,1 1-1,26 7 2,-24-7 0,2 4 0,-1-5 0,2 1 0,0 0 0,-2-2-2,2 1 1,1-1 0,-4-3 1,2 1 0,1 0 0,-1-3 0,-1-2 1,1 3-1,-1-4 2,2 3 2,1 1 0,-9-3 0,2 0 1,-8-3-1,-1 2-4,2-1 5,-6-2-2,6 5-1,-4-4 0,5 4 1,0-2 1,0 1 4,-4-3 5,-1-2-3,-1 1 1,3-2-2,5 3-5,-4-1 2,5 2 2,-6-5-3,0 0 3,-2-4-1,-1 0 4,3 6 2,-5-5-4,8 7 4,-5-4-8,-5-1 4,4 3-2,-9-4 0,-1 1-3,3 2-2,-1 0 4,1 1-6,1 5 1,-5 0 1,-1 1-2,-1-1 0,0 0 2,1 2-2,0 0-2,-2 1 3,3 0 0,-5-2-2,2 2 4,2 2-2,-11-6 7,6 4 1,-7-3-2,0 1 1,5 1-4,-2 3 1,1 0-3,-4 0 1,1 2-1,-5 0-1,-9-3 1,-2 2-2,-8-1-1,1 2 1,0 5 0,0-3 0,-1 0-2,-1-1 2,-6-1 0,0 2 2,-6-1 4,2 3-3,6-4 0,-3 1-3,2 0 3,-5-3-6,-7-1 1,7 2 5,2-2-4,-1-1 2,-3 3 1,-5-7-4,-2 7-3,2 1 5,1-2-1,-2 3 1,-10-1 2,1 0-3,1 1-2,-4 1 2,3 0 3,-2 0-1,-2 1 4,3-1-4,-2 1-3,1-1 2,-1-1 0,4 1 3,2-4 0,-3 1-3,-3-6 0,3 4-1,2-2 1,2-1 2,-1-1-2,0-3 0,-2 0 0,1 1 0,2 2-1,0 3 3,-5-5 0,3 3-1,3 3 0,-5 1-5,-4 4-2,1-1 7,-5 8-7,-3-2 1,2 5 4,-5 4-6,4-7 12,7 5 1,1-3-5,-3-4 3,6 3-3,3-4 0,11-1 3,0 0-4,-1-4 3,-2 1-2,5-1-2,4 2 8,14 1-5,4-2 1,-1 1 6,4-1-7,1 0 2,1-1 4,10 1-3,2-2 1,7 2 0,5 0-5,4-2-3,1 2 0,7 0-5,-1-2 1,1 0-1,1 0-1,0 0-4,0 0-6,0 0-26,2 4-20,11 4-48,36 31-14,-19-28 79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22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0 711,'-29'-4'296,"3"1"-199,12 2 2,1 1-11,10-2-28,5 3-17,9 4-18,2-2-6,18 4 2,1 1 2,3-2-5,4 1-5,0 2-9,-3-2-1,5 0-2,-5 2 1,-3 0 0,-5 2 0,-7 3 1,0 0-1,-14 2 2,3 2-1,-11 4 6,-12 2 2,-12 9 6,-9 1 1,-10 1 1,3 1-2,0-7-2,1-2 0,4-8 4,3-2-1,12-6-2,-1-3 1,14-1-9,0-4-2,4-1-9,3-1-24,-1-2-31,2 1-19,0 0-38,7 0-2,44 1 72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21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61 646,'-13'-6'254,"1"-1"-176,0 2 15,5 4-23,1 1-8,2 0-15,3 6-12,0-4-21,1 5-6,9 5-11,3-6 2,18 1 1,7-7 1,26-4 4,6-3-1,3-4-1,0-2 2,-13-5-2,0 6 0,-6 2 2,-1 4-3,-13 6 1,-13-1-1,-17 1-4,-3 1-1,-14 2 4,-12 3 1,-21 8 1,-9 5-1,-14 2-5,2-1-3,-6-6-2,-5-3 4,2-3 3,1-4 2,13 3 8,9-5 0,13-4 1,7 2-2,12-9-4,10 2-1,10 1-6,4-5 0,16 4 0,1-4 0,17 4 3,7 1-1,14 1 2,2 1 0,2-1 2,-6-1 0,-9 1 1,-5 2-1,-11 2-1,-4 1-1,-16 0 0,-2 1 0,-19-1 6,-3 3 3,-14 4 0,-12 4 2,-10 8-8,-5 0 1,-9-4-4,1-4 1,6 1-1,0-9-1,15 3 2,4-3-1,10-3 1,7 2 0,10-1-4,6 1-1,13 3 0,5-2-2,19 3 6,7-2 1,8-8-2,4 2 3,-3-8-3,-3 0-8,1 1-28,0-3-22,-2 0 31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07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5 199,'2'-9'139,"-1"-3"14,4 4-7,-9-4-14,7 4-16,-3 0-22,-3-1-9,5 4-7,-3-1-6,2 4-8,1 1 0,-3-2-9,0 2-4,0 1-11,0-1-11,1 0-11,0 1-5,0 0-6,0 0 2,15 4-5,34 41-4,-24-23 1,-6 1-1,-4-5 2,-1 2 3,-6-9-2,1 1 1,-3-4-2,-3-6-1,0 3 1,-3-6 2,0 0 5,-3-1 0,2 1 0,0 0-2,0 0-7,-4-18-4,-33-32-6,31 30-5,-4-3 0,6 4 3,1 4 3,-3 1 5,6 5 3,-3 2-1,-1 1 2,3 2-1,3 3 0,-3 0-2,6 2-1,-4-1 2,0 0-2,0 0 1,3 0-1,14-1 0,28-13 4,-18 4 1,1-7 2,4-2 2,6 3-1,1-4-4,4 5-51,0 0 0,-3 4 26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06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23 572,'2'-10'275,"-1"5"-96,1 0-27,-2 5-28,-1-3-19,-4 1-31,-1 2-15,-5 5-32,0 6-7,-3 11-15,-3 5-4,-9 6-1,-4-1 2,-4 3-1,0 0 2,8-5-3,6-3-5,9-10 3,7-5-7,5-4 2,5 0 3,6-1-1,1 0 4,7-2 1,4 3 1,6-2-1,2 1 2,1 0 0,-7-2-11,-8 0-42,-4 0-23,-5 2 41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9:06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27 594,'-38'-32'259,"27"25"-143,-4 2-3,3 0-27,-4-5-9,4 2-21,6 0-11,4-1-17,3-1-6,5 3-6,2 0-2,2-2-8,6 4-6,9 1 0,5 1 0,9 9 0,0 1 3,0 11-3,-1 4 1,-4 7 0,0 7-1,-6 8 0,-7 1 1,-12 3 0,-5-3-1,-18 3 2,1 1-1,-11 4 3,-5-3 3,-1-4 15,0-1 9,-2-10 7,4-1 2,0-11-10,1-4-5,5-5-8,0-4-1,3-1-7,-2-7-2,6 0-3,-3-2-2,9-1-1,4 2 0,-2-1-2,7 0-12,2 2-22,-4-1-16,2-1-40,0 0-7,0 0-25,0 0 72,0 0 29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5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55,'0'5'334,"4"1"-294,0 0-4,-2-4-3,0 0-10,-2-1-30,0-1-72,0 0 53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5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 845,'-6'-6'323,"-3"0"-242,4 1 0,1 3-30,4 2-16,0 0-47,0 2-41,-1-2 35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5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943,'-2'4'331,"2"-5"-300,0 2-12,0-2-25,0 0-29,-1 0 23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6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9 592,'-8'-3'259,"2"-2"-139,4 5-17,8 2-52,4-8-9,9-1-18,7-1 3,8-7 9,4 6-1,4 3-5,-2 3-3,-6 9-7,-8 3-5,-8 11-1,-4 6-1,-9 9-1,-6 3-2,-4 2 1,-3-4 1,8-5 4,-2-4 0,5-6-4,4-3-4,-1-7-6,5-4 0,-1-11 0,2-4 3,0-12 0,4-5 2,-4-6-1,-4-1-1,-9 3-1,-8 1-1,-11 8-3,-7 3-2,-3 13-4,-10 7-5,1 12-22,3 4-17,9 1-54,19 1 61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5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1 753,'-3'1'325,"0"-1"-159,3 1-120,0-1-50,-1 0-40,0 0 27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4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 811,'-3'1'279,"1"-3"-254,6 5-45,-3-3-42,9-1 42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54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53 918,'-1'-1'321,"0"0"-297,0 0-1,1 0-49,1-10-27,50-27 34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46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0 638,'-15'3'263,"-1"7"-157,4-4-4,1 1-5,1-2-2,3-2-11,-3 0-5,-2-1-4,3 0-5,-1-1 2,2 1-3,2-1-4,-2-1-8,2-1-6,0 1-2,4 0-13,4 1-1,-1 0-15,-1-1-7,0 0-9,0 0-8,0 0-5,0 0-1,0 0 0,0 0 5,12 1-1,27 6 2,-24-1 3,-1 1-1,1-1 3,-1 0 1,0 2-2,-1-2-1,1 2 0,0-1 0,-2 0 0,-2 0 3,-2 0 0,1 3-2,-3-3 0,1 3-2,-2-5 0,-2-1 2,-3-1 3,0-3 6,0 3 1,-1-3-1,0 0 3,0 0-4,0 0-1,-1 0-2,-9 9-3,-29 24-2,27-22 0,0 2 1,-2-2 0,0 4 4,0 1 3,0-1 1,-2-2 1,0 2 1,0-3-6,5 1 2,-2-2-3,1-1 0,5-2 7,-5-2-1,10 1 3,2-1-1,-3-2 0,3-3-3,-2-1 0,3-2-1,0 2-8,0 0 0,0 0-4,0 0 4,0-1-4,0 0-6,0 1-40,0 0-35,0 0-95,0 0-36,7-1 132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8:45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6 106 602,'-42'2'252,"35"-7"-140,2 4-17,5 3-14,3 2-8,-2-3-21,-1-1-7,0 0-8,0 0-2,-1-1 2,1 0 0,0 1 5,0 0-1,0-1 4,-1 0 3,0 0 5,0 0-1,0 0 0,0-1-4,-8-8-10,-32-23 2,30 27-12,-9-3-3,3 4-5,-5-1-3,-3 0-2,4-1 1,-3 0-1,4 1-5,-2 3 1,2 2 0,-1 0-4,2 3-3,-3 0 2,4 3-2,-8 0 1,-1 1-1,3 2-1,-5-1-1,4 4 3,2 1 2,-1-1-1,-1-1 0,3 1-4,0-1-2,2 4 0,4 3 1,-2 2 1,1 1 0,0-1 1,-5-3-3,5 2-1,0 2 1,-2 0 0,4 2 0,-4-1 0,0-1 0,7 1-1,-3-2 2,8 0 0,-1 2-1,2 0 0,0 3-3,5 2 2,4 1-1,1 1 2,10 1 0,-6-5 0,2 3 2,1-2-2,-2-1 1,4 0-1,-1-1 2,7 0-2,-6-3-2,0-2 0,5 0-2,-1-3 2,1 0-1,3-2 2,-4 0 0,2-2 2,1 1 3,2 1-1,1-4 0,4 1-2,0 1-1,0-4 0,1 0 0,-2-3 1,0 0 0,-5-1 0,-3-2 0,-5 3 2,-1-2-3,1 2 2,-2 0 0,-3-2-2,-1 0 2,-3 1 2,-1-3-2,-2 0 1,-1 1 2,-1-2 2,0 1-2,0 0-25,0 0-19,0 0-53,0 0-27,0 0-32,1 0-10,-4 0 10,1-1 14,1 0 20,-4-8 12,-14-30-13,22 27-14,-2-1 33,-1 4 19,-2-2 57,-2 1 37,1 3 38,-4-2 13,0 3 22,-3-2 6,-1 3 3,3 1 3,-8-2-1,6 1 1,-1 0-3,-4 1-5,1 2 1,-6 0 0,0 0-21,5 2-9,3 0-3,5 0-5,1 2 2,0-2-1,1-2-18,4 2-9,0-1-12,2 1-5,0 0-5,0 0-5,0 0-1,0 0 3,0 0-6,7 3 5,43 28-5,-22-16-4,-3-1 5,7 3 0,-5 1 2,-7-4 1,3 3 0,-6-4 0,0-2-1,-2 3 0,-2-3-2,2 1-3,-10 2 5,-2-6 1,-3-1 4,-5 1 7,-1-1-2,-3 1 2,-3 4 9,-2 0-7,-4-2 7,-2 1-1,-1-1-9,-1-1 2,0-1-5,-1-1-3,0-2-4,5 1-1,1 1-3,9 0-2,0 0-2,2 4-7,3-1-23,-2-1-9,5 1-41,0-3-22,3-1-44,2-2-20,0-4 5,3-5 91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1:38:3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0,'0'0,"0"226,0-114,29 44,83-114,44 29,-43-71,-15 0,72-113,-156-43,-14 100,-43-43,1 29,-14 27,-43-41,71 55,-29-13,-112 42,112 0,-84 0,141 14,0 29,0-15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7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603,'-1'0'280,"-1"0"-133,-3 1-67,4-1-33,-1 1-52,0 2-40,0 1 29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7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480,'2'-2'212,"-1"2"-121,0 0-26,-1 0-40,1 0-15,0 1-33,1 0-62,0 0 58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6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4,'35'13'224,"-34"-14"-150,0 2-33,0 0-29,0-2-9,3-1-35,4-1 20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6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6 907,'32'-16'364,"-33"13"-247,0 1-36,1 2-45,1 0-17,-1 0-21,1 0-6,-1 0-6,0 0-3,0 0 3,0 0 2,0 0 6,0-1 3,0 0 3,0 1 1,0 0-1,2-2 1,-1-2 0,0 1-1,0-1 0,-1 0-3,0 1-3,-1-2-2,-2 2-5,1 0-1,-1 2-6,0 2-2,-1 2 4,1 0 1,-6 18 8,12-13 1,3 1 1,0-5 6,1-2-2,4-2 3,-1-5 1,0 0-1,-1-4 4,-1 1-3,-4-2 8,-1 2 5,-4 0-1,-5 1 6,2 2-8,-7 0-6,-2 3-1,0 3-6,-2 2 1,4 5 3,3 0-2,1-1 0,6 1-6,0 0-9,5 2-16,4 0-10,8-4-53,8 2 59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5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4 858,'-21'-8'349,"6"2"-246,9 6-22,4-1-19,4 2-30,1 4-6,-4-3-8,2 6-4,-1 16-2,-3 4-3,3 14-2,-1 3 0,-2-4-6,4-6-6,-2-10-22,-2-6-14,4-12-21,-1-4 0,-6-14-10,-1-8-9,-3-10-54,-4-3 80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5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36 554,'14'-28'261,"-31"13"-111,2 1-64,4 0-19,-1 2-31,9 1-10,-2-2-15,5 4-6,8 2-4,3 0 1,9 4-1,1 0 1,0 3 0,6 8-2,-2 5 1,-2 2 2,-4 6-2,-6 1-2,-7 0 1,-5 3-1,-12-2 5,-7-3 6,-3-1 7,-1-2 5,8-4 5,3-1-5,6-7-7,0-1-7,5 1-9,5-2-1,4 1 1,5 0 1,8-2 3,0-2-1,6-2-1,1 0 1,-1-5-13,5 2-15,-3-1 624,0 2-460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5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8 612,'-37'-19'263,"39"16"-149,2-2-54,1-2-18,10 2-26,7 0-6,14 2-3,4 1-10,4-6-12,1-3 10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5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5 794,'-40'-26'291,"41"36"-236,-1 6-31,1 12-11,-3 5-3,2 6 1,1 1-2,6 3-12,-1 0-14,-5-4-60,-3-7 48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4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4 56 457,'25'-30'230,"-28"26"-77,-2 1-62,0-2-14,-2 0-25,-1-1-10,2 5-4,-2-2-6,-4 4-11,0 5-3,-17 2-13,0 6-1,-12 7-8,-7 4-3,0 5-5,0 3-3,0-4 6,8-1 3,2-5 4,4-6 2,12-5 1,6-3-1,13-1 0,3 2-3,8 4-2,-1-1 0,11 3 3,4 0 3,12 2 1,5 1-2,2-5 3,0 0-2,-2-7-13,-4-3-28,-4 5 28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4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71 46,'-3'28'42,"17"-24"26,3-1 10,-10-3 22,7 4 4,0-2-5,-4-2-8,6 1-22,-1 0-12,-3-1-15,3 0-5,2 0-6,2-2-1,6 1-8,3 1-6,7-5-8,4 3-2,8-4-4,0-1 0,0-2 0,2-1-2,-4-4 2,1-2-1,8 1 0,2-5 3,-1-4-3,4 2 1,-8-6-2,-2 2 1,0-2 0,-4-2 2,0-4-2,4 3 2,-3-3 11,0 3 5,-11-3 15,-10-8 2,-4-6 3,-5-2 0,-1-6-7,1 2-3,-6 4-9,-5-2-4,-3-1-3,-4-1-5,-7-7-1,0 1-3,-5 0-2,-1 3 4,-4 9-2,-2-3-1,-7-2 1,3-2-3,-8-5 2,-3 9 2,2 1 0,-6 0-1,7 8-2,-1-5 0,0 6-2,-3 0 1,-3 2 2,1 4 2,-7 6-5,0 6 0,-5 3 0,-4 4-2,6 5 3,3 4 2,4 4 1,1 1 1,-6-1 5,-2-1-2,8 2 3,5 0-4,16 2-3,6 1-2,5 0 0,0 2 4,1-2-11,3 1-5,0-1-19,0 0-10,8 9-22,-2-1-22,3 4 56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5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327,'-16'0'118,"4"0"-97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48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49 308,'-36'23'187,"27"-27"-14,-3 2-25,4 0-44,-7-2-16,5 3-26,4 0-13,0 1-22,7 3-7,7 1-15,6 3-1,12-3-2,7-2-1,10-3 4,4-8-3,11-5 4,6-1-2,9-2-16,-1 4-14,-4 4 16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20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7,'0'0'80,"0"0"-6,0 0-17,0 0-30,0 0-13,0 0-9,0 0 1,0 0 8,0 0 5,0 0 3,0 0 7,0 0 29,0 0 7,0 0 8,0 0-6,0 0-30,0 0-13,0 0-7,0 0-3,0 0-4,0 0-1,0 0-9,0 0 6,0 0-4,0 0 0,0 0 1,0 0-5,0 0 1,0 0 0,0 0 0,0 0 0,0 0 5,0 0-2,0 0 2,0 0 1,0 0-5,0 0 2,0 0-3,0 0 1,0 0 2,0 0-2,0 0 2,0 0-2,-1 0-1,0 0 1,0 0-5,1 1 3,0 2 1,0-2 0,0 4 2,0-4 1,0-1 0,0 0 0,0 0-1,0 0-1,0 0-5,0 0 1,0 0 2,0 0 1,0 0 4,0 0-2,0 0-2,0 0 1,0 0-1,0 0 3,0 0 1,0 0-1,0 0 2,0 0-3,0 0 2,0 0-2,0 0-2,0 0 1,0 0-8,0 0-10,0 0-193,0-1 152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16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146,'35'-12'52,"-43"13"-41,0 0-4,1-1 1,4 5 3,3-3-8,-1-1 0,3 0-7,-2-1-2,0 0 4,0 0-1,0 0 4,0 0 3,0 0 3,0 0-2,0 0 0,0 0-23,0 0 13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05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0 616,'-17'33'235,"-10"-24"-176,-7 2-23,-3 1-17,-2 0 0,-3-1 5,9-2 3,3-3 17,4-3 2,12-1 4,2-2-1,8-1-17,6 4-7,3-1-16,4 3-5,5 5-3,-2-3 1,12 10 4,1 0 0,4 3 0,12 4 1,-8-2 0,1 1 0,0-3-2,-10 0-1,2-3-1,-2-1-1,-8-1 2,-5-5 0,-7-3 1,-3-4 4,-4 1 2,0-1 2,-3 2-1,-5 0-2,-1 1-14,-2 2-16,-2-5-44,6 1 38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0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1 543,'-11'0'244,"1"-2"-115,6 2-28,4 2-41,3-1-15,-3-1-27,0 0-9,0 0-7,3 0-1,25 0 3,43-1 1,-18-1 3,3-2-2,9-2-1,3 4-1,-1-2-3,-5 2 2,-5 2 0,-2 0-1,-9-2 1,3 4 0,-14-1-1,-6 2 1,-8 1-2,-11-2 0,-1 2 1,-5-4-5,-6 0 3,0 0-2,1 0-7,-16-1 6,-42 0-6,18-1 2,0 0 4,-1 2-1,-3 0 2,0 0 1,-4 2 1,-4-1 0,-2 2 1,-3-1 4,9 3 3,2 2 3,14-3 5,8 1 1,15 1-1,5-1-4,8 0-5,10 1-7,13-1 0,10-1 0,17-3 0,5-2-3,6-5-37,0-4 28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04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8 618,'29'25'240,"-26"-25"-176,-6-10-17,3 5-10,-6-3-16,1-4-7,6 10-6,-3-6-3,4 4 1,-2 0 1,0 4 1,-1 0 0,0 0 1,0 0-1,0 0-3,1 0-1,-1 0-4,1 0-1,0 0-2,0 0 0,0 0 1,0 0 1,0 0 2,0 0 1,0 0 1,0-1 2,1 1 19,-1 0 6,0 0 13,0-1 1,0 1-17,0 0-6,0 0-12,0 0-2,0 0 2,0 0 3,8 1 1,29 1 0,-14-3 5,1 1-1,8-9 3,5 1 0,9-9-4,5-4-3,16-3-4,4-5 0,2-9-2,2 1 2,-10-7 2,1 0 0,-4-5 3,-2-6 0,-11-4 0,-7-3-2,-15 6-4,-8 4 0,-16 7-5,-4 6 0,-13 0 2,-5 2-5,-15 0 1,-7 2-2,-11 9-2,-10 2 2,-1 13 0,-1 4 1,-4 4 0,3 4 1,5 0 0,4 0 0,16 1 0,7-2 0,15 2 1,4-1 2,7-1-3,2 1 0,3-2-3,4 0-4,1-1 0,-3 1-1,0 0 3,0 0-4,6-1-27,5 1-16,22-6-43,-25 6-15,-3-3 72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59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29 768,'-25'-6'284,"8"1"-229,3 1 13,9 3-16,1-4-10,9 5-25,2 0-6,15 0-11,9 2-2,14-1 3,7-2-1,10-1 0,-3-7 1,7-2-3,8 0 3,0-5-1,0 3-1,-8-1 3,-12-1-2,-5 7 4,-3 0-1,-7 6 0,2 3 2,-11 4 1,-3-2 4,-7 4 1,-8 0-5,-1 4-1,-5 2 2,-4 2-4,-2-1 7,-1 3 3,2 0-3,-1 1-2,2 2 1,-2-1-3,-3 0-3,3 5 4,1 3-3,-1 7-1,-1 7 2,1 10-4,0 7 2,-1 10 2,1 8 0,-3 22 1,-4 8-1,4 10-3,-4 3 1,-1-1 4,3-6-2,5 5 3,5 0 1,3-17-2,1-3 3,-1-22 0,3-10-2,1-4-4,-2-6 2,-4-6-2,-3-2 4,-1-8 7,-1-6 0,0-4 5,2-3 2,-4-5-6,0-3 0,0-5-4,1-1-9,0-3 4,3-1-3,-2-4-4,2 2 2,-3-3-2,0 0-9,2 0-16,-1 1-15,0-1-37,2 3-18,3-5 60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58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8 447,'-8'-3'209,"2"0"-105,2 2-3,1-1-17,3 4-29,0 0-10,0-2-21,0 0-1,0 0 5,2 15 2,5 42 2,-6-14-2,2 40-10,-2 15-3,-2 35-8,0 15-1,-4 8-4,-2 8-3,5-7 0,-4-8-3,-1-12 1,6-7 3,-4-12-1,2-9 5,2-11 1,-2-10 0,4-13 0,-1-11-1,3-15 2,-1-11-4,2-11 1,2-6-2,3-10-4,2-4 2,9-4 9,3-1 2,7-4 9,3 2-7,4-2-5,2-3-1,5 1-8,2-1 5,-1-6-3,4 4 2,3-3-4,5-3 3,9 1-2,-1-2 3,-7-3 2,-4 3-2,-12-3 1,-6 3-3,-2 3-1,-5 0-1,-11 3-1,0 5-8,-12 3-27,-6-3-11,-6 6 25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57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7 97 245,'31'-45'169,"-29"37"4,-2-1-5,-1 0-42,-3 2-25,0 0-29,-3 3-11,0 2-17,-4-2-7,1 4-7,-4-2-8,-3 4-6,-2 3 1,-4 4-11,-2 1 3,-1 3-3,-4 3-4,-3 1 2,-2 1-3,3 4 0,1 0 1,5 6 3,4 2 0,2 4 0,6 4-1,8 2-1,3 2-2,7 3-1,7 3 1,4 3 1,6 1-1,2-7 0,4 0-2,3-7-1,-6-6 3,6-1-1,-4-7 5,-3-9-1,6 0 0,-6-10 3,4-5-1,1-9-3,6-5 3,3-8 0,3-4 0,3-9 1,-2-8-1,-9-8-3,-7-4 1,-10-3 1,-6 1 3,-5-1 2,-3 3 1,-1 10 10,-9 1-5,-7 10 2,-3 7 0,-22 4-14,-2 7 1,-12 10-2,-3 6-2,10 16 1,4 9-1,1 6-2,5 6 1,2 5-4,-2 0-1,11 12-4,2 2-1,8 1 5,10 6-1,7-3 3,6-4 1,9-5-2,9-9 2,12-9 2,3-8-4,5-8 4,-3-8 0,-3-11-2,2-6 2,8-12-2,-2-6 2,7-9 5,-4-2 0,-12-16 8,-3-3-2,-13-14-2,-6-4-2,-6-1-2,-5 4-3,-5 11 3,-8 5 1,-8 17-1,-2 6-1,-11 15-4,-1 8 0,-10 12-1,-4 4 1,0 20 2,-2 8-3,6 21-4,2 11-3,2 6-6,6 7 1,6-2-5,10 1 4,9-10 7,6-12 2,12-14 8,2-12-3,12-9-3,3-9-1,4-16 0,6-10 3,9-18 3,2-9-1,11-17-2,-6-6 1,-12-14-1,-6-4 2,-21-4 1,-4 5 0,-15 12 4,-9 10-5,-13 22 0,-12 11-4,-23 22-17,-4 15 2,-13 25-12,0 9-8,9 21-15,-6-1 629,4 11-442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9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6 530,'-3'0'255,"1"-3"-106,-1 0-40,4 3-22,1-1-22,-2 2-8,0-1-11,-1 0 3,0 0-8,1 0-6,0 0-7,-1 0-5,0 0-5,0 0-3,-3 8-1,-16 33-1,2-23-3,0 2-2,0 3 0,-2 0 1,1-2 6,4 0 6,3-5 11,2-3 3,5-5 4,0-1 1,2-5-8,0 2-5,0-4-8,2 0-3,0 0-6,0-1-1,0 1-2,1 0-1,0 0-4,0 0 1,0 0-3,0 0-6,0 0-5,0 0-16,0 0-47,0 0-31,0 0 336,0 0-202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4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1 83,'-39'30'76,"39"-30"51,0-1 1,2 0-1,-2 1-9,0 0-35,0 0-9,11 0-18,29 0-2,-22-2-5,4 2-4,9 2-10,4 1-2,11-2-9,1-3-4,2-3-11,2 1 2,4 1-4,10 1-6,15-2 3,1-2-4,2-3 0,3 2 6,-2-2-1,7 3-2,-5 0-3,-1 0-1,0 5-1,2-1 2,4 2 3,-4 0-3,-4 2 4,0 0-3,-3-1-1,2 3 1,-8-2-1,-3 2 0,7 2 3,-5-3 0,-2 2 0,-7-3-2,-15 0 0,0 2 5,-3-2 3,1 3 3,1 1 3,-5-5 0,-7 2-7,-3-4 2,-13-3-3,1 2-3,-4-1 3,-1 0-5,1 2 2,-4-2-1,0-2-5,-1 4 2,-1 0-1,-3-1 0,-1 1 4,0 0 0,-2 2-1,2 1-1,-3 0 1,-1 0-2,1 2 0,2 1 0,1 0 4,2 2-4,3-2-1,2 2 0,6 1-7,3 1 5,1-1 0,-4-2 0,-6-3 5,1 4-2,-8-7 4,3 5-2,-4-2 0,-3-1 2,2 2 3,-5-4 0,2 2 2,-4-2 4,2 0-4,0 0 0,0 0-7,0 0 0,0 0-1,0 0 5,3 9 4,9 26 0,-9-24 5,-3 2-2,1 0 1,-1-1 0,-2 5-3,1-2-1,-5 5 1,1 1-3,2 6 1,1 6-3,2 15-3,-1 6 1,-2 18-4,-4 1 3,3 8 1,-1 7-1,3 8-1,3 7 0,0-1-5,1-2 3,4-3 1,-2-1 0,0 1 1,4 2-1,-5-1-2,-1 0-1,-4-6 1,-2-5-2,2-7 2,-2-6-1,5-5 3,2-4 1,-1-12-2,6-1 0,2-5-1,-1-5 0,5-6 1,-3-4-1,2-8-12,-3-5-12,-3-9-28,0-1-18,-7-8 43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3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274,'26'-31'154,"-29"27"-48,3 3-16,-1 1-15,0-2-8,1 2-2,0 0 0,0 0-1,0 0-9,0 0-7,-1 0-16,1 0-15,0 0-7,0 0 0,1 16 2,2 33 2,-2-15-9,1 6 1,1 16-4,-6-3 0,5 4 4,0 1-4,3-9 1,3 1-2,3-3 1,0-4-2,8-1-1,-3-7 2,5-7-1,1-4 3,-1-8-2,7 2 0,-1-3-1,-5-6 1,1 0 1,-1-4-2,1 0 1,2-1-1,3-4-1,3-1 1,3-4-2,2 0 2,8-2-2,0-1 2,-2-6 2,-1 3 0,-11 0 4,-8 1-4,-3 5 2,-8 0 3,-4 3 5,-1 2 3,-2 0-7,1 0 3,-5 0-7,3 0 2,1 3 2,-3-2-4,5 7 3,-2 0-6,1 1 0,-2 1 0,3 1 0,-1 4 1,-1 3 0,2 1-1,-4 4-1,1-2 0,-1 3-1,-1 2 2,0 3 1,1 6 0,-2 2 2,0-3-2,1-4 0,-2-6-1,3 0 3,-1-1-3,0-1-1,1 1 4,-1-3-4,1-1 1,2 1 3,0-4-1,2 1 4,0-2-2,-3-3 1,2 0-3,1-5-1,-1-1 1,0-2-2,0-2 2,1 1 0,0 2 1,-1-5-4,3 2 1,1-1 0,5-1-1,2 1 3,-2-3-3,5 1 0,-1 3 0,2-3-2,8 5 4,-3-3 3,-3 2-4,1 5 5,-8-2-6,-1-2-1,1-2 3,-3-1-2,0-1 4,-3 4-3,-2-1 0,0 0-2,-1 0 1,0-1 4,3 0-2,-2-2 0,-2 0 0,4 1-2,-3-3 0,1 2 0,4 2-1,-2-1 2,0 2-1,1 0 3,-6-3-5,1 1 2,-1 2 0,2 0 2,-1-3-1,0 4-6,-1-3-4,-3 1-6,3 0-2,0-1 0,-3 0 2,2-1 1,-3 0 2,0 0 1,0 0 4,0-1 3,0 1 1,0-1 4,3 0-1,3 0 7,24-7-1,-21 9 1,-6-4 0,-3 1-1,4 0-1,0 1 1,-4-3-2,3 1-2,-5-1 4,3 2-3,0-1 2,-1 2 0,0 0-3,0 0 0,-1 0-2,1 1 4,0-1-2,0 0 5,0 0 0,0 0 1,0 0 0,0-2-3,-1 2 0,1 0-3,0 0-2,0 0 1,0 0-2,0 0-1,0 1 2,0 0-3,1 3 5,8 17-2,11 30 2,-12-29 1,-2 2-3,-2 1 1,2 1-2,-2 5 0,-6-4-1,2 7 3,-1 3-1,-4-2 2,6 8-2,-9-8 0,6 0 2,-5-6-2,0-4 3,7-3-1,-4-7 0,9-1 2,-3-8-3,4 0-4,-4-5 2,1-4-3,8-1 2,0-4 2,6-2 0,-3 1-1,1 2 1,-4 2 1,-1 2 1,1 4 1,-2-2-1,0 2 1,1 2-3,3 1 0,2 4 1,7 0-5,-4-4 4,12 2-2,3-4-2,4-1 5,6-2-2,-2-3 1,-1-1 1,-3-4 0,0 3 2,-1-1-2,-1-2-1,0 7-2,-2 0 2,-4 1 1,0 5 0,-4 1 0,-6-2-1,-3 3-1,-7-3 4,-2 2 2,5 2-2,-6-1 0,2-2-2,1-1-3,-6 1 1,2-3 1,2 4-2,-2-3 3,-2-1-1,3 0-2,-4-1 3,2-2-1,-3 1 2,-1 2 1,0-1-2,0 0 3,0 1 0,0 0 0,0 0 2,0 0 2,0 0-4,0 0-1,0 0 1,0 0-1,0 0-2,1 12-1,4 37 2,-2-17-2,-3 1 1,4 7 4,-3-1-4,1 2 2,2 1 0,-3-4-4,1 2 1,-2-8 0,0-1 0,-3-3 1,2-1-1,-3 0 0,2 3 1,2-3-1,-1-2 1,1-4 1,0-8-1,2 2 0,-1-9-2,1-1-1,2-3-2,-1 2 3,1 0 0,1-2-3,-1-1 5,1-1 0,2 3 3,-3-2 3,1 8-2,0-2 1,-4-4-1,5-2 1,0 4-3,0-3-4,4 6 2,1 0-1,-2-2 1,1 1 1,2-4 2,0 2 2,3 4-4,-1-3 9,1-1-5,6 2 1,-4-6 1,2 4 1,2 3 1,-13-7 0,7 4-1,-1-2-2,-7-3-2,4 2-3,-4-1 2,-3-2 0,1 1-4,7 0 2,-5 0-2,2 0-1,2-2 2,1 0 0,3 0 0,1-2 0,3 3-1,-3-1 0,0-3 2,-1 1 0,0 1 1,2-1-3,0 4-2,-1 3 0,1-2 3,3 3-1,-6-4 1,2-1 2,0 1-3,-7-1 1,1 0 0,-1 1-6,-1 0 4,-5-2 0,1 2-1,3 0 3,-1 1 0,4 1-2,-5-2 3,-2 2 1,-3-2-5,-4-1-8,4 1-17,0-1-52,0 1 463,-1 0-305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8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43 538,'-6'19'214,"-6"-25"-134,5-2-16,-1 0 3,1-3 5,1 2 1,-2 0-1,8 5 0,-1 0-1,-1 1 0,5 3-4,-3 0-15,0 0-9,0 0-20,-1 0-8,1 0-9,0 12 4,7 50 1,1-16 0,-1 8 0,1-1-4,4-3-2,-7-6-4,0-12 2,3-3-3,-7-10 2,-2-4 0,7-6 0,-4 0 4,2-6-4,3 1 3,-6-2-2,1-3 1,3 1 2,6-1-3,-2 1 1,5-1-3,6 1 0,-4-4-1,9-2 2,2 1-2,-1-3 0,5 3 2,-1-2-3,0 4 1,0 0 0,-3-1 0,-6 3 2,-4-3 1,-2 3-2,-5 1 2,-5 1-9,-4 1-8,-1-1-15,-1-1-14,0 0-33,0 0-16,0 0-25,0 0 64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6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75,'5'4'331,"-5"-3"-184,3 4 4,-3-3-23,0 0-9,-2-1-23,1-1-10,1 0-30,-1 0-16,0 0-20,0 0-8,0 0-7,0 0-3,0 0 0,0 0-1,1 0-2,-1 0-10,0 0-32,0 0-22,0 0-55,0 0-24,0 0 638,0 0-402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5:45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9 635,'5'-10'265,"1"-4"-153,-9-8-39,2 0-10,0-2-17,-1 1-10,5 4-14,-4 4-3,-2 2-3,1 7-5,2 5-1,-1 2-1,2 21-4,-4 8 0,2 29-4,0 7-1,5 3 2,12-1 2,-3-18-1,4-4 4,-2-14-3,-3-7 0,0-9 1,3-4-1,-1-12-1,0-4 3,6-10-2,-2-7 5,4-12 1,-1-2 0,-4-10 1,1-4-7,-3-5 1,-4-6-5,1 9-1,-3 3 2,-1 17-4,2 9 4,-2 10 1,-5 7-2,3 4 4,1 1-6,2 8-3,5 2 2,-2 16-3,1 9 6,0 12 0,0 13 1,0-3 6,0-5 3,2-7 7,-2-11 4,-1-9 1,0-4-3,-2-8-2,2-4-5,4-4-2,1-6-1,4-6-6,-1-9 4,1-6-4,0-1-2,-4-1-4,-4 1-17,1 9-25,-5 0-18,2 6-39,2 5 6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14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35 752,'-11'44'261,"36"-46"-242,15 1-6,9-1 0,11-4-2,4-3-3,17-2-2,8-1-1,10-3 1,2 1-1,4-2 1,-1-1 1,-3 1-1,-2 1 10,-6 5-2,-5-1-1,-11 4 1,-6 1-4,-15 1 8,-5 5 7,-3 2 6,-5-2-4,-2-2-9,0 1-6,-11-1-7,-1 5-3,-9 1 0,-7-2-5,-5 1-29,-2-2-31,2 0 37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40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7 528,'44'7'233,"-46"-7"-128,-4-2-2,2-1-40,1 1-15,0-2-18,0 4-5,3-3-3,-1 1-1,1 2 4,-1-1 3,0 0 0,0 0 0,0 0-6,0 0-5,0 0-9,0 1-1,1-1-6,0-1-1,9-1 1,43-24-1,-23 23 2,10 1-2,2-1-1,-2 0 3,-4-1-3,-8 0 2,-4 4-1,-5-2-3,-8 3-2,-2 1-1,-8 0-3,-4 0-1,-9 4 3,-6 1 2,-9 1 2,2 4 1,-16-6 2,4 2-3,-4-2 3,-1-3 1,11 1 2,1-3 0,8 1 0,4-2-1,8 3 0,0-2-2,4-1 3,7 2-3,0-1 0,0 2 1,0-2-3,0 0-1,0 0 0,17 2 1,44-1 2,-24-6 1,16-4 1,1 0-1,-4 0-1,-2 0 1,-17 1-2,-4 3 2,-12 0-1,-4 3 1,-9 2 2,-3 0 3,-7 4-1,-9 2-5,-8 4-6,-2 3-13,-7 0-15,-4-1-5,0-1 23,-3-5 3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20.12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7 19 125,'12'45'97,"-10"-42"32,3-2 4,-3-1-6,-2-1-10,-1 1-31,0-1-20,0 0-29,0 1-12,1 0-18,0 0 0,0 0 0,0 0 0,0-1 3,0 0 1,0 0-1,5 0-1,5 0 0,26-1-2,-25 0-2,1 2-2,-1-4 1,0 3-1,3 1 1,1-3-2,3 3-2,1-3 0,3 3-1,1-1 1,9 1-1,4-1 1,11-1 2,4 1-2,3 0 4,-1-4-4,-3-3 3,6 2-2,6-1 0,4 3 0,5 2-3,-2 2 3,0-1-1,1 0 2,7 1 4,2-1-2,-3 0 3,3 1-4,-4-2 2,4 1 0,2 3-2,-5-3 4,-4-1 2,1 2-2,1 0 2,2 3-1,-3 3-1,-8-4 3,2 3 0,4 2 0,-2-1-4,2 1-1,-7-4 1,-2 1-2,2-2 2,7 6-3,0 2-4,-5-5 0,-7 0 0,-8-5 2,2-1 5,2 0-3,5 1-2,-5 0 1,-2 0 0,-4 1 0,-7-4 0,3 2 2,-2 1-4,-1-1 0,1 3 1,-3-1-1,-7-1 2,0 3-1,-10-3 3,-1 0-1,-7 1-4,-2-2 1,-4 0-1,-2 2 1,-4-3 3,-3 1-1,0-2 1,0 2 1,0 1 0,0 0 1,0 0 1,0 0-2,0 0-2,0 0 0,0 0-2,0 0-2,0 0 2,0 0 0,0 0 1,0 0 0,0 0 3,0 0-2,0 0 3,0 0 4,0 0-4,0 0 0,0 0-8,-1 0-9,0 0-28,0 0-21,-10 6 37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18.20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2 53 262,'-28'-6'147,"9"2"-41,3-2-14,2-1-15,7 5-24,0-4-11,6 4-15,0 1-11,0-1-13,1 1-4,0 0-5,0 0 4,3 0 2,11 1 1,33 4 0,-24 0-2,2 1-1,6 0-2,3 0 2,0-1-3,5-4 5,3-1 6,4-3-3,7 0 2,8 0-1,2-3-5,3 3 4,-5-2-1,0 3-1,3 3 2,7 0-2,-1-1-1,-2-2 0,-5 0 0,-1 5 2,1 1 5,8 0-2,1 2-1,-5-5 0,0 0-4,6 5 1,-2-2 4,6 0-3,-2 3 5,-11-1-6,2-2-1,2 1-1,2-2-2,-1 1 3,-1 0 0,-6-1-1,-1-2-3,10 0 2,-3-1 2,-2-1 0,-1 2 4,-8-4-4,2 2 0,6 2 0,-2-1 0,-4 1 1,-4 0 2,-12-4-3,-1 2 1,-2 2-1,-2-1-1,5 8 1,-2-6 0,-1 4 0,4 3 1,-5-4 2,1 5-3,1-3 0,-5-4 2,0 1-2,7 3 4,-3-2-4,-1-2-2,-4 4 1,-10-6 2,-3 2 0,-2 3 3,-4 0-3,-3-2 0,-5 1 3,-3-4-4,-5-3 6,0 0-6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16.65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12 661,'-4'-7'275,"-4"4"-162,8 1-39,3 2-38,1 1-14,-4-1-21,2 0 3,17 3-4,30 5 0,-22-8 1,0 0-3,3 2 2,3-2 2,-1 0 0,5 0 1,-1 0-14,-3 0-21,0 1 21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16.20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8 22 411,'-19'-4'204,"7"4"-73,2 2-30,2-3-35,4 2-13,1 1-14,1-2-2,2 0-4,-1 0 0,1 0-10,0 0-6,0 0-12,0 0-4,14 1 2,35 4-3,-10-7 0,1-5 2,4 5-1,3 2 2,-13-5-2,-3 2-3,-6 1 2,-9-5 0,-3 8-6,-1 1-7,-6 4-26,-1 3-28,-4-2 44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07.35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 14 857,'-12'-5'325,"3"1"-221,4 3-10,2-5-10,2 6-19,5 0-43,-1 0-14,10 8-12,3-7-2,7 3 6,8 4-2,1-4-6,6 3-9,2 1-35,-6-8-24,2 1 44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0:06.93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 174 841,'-20'-4'307,"13"0"-254,3 0-2,7-1-25,3-1-8,15-4-11,11-1-2,15-3-2,0-3 0,2-1-3,-5-2 4,-4 0-15,3 1-13,-4 5-41,0 3-6,3 11 40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45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14 768,'-7'-8'304,"-5"2"-214,0 4-19,-2 11-31,-3 8-17,9 24-19,-10 9-4,2 8 0,-1-3-1,3-4 2,3-8 1,9-11-2,4-3 3,5-15-3,2-5-3,9-7 2,4-9 1,1-14 14,3-12 3,-5-12 7,-6-5-4,-1-3-12,-3 4 2,-11 7-4,-2 8 2,-9 20 2,-1 11-3,-8 19-21,-5 14-20,-2 16-152,-2 5 126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45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354,'-31'29'194,"30"-25"-48,-11-3-49,5 0-26,1 1-22,-2 5-5,9 3-13,-7 0-1,2 6-7,-3 4-2,3 10-5,-1 6-2,2 5-2,-1 0-4,1-5 2,5-1-5,5-8-2,0-7 1,4-9 0,5-6 0,-3-11 7,7-5 4,3-14 0,-1-4 8,1-9-1,-5-3 0,-4 0 6,-8-5-5,-4 3-2,0 6-1,-5 7-4,-3 10 3,-3 14-3,-10 6-6,-6 15-11,-1 15-10,-7 16-17,7 7-13,7 7-33,3-2-251,9-2 232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8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3 625,'-2'0'246,"2"2"-173,-1 3-30,1-5-28,0 0-8,0 0-6,0 0 0,0 0 2,0 0 9,5 1 18,3-1 10,28-4 13,-28-5-1,-1 4-2,-5-3-5,-2 2-6,-3 1-2,-5 1-17,-2 3-5,-4 8-7,1 0-3,-1 3-1,2 1 2,5-4-5,-1 3 2,6-2 1,-1 0-4,7-3-4,2 0-5,7-1-9,4-4-8,4-4-30,3-2 136,-4-7-70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8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679,'0'0'255,"1"-3"-191,5-2-37,5 2-13,2-5-7,0 5-1,4 4-5,-5-2 1,3 4 1,-4 2 1,-11-4 5,1 7 8,-10 1 6,-1 1-1,4 10-6,-5-7-5,0 3-5,5 1 0,-2-6 0,5 0-2,4-3-2,-1-2-1,7-3 0,8 3 1,4-6 2,-1-1-2,5-2-7,-7-5-17,1-5-10,5 0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7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84 231,'-14'-16'188,"0"0"16,-1 1-52,0 3-83,0 2-13,-4 4 2,0 2 1,-1 1-1,-3 1-5,7 2-18,-5 0-8,5 0-5,5 5-1,1-2 10,6-1 8,2 1-5,6 1-7,-2-3-12,0 2-9,15 8 3,8 2 1,16 1-1,-3-6 1,8-2-2,3-1-5,8 1 2,6 1-4,10-2 1,6 0 2,7-4 1,2 0 2,11 1-4,0-2 2,3 0 0,6-1-3,1 1 1,-4-1 2,10 4-5,-2 0 3,-4-1-1,3 0-2,-3-2 1,-6-1-1,-5 2-1,0 2 2,-13 0 0,-4 1 1,-7-4 2,-5 2 1,-13 0 8,-4-2 1,-12 3 3,-6-3-1,-5 2-3,-4 1 0,-5 0-3,-6-1 2,-3 2 1,-7-4-6,0 0 3,-4 0-5,0 0-4,0 0 6,-1 0-10,1 0-9,-1 0-56,0 0 12,-9 5 26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10,'0'0'270,"7"1"-191,3-3-24,9 0-5,2-3-8,6 1-21,7-1-7,0 2-18,2 0-13,-5 1-36,-11 2-30,-4 6 51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7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62 601,'-1'-1'257,"0"0"-150,0 0-38,0 0-12,1 0-23,-1 0-4,-3-6-10,-9-27-4,13 21 1,1-1 0,0-6 1,2 2 2,0-6 2,0-1-4,3 0 2,-3-4-5,-1 10-1,0 2 2,-1 10-2,-2 3 0,1 4-6,3 5-4,-4 5-6,1 8 0,1 11 2,-1 2 1,1 3 5,4-2-3,-4-6-13,6-4-14,0-4-28,1-4-19,-3-2 45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7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759,'-29'29'298,"28"-31"-212,1 2-5,-4-5-30,7 5 2,10-3-4,-1 1-10,11-2-15,1 1-6,3 2-11,4-1-2,-8 1-8,-3 0-7,-9 1-5,-4-2-8,-2 3 2,-4 1-2,-2-2-11,0 0-9,0 0-95,0 1 93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6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2 28 588,'-4'-6'280,"-3"-2"-131,-4 2-14,-7 0-72,-2 6-19,-13 3-23,-1 4-9,-11 2-7,-6-1 0,2 7 1,-4-1 2,3 0 7,2 1 4,6-2-2,9 2-2,8-1-7,5-2-5,10 1-1,1-3-2,15 4-4,10 1-1,14-2 4,9 3 4,6-3 6,2 1 1,-1 2-2,-2 3-5,-1 1 0,2 2 2,-2-2-19,-5 1-16,-9 0 581,-4 1-428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619 489,'-27'13'199,"25"-15"-122,2 2-50,1 0-10,-1 0-9,0 0 4,0 0 18,0 0 9,6 2 5,9 7-2,33 18-10,-28-16-5,11 4-12,1-5-3,12 4-6,12 4-1,-1 1 4,6 5-2,-4-3 6,2 3-1,13 0-1,0-8 2,8 3-1,-2-8-2,1-6 2,7 0-2,-4-6-5,0-2 2,-6-1-4,-1-3 1,7 1 6,-4-7 5,-1-2 4,-7-5 3,0-4-4,7-2-6,-6-8-2,1-3-2,-12-5-4,-10-3 0,-6-1 6,-4-2 2,-13-9 10,-6-6 11,-11-8 7,-11 23 9,0 0 11,-7-38-6,-6-11-5,-7 12-12,2 12-18,-4 4-4,-4 0-10,-3 0 2,-4-1-4,-3-1-1,-7 8-6,-8 6-5,-11 3 2,-5 10-1,-4 2 5,-1 1-1,-12 10 4,-2 2-2,-6 4 9,1 8 3,-1 2 2,1 0 3,5 3-2,5-5 7,8 3-9,6 2 3,4-2-3,5 3-6,14 2 4,1-2-3,16 4-1,5 2 1,8 1 0,4 0-1,7 2-2,1-1 2,3 3-5,1 0-4,1 1-4,-2-2-5,0 1-11,0 0-10,0 0-30,6 0-16,5 2-34,24 8-8,-21-2 80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1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8 769,'38'-26'308,"-43"24"-197,1 2-4,1-2-30,-1-1-9,4 3-28,-1-4-14,1 2-15,0 2-2,0 0-1,0 0-2,5 2 0,7 3-3,24 39-2,-24-23-1,-6-1 0,-3 0 1,-2 3-1,-4-2 3,-11 0 1,-4 1-2,-4 0 4,-4-1-2,4-2 0,2-4 1,7-6 1,5-1 2,5-8-7,3 0-3,1-5-4,7-3-2,7-4 7,0-1 1,3 3 5,-4-1 1,-2 7 4,-1 2 6,-1 5-6,-2 3 5,-1 4-2,-3 2 1,-2 1 4,-1 0 3,0 1 2,2-4-4,5 0-7,-1-4-5,4-6-7,0-4 2,1-8 0,1-4-2,4-5-23,-6-4-27,2 1-54,-3 0-24,-10 9 79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0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-1 876,'-1'-1'329,"1"6"-236,-5-4-26,-4 12-17,-6 6-5,-10 12-18,-3 5 0,-7 8 2,-2-1 4,2 5-3,-3-2-5,6-2-9,-2-4-9,6-8-22,6-4-15,7-11-35,8-3-24,6-12-55,2-1 89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30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33 726,'-30'25'308,"26"-27"-167,2 0-49,2 1-46,-1 0-5,0 0-20,0 1-6,0-1-6,0 0-4,0 0 16,1 0 7,-1 0 9,0 0 8,0 0-11,0 1-9,0-1-15,1-8-7,10-32-4,-2 19 0,7-1 0,-3-4 1,-3-3 1,1 2-2,-6 1 3,4 9 0,-7 7 2,0 5 0,-3 5-5,0 1-1,4 9-4,-2 5 1,0 16 3,-6 7 0,-6 7 2,2 1 2,-3-10 5,2-2-1,4-7 2,2-4-6,5-3 2,-2-6-3,-2-7-1,1-2 2,-1-4-19,4 3-13,0-4-42,0 0-24,0 0 113,0 0-36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9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809,'18'28'305,"-24"-25"-239,2 5-26,-1 1-18,0 2-10,5 2 0,2-1-8,1-3 2,2-3-4,2-3 1,4-4 7,6-2 5,-3-5 13,0-1 1,2-2 8,-6-1 2,-5 0 4,1 3 4,-12 2-7,-2 2-3,-4 5-16,-9 1-6,-2 5-10,0 7-5,4 0-25,7 2-19,8-1-51,1-5-26,10-2 75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9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27 785,'54'-26'280,"-51"28"-237,-3-5-8,-1 6-6,0-3-4,0 0-13,-3 13-9,-48 35-15,28-26-4,-13-2 1,4 0 7,3-5 20,-3-3 9,17-5 18,3-4 3,8-1-14,9 0-4,9 1-22,9 1-4,5 0 4,-4-4-2,3 5 3,-5 3 0,1 2-1,2 6-1,-4-3-1,3 3 1,-6 1-7,0 1-13,-6 2-45,-6 1 4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4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20 826,'24'0'293,"-28"-17"-243,5-2-8,-2-2 9,-2-3 9,0 6 10,-5-1-1,7 11-7,1 6-3,0 4-19,3 7-8,0 9-21,-2 6-6,6 14-2,-2 2-3,3 6 0,-2-1-1,1-8 1,2 1 2,-6-14-2,5 2 2,-5-10-2,-3-5-2,0-3-5,-4-2-4,-5-5-10,-2 2-4,-5-5 7,-6-4 2,6 4 15,1 2 9,3 0 16,7 2 13,-3-2 10,6-2-7,2 2-15,5 2-12,15 5-18,0 1 1,11 1-33,3-3-15,9-2-43,7-3 24,16 0 39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8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705 324,'-29'-3'167,"23"-3"-62,5 6 1,-3-2-17,2 2-8,2 0-8,0 0-12,0 0 0,0 0-6,0 0 3,-1 0-4,1 0-5,0 0-11,0 0-7,0 0-13,0 0-5,0 0-8,0 0 1,0 0 4,0 0 3,0 0 6,0 0 0,4 1 1,1 0 0,7 2 0,25 5 0,-18-8-1,2 0-2,7-7-2,4 3-2,-1-4 1,-2 0-1,-2-1-1,-1 0-1,0 2-1,-1-4 0,3 1 0,-4-8-1,1 3 5,0 0-4,-1-1 2,1 0 3,1-5-8,2 1 5,-2-3 5,-1-4-1,-5-2 6,-2-1-8,-5-2-2,0-1 2,-7 0-4,-6-2 10,-3 1-7,-5 3-1,-8-1 2,0 2-7,-8 2-4,-3 3 0,-9 4-1,-1 3-2,-2 6 6,3 3-4,10 4-2,2 3 2,3-1 1,3 1 2,5 0-3,2 0 3,5-1-4,2 1 1,1 0 0,2-1-3,0 1-3,1 2-1,0-1 1,0 0-1,0 1 2,0 0-3,0 0-6,0 0-8,0 0-36,0 0-25,0 0-41,0-1-13,0 0 86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3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6 563,'10'-35'262,"-7"35"-112,-3 1-59,-1-2-45,1 1-3,0 0-2,0 0-4,0 0-10,0 0 3,0 0 6,-1 0 2,1 0 8,-1 0-5,1 0-9,0 0-5,0 0-16,0 0-3,0 0-6,0 0-2,13 0-6,36-2 3,-21 0 1,6 1 0,11 1 4,8 0-2,12-1 3,3-2-3,0-3 0,-6-2 1,-5 1-3,-7-1 4,2 2-2,-5 1 0,-5 4 3,-1 1-3,-15 2 0,-1 2 1,-13-2 2,0 3 0,-5-1-1,-3 1-1,3 2-4,-6 2 2,2 2-1,0 1 2,0 4 1,-3-5 4,0 4-1,-1-2-2,-1-1-1,3 4-1,0-3 1,3 1 0,3 5 2,-2-1-2,-2 4-1,3 4-1,-5 9-3,2 8 0,1 28 1,-3 7 0,0 18 4,-1 6-1,-4 1 0,1 3 3,-3-11-4,1-6 2,1-14 1,1-9-1,3-8 3,2-5-1,-3-16 1,0-5-4,0-9 2,1-5-6,2 0-31,-2-8-16,1 1-37,0-5 47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584,'-41'30'226,"46"-24"-163,5 3 7,-1 6-16,3 9-10,-3 14-20,-3 11-10,0 22-6,-5 10-1,-3 23-3,-1 6 1,-3 7-8,1 3-5,1-12 1,-2-8-3,7-11 6,-2-13 2,0-8 1,3-1 3,2-10 0,-2-7 0,3-16 0,0-4-2,0-12-1,3-7-6,6-6 5,-1-5 2,7-13 3,3 0 6,5-9 2,11 5 3,3-4-3,2 1 4,9 10-6,-6-3-6,-1 2 2,-1 3-4,1 0 1,3 0 6,10 2-6,2 1 4,-5-2-5,-3 3-1,-8 2 0,-3-2-1,-2 5 3,-7-1 2,-1 6-2,-4 1 1,-7-5-1,-7 3-2,-4-8 2,-5 3-2,-6-1-12,10 5-8,-10-6 13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21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55 350,'16'-27'184,"-19"23"-42,3 2-59,-2-1-7,-2-2-11,4 5-7,-5-4-8,2 1-13,-1 2-8,1-1-2,-2 0-8,1 0 5,0 2-6,-1 0-3,-3 0-2,2 4-4,-4-2-3,0-1 3,-1 4-4,-1-1 1,0 1 0,3-2-3,-1 2 6,-2-2-4,-5 1 2,-3 2 2,3 2-4,-2 2 3,6 2-1,-2-1 3,0 2-7,1 3 2,1-2-4,2 2-3,1-1 2,1 2 0,3 0 2,-1 4 0,2 0-1,-1 0 3,1 0-4,3 0 0,0 0 1,2-2 1,0 1 0,2-2 1,-1-1-2,2 2-1,-1 1 4,2-3 3,2 1 3,1 0-1,0 0-1,1 0-2,1 1-2,1-2-1,1 0-1,0 0-2,7 0 1,-3 2-1,10-2 2,-3 0 1,-2-3-3,6 4 1,-10-9-1,5 0 2,-2 1 0,-6-7 2,7 2-2,-4-2-2,0-7 1,1-3 1,-2-6 0,2-1 4,1-4-3,1-1 0,0-2 4,0 0 1,1 2-1,1 3 0,-1 0-1,-3 1-3,-1 1 2,-9-4 1,2 4 1,-2-1 4,-7-3 4,2 4 0,-3-3-5,-4 0 0,0 2-4,7-2 0,-5 0-1,5 2-1,0-3-3,-4-2-1,3 1 3,-3-1 4,2 4 5,0 1 6,-1 1 1,1 0 1,-7-2-4,2-1-1,-2 2-8,0-2-3,2 3 1,0 0-2,-3-1 3,0-1 1,-4 2 0,1 0 3,0 2-1,-1 0 2,2 2-5,-3 1-5,0 0 3,1 4-4,0 0 5,0 3-2,0 2 3,2 0 2,1 2-2,0-3 5,-2 1-10,1 0-1,1 0-1,0 2-2,1-2 3,-1 4-1,-3-1-3,-1 0-1,0 3-6,0-1-10,-6 4-46,-3 2-26,-2 7-37,-6 0 69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12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3 409,'-10'-1'186,"10"4"-81,3-1-36,3-5-37,6 1-11,19-3-12,8-3 2,15-5-8,5-3 2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06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298,'-1'0'141,"-2"0"-68,3 0-13,-5 1-31,3-1-11,-3 1-10,2-1 0,0 0-2,-1 0 0,-1 1 0,-2 1-2,-23 6 2,26-9 0,0-1-2,1 3-2,0 3 1,-3-1-3,0 3 3,-1-2 5,1 2 2,1-1 4,3-4-1,-1-1 1,1-1-7,1 0 1,1 1-5,0 0-1,0 0 2,0 0-4,0-1 4,12 0 0,30 0-2,-25 0 3,-1-6-5,0 2 1,-2 0 0,4 1-2,-2 6 1,-6-3 0,-2 1-1,-7-1-1,-4-1 2,1 6 0,-8 0 2,1 2 0,-6 3-9,-3-3-7,1 0-4,-2-5-2,5 1 5,8 1 3,4 2-45,2-3 39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7:01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7 186,'-23'-28'132,"23"25"32,0-1-20,0 4-24,-1-1-28,1 0-50,-1 0-18,0 0-24,0 0-3,1 1 3,0 0 5,0 0 9,-1 0 5,1 0 2,0 0-1,0 0-5,0 0-3,0 0-7,0 0-1,0 0-2,0 0 0,0 0 0,0 0-1,0 0 0,0 0-1,0 0-3,0 0-2,0 0-4,0 0-1,0 0-6,3 4-5,2-2-3,29 25-2,-28-29 5,1-1 3,2 2 7,-2 1 1,0-1 3,0 1 0,-5 0 2,1-1 0,-4 1-5,0 0-5,0-1-25,0 1-2,0 0 5,1 0 6,-11 1 28,-28 34 3,25-29 4,0-2 2,5 3 0,1-5 0,4 1 1,0-3 3,1 0-8,3 0 4,0-1 2,0 0-3,0 0 7,0 0-4,15-6-5,30-13 1,-25 14-2,2 1 0,-3-2-1,3 5-1,-3 1-17,-7 0-79,2 4 65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42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 598,'-1'3'209,"10"0"-183,9 2-14,21-5-19,8-2-31,7-13 24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42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1 231,'-5'-1'148,"5"-3"-12,2-2-81,4-1-32,5-2-19,1-1-3,8 3 0,-5 1-2,4 0 1,1 3-1,3-2-1,6 2-8,2-1 5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40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348,'0'0'166,"0"0"-81,-1 0-10,0 0-24,0 0-10,0 0-4,0 0 2,0 0-4,1 0 3,-1 0-3,0-1-9,0 0-10,0 0-9,1 1-7,2 0 0,23 3 1,33 0-13,-13-10 1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3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6,'3'4'420,"-2"-2"-331,1 1-3,22 3-37,6 0-3,13-1-20,-13-2-10,6-1-24,-1 2-22,-5-3-61,3 3-33,-5-3-66,-3-1 112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36:22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2 428,'-9'-51'191,"10"50"-105,-1 1-23,3 1-34,-3-1-17,0 0-10,0 0 1,0 0 1,0 0 0,0 0 0,0 0 2,0 0 11,2 0 6,5 1 8,29 7 2,-27-10-7,-1-2-4,2 2-9,-7-3 1,6 2-2,1 2 1,-7-5 0,9 5-3,-9-1-1,0-1-2,4 5-5,-7-3 1,2 1 0,1-1-1,-3 1 2,0 0-2,0 0-27,0 0-227,8 4 183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36:04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,'0'0,"0"0,0 0,0 0,0 0,0 0,0 0,8-89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40:15.8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4 649,'-13'-2'298,"7"2"-145,1-1-45,2 2-25,4-1-37,4 1-22,-5-2-18,10-1-1,53-10-1,-24 5 4,-7 6-5,0 1 0,-9 2-9,-3 1-10,0 2-16,0 1-12,-4 6-37,-2-1 27,-10 1 31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8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 675,'1'-5'281,"-1"2"-167,2 1-27,-4 0-34,2 2-12,-1 0-19,0 0-9,1 0-15,1 7 1,4 39-1,-2-24 2,-1 6 0,0 3 2,3-1-1,-3-5 1,0-6 3,-1-5-5,-2-6 4,1 0-2,-2-5-1,2 2 1,-4-3-12,0-1-10,-1-4-30,0-3-24,1-3 46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8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417 669,'20'-30'277,"-32"33"-168,-7 1-45,0 16-42,-10 8-8,2 10-13,6 1 4,3 0 3,8-5-5,10-8 1,1-5-1,8-9-3,6-1 1,2-10 4,10 3-2,0-8 8,0-5 5,0-7 9,-3-6 5,-2-6-2,-4-1-4,-7-6-9,-5-2-3,-9 4-1,-4 4-2,-7 15-7,0 10-5,-14 19-14,-1 10 1,-5 18-1,-2 0 4,15-2 7,7-8-7,11-11 6,3-4-4,10-6 1,2-3 5,4-6 1,14-3 2,-3-10 3,-1-3-1,2-11-1,-6-1 2,-1-17 2,-3-6 0,-3-11-1,-4-8-1,-1 2 1,0-2-2,-4-1 0,-1 3 1,-4 13 1,1 14 4,-3 20 9,1 8 0,2 15-7,-1 11-4,-2 20-5,-3 15-4,-2 12 5,-1 0 0,3 8 0,1-2 3,5 3-3,-2-4 2,1-15-8,-2-10-16,-5-18-30,4-5 112,1-9-56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 143 598,'-6'-17'275,"-8"-9"-93,-3 4-93,2 1-31,-6-1-14,-3 7-24,3 4 1,-12 4-2,-1 5 4,1 5 4,-9 4 4,10 11-5,1 3-4,2 10-6,9 6-5,7 3-2,2 3-1,13-3-5,5-2-1,9-7 0,5-7-2,6-10-4,1-6-12,10-8-32,7-8-21,0-11 40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1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39 699,'-73'53'290,"63"-51"-188,-2 4-33,4 0-16,1 8-27,-2 4-8,8 7-10,-1 4-2,4 1-6,2 1 3,7-1-1,2-8-2,0-6 3,3-2-4,-1-13-1,-1-1 2,8-12 2,-2-3 4,-1-8 8,-1-2 0,-10-5-1,-1 0 3,-10 0 2,-2 4 0,-6 6 8,-4 5-8,-5 8-7,-1 11-4,-4 9-14,1 3 4,-3 8-8,10-2-4,3 0-2,5-5-9,13 0-1,-4-2 5,14-2 6,5 0 2,0-11 9,5-4 0,0-8-3,-2-3 7,2-6-1,-2-3 0,-2-5 5,4-3 0,-7-16 4,-2-4 5,2-15 0,-7-6 0,-1-3-2,-2-6-1,-7 3 4,-2 0 1,-2 20-2,5 17 4,-2 22 0,2 11 0,4 11-6,-5 8-10,6 29-6,-6 15 0,0 19 8,0 3 6,-2 1 3,11-1 1,-3-7 2,5-1 2,5-20 1,-6-10-6,9-14-5,1-4-3,0-8-1,2-5-2,0-9-24,0-8-12,1-10-39,3-2 48,-3-1 11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0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5 734,'-10'-5'303,"6"3"-186,4 3-12,-3-3-47,3 2-18,0 0-28,0 0-6,18 0-1,32-4 1,-18-3-1,1-2-1,3 3-17,0-1-12,2 6-24,-1-2-20,-7 8-37,9 4 65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0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 740,'-8'-7'297,"4"5"-184,2 0-30,1 1-27,1 1-12,-1 0-24,0 0-6,0 9-12,0 45-1,3-21 1,-2-2 1,1 1 0,-1-8-1,-4-7-11,4-2-5,-2-7-21,2-2-14,0-1-20,-5-5-21,1-7 5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0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82,'-9'36'232,"5"4"-156,1 2 85,1 0-132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4 842,'-5'-1'296,"10"5"-266,6 2-13,18 0-17,16 4 1,23-7 4,13 2 1,15-5-2,5-5-2,7-3-2,0-10 4,8-1-4,0-6 4,-5-2 1,-2 3-2,-5-4 2,-7 4-1,-10 3-1,-7-1 4,-19 6 0,-2 5 3,-9 5 1,-9 1-1,-10 2-4,-5-1-1,-15 2-4,5 3 4,-9 1 0,-4 3-2,3-1-1,-6 4 2,2 7 1,0 9 1,1 19 6,-2 13 0,2 20 5,4 11 2,-2 16-1,8 4-4,0-1-6,0-5 2,3-12 1,1-6 1,-3-9 6,0-2 1,0-18 3,-4-8 0,-1-8-2,-5-3-3,-4-7-7,0-2 1,-2-11-8,2-5 3,2-4 0,-2 0 1,1-3-8,-1-2-12,0 0-29,0-2-26,0 0-47,7-21 70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8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5 714,'-9'-15'278,"5"-2"-212,-1 0 12,5 5-26,-6-2-11,3 7-10,2 4-10,-1 5-15,9 17-9,-5 21-4,3 12 1,2 46 2,-7 11 6,7 15-1,1 8 2,3-13 2,3-15-2,-2-17 3,-1-13-4,-3-18-3,-2-3 1,-2-7 2,-1-4 2,-4-10 7,-1-3 0,-2-10-2,3-1-1,-3-7-3,2-3 0,0-2 4,-2-3 4,5 0 5,3-3-2,9-8-6,11-4-4,24-8-5,14-5 0,19 1 0,5-4 1,4 2-6,5 4 4,0 1 0,4 5 0,6-1 7,-4 1-7,0 2 3,-7-4-2,-15 6 0,-3 2 2,-12 2-2,-5 5 1,-10-2-2,-12 2-1,-13 0-2,-6-1-13,-11-1-26,2 1-11,-8-5 29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7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134 722,'-30'-77'293,"23"58"-189,7 3-5,-1 5-35,-2 1-4,6 9-18,-2 1-4,-2 9-22,1 5-13,-3 13-9,-4 2-3,4 1-15,-4 3-6,5-12-15,1-4-4,-1-8 9,2-7 0,0-4-3,3-7-1,5-5-11,-4-7 2,-3-6 13,-3 3 6,-13-5 21,4 5 8,-4 7 27,1 3 6,6 11 18,-2 2 7,5 2-8,1 0-2,4 4-21,5-3-4,8 3-12,4-1-4,21-1 1,13-2-5,10-5 209,6-2-157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6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240 710,'-82'-2'254,"62"17"-219,1 9-17,2 4-12,-3 1 2,11-7-1,4 0-2,8-8-2,2-2-4,8-2 3,3-8 5,8-8 19,11-6 9,0-15 1,-1-1 3,-7-8-11,-10 2-2,-9-6 3,-6 0-7,-8 7 0,-5 0-9,-18 13-11,-3 12 2,-6 17-10,-8 13 3,8 25 5,0 6-2,8 5 0,7-7-2,12-15-11,8-2-2,7-12-3,7-3-1,4-6 3,5-9 5,6-11 7,7-9 4,6-10 13,-2-7-3,3-5 8,-4-3 1,-9-12 2,-4-5-1,-12-2-8,-2 5-1,-3 17-7,-2 13 0,-1 15 0,-4 3 1,-3 13-5,-3 6-6,-5 29 0,-2 13 0,-4 17 4,10-1 3,4-7-1,9-8 0,16-10-6,0-5 2,15-12-3,-3-5 0,7-15 8,4-6-8,11-13-19,2-7-22,3-6 28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5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161 292,'-4'-7'154,"-9"-3"-35,4 3-10,2 5-39,-6-2-7,7 1-16,-7-1-1,1 0-5,-4-2 4,0 2 1,3 2-1,-2-1 3,8 3-9,4 4-6,-3-4-3,1 2-12,3 0 3,-5 2-4,3-2-2,2 2 3,0 0-3,-2-3-1,3 1-4,0-2-7,1 0 1,0-1-3,0 1 2,0 0 0,8 1 0,38 5 3,-27-8 2,7-3 0,3 1-1,7-5-4,8 4 1,2-6-4,7 0 1,15 4 1,6-3-1,8 3 1,4 0-1,6 3 0,6 3-1,-2-1-2,6 0 3,-5-6-1,-1 4 0,-2 0 1,-4-3 0,-9 7 0,-2-7-1,-3 6 5,-7 0-4,-12-3 1,-13 2 1,-15-3-2,-8 0-2,-9 4 1,-4 1 0,-5 1 0,-2 0 5,-1 2 11,0-3 10,0 0 4,-1 0 2,0 0-14,0-1-15,-3 0-27,-9 1-21,-27 11-31,29 1-14,3 3 56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4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22 665,'-27'-16'244,"-1"7"-210,-4 16 3,-2 10-5,-4 26-6,1 12-2,-4 15-5,8 2 5,10-5 1,12-3 5,22-8 5,9-6-4,9-10-2,-2-11-4,1-14 1,-3-6 0,1-8-4,3 0 0,0-9-13,0 3 2,-3-7-11,-6 1-13,-2 5-52,-5-5 43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54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224,'8'-24'142,"1"2"-47,-2 1-10,3 4-22,-8 0-8,0 2 13,-2 8 19,0 3 1,0 3-4,0 0-8,0 1-22,0 0-14,0 0-20,1 8 0,2 68-5,-4-2 4,2 32-2,3 10-10,3 20-4,2-6-2,0-5-1,0 0 3,1-26 2,-2-6-2,-2-22-1,3-14 1,-3-9 0,-1-9 6,0-7 8,-5-7-3,-2-12 6,1-2-6,1-7-3,-2 1 8,1-3 5,-2-2 2,2 1-2,0-2-4,0 0-12,0 0-6,0 0-21,0 0-13,0 1-34,0-1-7,-1-5 46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9.3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75 0 688,'0'0'279,"-9"4"-178,-25 25-55,-19 23-14,-40 49-12,-27 25-3,-27 37 0,-3 5-6,-16 5-3,10-6 7,15-20 7,6-9 3,37-39-4,15-16-2,35-33-19,17-17-21,20-19 545,11-4-402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6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5 156 157,'-49'-15'89,"9"-1"-13,4 3-9,9 3-16,8 3-12,6 2-23,2-1-17,5 2-39,2 1-14,6 3-56,6 0 65,7 0-50,2-1 26,8-2 122,6 1 30,12 1 49,9-1-9,15-1-37,4 1-10,6-4-23,-2 1-5,-1-1-7,-4 1-3,-2 1-2,-5-1-10,-13 0-7,-6-1-6,-18 2-9,-7 1 3,-12 0 2,-9 0 9,-11 1-6,-11-3-9,-24 4-11,-9 2-10,-21 3 8,-2 3 6,2 0 4,0 1 3,5-2-2,2 0 0,3-1 0,10 1 0,16 0 0,9 0 2,17 0 0,8-3-5,10 0-17,10 1-8,20 0 2,12-2 8,31 0 17,13-2 7,13-2 2,10 0-3,-1-1 3,-1-3-5,4 2 3,-2-1-5,-4-2-2,-1 3 2,-7 0 1,-9 0 0,-18 4-3,-10 0 3,-23 4-5,-11 2-12,-18 2 13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6.8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229 347,'-52'-33'152,"65"27"-64,13 1-50,2-4-7,19 2-4,7-1-3,7 0-7,9 1-3,10-3 1,2 0 1,6 0 4,0-1 2,-1 4-2,1-2 4,-4 1-1,-1 0-2,-8 1-5,-7 0-4,-2 0-4,-8 0-2,-16 0 0,-6 2 0,-21-1 12,-7 1 11,-14-3 15,-9 1 0,-19 5-13,-17-3-10,-23 7-15,-11 3-6,-16 2-2,-2 2-2,-2 1-2,0 0 3,0 0 3,7 1 1,11 0 0,6-2-2,22 4-13,11 0-2,16-4-5,7-1 2,22-3-7,6-1 0,19 0-6,13-1-1,15-3 17,14 0 7,21-1 12,8 2 0,9 2-1,3-1-20,14 0 1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21:12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,'0'0,"0"0,0 0,0 0,0 0,0 0,0 0,0 0,0 0,0 0,0 0,0 0,0 0,0 0,17 66,-23-64,1 1,1-1,-3 0,1 2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6.8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29 44,'-7'-5'31,"-2"-2"4,2 4-14,-4-4-4,-3 1-30,-1 4 8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1:01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12 572,'0'5'249,"-5"-7"-113,0 0-33,1 3-25,-1-3-12,8 9-20,-3-7-8,-1-1-13,-1 0-3,1 0-7,1 1-6,1-7-6,16-42 0,-4 22-4,-2 0 1,-1-1 2,0-1-2,0-1 1,0-2 0,-3 4-1,-3 1 0,-2 9 2,-2 9 1,1 5-1,-1 3-1,0 1-2,0 0-5,-1 0-2,0 3 3,-2 24 2,-6 35 3,5-26 0,1 0 3,1-2 1,2 0-2,0 2 3,2 2-2,0 4-1,0-2 2,5 2 0,-5-7 1,-1-8-1,2-1-1,-3-12 0,3 0 0,-1-8-1,1-2 1,-3-4 0,-1 0 1,1 0 3,-1 0 1,0 0 2,0 0 0,1-1-2,-1 1-1,0-1-3,0 0-1,0 1-1,0 0-2,0 0 0,0 0 0,-3 0-2,-6 0 2,-24 3 0,27-1 0,0-2 3,2 1-2,3 2-1,-2-2 1,2 0-2,1 0-1,1-1-4,0-1-1,0 0 0,0 0-1,0 0 5,3 0 0,16-3 3,28-6 0,-21 10 1,-4-4-1,1 3 0,0 1 1,0 1-1,-7 0 1,-7-2 0,0 2 0,-10-1 0,2 0 1,4 3 6,-10-3 2,-3 2 1,-7 2 0,-12-4-9,-1 3 2,-4-1-4,1 1 0,0 0 2,2-1-1,5 1 1,2-3 0,3 2-2,-3-2 1,7-3 2,8 4-2,4-1 0,5 0-5,5 4-5,-1-4 0,10 3 1,5 2 3,3-5 2,1 2 3,2-2 1,-2-3 2,1 2 2,-2-1-1,-6 0 1,-2 1-1,-7 1 0,-1-3-1,-4 4-1,-2-1 1,-3-1 3,0 1 1,1 0-10,-1 0-18,0 0-46,0 0 44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36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2 219,'27'-31'127,"-27"28"-22,-1-2-13,3 4-6,-2-1-14,0 1-13,0 1-22,0 0-15,-1 0-11,1 0-4,0 0-6,0 0 0,0 0-3,0 0 0,0 2 0,6 15 4,7 27 4,-5-21-2,0-1 4,0-2-3,5 5-2,-4-4-1,4 4 1,0-1-2,-6-1 1,4 3 3,-5 0-3,-2 2 3,0 2 6,-3 1 2,-6-2 4,1 1-2,-4-2-2,-3-4-5,2-1 0,5-5-1,1-6-1,1-1 4,2-5-2,0-2 0,-2-3-3,2 0-2,0-1 0,-1 0-2,1 0 4,0 0 3,0 0 3,0 0 9,0 0 5,-1 0-3,1 0 0,0 0-8,-1-1-7,0 0 2,0 1-5,0-1 1,1 0-1,-1 0 1,0 0-2,-9-2-1,-28-11-2,25 13-1,-2-1 1,1 2 2,0 0-1,1 0 2,3 0-3,0 1 0,5 2 1,0 0 0,3-3 0,-1 0-1,4 2-1,-1-2-2,0 0 0,0 0 2,2 0 1,15 1 0,34 1 1,-23-5 2,8-2-1,3 2-1,5 0 1,-3-1-4,-8-1 3,2 4 3,-18-3 0,-2 1 7,-2 4-2,-7-2 1,-3 1 0,1 1-5,-4-1 7,0 0-2,0 0 4,-1-1 4,0 0-7,0 0-3,0 1-8,0 0-15,0 0-29,1 0 71,-1 0-29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35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55 474,'-13'29'209,"7"-32"-105,5 3-15,1 1-15,-3-2-10,3 1-12,0 0-3,0 0-10,-1-1-5,0 1-11,0-1-7,1 0-7,-1-14-3,5-29-2,0 22-2,2-1-2,0 2-1,-3-2 1,0 3-1,1 3 4,-1 0 1,-3 2-1,0 2-1,-1 1-2,1 2 0,1 4 1,-1 2 1,2 2-2,-2-1 1,2 2-5,-2 1-1,0-1-1,0 0-3,0 0 6,0 0 2,0 0 1,0 1 0,0 0 0,3 0-2,-1-1 1,1 1 1,-1 0 0,-1 0 0,2 0-6,-2 0-4,0 0-5,0 0-5,0-1-15,0 1-9,1-1-32,0 0-18,-1 0 62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26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79 367,'-22'-32'163,"12"7"-73,3 3-19,0 1-25,7 4-8,-4 0-10,3 0-1,-1 5 5,0 2 6,3 8 4,-4-2-5,4 7-18,-1-3-10,-1 0-10,1 1 1,2 23 0,3 34 2,2-7 2,-4 6 0,6 16 2,4 4-1,8-3 6,2-2 2,0-12-3,-9-6 4,-6-7-9,2-7-1,-10-14 1,4-5-4,-2-9 2,-7-4 0,2-5 1,5 4 2,-1-8 5,6 0 2,8-3 3,0-3 0,11-1-10,3-3 1,7 4-7,4-1 0,12 1 1,3 0-2,16 1-1,1 1-1,7-1 0,11 0 1,5-3 1,10-1 0,6-2-1,3 0 1,-2 0 1,4-1 0,9 4 0,-4 0 0,14 3 0,2 2 0,-12 1 2,2 3-1,1 0-1,-9 1 1,13 2-1,4 1 0,-14-2 0,5-1 0,-2 1 1,-8-3-1,2-4 2,0-1 4,-15-5 1,0 3 1,-14-3-1,-10 3 0,-5 3 2,-8-1 5,-13 6 2,-7-4 1,-17-1 0,-5 2-3,-9-3-2,-8 4 0,-5 0 5,-2 1 20,-1 1 12,0 0-1,-1-1-7,0 0-17,0 0-17,-7-3-1,-28-23-3,24 17-1,-1-6-1,1-1-1,-1-11 0,0 1 0,5-8 0,-6-5 1,-4-4 1,6 1-1,-2 2 7,-3 4 1,8 8 3,-5 3 6,-1 7-2,7 2-4,-2 5-4,3 2-8,5 6-32,2 8-36,6 15-31,4 6-18,6 14 68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10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7 683,'-10'1'268,"2"-2"-189,4-3-5,4 3-10,7-1-25,3-4-18,22 6-19,4-2 2,12-3 1,3 4 3,-7-2-2,-3 0-2,2-1-4,-2 0 0,-2-4 1,4 5 3,-12-3 2,-6 3-1,-4 2-3,-5 1 1,-6 2-2,1-1 5,-14-1 19,-3-1 5,-13-3-1,-6 2-3,-11 3-19,-12 0-13,-3 7 1,-1 0-3,2 1 1,4 3 8,-2-6 2,6 2 0,10-5 2,5 0 0,16-3 6,2-1 5,6-4-5,4 1-6,14-1-7,8-1-5,15 1 3,3-5 2,5 3 2,-5-2 2,-2 2-2,0 2 0,-8-1 2,1 3-2,-8 0 2,0 4 3,-7-1 1,-6 2-6,-6 1 0,-9-3-2,-11 0-2,-6-1 4,-17 2-7,-3 1-4,-6 3-2,0 3 0,2-1 9,-2-1 3,1-2 1,6 0 1,9-4-3,13 2 4,14 0-2,5 2-8,23 3-4,11-6-13,19-3-28,12-10 36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2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98 735,'-14'-34'279,"8"8"-205,2 9 1,-4 7-7,5 4-4,-1 1-13,0 2-9,4 3-23,0 4-5,16 29-6,2 14 6,8 40 10,-1 12 3,-1 19 1,7 1-7,-1-12-6,1-3 1,-7-16 3,-3-8 6,-7-7 11,-5-8-1,-6-15 3,-2-4-2,-2-14-14,-1-5-3,1-8-9,-2-10-18,2-3-42,1-2-26,0-4-45,4 0-8,0-6 84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0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4 119 578,'-12'-16'269,"-1"2"-133,1 0-30,3 2-13,-2 3-15,1-2 0,3 3-20,-4-2-10,2 0-21,-3 3-8,-2 2-4,-2 2-7,-2 3 0,-2 1-6,-3 4-2,-4 2 0,-1 3 1,-2 0 1,-3 4 0,8 2-1,-1 5 3,5 4-2,4 6-1,0 3 2,4-1-6,1-5 4,7 1 1,4-1-3,2-3 3,5 2-3,5-7-4,2 1 1,5-2-1,2 0 4,1-2 2,6-3 0,1-3 5,-6-3-3,6-2-3,-9-6 2,1-3-1,2-1 1,-6-3 4,1 1-1,-5 1-1,-1 0-2,-6-1-1,1 0 1,-4 4 0,-1-1-1,-1 5 3,0-2-4,0 0 0,0 0-5,-1 0-11,0 0-6,0 0-28,1 0-12,-1 3-35,-1 7 56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49:30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10 344,'-96'48'194,"80"-47"-39,-2-2-10,10 1-52,-2-4-14,1-1-29,8 6-13,-5-2-11,4 1-7,3 0-3,-2 0-2,1-1-5,-1 0 0,1 0-7,0 0 0,0 0-2,0 0 0,15 0 0,28-2-2,-16 3 2,-5 1 0,-1 1 1,4-1 2,0 2-3,2 0 1,3 2-2,-5-4 0,-4-3 0,3-1-2,2-3 2,-1 1 0,1 1 1,-1-2 1,-3 2 1,3 1-1,-8-1 2,-4 0 0,-3 2 0,-1 2 0,0 1 4,0 0 3,-9 0-1,1-1-1,-3-1-1,1 1-2,1 0 0,0 0-1,0 0-4,0 0 0,0 0 1,0 0-1,5 0 0,2 0 0,24 3-3,-20-3 1,-3-2 1,-3-1 0,5 2 2,-1-3 1,-3 4-2,1-2-3,-3 1 3,-2 1 2,2 0 1,-3-2 0,-1 1-1,0 0-2,0 1 0,0 0 0,0 0 3,0 0-2,0 0 0,0 0 4,0 0-4,0 0 3,0 0-2,0 0 3,0 0-1,0 0 4,0 0 2,0 0 0,0 0 5,0 0-1,0 0 0,0 0-2,0 0-4,0 0-2,0 0-2,0 0-3,0 0-1,0 0-8,0 0-37,0 0-24,0 0 40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38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1 277,'-33'27'135,"33"-26"-53,0-2-33,1 1-38,-1 0-6,0 0-13,0 0-3,0-1 5,0 0-1,15-1 6,26-5 4,-23 3 1,3 1 1,0 1-2,2 0-2,5 1 2,2-1-3,4 2 0,4-2-4,0 2-11,-6 0-1,0 0 0,-5 2 2,0-2 10,5 4 0,-2-2 2,3 2-2,3-1-3,-1 0-2,7 1 0,-9-4 6,-3 1 3,0 0 4,-9 0 1,6 2-2,-3-1 0,-1 0 0,-1-2 5,2-1 3,2 0 3,0-1 0,3 1 0,1-1 0,-1-2-4,-4 3-3,-3 0-2,-4-2-5,1 3 3,0-1-2,1 1 0,-2-2 6,-1-2 7,2 2 5,-1-3 8,-1 5-2,0-4-3,-1 4-4,-2 0-6,0-2-4,0 6-2,-4-7-1,-2 4-1,-3-1 3,-4-4 11,1 6 13,-1-3 26,-2 0 8,0 1-1,0 0-10,0-1-24,0 0-12,0 0-9,1 0-2,-5 1-5,-4-3 0,-26-4 0,27 6-2,0 0 0,-2 1 1,-1 0-1,-1 0 0,-2 2 0,-1-1-2,-4 5-6,-5-3-4,-8 1-7,-1 3-4,-10-6-1,-1 5-1,-4-1-1,0-1 4,4 0 4,3 1 4,0-3 11,-2 0 0,-5 1 1,-4-3-5,-1 0-14,-1 2-28,4-1-48,5 2 4,5-2 30,0-1 46,1-1 75,3 0 9,-6-1-5,4 2-9,2 0-23,-3 0-3,10 2-7,-1 0-4,5 4-3,1-1-2,4-1 1,0 0 1,9-1 12,0 0-3,7-2 3,5 2-7,1-2-10,-2-1-1,0 0-6,0 0 1,15-1 1,31-1 2,-18-1-1,5 2 0,2 1-1,6-1-2,7 0 1,2 0 0,5-1-1,-1 1 0,-2-1-1,-2 1 2,11 1 0,0 1-1,3 0 2,-1 0 0,-7-1 4,-2 0 4,-1 4 0,0-2-2,3 0 0,-1-1 0,-3-1 0,-7-3 3,-9 0-1,0 0-3,-5 0 2,0 2 2,-3 0-3,-3 0 1,-6 1 0,-1 0-6,-2 0 4,-5 0-1,-5 0-3,-2 0 2,-3 1-2,-1-1 1,0 0 14,0 0 6,-1-1 3,0 1-5,1-1-9,-1 0-6,0 0-5,0 0 3,0 0-5,0 0-3,0 1-20,0-1-19,-3 0 2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1:58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23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26 200,'0'1'147,"-2"-1"8,-2-1-14,3 0-49,1 0-15,-1 0-24,0 0-11,0 0-8,-3 0-4,-1 1 1,-3 0 3,-14 2 0,21-1 1,-2-1-2,5 0-2,-3-1-6,0 0-3,0 1-10,1 0-5,0 0-7,0 0-2,28 1 0,41-1-1,-14-8 0,14-1-1,12-7 4,7 1-2,5-1 1,-2 1-1,6 6-1,-2-1 0,-3 5 2,-1 0 0,-6 1 0,-1 2 2,-9 4 0,-4 2-2,-10-2 0,5 3-4,5-4 5,-8-1 2,-11-1 2,-8-2 4,-18-1 0,-5-2 1,-3 3 7,-5-1 0,-2 3 2,0 2 2,-5 0-4,-1 0 2,-1-1-6,-2-2 0,-1 3-5,-1-1 0,0 0 6,0 0 6,0 0 6,0 0 2,-1-1-5,0 1-7,0 0-5,0 0-4,0 0-1,0 0-4,0 0 2,1 0-3,-1 0 0,-4 1 3,2 0-5,-2 1-4,3-2-21,-3 5-17,-16 27-35,24-29-22,4-3 66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48.4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11 78 678,'-18'-21'254,"-8"5"-202,0 3 6,-4 2-29,-7 0-9,4 8-16,-5-1-4,-4 7-2,1 3 0,-8-2 1,-1 4-1,-4-1 1,-2 2 0,8 4 1,2-1 0,8 5 1,4 0 0,6-3-3,-2 3 2,1-7 1,3-1 3,3-4 5,4 0 3,6-2 9,0-3 4,2-1 3,3 2-2,4 1-8,0 4-6,1-3-4,-1-2-6,-3-1 1,0-1-1,1 4-3,-3 3 1,-4 2 1,-1 2 0,0 0-1,-2 0 1,0 1-5,3 0-12,2 4 40,7 4-21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38.55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4 50 80,'-9'2'56,"-3"-3"15,5 3-5,1-1 8,5-1 3,2 5-4,-1-5-3,0 0-10,-1 0-6,1 0-8,0 0-7,0-1-17,0 1-8,0-1-3,0 1 4,0 0 5,0 0 3,0 0 3,0 0-2,0 0-2,0 0-2,0 0-7,0 0-1,0 0-4,0 0 0,0 0-2,0 0 0,1 0-1,6 0 1,27 2-1,-27-5 1,0-1 2,2 1 1,0-3 1,4 3 2,5 4-3,-4-4 2,3 2 0,2 0 2,-1-4-1,-1 4-2,1 0-2,-7-3-2,3 4 1,0 0-1,-3-1 1,1 0 0,0-3-1,0 3-1,0-2-3,0 0 0,1 1-2,0-1 1,-5 3 0,2 1 0,-6-4-1,3 4 0,0-3 1,-4-1 0,1 3 1,0 1 1,1 0-1,-1 4 3,-1-2-2,2-1 0,-1-2 1,2 1-3,1-2 1,1 3-1,1 1-2,-2-3 1,0 3 1,-4-7 1,-1 1 4,2 3 1,-4-2 4,1 2-1,-1 0-1,0 0-1,0 0-5,0 0 0,0 0-2,0 0-1,3 0 0,2 0 0,3 0 0,28 5 0,-32-6 0,2 0 0,0 2 0,-3-1 1,3 1-1,1 1-1,-3 2-1,-2-3 1,-1-1 3,0 0 1,-1 0 0,0 0-3,0 0 0,0 0-2,0 0-7,0 0-7,0 0-22,0 7-18,6 30 33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24.9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139 349,'1'-60'202,"-5"59"-24,-6 0-20,3 0-57,1-4-15,1 4-27,2-2-13,2 5-17,-6 0-8,5 3-10,-1 3 0,1 2-3,2 0 1,0 5 1,0 0 2,-1-1-2,1 1 1,-3-2-2,5 2-2,1 2-1,4 0 0,5 2 2,0-1 1,0 0 2,1-2 0,-4-1-1,5 2-2,2-3-2,-4 1 1,5 0 1,-3-1 1,1 1 1,0-2-4,1 1 0,-3-2 0,6 1-1,4 2 0,-3-2 0,2-1-1,3 1 0,-3-3 1,6 1-2,2 5 0,3-3 2,3 2 0,-1-2 0,3 0 1,-5-4-2,-3-1-1,5 1 1,-4 0 1,6 0 1,5 2 2,4-1 1,4-2-1,-2 0 1,-5-4-1,-4-2 0,-1 1 0,2 0-2,1-1-1,5 3 0,2-3-1,2 3 1,-3-1-4,-3 0 0,-3-2 1,-3 1 0,1-2 3,-2 1-3,6 1-2,2-3 0,3 1 2,2 0 2,-6-3 3,-5-1 0,0 0-3,-1-2 1,-1 1-2,11 2 1,-4 1-1,3-2-3,1 1 4,-12-3-4,1 1 4,-2-2-1,-1 0-2,3 1 2,5-2-2,3-1 3,1-2 1,0 0 2,-1-1-2,-6-1 4,1-3-2,0-2 3,-1-3 4,3-1 0,4 2 0,-5-6-2,4 2-1,-5-6-5,-5 0 2,1 0-5,-5-3 1,3 4-1,0-1-3,0 1 3,4 4-3,3 0 3,2 3-1,-3-1-3,-6-1 2,-6 1-1,-7-4 2,-1 5 4,0 1 0,-4 2 4,0 5 0,-4 1 3,-1 2-1,-3 4-1,-2 1 1,-4 3 1,0 1 0,-1 0 3,-1 1 0,0-1-5,0 1 0,0 0-4,0 0-2,0 0-4,0 0 0,-1 0 0,1 0-2,0 0 1,-1 0 0,1 0-3,0 0-12,0 0-50,0 0-36,0 0-70,0 0 290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14.8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23 454,'1'-5'217,"-3"-2"-73,4 7-30,-6-5-45,-1 2-12,2 3-24,-3-3-7,1 4-6,3 2-6,-5-1 0,5 3 3,0 2 5,0 0 1,3 3 3,-5-4-4,4 6-8,-3 0 0,1 0-8,2 3 2,0-1 4,3 0-2,3 2 1,3 1 1,2 1-3,3 4 0,3-1 0,-1-1-4,3-1 1,2-1-1,5 3-1,0-3 4,8 1 5,4-4 5,0-6 7,7 1 1,-2-6-4,-1-1 1,-2-4-2,0-6-5,5-4 0,-1-4-7,10 1-3,2 0 0,-4-6-4,2 2 3,-9-3 1,-4 0 0,-3-1 5,-1 3-2,-1 3 2,-5 0 2,-1 2 1,-5 0 9,-9 0 6,-1 2 0,-7 1-1,-5-3-8,0 3-6,0 2-2,-4-1-3,2 4 1,-1 4-2,-3 0-2,5 2 1,-3-1-4,0 0 2,0 0-1,0 0-1,0 1 0,0-1-3,1 0-2,-1 0-4,0 0 1,1 0 0,0 1 0,0 0 1,0 0-13,0 0-40,2 5-19,1 5-59,11 27-8,-5-18 88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09.78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 16 630,'-10'-6'247,"7"0"-172,1 1 6,2 6-34,2 2-5,-3-2-12,1-1-5,-1 0-7,0 0-3,0 0-6,1 0-2,0 0-1,0 0 1,0 0 4,0 0-2,0 0 0,0 0-4,1 6-4,1 0 2,15 26-3,-6-28 0,1 1-1,4 2-3,-1-1-1,0-1-1,-2-1 4,-5-3 0,0 1 2,-7 0 2,2 1 0,2 0 4,-7-1 2,8 0 3,-4 1 5,-2-3 2,2 1 5,-2-1-1,0 0 4,0 0-4,0 0 0,0 0-1,4 0-5,9 1 3,26 2-2,-25-3-3,0-2 1,3 0-4,-4 2-3,0-1 0,0 1-2,1 0-2,1 0 1,2 0-3,0 1-1,3 1 0,1 1-1,1 0 1,4 3-1,4-2 0,2 0 0,-2-2 0,-1-3 1,-2 1 1,-2-1 1,2 1 1,-2 0 0,-2 2-1,2-4 0,-2-1-2,6 3-1,-2-3 0,4 3-2,5 4 2,-4-4 0,3 0 1,-5 0 1,-3-1-1,-3 1 2,-2 0-3,0-3 0,1 1 3,2 1-2,0-1 2,3 2-1,-2 0-2,1 0 1,0 1-1,1-1 1,-3 0 0,-3 0 1,-1-1-1,-5-1 0,3 2 0,-4-3 0,1 3 1,-3-1 0,-2-4-2,1 3 0,2-2-1,1 0 0,1 3 3,0-1-1,-2-2 0,1 1 1,-2-2-1,2 4 0,-1 0-1,-1 0 0,1 2 1,-1-4-1,2 3 0,2 0-3,1-4 2,5 3 1,-2-2 1,1 1 1,-1 1-1,-1-1-3,0 1 1,0 0 0,-2-3 1,-1-1 2,-1 1-1,0 1 1,2 6-2,-4-3 0,1 0 0,-3 1 0,-3-3-1,2 3 1,-3-2 1,-3 0-1,2 3 2,1 1-1,3 0 0,0-2-1,-5-2-1,4-1-1,-2 2 1,-1 0 1,2-1 0,-5-1 3,0 2-2,3 0-2,-3 3 1,-2-3-2,-2 0 2,-2-1 4,2 0-1,0 1 0,0 0-3,0 0 0,0 0 1,0 0 0,0 0 1,0 0 4,0 0 0,0 0 10,0 0 6,0-1-3,0 0-2,-1 1-11,0-1-10,0 0-29,0 0-18,0 0-56,0 0-1,-7-1 64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48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01 233 171,'-20'-18'126,"0"2"-22,-3-2 1,2 1-17,6 6-31,-3-1-12,3 2-12,-7-3-1,1 1-1,1 1 0,-2 0-9,1 5-5,0-1-6,-4-1-3,-5 2-1,0 1-1,-5 1-1,-1 2-3,-1 0-1,-4-2-1,0 1 0,0 1 1,2 2 2,3-1-2,-3-1 1,-6-2-1,0-2 7,-5-1 4,-2 0 6,8 3-2,-4 1-6,4 3-4,0 2-6,-3 0 2,-6 1-1,-2-3 1,0 1-1,-2 1 0,1 3 1,4 2 0,-2 0 0,-1 0 0,4-1 2,-1 0-1,8 3 0,0-2 1,2 5-1,3 0-3,-2 1 2,6 4-2,2 1 0,-2-2 0,3 2 0,2-3 0,5 2 0,6 0 0,5 1-2,3-2-1,6-1-2,1 0 1,3-3-2,1 2-1,6-1-3,3 2-1,5 2 0,3 3 4,5 2 3,1 0 1,11 5 3,-3-2-2,3-1-1,1 3 1,-3-4-5,2-1 0,4-3-3,3-1-1,8-3 2,-2-1 1,8 1 2,-2-4 2,-6-6 1,2 1 2,-3-5 1,1-1 0,7 0 0,6 2 2,1-1-1,-2-2 0,-5-4 0,0 1-2,-1-3 0,8 3 1,-1 1 0,-2-2 2,-3 2-1,-8-2-1,1-2 0,1 2-2,5-1 4,4-1 3,0 4 1,1-3-1,-10-3-5,-2-2 1,-2 1-2,1-2 1,3-1 1,4 4-1,-10-7 1,-3 2 0,-8 0 0,-11-3 1,-5 0 6,-2 2 9,-6-2 15,-2 2 7,-3-2 9,-2 2-1,-5 3-8,-2-4-5,-4 6-12,-4-2-6,-5-1-7,-2 0-2,-7-2-3,-2 1-1,-7-2 3,-4-3 2,-4 2 5,1-4 1,-7-2 1,1 3-2,-7-5-5,-8 4-1,-4 3-5,-2 1-1,2 10 1,0 3-6,2 8-30,-7 0 223,4 3-154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42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996 506,'-24'-27'192,"28"27"-140,-1 2-22,-3-5-7,0 0-3,-1 2 0,0 0-2,1 0 2,0 1 11,0-1 7,0 0 3,0 0 1,-1 0-7,1 0-7,-1 0-1,1 0-7,0 1-2,-1-7-6,2-22-4,3 27-1,-1 0-3,2-1 5,-5-6 1,-1-1 1,3 2 5,3 2-2,1-1 0,2-1 3,-2-2-3,2-1-1,0 0-2,1-2-3,3-3-1,0-2-3,2-1 2,5 1-2,-1 1 0,4 0 0,0-1-1,0 0 2,4 4 2,-1-3-2,-1-1-5,5 2 2,1-1-3,-2 1 1,2 2 0,-4-3 1,-3-2-1,3-1 0,0-3 3,3 6 0,5-2 1,3 2-1,0-1-1,-3-5-1,4 4-2,-7-2 2,2 0 0,2 2 0,-3-1 4,6 5-5,0 6 1,7-3 1,-3 0-2,6 1 0,-1-3-1,-6 2 0,3 3 0,-4-2 1,3 2 0,7-1 0,0-1 1,3 0-1,2 3 4,-7-4-3,-2 0 2,-2-1-3,3-1 2,4 5-1,9 1 0,-4-1 0,0-3 1,-6-2-1,-2 3-1,3 4 1,3 3-1,5 3 0,-3 1-1,-4-2 1,-3-2 1,-6 1-2,0-2 2,5 6-1,4-1-3,1 5 3,4 0-1,-6-5 1,-4 0-1,0 1 2,0 2 1,7 2-2,-2 1 2,2 1-3,0 1-1,-11 0 2,0 3-1,-1-2 1,-5-1 0,6 5 0,3-1 3,1-1-2,3 2-1,-2-2 1,0-2 0,-1 4-1,-4-4 0,4-1 0,-1 0-3,0 0 3,1 1 0,-2-1 0,-2 4 2,-3-4-1,-4 1-1,-4 2 0,-1 0 0,-3-1 2,2 2-1,-2 0-2,-1 0-1,1 3 0,-6-2 2,-3 0 2,-1 0 4,-7-2 0,0 1 0,-3 0 2,-1-2-2,1 0 2,-1-2-2,-3 0 1,2-1 5,-4-1-5,-1-5 4,2 4-5,-3-5-5,1 2 1,1 3 0,0-3 0,0 0 4,-2-2 2,0-1 7,0 0 22,-1 1 4,1-1 7,0 0-7,0 1-21,0 0-6,0 0-39,0-1-35,0 1 559,-1 0-398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34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419 528,'-9'-8'244,"-1"-2"-114,8 12-16,-3-3-48,1 4-6,-1-1-16,-2-4-8,0-3-2,2 0-7,3 5 1,-2-1 0,5 3-7,-1-2 0,0-1-9,0 0-4,0 0-2,3-6-3,43-40 0,-21 23-1,11 1 0,-1-1 0,3 3 0,-1 1 1,-2-4-3,2 5 0,3 2 1,-3-2-2,7 5 1,5 2-2,-3-1 2,3 4 0,-10-1 0,-5 1 5,-1-1-5,-1 1 0,2 0 0,2 1-1,2-1 1,4 3 2,4-1-2,-3 0 0,-3 4 0,-5-2-1,-4 4-1,1 0 4,0-1-2,0-1 1,3 3 0,3-1-3,-1 1 1,1 2 0,-3-2 0,-4 0 2,-1 5 1,-4 1-1,-5-3-1,1 2 0,-7-1 0,3 0-1,-3 1 1,-1 1 0,1 2-1,-1-2 2,1 2 0,0 1-4,5 1 4,0-2-2,1 2 1,3-3 1,-10-3-1,1 2 0,-1-1 1,-3 1-1,4 0 0,-2 0 0,-2-1 0,-2 1 0,-1 1 0,-2-2 1,0-2 0,-1 0-1,-1-1 0,2 3 2,-1-1 0,2 0-1,-4-2 0,1-2 0,0 1-1,-2 2 3,3 0 0,0 3 0,-3-4 2,2 3 2,-1-1-2,0-2 0,-2 0-2,1 3 0,-2-5-2,0 0 0,0 0 2,0 0 0,0 0 2,0 0-1,0 0 1,0 0-1,0 2 0,3-1 1,3 3-1,27 27-1,-31-28 0,1 0 1,-2-2-2,-1-1 4,-1 0 0,0 0-4,1 0 4,0 0 0,0 0-4,0 0-1,0 0-1,0 0-10,0 0-28,0 0-21,0 0-26,0 0 44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1:30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1 288,'16'-26'153,"-25"25"-20,1 5-3,0-4 12,1 0-13,4 2-29,1-2-14,1 1-33,1-1-14,0 0-19,0 0-5,0 0-9,0 0-4,0 0-2,0 0-2,0 0 1,3 2 1,10-1 1,20 26-1,-23-27-3,-5-3 0,-2 0 2,4 1 4,-10-6 0,4 3 3,-7-2 2,-1 0-5,-4 4 8,-2-1-1,-4 6-2,-4 6 2,3 4-5,0 1 0,10-3 0,-1-1 4,6-5-6,2 0-2,2-3-2,3 1-1,0-2-3,0-2 4,3-5-3,2 0 0,-2-4 2,1 2-1,-3 3 4,-2 1 1,0 4-14,-3 1-17,1 1 2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9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3 833,'-16'-11'337,"7"9"-225,8 5-20,1 7-59,3 7-23,18 13-46,1 1-31,7 1 40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4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78 543,'28'-49'260,"-27"20"-109,-6 1-22,0 4-49,-1 5-13,-3 3-18,-1 6-7,-4 7-10,-1 6-7,-1 15-6,-1 7 0,2 15-1,2 3 3,10-1-4,2 2-3,8-10-7,3-3-2,5-5-3,3-5-2,5-8 0,2-4 0,2-11-5,2-6-6,5-7-21,1-3-8,-1-2-20,-2 3-10,-9 3 280,-6 5-174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4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438,'21'-55'242,"-21"60"-62,0 5-65,-3 9-72,2 8-17,3 12-16,7 4-17,0 0 7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4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3 670,'-5'-8'280,"3"2"-172,2 0-23,1 2-35,1-2-9,5 3-19,1 3-3,3-1-10,3 1-3,2 1-4,3 3-2,1-2-19,-1-1-17,7 0-57,-5-2-174,-2-6 186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4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9 749,'-4'-5'285,"11"2"-221,0-2-12,15-2-30,2-1-6,2-3-5,6 2-8,-2-1-34,3-2-32,2 3 40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3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52 611,'0'-2'259,"0"2"-145,0 0-39,0 0-16,0 0-20,0 0-12,-6 28-4,-8 39-2,8-12 1,2 2-1,4 2-11,-5-6-3,-1-13-4,-1-6-3,-3-16 2,5-6 1,4-6 8,-1-7 6,4-9-3,2-6 2,-1-15-11,-2-9-3,0-10-2,2-8 0,-3-10 1,4-4 1,4 6-2,0 7 1,8 20-2,-1 8 1,-5 14 0,-2 1 0,-2 11 0,0 4-1,3 5-1,-1 12-4,2 10 4,3 14-1,2 18 1,2 8 5,-1 8-2,0-4 0,-2-9 0,-4-15-3,-2-9-8,-3-7-7,-1-7-10,2-1-2,-3-12-15,-1-1-15,-5-10 41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3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79 684,'-80'30'270,"59"-7"-168,-1 3-37,3 3-31,7 0-2,7 2-17,9-3-6,7-1-4,4-1-1,3-10 1,0-4-2,8-11 1,-2-6 4,3-10 1,-2-10 7,0-6 2,-2-5-3,-5-2 3,-4 2-7,-13-6-2,-5 4 2,-12 1 4,-4 6 6,-1 15 3,-2 8-4,-1 15-10,-1 7-8,-1 17-5,2 4 1,5 9-2,5 0 1,12-1-9,4 1-3,5-9 1,8-4 0,3-8 5,-1-9 1,9-11 3,-2-5 1,6-16 5,5-1 2,-1-13 2,1-2 1,-10-4-3,-4-7 6,-16 2-5,0 2 4,-12 7 14,-13 6 2,-1 15 9,-15 0 0,0 14-8,5 10-8,-2 9-10,7 12-3,3 2-2,6 2 2,5-6 2,1-7 1,9 2-7,1-10 0,6-1-6,2 1 6,1-7 3,2 2 6,1-6 7,-2 0-4,-1-2 0,-3-1 0,-2-1 3,0 0 10,-2-2 19,-1 2 5,0 0 5,0 0-4,-1 0-15,0 0-5,0 0-10,0-1-7,0 1-6,0 0-3,0 0-4,1 0 2,0 0 1,0 0-3,0 0 0,0 0 0,0 0-4,0 0 0,0 0 3,0 0 1,0 0 0,0 0 3,0 0-1,-1 0 0,0 0 2,0 0 0,0 0-2,0 0 0,0 0-24,0 0-34,1 0-68,-1 0-39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02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0 708,'-11'-4'313,"6"3"-148,5 1-53,3 0-45,4 0-16,-1-2-23,6-1-16,10-6-2,7 2 4,24 2 15,1-1 4,23 2-3,6-2-2,9 4-11,5 1-4,5 4-6,0-2-2,-2-2-4,-1-3 0,1 0-1,0 1 3,-1 0 1,2 4-3,-9-2 0,-2 1 0,-10-1-1,-6-4 1,-20 0 1,-7 1-2,-9 3-1,-10 1-2,-12 1-5,-7-1-2,-6 1-4,-6 0-2,-1 4-15,-2-1-16,-7 0-30,2 0-21,-6-3 61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49:53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8 551,'-7'-19'212,"3"4"-146,4-2-5,-1 1 0,1 6 1,1 2-1,-1 3-2,0 3-8,1-3-7,-1 4-17,0 1-10,0 0-1,2 4-2,9 24 11,12 47 2,-11-5 5,4 20-2,2 22-9,1 12-3,-1 14-8,-1-7-2,-1-2-2,0-8 1,-1-21-6,-2-11 1,1-23 0,0-7-2,-3-19 1,2-6 1,-3-14-2,-9-10-1,-1-6 2,-2-5-1,-7-4-2,3-1-4,0-9-30,-6-5-14,10-9-42,2-7 53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1:15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69 292,'-1'0'163,"0"0"-36,0 0-11,0 0-49,0 0-18,0 0-27,0 0-10,1 0-17,-1 0-1,0 0-2,0 0 7,1 0 11,0 0 2,0-1 7,0 1-1,10-3 0,28-11 0,-24 11-3,4 2-3,1 0-2,5 1-5,1 2-5,-3-6 2,3 0-2,2-2 1,1 2-1,0 2 0,1 0 0,-2-3 0,4-1 5,2 0-5,7-1 2,5 1-1,5-2 2,3 0-1,-4-1-1,-4 2 1,2-2-2,0 2 3,7 1 3,4 0-5,0 1 1,-4-1-1,-7 1-1,-3 0 0,-1 2 0,4 1 0,8 0 3,-2 1-2,-4 1-1,-2-3 0,-10 2 0,2-2 0,-1 2 3,2 1-1,-2 0-2,-1-1 0,3 1-2,2 0 0,1 1 1,-4 0-1,-3-2 2,-7-1 0,1 0 0,3 1 0,0 3 0,2 0 0,4-1 1,-3 0 1,2-1-1,2 0 1,-11-3-1,3-1 0,-6-1 3,2-1-2,-1 0-1,0 0 0,0-1-1,-3 4 0,1 0 1,0 1 2,1 0-1,2-2 1,1 1 2,-2-1 2,0-1-1,-4 3 1,-3-1-2,-2 1-3,-2 0 0,1 0 2,0-3 0,0 0 2,-2 3 0,-2-3-2,1 3-1,-3-2-3,2 1-25,4 5 18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8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8 949,'-11'-23'317,"8"12"-308,4 6-8,3 16-8,5 9 3,5 22 1,3 11 6,4 14 22,3 3 2,2-3 7,0-3-5,-4-8-13,-3-5-5,-11-12-6,-4-4 0,-10-11 18,-7-7 7,-7-7 4,-3-6 0,-1-7-20,2-1-14,7-9-23,2 1-9,9-5-11,2-5 2,10-1 7,5-4 6,7 7 11,3 0 4,-3 8 8,3 9 5,0 5 11,3 10 1,3 6 7,0 3-3,-2 3-7,-3-2-2,-3-5-3,0-3-3,-6-6 3,0-5-1,-4-5 0,-4-6 1,-5-10-10,-1-5-21,-6-11-59,-5-5 57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23.0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8 222 392,'-78'-37'208,"64"37"-55,-1-2-65,3 6-18,1 1-21,-1-3-12,3 7-7,-2-6-1,-1 4-2,2-1 0,1-4 1,3 4-4,0-7-4,2-1-1,4 3-5,1-1-3,-1 0-6,0 0-1,0-1-3,1 1 1,13-3-2,27-8 1,-23 10 3,0-4-4,3 0 2,-2-1 2,9-1-5,-2 0 4,1-1-3,5 3 0,-6-1 0,-2 0-3,-3 0 4,-4-3-1,-1 2 1,3 1 1,-3 1-1,-1 0 0,0 0 0,-2-1-1,2 5 0,1 1 1,-1-1 2,2 0 4,0 1-4,1-1 3,3 1 0,4-1-3,-7-3-1,4 0-1,-4 0 1,-6 0 0,6 1 3,-7-1-3,1 1-2,1-1 3,-6-1 3,5 2 2,-3-2 4,0 1-2,0 0-3,-2 1 1,-2 0 1,0 2-2,-2-2 0,-1 1 1,-2 1-5,0 0-1,0 0 2,0 1-3,0-1 4,0 1-2,0 0-3,0 0 0,0 0-1,0 0 3,0 0 6,0 0 2,0 0 4,0-1 1,0 0 0,-1 0-2,0 0-5,0 0-2,0 0-3,0 1 1,0-1-4,1 0-2,0 0-1,0 1-1,0 0 2,0 0 2,0 0-1,0 0 3,0 0-1,0 0-1,0 0 2,0 0-3,0 0-1,0 0 1,0 0 0,0 0 1,0 0 1,0 0-1,0 0 0,0 0 1,0 0-1,1 0 0,1 0 2,-1 0-2,1-1-2,-1 0 2,2 0-3,-1 1 3,2 0 3,2 0-3,-3 0 2,28-1-2,-27 1 0,-2 1-3,-1 0 1,-1-2 2,-1 1 1,0-1 2,0 1 1,0 0-2,0-1-3,0 0 3,1 0-2,-1 0 0,-1 0 1,-3 0-1,-1 1-3,-29 3 3,27-2 0,-5 1 0,1-1 3,-1 1-3,1 2 1,-1-4-1,-2 0 4,2 1-2,-8-1 0,1-1-1,-3 1-2,-4 0 1,1 0-1,0 0 0,2 1 3,-2 1-3,2 0 2,-3 0 0,3-1-1,0 1 0,5-1 3,0 0 0,4 0 1,2 0 2,1 1 0,3 1-4,4-2 2,-1 0-1,7-1-4,-2 0 2,2 0-4,-1 0 0,-1 0 1,1 0-2,0 0 5,0 0-1,0 0 0,0 0 1,0 0 0,0 0 2,0 0-2,-1 0 1,0 0 0,0 0 0,0 0 2,0 0-2,1 0 1,-1 0-4,0 0-4,0 0-2,0 0-4,1 0 3,0 0 7,13 0-2,34 5 4,-23-4 0,4 0-2,2-1 1,5 0 1,3-1-2,9-2 0,1 0 1,-1-3-2,-6 0 1,-12-1 1,-4 1 1,-3 2 0,-4-1 0,-5 3-1,-5-1 0,-4 2 2,-2 0-1,-2 2 5,0-2 0,-1 0 1,0 1-2,0-1-3,0 0-2,-4 0 2,-4 0 0,-23-2-2,27 3-6,3 1-15,2-1-15,0 0-26,0 0-18,0 0 49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40.30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6 1 184,'-40'25'134,"32"-25"-20,7-1-8,-1 1-9,0-2-33,2 2-14,-1-1-14,0 0-7,0 1 3,1 0 2,0 0 3,0 0 0,-1-1-6,0 1-2,0 0-3,1 0-1,0 0-5,0 0-1,0 0-6,0 0-2,0 0 0,-1 0 0,0 0 1,1 0 2,-1 0-2,0 0-1,1 0 0,0 0-4,0 0-3,0 0 0,0 0-4,0 0 0,0 0-1,0 0 0,8 2 2,34 9 1,-29-12 5,3 1 0,2 0 0,-3-1 2,3 0-4,-1 0 1,-4-1-4,1 1 1,-3 0 0,1-3 0,-2 3 0,2-3 0,0 2 0,0 2-2,-1 0-1,0-1 1,-2 0-1,-3 0 0,-3 0 1,1 0-1,0 0 0,4 0 1,-1 1 1,-1 0-2,0 0 3,-2-1-3,3 0 2,2 1 0,-5 0-3,1 0 1,-2 0 0,0-1 1,-2 1 0,-1-1-1,0 1-1,0 0 1,0-1-1,0 1 1,0 0 1,3 0-1,1 0 3,-4 0-3,0 0 2,0-1-2,0 1 0,1-1 0,0 1-3,-1 0-2,1 0-15,-1 0-8,2 0-30,-2 0-11,0 0 41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31.42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6 50 34,'-5'-3'23,"3"7"10,-2-1-2,1-1 3,0 0 7,-3-5 30,2 2 14,0 1 4,-2 0-8,1 1-30,0 1-13,-2-1-2,2 2 0,1-1 0,0 0 3,-1-1-2,2-2 1,-1 2 5,0-2-1,2 3 0,1 0 1,0-2-2,1 0-2,-1 0-6,0 0-5,0-1-9,1 1-3,-1 0-6,1 0-1,0 0-2,0 0-1,0 0-1,0 0 2,0 0 0,0 0 0,0 0 2,0 0 0,0 0 0,7 2 0,26 5 0,-25-7 1,0 0 0,-1 0 4,1-1-4,1 0 0,-1-2 0,-1 1-5,-1-2 2,2 3-2,-1 1-1,0-2 3,3 4-1,-4-3-1,-3-2 1,3 4-1,0-1-1,0 0 2,1 0-1,0 0-1,-3-1-1,-2 0-3,6 1 1,-1 0 1,0 0 2,2 0 0,-2 1 1,-2-1-1,0 0 1,3 0 1,-2 0-1,4-1 1,0 2-1,-4-1-1,3-1-1,-2 1 1,-3 0-2,1 0 1,2 1 0,-2 0-1,2 0 0,1 0 0,-2 0 0,0-2 0,1 2 1,-4-1 1,2 3-1,-1-2 1,-1-2-2,0 1 2,1-1-2,2 3-1,1 1 1,0-2-2,-3-1 0,2 0 3,2 0-1,2 1 0,0-1 1,0 0-1,3 0 0,0 1 3,0 0 0,3 1-1,-1-2-1,0 0-1,1 0 0,-2 0 1,0-1 1,1 1-1,1 0-1,1 0 1,-4 0 1,2-1 1,-1-1 2,1 2-2,2-1 2,-2 0-3,1 1 0,-3-2 1,1 2-3,0 0 0,-1-1 0,3 2 1,0-1-2,0-1 2,1 0-2,0 0 1,0 0 3,3 3-2,-1-2 0,3 0 2,2 0-1,-3-1-2,4 1 2,-5-1-1,-1 0-1,0 1 5,1 0-3,-3-1 0,-3-3 1,1 3-3,0-2 4,2-1 0,1 4 1,-1-3 0,2 0-1,0 3-4,1-1 0,4 1-1,-3-1 0,7 1 4,-4-2 1,-2 0-4,6 0 3,-10-1-3,4 1-2,-1 2 1,-4-1 0,3-1 0,-2 0 0,-1-3 1,4 2 0,-2 0-2,0 0 0,1 3 1,-3-2-2,-1 0 2,3 3 3,-2-1-4,0 1 2,-3-1-1,-1-1-1,0 1 3,1 1-1,3 1-1,-7-1-1,0-1 2,1 0-3,-2 1 3,3-1 0,-1-2-2,-1 2 2,1 0-1,1 0 1,-2 3 0,3-3 0,-2-1 0,2-1-1,0 0 1,-1-1 0,2 2-2,-1 0 1,0 0 0,0 1-1,-2 0 1,-2 0 2,-1-2-2,-1 2-1,-2-1 2,-1 1 2,-1 1-2,-2-3 3,2 3 2,-3-2 2,0 0 6,-1 1 6,0 0-1,1 0 0,-1 0-3,1 0-3,0 0-4,0 0-3,0 0-5,0 0-2,0 0-1,0 0-2,0 0 3,0 0-1,0 0-1,0 0 1,0 0 0,0 0-18,0 0-26,0 0-65,0 0-40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07.61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9 77 500,'-31'3'216,"27"-2"-128,-3-3-21,5 3-5,1 0-3,-3-4-3,6 3-15,-2-1-7,-1-2-17,1 3-1,0 0 5,0 0 1,0 0 5,0 0 0,0 0-1,2-1 0,4 0-3,1 0-4,24 1-6,-23-1-3,-4 2-2,-1-1 1,2 0 0,-2 0 1,3-1-1,0 1 2,1-2-1,0 2 2,3-2 0,2 0-2,6 2-3,-1-2 0,2 1-3,1 1 0,-6-3-1,9 2-2,-6 1 2,-2-2-1,4 0 1,-5 0 1,2 1 1,3 1-1,-1-2 0,0-1-2,2 0-2,0 3 1,0-2-1,0-1 1,1 2 0,-1 1 0,4 0-1,-6 0 0,2 0 1,-2 0-1,0 0 1,2 0 0,-6 0 1,1 0 1,-1 0-1,-1-1 0,2 0-1,0 3-1,-2-7 2,1 4-2,0 1 1,-1-1 1,2 1-2,4 0 1,-4-2 2,1-1-3,1 3 0,2 1 1,2 0-1,0 1-1,7 0 2,-4-3 0,4 1-1,2 1 0,-8-2 0,4 1 1,-5-1-1,-3-3 2,2 2-1,-2-2 2,3 1-3,-1 2 1,1 0-1,-1-1-1,1 1 2,2-1 0,-1 1-1,0 0 0,2 2-1,-5-1 1,4 0 2,-2 1 0,-2 0-1,3 1-1,-8-2-1,0 1 1,-4-2 0,-1 0 0,2 0 1,-1-1-1,1 0 1,-1 1-1,1 0 1,1 1 2,-3-1 2,1 0 2,0 1-1,-1 0 0,0 1-1,0 1-2,-2-2-2,-1 0 1,-2-1 0,2 1-2,1 0 3,0 0-3,1 1 0,-2-3 0,2 0 3,1 3-1,-3-1 1,8 2-1,-7-2-2,0-1 0,4 1 0,-6-2 2,2 2 0,6 2-1,0-1 0,-3 0 1,5 0-1,-9-1 0,4-1-1,-2 4 0,-6-4 2,2 1-2,-4 0 3,-1-1 0,1 0 1,0 1 2,0 0 2,0 0 0,0 0 10,0 0 3,0 0 6,0 0 2,0 0-8,0 0 0,0 0-5,0 0-3,0 0-2,0 0-5,0 0-3,0 0-2,0 0-2,0 0-12,0 0-52,0 0-27,0 0-56,0 0 85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04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8 597,'-1'0'241,"1"-1"-170,1 2-10,-1-1-50,0 0 1,0 0 5,0 0 7,0 0 14,0 0-1,0 0 6,0 0-2,0 0-7,0 0 1,0 0-4,0 0-7,0 0-3,0 0-2,0 0-3,0 0 0,0 0-5,6 0-3,0-1-4,30 0-3,-23-3 2,2 1-2,4-1 1,1 1-1,5 0-1,1 0 1,4-1-1,3 0 0,-5-3 0,-1 0 1,-1 0 1,-3 0 0,3 1-1,-1-1 0,-6 3-1,0 0-1,-7 0 2,3 3 1,-3 1 3,-1-1 3,1 2 2,-2-1 2,-3-1-1,2 2-2,-3 0 0,-3 0-3,5 0-1,1-1 0,3-1-3,3 0 1,-8 1-1,-2-2 1,1 2 2,-6-1 2,5-1 0,-1 2-1,-2 0-1,2 0-4,-7 0 1,3 0-6,0 0-33,-1 0-16,0 0-36,1 0-23,-1 0 73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49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30 377,'-11'-3'186,"-4"-2"-69,1 2-8,-1 2-32,-2-1-16,1 7-20,1 2-11,-3 3-18,-4 3-5,4 11-8,-11 2 1,-4 12-1,3 5 1,-6 5 2,7 2-1,9-1 0,-1 2 0,8 1 1,7 3-1,6 0 1,5 0-1,8-9-2,8-4 0,9-10 1,5-8 0,4-6-2,-1-4 2,-7-11 0,-3-3 2,0-10 14,-2-8 2,8-8 10,3-4 2,2-13-2,2-7-3,1-8-4,-6-7-1,-6 1 0,-2 2-2,-15-2 5,-7 1-1,-10 4-4,-6 6 1,-11 11-4,-1 10-4,-13 11-4,-4 4-1,-11 18-14,-2 11-12,-4 30-20,-1 17-25,-16 21 41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1:00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34 289,'9'4'185,"-3"-5"-16,-2-1-21,-1 1-51,-3-5-5,-1 2-7,-2 0-7,1 1-16,-2 1-16,-3 5-19,1 5-7,-5 7-13,3 6-1,1 11-5,2-2 3,9 0-3,1-2 0,6-13-1,4 0-3,3-8 1,5 1-1,1-7 1,1-5-2,2-17 4,-5-7 3,2-10 1,-3-5 2,-6-3-1,-2-3-3,-15 2 1,-9 3 1,-12 12 0,-5 6 1,-8 13-2,0 11 1,-5 10-5,0 7 1,7 15-1,3 5-3,9 9-4,3 2 1,11 3-3,6 0 1,8-9 7,7-6-3,5-9 1,4-10 3,7-4 3,3-5 6,4-11 2,0-5 2,5-14-3,0-7-2,-4-8-1,-6-5-5,-15-7 2,-5 3-4,-11-1 3,-7 2 1,-10 10-1,-13 3-1,-13 17-1,-3 11-3,-3 17 2,3 11 1,7 13-2,4 5 2,5 11-1,5 4 1,12 4 1,3-3 0,11-12-1,5-11-2,7-13 1,4-7-3,8-13 7,-1-5 0,4-20 4,0-6 5,0-13-5,-4-3 0,-8-1-3,-7-1 0,-12 8-1,-7 6-2,-14 14-8,-5 8-11,-13 15-22,-5 7-16,-13 12 36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1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6 385,'-7'-3'225,"2"1"-11,2 0-144,-1-1-25,2 3-13,1-1-2,-2 1 7,2 0 6,0-1 5,0 1 0,0-1-3,1 0 0,-1 1-5,1-1 0,0 0-1,0 0-4,0 0-8,0 0-5,0 0-8,0 0-4,8 0-4,32-7-1,-22 7-2,3-1-1,6-1 0,5 3 0,11-2-1,3 2 0,2 0 0,-7-2-2,-9-1 2,-4 0 0,-6 0 0,2 3 1,-7 2-1,-4-3-1,-7-3-1,-5 2 1,-1-1 0,0 3 0,-1 0 3,0 0 1,0 0-1,0 0-2,-1 0-16,-7 2-16,-24 14-38,25-12-9,7 7 43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1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3 504,'20'-61'207,"-27"54"-111,0 0-19,2 1-17,0 2-4,2 2-15,2 1-7,-1-1-11,1 1-1,0 0-1,1 1 0,0-1-2,0 1-5,0 0-8,0 0 1,0 0-1,0 0 1,0 0 1,0 0-1,0 0 1,0 0 1,0 0 4,0 0-2,0 0-2,0 0 3,-1 0-4,1 0 2,-1 0 2,0 0-5,0 0-1,0 0-4,0 0 0,0 0-2,1 0 0,0 0 1,0 0-1,0 0 1,0 0 1,0 0-2,0 4 1,0 0-1,0-3-3,0 2 4,0-3 1,0 1 1,0-1 0,0 1 1,0 3-2,0-1-1,0 3 1,6 27-2,-6-25 0,0 1 1,0 3 0,0 6-1,0 6 0,0 4 1,4 7 0,-4-4 1,2-2-1,1-3 0,-1-7 0,-1-3-1,0-7-1,2 1 1,-2-9-9,1 3-3,-1-4-6,0-1-7,-1-4-9,-5-5-7,1-4-26,-4-5 331,4-1-210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50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46 847,'-41'4'307,"40"4"-260,-2 4-7,3 10-29,0 5-6,1 7-2,5 3 1,1-5-4,1-4 2,2-11-3,2-5-4,6-5 2,-1-6 1,6-8 9,-3-7 1,0-11 5,-4-7-2,-6-3-1,-6 0-1,-12 1-2,0 5 1,-11 4 4,3 9 6,1 16 6,-5 6-2,3 19-4,-4 4-7,-2 5-8,10 9-2,6-5-1,7 0-8,9-8-7,1-6-1,6-9-6,-1-4 5,3-8 4,0-7-2,1-9 2,-1-9 3,3-6-1,0-7 5,-4-6 4,1 0 2,-9-9 0,-5-5 2,-1-2-2,-5-4 1,-2 12 2,4 10 1,-1 17 10,7 11 1,-5 8-2,-1 5 0,3 13-9,-3 5-3,10 23 1,-2 5-1,0 15 0,3 2 1,-7-6-2,3-2-2,-1-11-12,1-4-8,5-9-22,-1-5-19,3-12 3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8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4 803,'-4'0'289,"4"14"-277,0 1-87,3 8 39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0:4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5 818,'-14'-5'312,"7"-3"-233,5 5-17,6 1-32,3-2-14,15 4-11,4-4 4,22 4 9,0-6 7,16 6 8,10 0-1,16-5-11,7 2-5,12-7-10,7-3 0,0-6 6,8 3 4,9-5 8,-8 0 3,-2 4-6,7 2-6,-16 6-9,-6 2-3,-4 3-1,-11 0-1,-14 0 2,2 3-2,-19 0-1,-9 1 2,-11 0-2,-9 0 1,-12 0-5,-3 0-7,-11 0-6,-6 0-3,-1 0-4,-7 0-14,-7 0-38,-4 0-19,-7 5 52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1.0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3 690,'19'-10'244,"-28"45"-208,6 16-13,-1 21-11,4 6-25,12 5 6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0.8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41 787,'-4'-5'314,"3"1"-226,4 4-31,1-3-26,10 1-19,5-1-2,8-1-2,5 0-7,5-1-31,3 1-30,3-3 32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49.8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59 811,'-11'-5'328,"11"2"-213,6 1-51,15-3-42,11-2-10,17-1-4,4-1-2,6 2-20,-1 2-18,1 0 710,5 2-519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49.6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47 676,'-3'-18'283,"3"8"-190,0 1-7,2 3-17,-2 4-4,0 0-10,2 8-21,2 8-10,5 13-21,2 8 2,1 9 1,0 2-2,-2-6-4,-2-2-9,-1-14-15,-4-3-11,0-8-21,-2-6-14,-2-5-39,-3-4 69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44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67 55,'-54'10'74,"46"-12"17,3-3 19,2 6 2,-2-5-3,6 4-5,-2 0-20,-1-4-15,2 0-26,0-3-10,2 0-14,2 5-4,-1-5-4,1 2 0,0 2 1,0-2 2,-2 3 4,-2-3 4,-2 0 5,1 1 1,-2-1-2,3 0-4,-1 3-4,-2-2-1,6 4-3,-3 0-1,0 0-2,0 0-1,0-1-2,0 0 3,0 0 0,0 1 0,0-1-2,0 0 0,0 0-5,-1 0 2,0 0 0,0 0-1,0 0 0,0 0 1,0-2 1,0-2-2,1 0 4,-1-24-1,-3 23-3,3 3 2,0-1-3,-1-3 0,4 5-2,-4-3-1,1 3 0,0 0 2,-4-1 0,5 2-2,0-1-1,0 2 0,0-1 1,0 1 3,0 0-1,-1-1-2,0 1 1,0 0-2,0-1-1,0 1 0,1 0-4,0 0 3,5 12 2,11 28-3,-15-26 2,6 3 0,-5-1-1,2 2 3,3 1 1,-6-5-2,3 0 0,-2-2 0,-2-5 1,4 4 0,-4-7 3,0 2-4,0-2 0,1-4 0,1 4-3,-2-4 3,-1 0 6,1 3 2,0-3 0,0 0 1,0 0-2,-1-1 0,1 0 1,-1 0-1,1 0-1,0 1-4,0 0-2,0 0 1,0 0-7,0 0 5,0 0 0,0 0 0,0 0 4,0 0-2,0 0-2,0 0 1,0 0 0,3 1 0,6 3 3,25 9-1,-24-12-2,1 0 0,-2-3 0,3-1 0,0-3 3,-1 1-1,3 4 2,0-2-3,0 2 0,-1-1-1,-1-1 0,-1 0 1,2 3-2,0 1 3,-1-1-1,0 1-1,-2-1 3,4 0-3,-1 0 0,-1 0 2,-1-1-2,-3-1 1,6 2-1,-1 0 0,2 1 0,-1 0 2,-2-1-2,1-1 0,-1 1 0,0-1-1,-2 2 2,2-1-1,-3-2 3,3 2-3,-2 0 2,-1-2 1,4 2 1,-1-2 0,4 2 1,1 0 0,1-2-3,0 2 3,-1 0-1,0 0 0,2 1-1,0 0-1,3-1 1,-3 2-2,-1-2 3,-2 2-3,-2-2 0,1-2-1,-1 2 0,-1 0 1,2 0-1,-1 2 0,-1 1 1,1-2-1,-2 0 0,-1-1 0,2-2 0,1 1 1,1 2-1,0 0 0,-2 0 2,1 2-1,-2-1 1,-1-2-1,1 0 1,-2 0 0,0-1-1,-1 0 0,2 1-1,-1 0 0,3 2 0,-4 0 1,0 0 1,-3-1-1,-1-1 1,2 0-1,-4 0-1,0-2 1,0 2-1,2 1 0,-1-2 0,4 5 1,-6-6 2,1 2-1,-3-2 1,0 1-2,0 1 3,0 0-1,0 0-3,0 0 0,0 0 1,0 0 0,0 0 2,0 0 1,0 0-3,0 0 1,0 0 2,3 0-2,-2 0 2,-1 0-1,0 0-2,0-1-1,0 0-1,2 1 0,3-1 2,-2 1 0,-2-1 1,2 0 0,-1 0-2,2 1 0,-1-1 0,2 1 0,-1-1 0,0 1 1,3 0-1,25 3 0,-26-7 0,-2 0 1,3 2 1,0 1 0,0 1-2,0 1-2,0-1 0,0 0 0,-2-1 1,1-1 3,-3-2-2,1 0 0,-1 2 3,1 1-4,-1 0 2,1 1-2,-1 0-1,1 0 3,0 0 1,-1 0-1,0 0-1,1 3-2,-2-4 0,-1 3 3,-1-2 0,0-1 3,0 0-2,0 0-2,0 1 1,0 0-2,0-1-1,0 1 2,0-1 3,0 1 0,0-1 4,0 1-2,0 0 0,0 0 2,0 0 2,0 0 1,0 0 2,0 0-3,0-1-7,0 0 0,0 0-2,0 0 1,0 0-1,0 1 0,0-1 0,0 0 1,0 0 1,0 0-2,0 0 2,0 0-2,0 0 3,0 1-1,0-1-1,0 0 1,0 1-1,0 0 1,0 0 0,0-1 0,0 1-3,0 0-2,0 0 2,0 0 0,0-1 2,0 0 1,0 0-1,0 0-1,0 1-2,0 0 3,0-1 0,0 1 1,0 0-1,0 0-2,0 0-1,0-1 1,0 1 0,0-1 1,0 1 1,0 0 0,0 0 3,0 0-1,0 0-2,0 0 0,0 0 1,0 0-3,0 0 1,0 0-1,0 0-3,0 0 4,0-1 0,0 0 0,0 1 0,0-1 0,0 0 2,0 1 1,0 0-2,0 0 0,0 0-2,0 0-1,0 0 1,0 0-1,0 0 2,0 0-1,0 0 1,0 0 1,0 0 0,0 0-1,0 0 0,0 0 0,0 0-2,0 0 2,0 0 2,0 0-2,0 0 0,0 0 0,0 0-1,0 0 1,0 0 3,0 0-2,0 0-1,0 0-2,0 0 1,0 0-2,0 0 3,0 0 1,0 0-1,0 0 3,0 0-1,0 0-2,0 0-1,0 0-1,0 0 1,0 0 1,0 0 1,0 0 0,0 0 0,0 0 2,0 0-1,0 0-1,0 0-5,0 0 3,0 0-2,0 0 2,0 0 5,0 0-3,0 0-1,0 0 1,0 0-2,0 0-2,0 0 3,0 0 1,0 0 2,0 0 0,0 0-5,0 0 1,0 0-2,0 0 3,0 0 1,0 0-4,0 0 5,0 0-2,0 0 3,0 0-1,0 0-3,0 0 0,0 0 1,0 0-1,0 0 1,0 0 0,0 0-2,0 0 2,0 0 0,0 0 1,0 0 2,0 0-2,0 0-2,0 0 0,0 0-2,0 0 0,0 0 4,0 0 0,0 0-1,0 0 2,0-1-3,0 1 2,0 0-1,0-1 1,0 0 0,0 0-1,0 1 1,0 0-1,0-1 0,0 0 1,0 0 2,0 1-3,0-1 0,0 0 1,0 0-3,0 0 1,0 0 1,0 1 0,0-1 2,0 0-2,0 1 1,0-1-4,0 0 1,0 0 4,0 0-4,0 0 3,0 0-1,0 0-2,0 0 2,0 1-1,0 0 1,0-1 0,0 1-1,0-1 2,0 1-1,0 0 0,0-1 0,0 0-2,0 0 1,0 1 0,0-1 4,0 0 1,0 1-2,0-1 0,0 0-6,0 0 1,0 0 0,0 0 3,0 0 1,0 0-1,0-2 0,1-2-3,0-1 2,5-29 1,-5 28 0,1 3 0,0-1-2,0 2-2,1 0 2,-3-3-2,3 3 4,-3-2 2,3 0-2,-1 2 0,-2-1 0,1 2 0,-1-1 1,-1 2 0,1 0 1,0 0-5,0 1 2,0-1 1,0 0-1,0 0 2,0 0 0,0 0-2,0 0-2,0 0 0,0 1 0,0 0 0,0 0 3,0-1-1,0 1-1,0-1 1,0 1 1,0 0-1,0 0 1,0 0 0,0 0-7,0 0 1,0 0-2,-1 0 2,0 9 2,-3 31 2,0-25 1,1-1 0,-1 1 1,2-1 0,2 0 0,-2-3-1,-1-4 3,2 2 1,1-2-1,-1-2 1,1-2-4,0 0 1,-1-3-1,0 0 1,0 0 1,0-1 1,1 1 0,0 0-1,0 0-1,0 0 1,0 0 1,-1 0 1,0 0 0,0 0-1,1-1-2,-1 1-1,0 0 0,0 0-2,0 0 5,0 0-1,0-1-2,0 1 1,1 0-2,-1 0-1,0 0 3,-2 0-1,-1 1 1,-2 0 1,-28 17-1,27-17 0,-2 1 0,2 1-2,0 0-1,0 2 2,-4-1-3,0 0-1,-5-1 5,-2-1-5,1 4 1,-5-2-1,-5 0-5,0 2 4,-3-2 0,1 0 5,5 1 1,0 0-2,0-1 3,3 2-2,-2-1-3,2 1 4,1-4-4,1 3 3,4-1 3,-1-1-3,-4-2 1,1-2 0,-2 1-4,2-1 4,-3 0-2,-3-1 0,2 1 1,-3 0-1,6 1 0,-2 0 2,1 1 2,0 0-2,2 4 0,0-4 0,-1 0-2,-1 1 1,-3-1 1,2 3 0,-3-1-2,3 0 2,-4-2 0,2-1 1,-1-1 0,-4-1 0,8 0 0,0 1-1,5 0 3,6 0-3,3 1 0,-1-2 0,3 0 0,1 1 2,-2 0-2,3-1 2,-1 2-2,1-3 1,-2-2 1,0 2-1,0 0 0,-2 2-1,0 2-2,-3 0 1,-1-1 0,0 0 0,3 1 2,2 0-3,3 0 0,-1-1 3,1-1 0,2 0 1,0 0 1,0 0-4,0 0-1,1 1 1,-1-1 1,0 0 1,0 0 0,0 0 0,0 0 0,-1-5-1,-2-3 1,-13-27 0,13 28-2,1-1 1,-1-2-1,1 1 0,1-1 1,-2 2 0,0-1 0,1 4 2,3 2-1,-1-2-2,3 5-3,-2 0 4,0-3 0,-1 4-2,1 0 1,-1-1-2,0 0 2,1 1 0,0 0 1,0 0 0,0 0 0,0 0-1,0 0-4,0 0 2,1 7 0,11 37 2,-11-21 1,0 0 0,0-2-2,-1-2 1,2-5-1,-3-3 0,1-2 2,0-2 1,4-1 3,-4-2-3,0-4 1,0 2-2,0-3 1,0 0-1,0 0 0,0 1 1,0 0-1,0-1 2,0 0-1,0 0 0,0 1-1,0-1 0,0 0 0,6 0-1,-1 0 1,27-6 0,-19 7 0,-1-1 1,4 1 1,1-1-1,2 0-1,0 1 0,6-3 0,4 3 0,5 0 1,0-3 0,5 4-5,-3-1 4,-5-3-1,3 2 1,-9-5 2,1-1-1,4 3-1,3 1-3,2 3 4,0 0-1,0 0 2,-1 0 1,-3 0-3,2 0 0,-7 0 0,-2-4 0,-3 0 4,-1 2-3,-1 0 4,-1 1-4,1 0 1,-1 0 2,-1-5-2,-1 3 3,2 3-5,-2-1 2,2 3 3,4-1-4,-1-2 0,3-2-1,-2 1 0,2 2 1,-1 1 1,-4 0-1,0-2-1,-4-2 0,1 0 0,-1 1 1,-1 2 1,-1-2 0,-4-3-2,1 4 2,-3-2-2,-1 3 0,-2 1 2,-1-3-2,-2 1 6,-1 1 1,0 0 6,0 0 1,0 0-3,0 0-2,0 0-2,0-1-3,0 1-3,-1 0 0,0 0-2,1 0 1,-1 0-1,1 0 0,0 0-2,0 0 1,0 0-7,0 0 1,0 0 1,0 0-2,0 0 9,0 0-3,0 0 1,0 0 1,0 0-2,0 0 2,0 0 0,0 0 0,0 0 1,0 0 2,0 0-2,0 0 1,0 0-1,0 0 0,0 0 1,0 0 0,0 0 0,0 0 0,0 0 0,0 0-2,0 0 1,0 0 0,0 0 1,0 0 0,0 0 0,0 0-2,0 0 0,0 0 0,0 0-1,0 0 2,0-1-1,0 0 3,0 0 0,0 0-4,0 0 3,0 0-2,2-7 0,6-27 3,-7 28-4,-1 0 2,0 0 0,1 2-1,0-1 2,-1-2-3,-1 2 1,1 0-1,-1 1 1,2 1 1,0 2 1,-1 0-1,0 2-2,0-1 3,0 1-3,0 0 1,0 0-4,0 0-2,0 0-4,0 0-3,0 0-4,0 0-7,2 11-8,2 29-4,-5-24-14,0 3-8,0 4-24,1 3 49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06.0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6 101,'45'-34'74,"-44"30"30,-2-4 7,0 0 6,-1 0 0,-1-5-20,0 6 0,1-2-6,2 5-5,0-1-10,-2-2-10,-1 0-17,-1 1-10,-1 0-12,4 6-6,0 0-8,-1 0-6,1 0-6,0 0-3,0 5-1,-1 21 3,-3 31 1,5-22 7,0 2 2,1 0-2,1-2 0,1-3-5,-3-5 1,0-5-1,1-6-1,-1-8 2,0-5 2,1 1 1,-1-4 8,0 0 4,-1-1 1,1 0-2,0 0-7,0 0-4,0 0-6,0 0 1,0 0-2,4-1-1,3-3 1,32-16-2,-23 21 3,2-2-2,5-3 2,5-2 1,11 3-2,4 0 1,10 0-1,-2-4-1,0-5-1,1 1 1,-6-3-1,2 3 2,7 1 0,-6 2 0,-3 3-2,-2 2 2,-15 4 0,-1 1 0,-7 3 0,-4 1 0,-3 0 0,0 1-2,1 0 3,-4-1-3,1-1 4,-2 0-1,-3-3 1,0-1 1,-1 0-1,-2-1 1,-3-4-1,0 0 5,-3-7 0,0-2 3,1-2 0,-1-3-2,1-2-3,-3 1-3,1-1-1,1 0 0,-1-4 2,1 2-1,2 4-1,-3-2-1,3 8 1,1 3-2,-1 2 2,1 5 0,-1 1-1,0 2 1,0 0-9,0 0 4,0 0-5,0 17 4,2 38 4,0-22 1,1-2-2,-1-2 2,0-6 1,2 3 0,-2-7 3,2-3-4,-3-7 1,1-3 1,-2-2 1,-1-2 5,-4-1 6,-4-3 1,-6-2 1,-5-3-4,-8 0-7,-2 1-5,-10-3-10,-2 3 1,-5-1-2,-4 2 2,0 2 7,2 0-3,2 3 3,4 0 0,6 2 1,1 0 1,6-1 1,4-1 0,6 1 4,0-3-2,9 1 3,3 1 0,5 0-8,5 0 1,12 2-5,7 0 1,9-1 5,11 1 0,2-2 0,5 0-1,9 0-2,0-2 3,3-2 1,1-2 1,-13-1-1,-5 1 2,-13 2-3,-10 2 2,-12 2-2,-5-3 3,-12 2 2,-11 0-3,-18 3-5,-16 0-8,-19 9-5,-8 2 3,-4-1 8,1 5 1,1-4 7,11 0-1,9 0-2,10-2 3,19-1-1,7-1 0,15-6-5,8 0-1,12-1-6,5-2 2,17 0 6,8-3 1,20-5 2,11 1 3,6-3-1,4 2-16,1 0-39,3-3-20,11-1 36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00.3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105 135,'-2'-8'100,"-2"-1"-1,-4-2-16,3 1-42,-2-1-11,7 2 10,0 0 9,-1 0 24,-1 1 15,-6 1 14,7 2 3,0 3-11,-4-1-16,5 1-38,-2 0-13,3 3-19,-1-1-7,0 0-1,0 0-2,1 6-4,2 4 3,23 26-9,-26-26-5,-2-2 11,4 0 1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59.2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384,'49'21'227,"-52"-21"-18,0 0-95,-1 0-16,5 3-39,-1-2-15,0-1-17,0 4 0,1 25 9,2 44-2,0-26-4,-5-3-7,1-10-4,3-4 1,-1-12 6,1-5 3,1-6 0,-3-5-6,-1-2-7,3 3-5,-3-4 0,1 0 1,0 0-16,0 1-19,-1-1-54,1-7 45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58.9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3 475,'1'-6'182,"3"0"-144,-1-1-13,6 6-16,-3-3-5,3 4-7,1 2-11,-1 0-131,3 3 10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13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 663,'-2'-4'273,"-1"4"-198,4 0-22,-2 0-24,1 0-26,-1 0-2,0 0 4,0 0-2,1 0 2,0 0 5,0 0 9,9 1 5,41 8 5,-25-9-2,6 0-5,1 0-6,6-3-2,6 1-3,7-3-5,3 3 2,6 3-6,-4 0-2,-1 4 0,-5 1-1,-4-3 3,0 2 2,-4 1-1,0-3 2,-6 4-5,-8-4 1,-8 3 2,-8-4 0,-11-2 10,-1 0 1,-1 0 16,1 0 6,0 0-3,0 0-3,0-1-16,-1 1-6,0-1-8,0 0-3,0 0-17,0 1-11,0-2-23,0 1-13,1 0-238,-1 1 2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7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91,'4'14'295,"-2"3"-246,12 10 5,5 7 6,1-1-6,4-1-9,-6-2-18,-3-4-8,-3-1-13,-7-2-1,-11-1-14,-5 0-10,-22 2-33,-8-2-24,-11 0 46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58.6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105 284,'-21'-29'180,"19"24"-17,5 3-37,-4-4-19,-2 4-21,1-1-12,-4-1-18,7 4-8,-5-4-16,4 3-4,3 1-11,-7-3-4,4 2-2,0 0-3,-3-2 4,3 3 2,0 0 0,0 0 0,0 0 2,0-1 4,0 0 2,-1 0 7,0 0-6,1 0-2,-1 0-4,1 0-6,0 1-1,0-1-1,0 0-4,0 0 1,0 0-7,0 1-2,0 0-1,0 1-5,5 19 7,6 28 0,-11-22 2,0 2 0,4 0 0,0 0 0,-2-4 1,-2-5 2,-3-4 0,1-1 4,-1-5-1,5 2 3,-1-6-3,0-2 0,4 2-2,-6-9-2,4 4 2,-1-1-2,-2 0 1,0 0 1,0 0-2,2 0-2,9-2 0,30-5 1,-24 5-1,-1-1 2,4 1-2,0-1 0,5 3 0,6 2 0,1 0 2,6-1-3,-2-4 1,0 0-3,-5-2 3,-1 0-1,-1 4 1,-5-3 0,5 4-1,-1 0 3,4 0-2,-1-1 2,2-2-2,1 1-3,4 0 2,2 2 1,-8 0 0,1-1 1,-10 0-1,-3 0 0,2 2 0,2 0 0,2 3 1,1 1-1,4-1 0,-1-1 1,2-1-1,-2-3 0,6 3 0,-2-1 0,-3-2 0,0 1-2,-9-5 2,1 4-1,-6-2 1,2 0 5,-3 1-3,-4 0 1,-1 2 0,-3-2-4,-3 2 2,0-1 0,0 2 3,-2 1 5,-2-1 7,-1 0 10,-1-1 10,1 1 5,0 0-4,0 0-7,-1-1-11,0 1-5,0-1-1,0 0 4,0 0-2,0 0 2,1 0-6,-1 0-3,0 0-2,0 1-2,0-1 2,-1-3-4,-2-5-1,-12-31 1,13 27-1,3-1 2,-1-1-1,0 1-1,-1-3-2,-2 0 1,3 5 2,0 0 0,-3 3-1,4 2-1,-5 0-2,-1 0 2,4 6 0,1-3 0,2 3-3,-1 1-6,0 0 3,0 0 1,0 0-2,0 0 4,0 0-3,0 0-2,0 0 6,0 0-6,0 0 7,0 0-1,5 10-2,10 27 1,-15-23 1,1 3 1,-2 3 0,-1-3 0,0 3-1,-1-1 1,0-2 1,-1 1 2,2-1 0,2 0 2,-1-2-3,1-2-3,-3-4 2,3-1-3,0-2 2,2-2 2,2-1 0,-4-1 2,0-2 1,-1-1 1,0 1 2,0 0-2,0 0 2,0 0-1,0-1-4,0 1 1,-2-1-3,-4 1-1,-25 1 3,24-1-3,-3 2 1,-5-2 0,-5 3 0,-5-2-1,-11 0 1,2 2-2,-8-1-2,2 4 7,4 2-3,-6-2-2,3 4 2,2-2-4,-6 0 3,-6-2-1,-2 1-5,-4-2 5,2-1-6,7 5 2,1-3 3,1 0 2,1-2 3,-1-2 4,-4-3-4,2 0-2,0-2-2,5 0-2,10 3 5,3 0 2,6 3-1,1 0-1,6-2-1,-1-1 0,3-1 1,2 1-1,2 1-1,4-1-2,-1-2 1,5 2-2,0-4-4,5 4-5,11 4 2,2-3 6,16 0 1,0-5 5,13-4-1,5-2-4,9-2 1,8 5-1,0 3-1,0 0 3,-7-1 2,-3 3-1,7 2 1,-3 2 0,-2 0-3,-2-2 1,-9-3 1,-3 2 1,0 0 1,-2 0 3,-1-1-4,-2 2-3,-5-2 4,-4 2-5,-7 0 3,-3 0 3,-5-2-2,-2-2 0,-4 2 1,0 0 0,-5 0 2,0 2-3,-3-4 2,-1 0 4,0 2-3,-1-1 4,-1 1-2,0 1-5,1 1 4,0 0-2,0-1-1,0 1 3,-1-1-4,1 1 0,0 0-3,0 0-2,0-1 2,0 0 0,0 0 1,0 0 2,6-2-1,3-6 1,25-28-2,-27 26-2,-1-2 0,-1-3-3,2 0 1,-2 0 3,-3 0 2,2 2 1,-3 0 0,-1 3-1,0 7-1,-3-2 4,-3 2-4,3 4-1,-1-3 1,-1 2-4,1 1 0,2 0-1,-2 1 0,2 3-6,2 3 6,-3 3 0,3 4 3,2 2 4,-1 4 0,5 1-3,-5 0 0,-1 0 2,0-4 0,-5 0 0,3 1-7,-2-3-16,-2 1-28,-3-3-21,-6-1-29,0 1 516,-2-2-321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17.8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165 588,'-19'-13'275,"0"-3"-151,10 7-14,2 0-24,3 0-35,1 4-12,0-2-14,2 2-6,3 3-10,4-1-1,4 0-8,8 1 2,10 0 0,7 2 1,11-1 4,-8 0 0,0 1 4,36-2 1,13 0-3,-12-3 2,-13 1-3,0-1-1,-1 0 1,8 2 1,-13 0 1,-5-1 2,-12 1 3,-7-2-2,-1 2-1,0-1 0,-3 4-2,-7-4-1,-3 1 0,-4 1-2,-2 1 2,-3 0 1,-3 1 11,-4 1 10,-2-2 12,-3 0 1,2 0-4,0 1-9,0-1-14,0 0-4,0 0-5,0 0-4,0 0 1,1 0 1,-1 0-6,0 1 1,0-1 0,0 0-2,0 0 2,0 0 0,0 0-2,1 0 1,-1 1-3,0-1 1,0 0-1,0 0 1,0 0-34,0 0-24,0 1-68,1 0-103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16.3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0 345,'-1'0'154,"0"0"-74,0 0-22,0 0-22,0 0-2,1 0-8,-1 0-3,0 0 2,0 0 0,0 0 6,0 0 1,0 0 2,0 0 0,0 0-8,0 0-4,0 0-11,-2 1-2,-2 1-3,3-2-2,-1 0 1,2 0-1,0 0 5,-1 0 5,1 1 3,0-1-2,0 1-2,-1 1-6,-1-2-3,3 1-2,-3 0-2,0 0 2,0-1-1,1 0 1,1 0-1,0 2-1,-1 0 0,0 3 0,0-2 1,1-1 2,0-2-2,0 0-1,0 0 1,1 0 2,-1 0-2,0 0 1,0 1 3,0-1-5,1 0 5,0 1 0,-1-1-5,0 0 2,1 0-3,-1 0 0,0 0-1,1 0-2,0 1-25,0 5 52,0-1-23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00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5 21 422,'24'5'203,"-24"-5"-82,1-1-25,-4-1-49,2 1-8,1 0-16,-1 1-1,0-1 7,0 0-1,0 0 4,0 0-4,0 1-12,0 0-5,1 0-4,0 0-1,0-1 3,11 0 0,35-5-5,-28 4 5,1 0-2,-1 1 1,-9 0 2,2 0-8,-10-1 3,2 2 2,-2 0 6,-2 0 5,0 0-6,1 0 1,-21 1-9,-29 6-1,29-3-1,2 2 2,-2-3-3,0 1 1,1-1 2,-2-1-2,7-1 3,3 1-3,4-2 3,5 1-3,3 1-3,4 0-1,-4-2-1,0 0 0,2 0 1,10 0 1,28-1 0,-25-2 3,2-1-1,-2 3 0,-1 0 1,-1 1-1,-7-1 3,0-1-1,-5 1 2,-1-2 7,-1 1 2,0 1 1,0 0-5,0 0-6,-20 1-4,-27 5 3,22 1-3,-2 0 3,2-1-1,0 2 0,2-4-2,4 2 2,4-1-2,4-2-3,7 4-1,7 0-1,9 1 1,7 0 2,5-2 4,2-4-3,2-1 1,-1-4-1,3-2 0,0 3 1,-3-4 2,-2 2 0,-8 2 1,-1-2-2,-7 4-1,-6 0 3,-2 1 9,-5-1 1,-4 0 2,3 1-3,-6-1-10,1 1-1,-3 3-4,-2 2 3,0-1 0,1 3 1,6-2 3,3-1-4,5 0 0,1-2-3,2 0-12,-2-2-11,0 0-36,19 0 38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55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49 342,'-54'-27'205,"44"23"-38,9 3-60,-1-2-20,1 1-35,1 2-13,0-1-22,1 0-7,10-3-4,22-9 0,-29 10 0,1 2 1,1 0 6,0-1 4,2 1 9,0 0 4,2-1 2,0 0 0,3-2-6,1 0-3,2 1-6,1-1-2,1 2-3,1 2-2,1-3 1,0-1-1,1 3 3,5 0-3,-1 2 0,6 0-3,2 0-5,-9-1 3,4 0-1,-2 0 0,0 2 5,3-2 0,1-2 3,-1-2 2,3 0-1,4 3 1,-1 0-3,7 1-1,-3-2 0,0 0-2,-4 3 0,-6-2-2,-1 0-3,2 1 2,-5-2-2,0 2 1,2 1 0,-1-1 1,8 0 0,3 0 2,2-2 1,-2-1-2,-5 2 0,-5 0-3,-3-1-2,0 0 2,-2 1-3,0 1 2,0 0 0,1 2 1,2 1-1,-2-2 2,2 1 1,4 0 0,1-1-2,3 1 3,-1-2-1,-4 0-1,-4-1 5,2-2-3,1 1-4,1 0 2,1 2-1,0-2-1,0 0 3,2 1-1,7-1-2,-6 1 0,0-1-1,-3 0 1,-1 1 0,-1 0 1,2 0 2,-3 0-1,-1-2 3,1 1-1,-2-2-1,0 1 0,1 0-2,1 1-1,2 1 1,1 1 0,-3 1 1,-3-1 0,0 2-2,-3-2 2,-7-1-2,3 1-2,-5-1 3,-2 1 2,0 1 4,-2-1 3,-6 0 5,2 1-2,-3-1 10,0 0 3,0 0-2,0-1-4,-1 1-22,0 0-26,0 0-96,0 0 275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2:35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531,'-15'0'228,"1"1"-142,-3 1 2,-2-1-9,2 0-11,0 0-6,3-1-10,0 1-2,-1-1 3,1 0 0,0-1 3,0 1 0,5 0-5,0 0-2,3 0-8,3 1-7,-1-1-12,4 2-11,0-2-14,0 0-1,0 0-5,10 3 4,42 17 5,-19-12-2,9 0 2,-2-4-1,2 0 1,-1 0 0,4-2 0,4 1 0,7-2 0,2-2 4,-4 0 3,-3 1-1,-15-2 1,-5 0-1,-6 2-2,-6-1-1,-5-1-1,0 4 1,-6-1 2,0 2 7,-6 0 8,0-2 5,-1 0 8,-2-1-2,1 0-2,0 0-2,-1 0-8,0 0-4,0 0-6,1 0-3,-1 0-3,0 0-9,-3 0-45,3 0-27,1 0-65,-1-1 85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0:2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0:22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1.5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9 104 572,'-3'-33'295,"-2"4"-44,-5 10-191,1 3-18,-8 8-10,-3 10-4,-10 19-12,-12 8-4,-2 17-2,1-2 4,12 1 1,13-2 2,10-6-2,8-1-3,13-6 4,2-4 2,15-6 12,6-5 6,10-8 10,-1-5 1,1-5-5,-4-5-6,-5-4-13,4-2-7,-9 3-8,0 0-4,-10 3-1,-4 3-2,-11 4-9,-4-2-8,-2 3-33,-3 1-23,1-1-47,0 0 249,-27 3-116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0.6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9 924,'-1'-4'333,"17"5"-267,9 1-36,7-1-15,8 2-3,5-3-47,-10-4-31,6-4 37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6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2,'-2'17'257,"3"6"-317,10 5 36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0.4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3 332 836,'-7'-4'325,"1"6"-251,-1 12-32,-3 10-21,3 25-10,-1 8 8,1 9 0,-4-3 1,-3-12-6,-1-7-10,8-10 1,6-11-2,3-11 0,1-6 6,-5-9 15,-3-2 1,3-10 1,0-7-5,-1-12-17,7-6-2,-8-16-4,2-6-5,-1-18-9,3-8-3,13 3-5,0 2 3,8 16 8,-5 11 3,-4 17 7,0 12 2,-2 19 0,-1 5-2,2 24-1,1 11-1,2 22 4,5 14 6,-3 15 9,3 7 8,-1 2 1,0-4-6,-2-12-4,-1-5-7,0-6-4,-2-4 0,-3-11-13,-4-9-9,-5-21-24,-3-5-13,-6-16 15,-2-7 21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49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4 605 565,'-7'-22'237,"-2"-5"-163,-1-4 13,-1-1-4,0-2-7,-2 5-6,1 3-12,-2 5-6,1 7-12,2 7-4,-2 5-12,2 7-6,-5 14-14,-2 8-3,2 16-1,3 3-3,8 2 3,7 0-3,9-16-7,7-2-3,6-17-3,1-5 5,4-11 3,-5-12 3,0-15 7,-1-6 5,-5-15 4,2-1 2,-6-7-7,-4-5 2,-10-2-1,-7 3-1,-5 20 2,-3 13-7,-5 29-5,-2 18-3,-9 28 1,-1 14 1,-2 12 5,2 1-1,13-9-3,8-2-2,15-13-3,8-7-2,10-19 2,-5-11 1,7-12 2,-2-9 5,-4-20 8,8-4 5,-5-19 4,-1-8-4,2-7-4,-1-10-3,-2-10-3,-4 1 1,-10 15 1,-3 17 0,-6 29 0,1 13-2,-2 19-5,-5 10 0,-3 32-2,-2 14 0,3 16 3,4 1 2,7-14 0,5-8 0,8-16-7,8-4-11,7-14-12,2-9-5,12-20-19,5-10-21,13-15 48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36.97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1 97 64,'-35'-10'33,"18"11"-10,2 1-11,-3 0 9,0-1 13,4 0 47,1-1 16,0 0-2,1-1-6,6 0-25,-8-2-7,8 2-1,3 0-3,-1 0-13,4-1-6,-2 0-10,2 2-2,-1-1-11,1 0-2,0 1-4,0 0-2,0 0-1,0 0-1,5 0 3,-2 0 0,7 0 2,15 0-1,-16 1 0,-5 0-2,-2-1 1,8 2-1,-7-1-1,3 0 3,-2 0-3,4 0-1,0 0-1,1 0 2,0 0 1,-2-1 1,-3 0 3,0-3 2,5 2 0,-5 0 2,5 0-2,2 1-1,-3 0-3,4-1-1,0 0-1,-1 0-1,2 0 2,0-1-1,0 0 2,3 1-4,1-1 1,-1 0 1,0-2-1,0 3 4,3-1-1,1 2 3,3 0 2,2-1-2,-1 2-1,-7-3-3,2 1-1,0 0-1,-5-1-2,8 2 2,-7-1-2,-1 0 2,0-2 1,0 1-1,-1 0 2,0-1 0,3 2-2,-2-1 3,2 1-3,0-1 1,1 1-1,-2 1-2,-1 0 2,-1-1-1,0 1 1,0 0 2,-3 0 1,3 0-2,-3 0 3,5-1 2,4 1-3,-4-1 3,0-1-3,-8 0 0,5 0 0,1 2-3,-3-1 2,8 1-1,-5-1-1,-3 0 0,4-1-1,-5 1-1,2 0 1,-1-1-1,1 1 2,-3-2 0,0 2-2,1-1 2,1 0-3,-2 0 3,3 1 0,-1 0 2,-3-1-1,2 3-2,0-1 2,2 2-2,-3-2 1,1-4 0,-2 1-1,-2 1 1,6 2-1,-2 0-1,-2 0-1,1-1 1,2 1 1,-4 3 0,-1-3 1,1 3-2,-6-1-2,1-1 3,2 0-1,-3-1 1,-1 0 2,0-1-4,1 0 1,0 1 0,0 0-1,0 0 1,0 0-2,4 0 0,-4 0 4,1 0 1,4 0 1,-5 0-1,0 0 1,2 0 3,-2 0 3,2 0 4,-2 0-3,0 0-3,0 0-3,0 0-5,0 0 0,0 0-3,0 0-7,0 0-5,0 0-16,0 0-12,2 3 375,0 2-260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35.10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4 123 97,'-27'-61'107,"23"51"43,3 6 4,0-5-31,-5 0-20,5 6-28,-4-4-12,3 6-12,-2-1-5,1-2-9,-1 1-5,0 3-9,3 0-2,0 0-5,0 0-2,1 0-7,-1 0-2,0 0-4,0 0 2,0 0 0,0 0 0,0 0-1,1 0 0,-1 0 0,0 0 1,-4 0 3,-2 2-1,-24 10 5,24-13-3,-5-1 0,4 1 2,2 0-5,0 0 2,7 2 0,-1 0-3,0-1-2,0 0-1,0 0-1,0 0-2,1 0 1,15 2 1,24 2-1,-24-4 2,3 0 2,1-2 0,4 0-1,0 2-1,-1-3 0,-1 2-1,2 0 4,1-4 1,-3 3-1,-2 1-1,-1 0-3,-7 1 1,-5-1-1,-7-1 2,-3 2 8,1-2 1,1 2 3,0-1-4,-3 0-5,-15 0-3,-25 3 1,22 1 0,0 2 3,0-3-3,2 3 0,4 1 1,4-3-3,0 0 0,5-3-1,1 1 0,2-1 3,2 0-1,2 0-3,-1 0-1,1 0-7,0 0-2,0 0-23,10 4 213,36 11-141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27.73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7 179 287,'-25'3'156,"5"2"-33,0-6-25,3-1-8,6 0-12,-2-3-8,6 2-27,1-2-10,3 3-13,0-1-3,3 3-2,-1 0-6,0-1-5,1 1-4,0 0-2,0 0-2,2 0 4,3 0 2,4 1 2,28 2 4,-29-3-3,1 0 2,-8-5 4,2 4 4,-3-2 11,-1 2 2,0 0-3,0 0-5,0 1-7,1-1-1,-1 0 0,0 0 1,0 0 0,0 0-2,0 0-2,0 0-2,0 1-7,1-1-1,-1 0-2,1 0-2,0 0 5,21-5 2,30-4-2,-27 7 2,4-2-2,3 0 0,3-1-1,3 1 1,4 0 0,2 0 0,5 3 2,-1-3-3,-5 0 1,0 1 1,-11-4 1,-1 2 1,2 1-1,0 0 1,1 0-1,1 1 5,2 0-1,1 0 0,-2 0 1,0 0-3,-6-1 3,-4 1-2,-1-3-2,-5 4 1,-5-1-2,-2 2 2,-3 1-2,-2-1 0,-3 1-2,1 1 0,-5 0 4,0 0 3,-1 0 5,1 0 2,-1 0 2,1 0-3,0 0-4,0 0-2,0 0-7,0 0 0,0 0-3,0 0 1,0 0 1,0 0-1,0 0 1,4 0 0,2 0 1,2 0-1,23 4 1,-25-5-1,1 1 1,-1 1-1,1 0 1,-1 0 4,-5-1-3,4-1 3,-4 0-2,-1 0-1,0 1 2,0 0-3,0 0 2,0 0 3,0 0-4,0 0 3,0 0-19,0 0-16,-1 0-34,1 0 369,-1 0-238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19.5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6 14 226,'-35'1'146,"35"-2"-7,0 1-14,-2-4-38,4 3-11,-5-3-1,-1 1-2,3 1-9,2 4-8,-3-2-18,2-1-5,-1 1-10,0 0-2,0 0-4,0 0 0,0 0-2,0 0 0,0 0-4,1 0-3,-1 0-4,0 0-2,0 0-2,0 0 3,0 0 1,0 1 2,1 2 3,0-2 0,0 1 0,17 1-1,25 22 0,-24-24-3,1 0-1,1 1 0,-1-1 0,3 1 0,2 0 1,-2 0 1,0-1 1,3-1 3,2 0 6,3 0 0,0 0 4,-3 0 0,-5-2-5,-1 1-2,0 2-7,-2-1 0,-1 1-5,-3-1 2,-1-1-3,3 1 2,-1 0 0,4 1-2,-2 0 2,1 0-2,2 0 0,-3 0 1,0 0-1,2 1 0,2-2 1,3 1 1,0 0 1,-2-2-2,-2 0 1,-2-1-2,0 0 1,1 2 0,-4-2-1,0 1 1,-1 0 1,-3-2-2,2 3 1,-2 0-1,-3-1 0,2 1 0,-3-2 7,1 2-2,3 0 5,-1 1-1,4-1-1,2 0 2,-1-1-5,4 1 0,1-1-1,0 0-1,1 1-2,-2-3 1,-1 4-2,-1-1 0,-8 0 3,3 2-1,-8-3 0,0 1 0,0 0 0,-2 0 0,-1 1 3,2-1-4,-4 0 2,0 0-1,0-1 0,0 0 3,0 0 1,0 0-2,0 0 0,0 0 0,0 1-2,0 0 0,0 0 3,0 0 0,0 0 0,0 0 0,0 0-4,-1 0 1,0 0-1,0 0 0,-5 1 1,-7 1-3,-28 9 1,25-9 0,-4 3 0,0-3 1,-7-1 2,-4 4-4,3-3 1,-4 3 0,2 0 0,-2-3 2,2 4-2,-3-4 0,1 4-1,0-2 1,-7-2-1,-3 1 1,1-2 3,2 0-3,4 0 0,5 0 0,0 0-3,-2 1 2,5 2 2,-1-3 0,1 0 2,-1 2-2,1 0-1,1-1 1,1 0-2,3-1 3,2 0-3,6 0 1,6 0 1,-1 1 0,6-1 1,-3 1-2,5-1-5,1 0-1,-2 2-16,2-3-13,-1 0-38,1 0-21,0 0 55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15.28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9 61 140,'-17'-2'101,"-1"2"3,0 0 11,2 0-20,-1-1-11,2-1-20,3 3-8,-2-3-14,2 3-6,1 0-4,1-2-3,1 1-1,-4-1 4,3-2-5,3 3 2,0 0-9,1 0-6,5 3-3,-10-4-5,9 4 0,-3-2-1,-4-2 3,9 2 5,0-1 3,0 2 3,0-2-5,0 0-4,0-1-4,0 0-5,1 1 0,15-2 0,31-2 0,-26 3 2,2-3-1,4-1 4,4 0 2,1-2-2,8 1-1,6 3-1,4 2-3,-2-1 2,-5 0-1,-6-1 2,-4-1-1,-2 1-3,-1 1 4,0 2-4,-3-1 2,2 1 1,-5 0-3,3 0 2,0 1-2,-4-1 1,-2 1 0,-7 0 1,-9-1 1,3 2 0,-7-2 1,-1 0 5,4 0 8,-5 0 1,0-1-1,0 0-4,0 0-10,-1 0-2,-12 0 2,-27-2 0,32 3-2,-4 0 1,3 0-1,-2-1-1,-2 1 2,1 0-3,-1 1-1,0 1 0,-2-1 1,-2 3-3,-4-2-4,-1 3 0,-4-2 1,4 2 3,-10-2 6,2-1-2,-8 0-1,-5-1 2,3 0-3,0 1 3,8-1 0,2 0 0,7 3 2,3-3 0,7 2-1,3 0 2,2-4-1,5 1 1,0-1 0,3-1-2,2 4-1,-1-3-2,0 1 0,0 0-3,0 0 3,0 0 1,3-1 0,6 1 1,26 0 0,-27 2 1,-2-2-2,0 1 0,-1 0 0,0 0 1,0 1 1,1 0-1,2-1 0,2 2-1,5-2-3,3-1 1,-9 0-2,0 0 3,42 2 0,-1-2 0,3-2 1,-19-2 0,-8-1-4,2 4-15,-4 0 14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13.7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5 63 260,'-4'-7'150,"4"5"-33,-4-2-19,3 3-31,0 1-9,-4-4-7,5 4-5,-1-1-8,1 1-6,0 0-9,0 0-5,0 0-6,0 0-1,0 0 2,0 0 1,9 0-3,31-2-2,-26 0-4,-2-2-1,4 0 1,-2 0-2,-4-1-1,3 3 3,-7-1-1,-2 1 3,-3 1 4,-6-2 0,-6 2 0,-3 1-1,-5 0-7,1 2-1,2 2 0,0 3 0,2-4 1,3 1 0,5-2-1,1-3 2,5 2-5,2 0 0,4-2-2,5 1-2,2-3 5,1-2 1,0 1 0,3 0 2,-3-2-2,-2 1-1,-7 3 2,0-1 0,-4 3 3,-2 0-1,-5-1 0,-4 1 0,-2 1-10,1 2-8,2 2-237,3 2 181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46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171,'0'-4'134,"0"2"15,0-2-3,0 2-30,0 1-17,0 0-17,0 0-9,0 0-23,0 0-7,0 1-17,0 0-6,0 0-7,0 0-1,2 13-2,5 33-1,-6-28-2,-1 3 1,1-1 1,0-3-1,1 2-1,0-1 2,0-6-3,3 2 4,0-5-4,1 0 2,2-1 1,-2-3-2,5-2 3,1 1-3,8-4 0,6 2-5,-2-3 1,3-2 0,-5 1 1,0-3 1,-1 3-2,0-2 0,-2 1-2,-1 0 0,-2-1 1,0 1-3,0 1 2,0 0-1,2 1 0,1 1 4,0-1-4,2 1 0,4-2 3,4 4-2,0-3 2,3 0 1,0 0-2,-2-1 0,0-3 1,-1 2-1,-3-1 6,2-1 1,5 3-2,-5-1 0,7 0-2,1 3-5,3 0 1,3 0 1,-6-1-1,-3-3 1,-3 1 2,-3 0-1,2-1-2,2 2 0,4 1 0,2 0 0,4 1 1,4 1-2,-5-1 1,1 1-1,-6 2 1,-8-4 1,-1 2 0,-5-2-2,-6 0 0,0 1 0,-5-1 0,-2 2 2,0-1 0,-2 0 0,-1 1 2,-3-1-1,-2-2 1,-1 1 1,1 1 3,-1-1 2,0 0 1,0 0-1,0 0-4,0 0-3,0 0-3,0 0 0,1 1-2,-1-1 2,0 0 1,0 0 0,0 0 1,0-2 1,-2-7 1,-8-23 2,8 23 0,0 0-1,0 1-2,-1-3-1,1 1 0,-1-3-2,0-2 0,1 2 1,0 0-1,2 2 2,-1-3-1,0 0-2,1 4 1,1-1-2,0 5 1,1 2 1,-2 3 0,1 0-1,1 2 1,-1 0 0,0 0-3,0 0 0,0 0-3,0 0 0,0 0 1,-1 5 2,1 15 1,-1 24 1,0-27 1,2 5 0,-3-6 0,1 1 0,2-1-2,-2-5 3,1-1 1,-1-1-1,0-4 0,1 1-1,-1-4 0,1 2 1,0-3 1,-1-1 0,1 0 3,-1 0-2,0 0 4,0 0-3,0 0 0,0 0 0,0 0 0,0 0 1,1 0-2,-1 0-1,-3-1-2,2 1 1,1 0-1,-2 0-2,2 0 2,-2 0-1,3 0 1,-1 0 2,0 0-1,0 0-1,0 0-1,0 0-5,0 0-16,0 0-17,1 0-30,-1 0-17,1 0 54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3:4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64 731,'-1'-1'281,"-1"0"-192,-3-2-23,0 0-18,-26-14-7,27 17-13,2 0-9,0 0-4,1 0-2,0 0 0,1 0-1,0 0 2,0 0-1,0 0-4,7 2 5,44 4 0,-19-8-2,5-1-2,-1 0-4,-5 0-5,-4 1 1,-10-1 0,-4 0 0,-4 1-1,-4 2 1,-2 0 2,-2 1 16,-6-1 11,4 0 1,1 0-5,-11 1-14,-33 7-10,24-2 0,-8-5-1,-2 2 2,-9-4 0,1 0-2,7-2 1,4 1 0,6 0-1,1-2-1,5 1-1,3-1 2,4-1-1,5 4 2,3 2-5,1 0-3,-1-1-2,0 0 1,0-1 1,20 0 4,34-1-2,-22 1 1,10 0 2,-1-2-2,5 0 3,0 1 0,-8 1-1,0 1-1,-10-2 0,-4 2 0,-10-1 2,-1 1 1,-7 0 1,-5-2-5,-1 1-27,0 1-30,-1-1 33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6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385 502,'8'-35'292,"-1"-4"-35,-5-4-126,-5-8-32,-7-5-39,-1 3-18,-1 7-17,-4 7 2,4 22 5,1 11-6,-2 27-14,-1 16-8,7 26-9,-1 11 2,6 9 3,6 0 0,7-11-6,6-9-1,4-20-8,3-11-5,-5-16-4,-2-5 1,-3-15 7,0-4 9,-4-12 13,-3-5 3,-2-7 4,-6-4-2,-6 0-3,-3-1-2,-2 11-2,0 8-1,2 12-11,2 7-10,1 5-16,4 4-6,3 2-3,3-3-2,9 1 9,0-3 6,4-4 11,0-1 13,4 1 4,1-1 2,1 1 2,3 6-1,-5-2 1,0 5-1,-2 3 1,-3-1 2,-1 2 0,0-2 1,-2-2-1,-1-1 0,-5-3-1,3-3 0,-5-2 0,3-3 1,7-1 1,-6-3 0,3-4 1,-2 2 3,-3-1 5,1 1 0,0 1 0,-2 0-1,-2 4-8,0 0-1,2 4-3,2 2 1,0 0 0,1-1-1,1-2 0,0-2-1,3-4 1,2-1-1,-1-4-14,-1-5-13,-4 2 721,-3-9-529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1:31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3.8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34 837,'2'-10'314,"16"5"-233,5-3-11,18 2-22,15 3 3,12 3 2,3 4-8,-2 5-10,-10-1-7,-8 9-14,-6 1-6,-11 2-6,-4 1-1,-17 0-2,-9 4 1,-21 6 1,-10 2 2,-17 4-2,-2 2-1,-6-4-1,3-1-2,2-6 3,0-6-1,10-8-5,7-1-5,15-6-16,9-1-9,14-1-2,7-2 4,12 2 15,2 1 12,4 0 7,-2 4 3,1 4 6,2 3 3,-1 3 5,0 3 1,-3 0-1,-1 3-2,-4 2-2,-6-5 1,-6 0 2,-1 0 5,-8-8 14,1 2 3,-2-6 16,-2-3 0,0-3-1,-2-2-4,0 0-18,0-3-3,0 0-13,1 0-13,0-1-60,0 0-38,0 0-77,0 0-41,13-5 137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3.2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4 0 760,'6'4'298,"-3"9"-188,0 11-7,-3 27-5,-7 12-9,-6 23-22,-6 4-14,-4 6-24,-1 1-9,-9-7-14,4 0-14,1-18-26,4-9-19,10-18-27,2-13-2,6-16-9,2-9-5,4-16 62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3.0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7 850,'37'-8'321,"-48"30"-223,4 13-28,-2 18-17,-2 4-1,2 7-17,1-3-8,0-4-14,1 2-6,-2-6-15,1-4-12,1-8-23,-2-11-7,4-14-23,-1-9-8,4-22 51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2.7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55 1103,'-1'-1'389,"9"-4"-327,6 5-41,16-1-12,8-2-1,17-1-1,4-3-13,0-1-42,-2 0-26,-2 5-63,-3-4-161,0-1 203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2.5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4 43 779,'0'-9'313,"-2"1"-205,-8-1-26,-4 2-32,-5 2-17,-14 0-9,2 6-4,-6 13-6,-5 0 0,0 12 3,-3 2 3,0 4 6,3 3 3,8 4-1,7-4-4,13-2-6,6-2-6,10-4-8,10-3-2,7-8-1,10-1 2,8-9 2,4-2-2,9-6 0,-6-4-11,6-1-40,-1-1-19,0-3 680,0 1-478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1.9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174 800,'-26'-3'322,"17"1"-224,8 2 10,18 0-59,13-1-17,34-3-13,11-6 6,36-3 4,15-1-2,12-5-14,21 4-2,1 0-7,-3 0-1,4 2 0,-12 2-2,-4 0 0,-4 4 0,-19 4 1,-6-5 2,-17 6 0,-14-2 1,-22 1 0,-12 3-3,-26 2 2,-6 0-2,-9 2-4,-6-4-3,-4-1-21,-3 4-13,-11 2-39,-3 4-21,-13-1 61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46.8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178 324,'0'-2'169,"0"1"-43,3-1-46,-3 1-10,0 0-9,0 0-8,0 0-13,1 0-10,8-3-7,29-10 0,-28 11-2,-2-2-1,2 2-1,4 0-5,10 3-2,1 4-3,12-3-2,-4-3 3,13-1 0,7-1 1,12-2-2,6-3 1,3-4 2,-1 0 1,0 1 3,5 0-1,-2 2 0,-2 0 3,-10 1-1,-8 0 0,-7 3-1,-5-1-3,0 5-1,-3 0-1,-7 0-2,-6-1-1,-7 1 1,-4 2-3,-6 0-3,1 0 2,-8 1-4,0-2 2,-1 0 0,0 1 1,-2 0 7,-1 0 1,-1 0 3,1 0 0,-1 0-5,1 0 0,-1 0-3,0 0-1,0 0 0,0 0-1,1-1-5,-1 0 1,0 0-13,0 0-14,0 1-35,0 0 35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6:19.4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25 74,-12-34,2 1,0 1,1-7,1-4,-1-5,-8-9,1-6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03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7 191 313,'0'30'165,"-5"-29"-36,-4-1-21,0 0-41,2 5-9,7 6-14,0-1-4,-5 2-6,1 0-2,-8 0-8,0 2-1,0 1-5,-1-1-3,-3-1-3,1-2-2,-3 1-1,-1 0-1,-1 1 6,-3 0 0,-8-6 3,-1 1 0,-10-3-2,0 1 0,-4-1 0,-5-3-1,4 0 4,-3-2-2,4-1 7,0 0 2,-4-6 6,1 1 1,4 0-10,2-1-1,9-1-11,2-3-1,3-2 0,3 2 1,5-3 1,3-2 1,1-4-1,3-3-2,-4-4-4,3 3-2,0-1-3,-4-1 2,3 4 1,-7-1-2,1 6 0,-2 0-1,1 4 0,5 2 0,4 2 1,4 3 0,3 2 0,0 1 0,5 1 2,1 1 1,0 1 0,1 0-2,-1 0-2,0 0-3,1 0 1,0 0 0,0 0 0,0 0 1,0 0 0,0 0 0,0 0 1,0 0 0,-1 0-2,0 0 2,0 0 0,0 0-2,1 0 0,0 0-2,0 1-3,0 2-1,0-1 2,0-2 1,0 1 3,0-1 1,0 0 1,0 0 1,0 0 0,0 0 2,0 0-3,0 0 0,0 1-3,0 10-1,-2 36 1,-2-21 1,-5 1 2,5 3 1,-3-5 1,-1 0-1,6-4-1,-4-7 1,3-4-1,2-2 1,-2-7 1,2 3 2,-1-5-1,1 0 2,0 0-1,0 0-2,0-4-1,0-14-1,5-30 0,1 24 0,2-4 0,2 1 0,0 0 0,2 2-1,1 4 1,1 3 0,0 4 0,0 1 0,-2 3 0,0 1 0,2 5 0,-6-2 0,0 4-1,0 3 0,-1 0 1,-1 0-3,0 1 2,0-1 0,-5 0-1,8 3 1,1 2-2,-1 1 1,3 5 1,2 0 1,-6-1 0,7 2 0,1 0 4,1 2-3,2-3 4,0 2-1,-1-5-2,-3-4 2,-2-3 1,-3-1 0,-1-1 2,-2 0-1,-2 0-1,-2 0-1,-2-2-5,0 3-15,0-1 17,-1 1-3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6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7,'35'46'283,"-31"9"-291,-1 0 134,-1-10-103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4:17.0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103 250,'-1'0'168,"-8"-5"-13,-1-1-54,4 6-28,-7-3-13,11 2-3,0 2-1,-3-4-2,6 3-11,-3 1-5,4 0-16,-2-1-3,0 0-9,0 0 0,0 0-2,0 0-1,15 4 2,32 4-2,-17-6 1,-6-2 0,5-3-1,1-4 0,2 3-4,7 2 2,3 1 1,-1-1 0,2-1 3,-6 0 0,-2 0-2,1 2 0,-6-1 2,2-1-2,-3 1-2,1-1 4,3 4-2,-1 0 0,5 0 3,0 4 0,1-5-2,-1 1 3,-6-1-4,-2 0 0,0 0 2,-2 0-2,2 0 1,0 1 0,-2 0-1,9 4 1,-2 2 0,0-6 1,1 4 1,-7-6 3,1 2 2,2 0 1,-3-1 0,2 1-3,1-3-1,2 1-3,7 2 0,1 1 2,0-2 0,1 0-1,-1-2-1,-2-3-1,2 4 1,1-2 0,0-1 2,2 4-4,2-1-4,4 1 1,-3 1-2,1 0 3,-1 2-2,-5-2 0,0 0-1,-2-2 1,2 1 1,0 0-1,0-2 2,-2 1-1,-5-1 0,-3 0-1,-3 2-2,-4-1 0,-1 1-1,-5-1 1,-3-2 0,-3 0 1,-5 0 1,-2 2-3,-5 0 6,-1 0-1,-2-1 10,1 1 5,0 0-2,0 1-4,1-1-12,-19-5-3,-32-1-9,26 11-6,-10 0-7,-4 2-4,-6-4-4,-2 1 6,-3-2-3,1 1-3,-4 3 4,-2-2-1,-1 4 2,-12-5 2,-2-1-1,0 6 0,-6-4 2,9 2 6,-5 1 6,0-5 5,-1 1 7,1 0 0,8 1 2,0-1-1,3 1-1,-3-3 0,-1-2 0,3 2 1,1 0 0,5 1-2,-3 0 0,1-2 1,2 1-1,-1 1-2,9 3 1,1-1 0,6 0 0,5 2 1,2 0 0,-1-3 0,-1 0 3,1-2-1,7 0 2,6 0 2,7-3 1,5 2 0,1-2-3,0 3 0,5 2-3,-1-1 0,-2-1-1,0 0 0,-2 1 0,0-1-1,3 5 1,-1-3 0,-1-1 0,-2-1 1,1 0-1,-3-1 0,2 2 0,0 0 0,0-2-1,1 1 1,5 0 1,2 2-1,-2-2-2,4 0-1,0 0-5,0 0 0,4 0 4,19 4 1,30 1 3,-21-5 1,15-3-1,5 0 0,7 0 1,3 2 1,0-2-2,-5-2 1,-1 0 1,-2-4-1,9 6 2,-2-2 1,1-1 3,0 1 2,-7-1 4,4 2-1,7 2-4,2 1 1,-6-3-5,-1-1 2,-7-2-2,1 0-2,8 7 0,-3-7-1,-3 4 1,-2 1 0,-8-2 0,-1 4 0,-1 1-1,-1-3 0,4 4 1,-3-3 0,2-2 2,-2 2-2,-5-3 5,-1 1-1,-3-1 2,0 0 2,-4-1-1,1 0 1,4 3-2,-3 0-2,-2-3 1,-1 3-3,-9-2 0,-2 1 1,-1 2-3,-4-1 2,1 1 2,-2 1-1,-3 0 3,-1 0 1,-3 1-2,0-1 0,1 0 1,-1 0-4,-2-1 1,0 2 2,-2-1 2,0 0-2,1 0 2,-2-1-3,-2 1-4,0 0 1,0 0-1,0-1 0,0 0-13,0 0-16,0 0-56,-1 0 54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0:47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53.9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745,'2'3'335,"-2"1"-184,0 2-19,1 5-38,-1-3-65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6:19.2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482,'0'0,"0"0,0 0,0 0,0 0,0 0,-9-115,-6 41,4 4,3 7,-18-12,20 30,6 19,19 15,17 8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7.7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5 126 653,'-30'-13'237,"12"5"-214,3 0 40,1-4-25,2 2-2,1-2-9,-1-1 1,-2 1 3,0-1 1,-1 2 3,-2-1-1,1 10-9,-1 2-3,-8 12-14,-1 7-4,-12 9-4,-1 8-1,-10 11 0,-1 8-1,2 18 1,1 5 1,7 11 1,4-1 1,1-1 0,4 3-1,8-1 1,4 0-1,14 2 1,7 2 0,8-5 3,11 0-2,5-15-1,4-7-2,15-8 0,-4-11-1,19-12 4,8-10 1,10-19 0,3-6 3,-6-20-3,0-8 2,2-20 1,3-6-4,0-16 5,-7-13 2,-12-22-2,-1-7 1,-7-16-4,-5 2-2,-11 14 3,-13 8 0,-24 25 2,-7 9 3,-29 11-6,-8 4-3,-15 12-1,-7 9 1,-8 14-2,-11 9 1,-6 14-3,-2 9-2,0 12-1,8 10-1,-4 21-4,4 12-7,8 20-2,8 9-3,11 19 5,14 1-7,17 12-8,14 2-6,40-7 22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39.32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6 113 301,'-15'1'146,"3"2"-63,2 0 0,-2-2-6,0 0-5,1-1 4,0 1-3,3-2-3,3 1-8,4 0-14,1-1-17,0 1-8,0 0-14,0 0-3,0 0-7,14-1 1,31-3 2,-26-3-1,8 2 3,2-3-2,5 2-2,4 1 3,7 0-1,-1 0 0,1 2-2,-6-1 1,-6 0 0,-3 0-1,-2 1 3,0 0-2,3-3-1,1 2 2,6-1 1,1 0 1,4 3 0,-2 0 0,-7-1-2,-4 0-2,-6 0 3,-3-1 0,-1 3-3,-3 0 1,-1-1-1,-1 1-2,-6 0 4,0 1 0,-7 0-2,0 0 4,-2 0 1,0 0 11,-1 0 8,0-1-3,0 0-3,0 0-8,1 0-5,-1 0-2,0 0 1,0 1-4,-2 0 0,2 0-3,1-1 3,-1 1-2,0-1 1,0 1-1,0 0-1,0 0 1,1 0 3,0 0 1,0 0-2,0 0 0,0 0-2,0 0 3,0 0 0,0 0 1,0 0 0,0 0-1,0 0 3,0 0-3,0 0-1,0 0-1,0 0-2,0 0 3,0 0 2,0 0 0,0 0 2,0 0-3,0 0-1,0 0 0,0 0-2,0 0 2,0 0-1,0 0-1,5 0-1,2 1 1,27 3 2,-24-4-1,3 2 1,-2-1-2,-1-3-1,3-1 1,1 1 2,-1 0 1,7 3 1,-7-1-3,-3 0 1,6 0 0,-11 0 0,2 0 0,-4 0 0,-3 1 1,0-1 0,0 0 4,0 0-2,0 0-2,0 0 4,0 0-4,0 0 5,-1-1-1,0 0-5,0 0 1,1 0-1,0 1 0,-1 0-2,1 0-11,0 0-23,0 0-17,0 0 30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37.94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1 13 155,'-13'-2'124,"3"2"-5,-1 1 4,1 1-71,-2 0-18,-4-1-18,-2 0 1,-2 1 8,1 2 7,0-1 23,-2 0 4,0-1 12,1 1 4,4 1-13,3-4-5,7 2-17,-2-2-14,8 1-19,5 3-2,3 1-8,5-1 2,8-1 4,1-2-1,8-3-2,1-2 2,-2-3-2,1-2 0,-6 1 4,-4-2-3,-4 3 1,1 2 0,-8 1 2,0 1-2,-4 3 1,-4 0 0,-1 0 9,-2 0 5,1 0-3,0 0-3,0 0-8,-12 5-1,-32 16 2,24-10-1,-1-4-3,2 2-1,5-4 1,0-3 1,7 3 3,2-3-1,3 1-5,5-2 0,6 1-4,3-1-1,8-1 5,1 1 0,3-4-2,3-2-5,-3-2-22,3 2-27,2 4 38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29.02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65 80 229,'-16'2'144,"0"-4"-16,2 2 9,-3-2-49,-2 0-15,0 2-17,-3-1-9,1 1-4,2 1 2,0-1-3,0 1-8,4 0-10,0 0-5,5 3-6,2-3 7,1-1 7,1-1 2,5 1-3,-1 0-7,4 1-11,-2-1-5,0 0-1,0 0-2,2 0 1,15 1 3,35 5-1,-32-6 1,4-2 2,3 2-2,-6-1-1,5 2 0,0 2-1,-4-1 1,-2-2 2,2 0-3,4-3 1,1 1 3,2-2-1,0 2 4,2-1 0,2 2-2,-3-1-3,0 0 0,-2 1-2,-2 0 4,3 0 5,-5-1 1,-2-2 2,1 0 2,-1 1 2,0-1-3,-1 3 0,-4-2-4,0 1-4,-2-1 3,3 1-2,4 0 1,0-1-4,-1 2 1,0-4-1,-1 2 2,-1-2-1,2 2-1,-3-1 2,0 1-7,-2 0 6,0 1-5,-2 0-1,-1-1 2,3 3-5,-1-2 4,0 1-1,-1 1 0,-1 0 2,0 1-1,-2-1 5,1 0-3,-5 0 2,0-1-2,0 1 0,-5 0-3,-2 0 0,4 0 1,-4 0 1,0 0 2,0 0 1,0-1 0,0 1 0,0-1 1,0 1-2,0 0 2,0 0 2,0 0 0,0 0 4,0 0 3,0 0 6,0 0-1,0 0 0,0 0-5,0 0-8,0 0-3,0 0 1,0 0-1,0 0-1,0 0-3,0 0-32,0 0-19,0 0-35,0 0-22,0 0 71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22.07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 97 379,'-2'-13'168,"2"8"-73,0-4-15,1 1-6,0 4 0,2-2 1,-1 2-8,-3-2-17,2 4-8,-2-2-17,-1-1-5,2 4-9,-3-3-1,0 2-4,3 1 1,0 0 1,0 0 2,0 0 2,0 0-2,0 0 2,0 1-5,0-1-1,0 0 1,0 0-1,0 0 0,0 0 1,0 0-2,0 1-1,0-1 3,0 0 0,0 0 0,0 0 2,0 0-4,0 0 2,0 0 1,0 1-2,0-1 0,0 0-2,0 0 0,0 0-2,0 0 3,0 0 1,2 1 3,3 0 4,-2 0 0,1 0 3,2 1-2,25 7-1,-25-5 0,4 1 1,-1-3 0,8 4 3,2 1 1,-1-2-1,1 1 0,-1-5 2,1 1-1,6 1 4,1-3-2,1 1-2,0-1 0,3-2-3,1 2-4,5 1 2,0-1-4,0 1-3,4-1 5,-4 1-4,1 0 1,-4 0 1,-3 1-7,-2 0 0,-2-1-1,2 1-1,-6-2 3,3 0-1,0 1 1,1 4 1,-3-2-6,4 2 5,-3-1-3,0-1 0,3 0 1,-8-2-1,-2 0 0,-1 1 2,0-1-1,0 1 0,-1-1 0,-1-1-1,-1 0 0,-3 0 0,-1 1-1,0 0 2,-2 0-1,-3 0 0,0 0 3,-1 0-1,0-2 0,-3 2 0,0 0-3,0 0-1,0 0 1,0 0 0,0 0 1,0 0 2,0 0-2,1 0 3,1 0-2,4 0-1,0 0 1,24-4-1,-23 2 0,-1-1 4,1 4-3,-2-1-1,0 0 1,0 2-2,-3-4 0,0 2 2,-1 0 0,-1-1-1,0 0 1,0 1-3,0-1 2,0 0 1,0 0-1,0 0 2,5 1-2,-4 0-1,-1 0 2,1-1 1,-1 0 1,0 1 3,0-1-5,0 0-1,0 0 0,0 0-3,0 0 1,0 0 1,0 1 1,-1-1 0,0 0-2,0 0 2,0 0-3,0 1 5,0-1-1,-4 0 2,-3 1-1,-25-2-5,26 2 2,-3 1-4,-2 0 5,-6-1-1,-2 1-1,-6 0 3,0 1-4,-6 0 1,-2 1 0,-5-2-1,3 1 3,-2 0 0,2 2 0,5 0 2,-1-2-1,5-1 0,2 2 1,2-2-3,4 0 1,5 1 2,1 0-2,6 0 3,-1-2-3,5 0 2,0-1-2,3 2-4,0-1 2,0 0 1,0 0-2,-1 0 4,1 0-1,-1 0 0,0 0 1,0 0 0,1 0-1,-1 0-1,0 0 1,0 0 0,0 0 0,0 0 2,0 0-2,-2 0 1,2 0-3,0 0-12,0 0-11,0 0-34,0 0-14,1 0-35,-1 0-4,1 0 70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05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77 530,'-13'-3'247,"5"1"-108,1 0-41,-3-1-13,2-2-19,1 3-7,-3-2-13,6 3-3,4 1-16,1-1-4,-1 1-10,4 0-5,24 6 3,38 5-2,-16-8-2,1-4 0,4-4-4,6 3 1,7-3-2,6 1-1,1-1 4,2 0-3,-2-1 1,-1 2 1,7 2 2,-2 1-3,-10-1 0,-6-1-2,-12 1-2,-4-1 1,-5 2 2,-7-1 1,-14 1-2,-2 1 0,-17 0 1,2-1 4,-8-1 2,-10-2 2,-6 1-3,-7 2-4,-9 2-5,-5 3 1,-5 2-1,-5-1-1,-8 1-2,-4 0 0,-9-1 1,-6 0-2,4 0-3,0-1-2,-3 0 1,1-4 0,5 0 6,7 0 1,16 1 0,7 1 3,9 0-1,5 0 3,5-2 4,5-1 0,9 1 4,0 0-2,9 1-5,5 1-3,6 1-5,7 1-1,5 0 4,3-2-1,7-2 3,9 0 1,18-2-1,9-2 3,9 1-3,2-3 0,-4 0 1,1-1-1,1 0 0,-3 0 2,-5 0-2,-6 0 1,-11 1 6,0 0 0,-9 3 3,-4 0 2,-12 3-2,-13-3 2,-11 1 1,-5 1 7,0 1 21,0 1 5,-1-1-3,1-1-8,-4 0-23,-12 0-3,-23 0-2,26 1-5,6 1 0,2 0-2,2 0-16,1-1-17,1 0-47,1 0-28,0 0 67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5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5 596,'-6'7'250,"-5"9"-146,-6 6-41,-2 12-48,-3 3-9,2 1-6,1-3-1,3-7-3,5-4 4,5-9 4,6 0 0,6-8 6,4-4 3,8-6 10,2-5 6,7-7 7,-2-3 2,1 0-4,1-1-4,-5 8-5,5 4-3,-2 8-10,-6 4 3,0 6-2,-8 1-2,-4-2 2,2 3-5,2-4-5,1 1 0,1-7-2,-1-4 4,0-6 2,-2-7 5,-3-6 6,0-5 4,-7-12 0,-1-1-4,-7-6-7,-4 2-4,2 13 2,-5 4 11,1 22 1,1 10-3,0 24-10,2 14-9,1 17-1,6 3 2,0 0 0,4-1 1,3-4-17,0-3-15,1-10-33,-2-7-17,-1-16-32,2-8 69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46.7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140 676,'-11'-7'278,"-5"1"-193,4 1-2,4-1-10,2 3-15,5 1-8,0 0-16,0 1-7,1 1-16,0 0-3,0 0-3,6 14 5,19 40 11,-16-21 1,3 13 3,-2 1-3,-2 8-4,2-1-2,-4-4-4,1-6-1,-2-7-5,-1-3 1,-3-2-1,1-3 2,-2-4 3,0-4-3,4-3-3,-1-3-1,4-2-1,0-2-2,1-2 0,5-2-1,3-1 1,4 3 1,1-6 1,5-1 0,5-4-2,5-4 2,16 6-3,-1-4 3,5-1-1,0-1-1,2-3 1,0 2-2,15 3 0,4-1 1,5-1 0,2-1 1,3 4 0,3-1-2,3 1-2,6 3 2,3-2 0,1 0 1,0 0 1,1-3-1,3 2-1,-2-1 0,0 1-2,2 1 2,-6-3-2,3 2 2,1 2 0,-2-2 1,-2 3 1,-5-2 0,0 2-2,0 0 0,-4 1 2,0 0-2,-4 0 3,-4-1-3,2-1-3,-1 0 4,-5 0-1,-3 1 2,-8 0 1,0 1-2,0 1 3,-7-1-2,-8 1 1,-9-2-4,-10 0-1,0 3 1,-6-2 1,-2 1 3,-6 0-3,-4-1-1,-3 1 2,-2 0 0,-11-2 14,1 0 17,-2-4 11,-1 3-2,0 0-7,0-3-18,-5-8-13,-9-25 2,12 27-3,2 1-2,1-3 1,-4 3-1,4-3-1,1 2 0,-1-3-2,2 1 2,3-5 0,-4-2 2,7-4 0,3-2-1,-1-8 2,3-1-1,1-2 0,0-5 1,-4 1-1,1 1-1,-2 4 0,0 4-2,1 7-1,-3 2 3,-5 2 2,3 3 0,-5 2 1,1 1-3,0 2 1,-1 1-1,0 2-1,2 3 2,-1 3-2,1 2 1,-2-1-1,0 1-2,0 0 4,0 1 0,0-1 3,0 0-1,0 0-1,0 0 6,0 0-2,-1 0 2,1 0-2,0 1-3,-1-1 2,1 0 0,-1 0-2,0 0 1,1 0-2,-1 0-2,0 0 0,0 1-1,1-1-3,-1 0-9,0 1-33,0 0-28,0 0-64,1 0-3,0 2 81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1:52:45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49.9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5 64 516,'-7'-10'234,"2"0"-108,-1-1-18,0 2-31,0 0-7,0 2-17,4 2 1,-1 2-5,2 3-1,3 5-9,-2-1-13,2 7-10,1 8-7,1 11 5,0 11 10,-1 20 6,-4 3 1,1 10-1,-2-2-5,-2-16-7,-1-4 1,0-12-8,-2-2 1,1-4 5,0-5 5,0-12 4,2-5 1,0-7-2,2-3-2,-2-6 1,-3-3-1,1-5-5,-2-5-7,3-3-12,0-2-6,2 0-20,1 1-7,3 1-25,0 3-13,6 4-22,2 0-12,2-2-13,9 5 68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5:49.3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881 468,'-4'-3'246,"4"3"-41,0 0-65,-2 0-39,1 0-8,0-1-29,0 0-4,0 0-22,0 0-8,0 1-10,1 0-5,-1-1 2,0 0 1,0 0 0,0 0 2,0 0-4,0 0-1,0 0-6,1 1-3,0-1-3,0 0-3,3-10 1,14-28-4,-4 21-1,5-1 4,5-5-3,2 1 5,8-5 2,-2-5-4,4-11-1,0-5 0,4-6-1,2 2 2,9 5-2,3 1 1,10 8-1,-2-3-4,-1 1 4,-1-1-6,-5-3-1,2 5 3,-2 6 2,2 5-1,-6 8 4,-5 4 0,-5 7-1,-9 0 2,-5 6-2,0 0 1,-3 4 2,-1 0-1,-1 5 0,-1 1-2,-1 0-1,2 2 2,4 1-1,2 2 1,-1 0 1,-2 1 0,4-1 1,-3 0-1,5 2-1,6 0 1,5 0-2,7-2 2,18 1 1,3-6-1,11-4 0,4-1-2,12-2 0,6 0 1,3-6 1,10 5-1,0-4 2,-3 0-1,12 0 2,-1 0 0,-4 1-3,7 2 1,-1 3-3,-5 3 2,5 3 2,0-1 0,-11 0 0,-1-2-1,-8-1-3,-2 2 3,-8-1 0,-1-2 2,-8-1-2,-5 0 1,-4 0-1,-6 2 0,-13 1 3,-8 1-3,-9 2 1,-3 1-2,-5 1 1,-2 0 3,-8 3-3,-5-2 3,-6-3-5,-3 1-1,-4-3 4,-3 0-1,-2-2 2,-1 0 3,0-2-3,1 0 0,-1 0 4,0 0-5,0 0 2,0 0 0,0 0-1,1 0 3,-1 0-1,0 0-1,0 0-3,0 0-1,0 0-3,0 0 2,1 0-2,0 0 0,0 0 4,12 4-2,33 10 1,-19-14 2,0-2-1,1 0-2,-1-1 4,1-2-5,2 4 4,-2-1-1,-5-2 0,-1 5 1,-7-4-2,-1 3 1,-6 2 0,-1-2 0,-6 3 0,-1-4 0,3 1 0,-2 0 1,0 0 3,0 0 1,0 0 0,-1 0-1,0-1 0,0 1-3,0 0-4,0 0-1,-9 2-6,-31 9-2,24-6 1,-1 1 2,2 2-1,-1 0 5,1 0 1,2-1-2,-1-3-2,3 0-4,4 0-11,0 1-7,3 0-8,1-1-8,-3-3 1,1 2 0,0 0-2,-2 0 6,2 1-1,-2-1 2,-6 1-11,-2 0-162,-3 2 155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4.6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55 532,'-13'-20'179,"0"7"-208,5 3 96,1 6-30,2 1-8,-1 0-17,3 1-4,2 3-8,-3 1-3,3 3-11,-1-1-3,1 3-9,1-3-8,0 0-18,2 0-4,-2-4 12,0-1 11,0 0 28,0 0 5,0 1 15,0 0 4,0 0 2,0 0 6,3 0-16,3 0-8,-1 0-107,30-2 75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3.7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169,'2'-3'0,"-1"3"-17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1.6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52 277,'-4'-6'165,"1"0"-36,3 5-24,-3-2-20,2 2-25,0 0-12,1 0 0,0 1-12,0 0-17,0 0-3,0 0-16,0 0-3,0 0 6,10 0 1,33 8 1,-25-9 3,6 2 2,0-3 3,3-6 5,4 4 0,1-4 3,3 4-1,1 2 0,-2-3-1,2 5-3,-2-6-1,-3 4-7,3 4 0,2-2-4,0 1 1,8 4-3,-2-3 1,-4 1 0,3-1-2,-6-2 1,0 1-2,4-1-1,0 5 0,1-2 2,-2-4 1,1 5 0,-3-2-2,-1 0 1,-1 4 2,2-3 3,0-2 2,3 4 0,0-3-4,2 2-1,0 1-1,-5-4-2,1 4 5,-4-3-4,-2-4 0,-3-3 1,-5-1-2,-2-2 3,0 7-3,0 2 0,-2-1-2,-2-1 2,0-2 2,-1 0-1,0 1 1,-7 0-1,-1 2-4,-6 1 3,-1-1 2,2 3-1,-3-3 1,0-1-9,0 0-10,0 1-17,-1 0-5,0 0 360,-6 11-249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0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65 134,'36'20'55,"-42"-18"-24,-6-4-23,1 2-3,2 0 8,-2-4 27,6 5 14,0-1 3,4 0 2,0 0-19,2 0-21,-1 0-11,0 0-7,1 0 0,26-2 18,38-8 14,-18 4 2,2-2-7,-3 0-14,-1 0-8,-6 1-1,-1-1 0,-5 1 1,-4 0-1,-6 2 0,-5 3-1,-12-1-4,0 1 5,-3 1 3,-1 3 3,5 2 7,-8-4-2,1 0-6,-3-1-3,2 1-9,1 0-2,0 0-27,0 0-47,0 0 55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6.5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73 291,'-5'-3'145,"4"2"-37,-2-2-21,3 0-37,0 2-13,0 0-30,0 0-4,5 1 0,11-2 1,27 1-2,-26 3-1,2-1-1,-3-2 0,0 2 7,2-3 7,1 1 21,5 2 7,2 1 7,3 0 2,2 0-11,-1-2-3,6 0-9,0 1-3,11 1 0,7-1-1,20-3 0,10-3-5,14-1-8,7 0-3,3 0-7,-2 0-1,-2-1 0,-2 0-2,-8 1-4,-4 2 4,-13 1-1,-10 0 3,-20-2 2,-5 3-1,-10 0 8,-4 1 1,-3 2 9,0 3 2,-9 0-6,-3 0 1,-9-2-4,-2-1 2,-5-4 17,3 1 4,0 2 12,0 0 1,0 0-14,-1 0-5,0 0-17,0 0-7,0 0-5,0 0 0,-7 0 2,-28 4-2,26-4 1,5-1-1,1 1 0,2 0 1,2 3 0,0-3-8,-1 0-22,1 0-9,0 0-26,0 0-11,0 0 52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2.8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5 8 742,'-6'-9'264,"3"10"-230,-11 6-26,0 0-22,-6 6-73,-8 1 58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5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42,'-2'10'300,"2"9"-204,3 22-20,0 4-20,3 14-20,-1-2-13,3-8-15,2-1-7,0-17-25,0-4-17,-1-13-41,1-7-27,0-14 69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2.6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9 41 472,'-34'-37'204,"31"37"-120,-7-4-13,5 4-18,-1 2-3,0 2 8,0 2-17,-9 2-10,1 3-7,-7 0-9,1 5 0,-4-2-10,1 3 3,2-1-5,0-1 0,8-1 4,-3-5-3,4 0-1,1-4 1,2-2-5,3-2 2,1-1 4,7-1 1,-2-2 4,2 3-3,-2-1-5,0 0-3,0 0-10,0 1 0,0-1-15,13-1-8,21-1-76,-21 8 72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2.2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227 378,'-7'-12'199,"3"0"-52,-3 1-73,6 1-20,0-2-16,1-4 2,6 1-15,0-3-4,1 4-11,1 0-5,6-2 0,1 4-2,3-1 4,0 2 2,1 1 8,-2-3 8,2 4 1,-3 2 3,-2 4-8,0 3-4,-3 4-4,3 4-6,-2 4 2,3 1-3,1 9 1,-9-1 2,5 10-6,-3 0 3,-4-1-2,13 9 0,-6-7 2,-2-1-3,1-7-3,-9-8 0,3-2 0,1-1 0,-2-3 0,0 0 2,1-2 0,-2-1 1,0 0-3,-3-5-2,-2-2-4,2 0-3,-1-1 5,1 1-6,-1-1-14,-7 0-17,-29-11 23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1:56:04.2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48 552,'0'-6'246,"-3"1"-123,1-1-31,2 2-40,-4-2-12,0 1-19,5 3-9,-7-6-14,0 6-19,-2 2-59,-11-4 52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32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2 751,'-11'-1'295,"5"-1"-220,6 3-31,7 0-18,8-1-26,9 2-2,19-1 4,8-4 2,15 0-5,5-2-20,2-3 442,5 3-324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31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1 522,'-21'-5'250,"1"1"-115,7 0-25,2 4-23,8 1-26,0-2-15,6 2-22,-3-2-9,0 0-16,10 0-2,45-3-1,-20 1 4,11-1 1,7 4 4,-7-5-2,-4 4-1,-7-3-3,-6 0-11,0 3-21,0 1-20,-2 3 107,-5 1-55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31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57 683,'-1'-13'255,"0"-3"-202,3-1-19,0-9-18,0-3-5,2-7-2,2 2-6,-2 3 6,1 5-4,-1 14 0,-4-5 3,1 17 5,0 0-1,0 4-6,-1-4-4,4 22-8,2 44 3,-2-14 3,0-1 3,-3-1-1,1-2 0,-2-4-1,1 0 1,-1-9 0,4 0 2,1-11-2,-3-5-2,5-1-1,-3-8 0,1-4 3,0 0-2,-5-6 1,0-2 0,0 3 0,0-1 0,0 0 5,0 0 0,0 0-4,-1 0-1,0 0-3,0 0-1,-10-1 1,-25 5 2,24-6 5,0 0 2,5 2 13,-1-2 1,3 0 3,3 6-1,2-6-9,0 3-3,0-1-11,0 0 0,0 0-1,0 0 0,9 2 1,34 10-1,-20-10-2,3 1-3,3-1-15,8 5-10,1-3 424,3 5-305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30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 567,'-6'0'271,"4"0"-127,-2 1 4,4-2-78,0 1-24,0-1-29,0 0-8,8 0-7,38-7 2,-21 7-1,0 1-7,1-3-34,-3 3-33,4 0 41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8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4 653,'-31'-9'274,"14"6"-166,5 1-6,9 2-44,4 3-15,9-2-28,4 1-9,18 0-3,8-1 0,32 1 0,13 1-3,24-3 1,15-3-6,15-4-14,7-2-10,20-6-37,-1-1-17,10 0-42,-2-2 73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4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593 500,'12'10'242,"-3"6"-91,-3 4-16,-5 6-39,-1 1-27,-2 8-31,0-2-14,-5-7-17,-1-1 1,-2-9-4,3-6 5,-1-5 0,-3-8-1,3-7-5,-1-4-7,3-10-4,2 2-4,4 0 0,1 7 4,2 7-1,3 9 2,-1 9 3,2 6 0,4 7 1,-3-5 4,5-2 0,1-6 1,-1-11 6,6-2-1,-4-15 6,-2-8 3,-4-9 6,-5-8 5,-6-7 7,0-1-2,-3-14-10,2-8-5,1-16-10,-3-9-5,1 1 5,-2 12-7,2 32 3,2 21 8,2 34-10,2 20 6,1 32 14,3 15 1,5 31 25,1 4 8,6-6 3,8-7 1,6-21-17,12-6-9,9-16-22,6-4-24,17-33-77,13-13 406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3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495,'74'-28'218,"-68"33"-102,-2 5-13,0 7-25,-2-1-4,0 1-18,0-2-13,0-5-18,1 0-2,1-4-7,2-1 4,-2-2 5,5-3-5,1-4 0,4-2-1,4-4-4,-2-4 4,2-2-3,-2 1-4,-1 2 0,-5 2-5,-4 4-2,0 2-2,-5 4-3,3 1 0,1 6-4,2 4 1,2 4 2,-1 3-5,4 1-15,-4-4-11,8 0-33,-1-4-19,4-8 54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5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0 882,'-1'28'332,"-4"77"-277,-3-39-16,-7-6-8,-9-11-27,-6-10-6,-4-13-3,2-7 1,4-10 7,0-5 8,7-12 7,-2-8-2,6-9-4,2-7-7,8-7-9,5-2 1,5 1-2,7 7 2,3 12 3,3 8 0,1 13 5,0 3 0,6 18 6,1 1 0,3 13 2,1 1-2,-5-3-6,4 3-2,-7-10-18,0-3-10,-6-10-21,-4-6-12,5-10-20,-6-10 49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3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0 684,'0'33'276,"-1"6"-173,-4-2 12,-6 2-22,-3-2-11,-12-4-31,3 3-17,-5-10-14,2-4-6,5-7-6,1-11-2,4-7-12,6-4-7,3-15-9,3-5 1,5-12 1,2 2 2,12 10 5,1 4-5,5 17 5,2 4 0,-2 9 1,5 9 6,4 4 2,4 1 2,0 1-11,-2-4-3,-2-5-6,-7-5-4,-2-6 8,-4-3 0,-6-6 6,-3-3 6,-2 0 6,0-1 3,-5 4 8,2 5 4,-1 2-2,-1 3 1,2 1-5,1 2-4,-1 0 1,4 2-2,2-2-1,1-3 1,3-5 6,0-1 4,2-6 8,-1-5 4,0-3-1,0-5 2,-9 0-5,0-1-3,-5-1-7,-7 0-3,0 3-4,-6 2 0,0 10 1,1 2-5,-2 8-1,6 12-8,1 8-2,1 8 2,11 9 2,3-1-1,8 9-1,10 4 3,3 5-2,4 0 7,-2-4 3,-4-4-2,-6-6 4,-4-1 0,-15-11 9,-2-3 8,-14-9 16,-5-2-1,-4-9-3,-7-4-8,3-6-17,2-8-9,9-8-24,5-4-11,8-11-11,4-2-2,15-1 11,1-2 5,8 2 13,2-1 5,-4 5 9,6 6 2,-7 10 1,1 9 0,-3 8 3,-5 1 1,1 4 8,-4-1 1,-3-1 5,-3-1 5,0 0 6,-5-5 8,2 0 4,-2-6 0,-2-4-11,-2-4-6,-2-3-10,-2-2-8,1 3 0,1 0-2,-1 6-2,-1 3-3,-2 4-15,-2 3-13,4 9-25,3 4-1,1 10-8,3 1-2,5-1-11,1 1-18,6-8-175,2-5 181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2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1 622,'-11'-16'232,"4"8"-180,4 11-38,0 5-72,7 8 42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2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553,'-4'27'245,"-8"6"-146,11 9-15,-3 2-12,4 0-36,7 0-13,2-9-15,6-3-17,3-14-64,-2-6 50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0 766,'-2'-14'276,"0"9"-217,2 2 8,-1 12-11,1 10-7,10 44-27,-5 22 0,-2 37 7,-2 10-7,-1-11-8,3-11-5,14-21-16,3-13-9,7-15-27,5-11-18,-6-25-26,4-11-21,-3-28 71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2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96 474,'-14'39'201,"6"5"-85,7-5-80,4-2-1,8-13-6,-1-10-6,8-14-6,2-7 1,5-17 9,7-6 5,-3-10 8,-1-2 1,-14-5-5,-5 3-3,-10-2-11,-8-1 0,-9 15 0,-8 4-3,-5 25-7,-4 13-3,-2 18-11,2 10-10,8 6-22,7 1-27,11-15 39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1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11,'-2'-1'285,"3"0"-252,9 1-22,9 2-6,13-1-10,9-3 5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1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503 317,'-3'28'194,"0"6"-20,1 2-88,0-7-8,2-6-45,1-2-9,4-4-16,-2-10-4,4-5 4,-2-9 9,4-17 22,4-6 2,-5-16 4,4-6-12,-6-13-16,-3-7-2,-3-11-10,-7-4 0,-5 2-6,2 19 1,-3 18 6,7 16 0,3 29 2,-2 3-3,3 36 1,-2 10-6,3 34 7,5 18 0,0 1-2,4 2 6,4-12-4,-1-13 3,0-15-1,3-6-2,0-20-4,-1-12 0,5-11-5,5-9 1,1-14-1,-2-7-1,6-19 3,-2-9 1,-4-4 5,6 0-3,-10 12 5,-6 8-1,-5 15 4,-2 8 4,-5 6 12,-1 3 1,-8 3-5,-5 1-3,-4 6-14,2-1-3,-1 1-3,4 1-4,6-4-5,1-2-7,6-2-7,1-2-2,8 3 2,0 2 6,8 10 12,1 3 3,1 3 2,3 3-2,3-3-2,-1-3-6,4-4-33,-3-8 490,-6-3-346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20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5 287,'11'-4'183,"3"-5"-48,5-14 6,5-7-17,5-14-57,-3-4-22,-7-9-26,-4-5-10,-12-11-9,1-1-2,-7-1 0,-3 5 4,-1 18 10,2 13 6,1 23 7,-4 7-4,8 27-8,-7 10-6,-1 31-7,10 21 0,1 19 0,1-2 1,10-11-2,0-13 0,2-24-3,5-6-1,-2-14 1,0-7-1,-3-13 2,3-8-4,-3-13-1,1-8 1,4-10 2,-5-7 5,4-2 2,-7 2-2,-5 8 1,1 9 1,-7 12-1,2 6 4,-1 8-5,6 7 0,-1 6 0,2 3 1,1-1 6,-6-7-3,1-3 0,2-3-4,-1-5-7,2 0 2,-2-6 6,-5-4 15,-3-2 11,0-6 9,-6-4-7,3 0-10,-6 1-6,-4 2-8,11 12-17,-8 3-29,4 5 26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19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225,'7'7'129,"-3"2"-17,-4-1-6,-7 6-39,-2 7-39,-11 1-22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19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1 707,'-10'-9'265,"1"-1"-202,7 6 7,0 2-15,4 1-7,-2 0-20,0 0-11,0 0-6,0 0-7,0 0 0,0 1-3,0 0-2,0 0-2,3 23-3,40 49 0,-27 15 3,6 15-1,-6 4 7,1-2 2,2-21-5,-10-18-3,1-18-5,-5-12-2,-4-20-1,2-2 9,-9-9 0,-5-6 4,-5-12 6,-7-9-7,0-13 4,0-4-4,-4-9-1,6-3-1,0-9-2,6-2 4,7 0-2,3 4 1,11 11 0,3 5-3,12 9 4,9 3 0,5 6 0,6 5 1,-2 9-3,-5 3 1,-4 7-1,-3 2-2,-5 6 1,-4 3-6,-6 8-10,-5 1-9,-8 13-11,-5 4-3,-9 11 5,-3 3 2,-2 1-12,-2-6-18,5-5-119,3-3 12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7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1221,'43'-16'463,"-35"28"-310,3 4-152,-5-4-52,-5-2-154,-2-6 130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00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2 635,'-1'-5'275,"1"5"-120,0 0-110,-2-1-17,2 1-11,0 0-5,0 0-12,4 8 2,26 59-4,-15-11-2,2 20 11,4 8 4,-3 7 7,3 1 1,-2-11-6,-1-9-2,4-17-7,-4-6 0,-6-17 2,-5-7-3,-3-17 4,-3-3 1,1-5 28,0-5 11,-4-10 0,2-9 3,6-23-35,-2-8-11,7-11-3,-1-4-3,-1-4 0,4-1-3,3 5-7,-3 5-3,0 26-4,-1 9 0,-1 22-14,-1 8-5,3 13 1,3 14 1,3 21 17,2 11 8,1 12 8,0-2 2,0-13 4,-2-7 3,0-19 4,-5-8 1,-6-9 0,0-6 1,-4-2-1,-5-5 9,5-7 30,-3-5 1,-6-21-3,4-9-8,-10-25-34,1-6-6,5-8 1,-3-3-5,7 1-8,-3-4-9,2 2-23,7 7-11,9 13-31,10 9 52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9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245 815,'-6'23'277,"-3"37"-263,1 24-5,0 18 4,2-1 0,5-16-1,6-17-8,8-17 1,3-8 0,7-21 16,-1-14 16,11-26 47,5-15 10,13-24 0,8-6-10,-8-21-45,-5-7-11,-18-13-10,-14-1-10,-15 5 2,-12 11 1,-25 19-15,-14 14-11,-28 36-56,-10 21-26,-26 50-36,-10 20 72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9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198 685,'-6'-18'278,"-2"3"-176,1-3-23,-3 4-21,1 4-14,2 6-19,-2 11-12,-3 25-12,-8 12-1,-7 25 0,-1 13-2,0 11 4,7 2 2,14-7-2,4-13-1,14-25 3,9-7 0,5-14-2,6-8 3,1-14-4,2-12-1,11-20 4,8-8 4,12-19-1,2-7 1,-9-19 1,-9-4 0,-17-2 5,-9-1 5,-9 2 1,-5 4-3,-9 10-5,-7 12-5,-12 25 1,-10 6-2,-18 21-5,-12 9-8,-15 27-23,2 22-7,8 28-18,6 10-11,17 5-183,11 1 173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495,'40'-27'242,"-40"28"-104,-3 6-57,0 9-62,3 11-14,-9 10-2,5 6 3,5 9-26,-3-6-47,10 8 46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5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4 647,'-7'-41'285,"7"41"-163,0-3-3,1 3-64,-1 0-21,0 0-18,0 0-9,9 1-2,35 5 2,-23-5-16,1 1-8,6 3-39,2-2-28,1-1 54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5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9 804,'-12'-9'330,"6"1"-223,5 5-3,-2 0-22,4 2-33,1 2-21,5 0-22,8 0-2,11 1-4,8 0 0,12-2 2,1-1 0,2-1-1,0-1 5,1 1-14,5 1-9,1-1-23,-3 1-19,-3 2-32,-7-1-20,-9 4 73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4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7 770,'-6'-13'312,"-3"-1"-215,4 2-9,0 3-18,2 2-26,3 6-13,-1 0-19,2 5-7,-1-4-11,5 20-3,13 63 8,-8-11 1,-4 11 5,7 2 4,2-10-6,-3-12-2,4-12 2,-8-6-3,1-9 3,1-1 0,-9-14 0,6-2-4,-7-11-28,0-4-12,-7-4-21,-7-9 727,-5-14-503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669,'-42'23'227,"49"-26"-276,7 1 44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4 871,'-24'-19'323,"7"5"-264,9 6 11,6 2-37,1 2-17,24 2-13,8-2-6,31-1 3,17 0 4,34-2-3,9-3 3,30-1-2,8-1 0,6 4 2,17 2-3,4-1-6,3 0-7,0-1-5,-6 3 1,-15 0 6,-7 4 5,-19 2 3,-14 0 1,-14 2 1,-11 1 0,-19 2 1,-10-1 0,-25 1-1,-14-2 2,-20-4-18,-4 1-19,-13 1-70,-6-2 66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0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7,'8'41'236,"1"45"-43,3 24-52,-8 59-53,1 21-19,-3 26-29,3 11-11,2-8-16,5 7-2,3-22-2,-3-14 0,1-17 0,-1-18-1,-10-25-1,2-6 1,-10-31-3,-5-18 0,-5-24-11,-6-17-11,-12-16 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7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236 958,'-7'27'392,"1"-7"-246,1-4-16,5-7-48,0-8-18,2-6-32,3-3-4,-2-16-13,3-3-3,-3-7-9,-6-8-2,-4 0-4,-9 2-1,-6 6-13,-3 6-2,-4 15-6,-2 3-5,0 8-2,6 6-2,5 2 3,3 1-8,18 2-12,1-3 4,12-1 6,4 1 9,6-2 30,4 3 3,7 4 6,4 3 1,3 6-2,4 2-2,-4-2-4,5 5 2,-11-4-2,-8 2 0,-4 0 0,-9-4-3,-9-4-21,1-5-23,-10-3 30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2 432,'-6'-16'193,"4"12"-98,0 1-10,0 6-52,1 11-15,1 19-14,3 19 3,-2 50 16,0 24 3,-1 60 3,0 15-7,7 33-6,0 1-4,2-6-5,2-1 1,-1-26-1,-2-12 3,-2-21 4,0-14 4,-4-23 10,-1-3 4,2-23 3,-4-12 0,-4-20-8,5-13-6,-3-23-7,1-7-4,0-16-4,2-8 2,0-4 2,0-3 2,0-4-5,0 3-2,0 0-8,0 1-4,15-10 1,44-36-6,-3 24-4,1 0-9,10 2-8,4 5-1,9-1 6,13 4 7,8 0 11,11 4 3,15 1 5,-2 0 2,16-4 0,7 0 5,-2 2 3,14 4 2,-5 0 1,-1-1 0,4-1 4,-10 1 1,11 0-1,-10 3 2,-14 1-10,0-1-2,-24-1 0,-3-3-3,-12-3-5,-8 1-17,-17-7 128,-5-5-86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8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62 633,'66'-52'234,"-62"49"-178,2 1-30,8-1-14,-7 1-3,4 12-2,5 10-3,-5 26 11,0 27 14,-2 55 17,-11 33 9,-8 55-7,4 19-9,-4 11-7,3-8-3,5-11 2,-3-18 1,-2-31-3,1-6 1,-3-45-4,2-17-2,1-34 1,1-18 0,-4-24-5,1-6 0,-6-18-8,-4-10-13,-4-11-50,-9-15-27,-4-11 39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7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44 784,'20'2'293,"-21"-11"-231,-3-4-17,4-4-28,1-1-6,0-6-8,2 1-2,-2-5-2,1 1 5,2 1 3,-2 0-2,1 9 1,1 5-1,-4 6 11,3 6 2,-2 1-7,-3 1-1,2-2-10,0 0-6,3 20 5,10 35 2,-8-24 2,3 2 5,-1-7 4,0 1 1,-1-5 6,-2 0 1,2 0 7,-1-2-2,-4-1-1,1 0-2,-1-3-6,1 0-1,-1-1-6,1 0-1,-1-6-5,0 1 1,1-3-2,-2-4-1,1 2 2,0 0 0,2-1 1,-1-3 2,-3-1-4,1 2 0,-1-2 2,0 0-4,0 0 2,1 0-1,0 0 0,0 0 4,-1 0 4,1 0-4,-1 0-1,0 0-4,-4 0-2,-9 2 3,-30 3 2,28-6 0,3 1 0,-1 1-3,6-1-1,2 2 1,3-1 0,1-2-3,3 1-15,-1 0 1,0 0-1,2 0 2,19 0 19,29-1-1,-22 0 1,3-1 0,0 1-6,-3-1 4,-3-1-1,0 1 4,-7 1 4,-2 0-1,-9-1 4,0-1 0,-2 1 12,-4 1 6,5 1 16,-10 0 2,-1-1-2,3-2-5,-3-1-20,2-1-7,3 4-19,-2-4-25,-1 3-62,3 5-34,-22 0 72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6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8 766,'-3'-8'304,"-1"-1"-223,4 8 6,0-1-14,-2-1-19,2 2-16,0 1-22,0-1-3,5 0-14,15-2 2,37 1 2,-24 6-7,5 0-22,1 2-15,4-3-39,-4-1-27,0 2 70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5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95 646,'-18'-22'241,"2"1"-184,6 5 10,2 5-14,4 3-6,4 6-9,-3-5-5,3 4-6,0-1-7,4 7-14,5 9-5,3 16-3,0 17 1,2 27 2,-3 8 4,-1 5-3,1-10-1,-2-17 0,-5-10-1,1-12 6,-4-4-3,-1-18 4,2-2 2,-2-6 23,0-5 18,1-6 13,-1-5-5,1-18-24,1-5-19,6-7-15,5-4 0,7-3-3,4-1-5,6 6-6,-4 8-3,-3 22-9,-3 9 1,-2 24-2,4 9 4,0 11 8,3 6 4,-4 1 6,-3-4 2,-1-2 2,-3-8 0,-2-13 2,-1-4 1,1-10 2,0-6 8,7-10 17,-6-12 3,4-15 4,0-4-6,-6-13-17,10-3-5,-11-14-7,1-8 1,-4 12-11,-6-4-8,3 21-30,-3 12-21,1 7 40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1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 214,'0'0'135,"-1"0"-24,0 0-8,0 0-12,0 0-20,0-1-6,1 1-10,-1 0-2,0 0-2,0 0-11,0 0-17,0 0-2,1-1-10,-1 1-2,0-1-3,0 1-3,0 0-3,0 0 0,1 0-4,-1 0-5,0 0-17,1 0-20,0 0 26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29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51,'0'3'263,"3"0"-237,11 5-4,6 0-1,14-3 0,9-4-4,17-2-15,9 0-25,0-5 14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29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7 712,'-6'-2'265,"3"-2"-209,3 6 16,4 0-15,1-4-10,13 4-20,6-5-2,12-1-8,3 2-4,4-2-4,-3-1-3,-5 0-3,-1-3 0,-7 3-25,-1 1-18,-7 0-61,-3 6 62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19:28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22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386,'62'8'171,"4"-4"-91,21 2-33,11-3-11,16-3-22,12 0-3,20-3-3,0-2-4,23 3 4,-1-1-5,2 0-1,1 3 12,-9 0 29,1 2 23,-20-2 19,-1 2-3,-18-2-21,-11 1-11,-18 4-15,-13 1-3,-20-1-5,-2 1-3,-15 0-8,-8 1-3,-16-3-4,-14-5-5,-5 1-2,-6-4 15,-4-2-2,4 5 6,-13-8-14,-5 2-29,-9 3-44,-7-2 38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6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24,'22'83'482,"7"14"-404,-5 13-18,-2-1-27,-2-6-17,-1-2-53,1-13-43,-6-21-97,-4-5-38,1-13 127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19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18 716,'-21'-5'257,"16"4"-229,10 1-3,17 1-15,10 0-9,17-3 2,12-5-2,27-3 2,13 1 0,17 1 0,8-3-1,0 0 1,0-1 0,5-4-1,-7 2-1,2-2 1,-1-1 4,-11 2 7,-3 3 1,-10 3 7,-11-7-2,-10 7 4,-6-2 1,-18 4-3,-7 8-1,-14 1-3,-7 3-3,-8 3 3,0 3-4,-6 11-2,-1 6 0,-3 20 1,-5 14 1,-10 11 0,-2 6-2,-7-7-1,1-8-4,2-16 1,0-4 1,1-13 2,2-2 1,1-9 3,1-6-4,3-7-6,0-1-12,3-6-40,2-3-30,6-7 43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18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3 360,'-20'2'211,"3"2"-60,0-5-12,5 2-26,2-6-33,5 1-11,4 4-28,0 0-11,4 9-13,0 8-7,-2 15-9,3 14 0,-2 22 1,-1 7 3,1 8 0,-3-1-2,0-9 1,1-3-4,-1-14 2,3-1-1,2-14-1,3-6 0,4-10-1,-2-5-1,11-6 1,1-4 0,15-4 1,12-4 0,5-7-2,8-4 2,6-6 1,-1 0 0,19-4 1,6 3-1,1-6 0,7 3-1,4 0 1,-1-3 0,4 7 0,-4 0 0,1 6 0,-7 3 1,0 5-2,-4 1 0,-4 2 3,-2-2-3,-8 0 2,-1-1-1,-10-2 0,4 1 0,0-3-1,-4-1 0,-12-3-1,-7 0 1,-14-1-4,-5-3-3,-9 4-16,-4-1-9,-11 0-43,-4 0 48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01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4 359,'-7'-5'196,"0"2"-58,1 2-23,2-1-61,0-1-17,4 2-30,-1 1-10,1 0-18,0 0-13,0 0-67,0 0 68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01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309,'49'-9'149,"-57"2"-60,1 4-26,0-1-17,-1-2-15,6 4-2,-3-4-8,3 3-3,4 3-2,-2 0-7,0 0-29,0 0-15,0 0 21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5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6 756,'8'-10'265,"17"5"-227,21-4-14,16-2-6,23-2 1,5-4-2,29 3-5,7-1-4,23 0-2,11 6 0,6-2 3,10 2 2,2 1 8,6-2 1,1 2 7,1 0 1,-2 3-5,-2 2 0,-10 0-9,-3 3-2,-20 0-3,-12-1-3,-5 4-2,-11-1-1,-15-2 0,-10 3 0,-25-3-2,-14-2 0,-11 2 0,-12-1 0,-12 1 2,-4 1 2,-16-2 22,0-2 9,-9-2 9,-1 0-1,4 2-23,-5-1-9,5 1-7,-1 0-1,-7 1 0,12 2-3,-1 0 0,-6 1-4,11 2-1,-6 0 2,6 5-3,2 1 4,-1 3-2,7 4 0,-6 11-1,7 14-1,1 33 5,-4 14 1,2 19 5,-4 13 4,-5-5-1,0-6-4,4-10 0,-4-13-2,2-11 0,-2-3 1,-5-12-1,1-6-13,-8-7 10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54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6 417,'3'-4'235,"-3"0"-69,-1-1 2,-4 1-72,4-1-20,1 5-25,-4-1-8,5 3-18,-1-2-2,0 0-6,3 17 2,3 61-1,-13-8-2,1 22 0,-6 5-4,10 12-6,6-3-1,2-7-3,5-4-1,-5-18-1,-1-2 0,-2-9 0,0-4 0,-3-16 0,0-13 3,-2-15 0,0-7 3,0-9 12,0-2 2,5 2 6,-3-2-6,0-1-7,0 0-2,7-2-8,40-23 0,-11 12-3,4-1 0,14 1 0,14 3 0,5-3 0,5 0-5,15-1 2,1 0 2,14 7-1,8 1 4,7 4-2,2 0 1,14 3-1,2 1 0,-7 2 0,16 7-2,-11-2 2,1 0 0,12 1 1,-14-9-2,14 1 1,-1 0-1,-12-8 0,9 1 1,-12-6 0,-8-5 0,1 0 0,-10 1 1,-14 0 0,-9 2-1,-13 5 0,-17-3 0,-8 5 1,-2 3 2,-22 4-1,-1 1 0,-20 0-1,-7 1 2,-13-4-4,-4-1-11,-15 2-26,-12-1-20,-23 0 457,-14-2-317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53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9 445,'-61'-4'219,"58"2"-77,2 2-40,-1 0-56,1-1-15,0 0-19,0 1-3,1 0-8,0 0 1,0 0 1,0 0 1,19 2 6,23 2 5,-25-6 7,10 1 4,4-2-3,2 2-4,9 0-3,3-1-1,4-2 0,8 1-1,-1-1-2,0 1-1,5 1-6,-2 0 1,12-1 2,4 1-1,0-3 3,-3-2-1,-3 3 0,2-1-2,5 3-2,4 2 0,3 0-1,-4-1-1,7 1 1,2 1-2,-2-2 1,0 1 1,1 0 2,1-1 1,3 3 3,-1-2 0,3 4 2,-1-1 3,-2 0 0,-2-1 1,-6 0 0,7 2-2,-5-1 0,1-1 1,-4-2-1,-3 0 0,7 3-4,-3-1-2,-4 0-2,-3-2-3,-3 1 1,2 1-3,0-1 2,-5 1 0,-4-3 1,-1 2 1,4 1 0,2 1 0,-2 3-2,-7-2 0,-2 1 0,-5-1 2,2 0 0,7 1 1,-4 0 3,0 0-2,-6-4 1,2 4 1,4-5-3,0 0 0,6 2-2,-2-3-2,-2 0 0,2 1 0,0 0-1,5 0 2,1 2-1,3-1 0,-2-1 1,0 0-1,9 0 0,-1-1-1,4 1-1,2 0 1,1 1 2,4-1-2,-4-1 2,-1-1-1,-3-1-3,2 2 1,1 0 2,-2 0-1,-3 1 3,-4-1-3,0 1-1,0 0 0,-29-1-1,-22 1 1,0 0 3,62-2-1,-9-1-1,-5 2 3,-33 1-1,-11-1 4,-4 1 3,-6 1 2,-8-1 2,-3 0-2,-2 0 5,-5 0 3,-3-2 9,6 3 4,-4-1 1,0 0-4,0-1-13,0 0-4,0 0-10,0 0-2,0 0 1,1 0-2,-1 0-10,0 1-27,0-1-59,0 0-41,0 1 75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5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6 310,'-30'-2'188,"0"-2"-18,7 10-65,2-3-27,6-2-13,6 4-6,4-5-18,5 3-9,7 3-21,4 0-4,7-1 1,3 0 3,6-2 1,2 2-2,7 0-3,4 1 0,3 1-3,6 3-1,2-1 1,3-4-1,16-1-1,3-1-1,22 2 0,10 2 1,18 2-2,8-3 3,17-7 9,9-4 5,10-3 8,2-2 0,-12 2-8,2 3-7,-14-2 0,-9-2-2,4 0 3,-13-3-2,-22-2-1,-4 4-1,-27-1-2,-5 4-1,-16 5 1,-9 0-1,-16 2 4,-10 0 4,-12-1-7,-2 1 7,-7 0 9,-3 1-1,-3 1 3,-11 0-5,-1 2-16,-7 0-4,-2 2-4,4 2-19,-7 4-29,4 5 14,-4-7 18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9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46 529,'-67'1'254,"8"-4"-113,11 2-3,11 0-59,7-3-14,18 4-15,4-1-5,10 0-16,9 2-11,14 2-10,9-2-3,25 0-1,12-1 6,18-6 1,7 1-3,12-4 1,3 2-1,-6 0-2,-4 0 1,-10 7-3,-11-1-2,-5 3 0,-9 4-1,-18-4 1,-9 5-2,-21 0-33,-5 3-21,-16 3 31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3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15 449,'4'19'197,"-1"-2"-84,-3-3-14,-2-4-27,4 0-9,-1-6-25,-1-1-11,8-3 9,-2-4 9,0-6 16,6-3 2,-9-9-12,3-4-3,-6-4-1,-1 0 3,-5 3 2,-8 8-2,1 9-14,0 8-10,-5 7-26,-1 6-28,2 17-48,0 9-23,10 9 5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12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 731,'-5'-4'264,"4"4"-228,2 1-15,1-1-11,-2 0-14,0 0-3,0 0 5,0 0 1,3 0 2,4 0 3,29 4 12,-27-4 9,2-1 14,2 0 3,3 0 0,4 0-9,6 2-10,0-1-6,3 0-9,-1 0 0,-3 1-4,0-1 0,1-1 2,-2 0-3,1 0 3,4 2 2,1 4-2,-2 0 5,0-2-5,2 0 0,-6-2 2,4 1 0,0-1 4,-1-1-2,4 1 1,-2-2-3,6 2-1,-2-1 1,5 2-4,5 0-3,-5-4 2,4 2-1,-4-3 1,1-2 0,3 5-3,-3-5-1,5 2-1,1 3 3,8-3 0,2 2 0,2 0 0,-6 0 0,-7 2 0,1 1 0,-15 0 1,-16 0 1,1 0-2,21 1 4,1 1 0,26 3 0,-1 2 2,-33-3-3,-17-3 1,1 0-3,-6-1 0,1-1 1,-2 0-2,-2 0 3,-3-1-1,-1-1-1,0 1 0,0 0-6,0 0-41,0 0-22,0 0-300,0 0 25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6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8 1112,'3'44'463,"6"-3"-222,5-3-187,2-8-20,1-9-16,4-16-53,1-6-27,3-14-49,0-9-14,0-6 30,-1-2 26,-5-4 50,2 3 19,-1 1 21,0 4 3,-1 8-1,-4 6-3,-7 7-16,-3 2 1,2 10-2,0 4 1,0 7 2,3 8-1,-5 1-1,-1 2 0,6-1 3,2-6 0,2-3 1,4 0 3,0-3 2,1-1 3,1-1 4,-3-5-4,-2-2-8,-1-1-1,-4-4-5,2 2 1,-1 1 1,-3-2-1,0 1-2,-1 1-3,-3-4-14,3 3-7,0 2-13,-1-4-5,0 1 8,-3-5 5,1 3 16,2 2 6,-4-3 1,1-1-14,-2-8-39,-1-6 36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3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7 804,'-12'-5'325,"-2"4"-231,0 3-16,-1 2-15,5 12-28,-4 1-9,5 10-15,8 0-4,-2-6 0,8 0-4,4-9-2,-3-4 0,7-4-1,-2-4 3,6-6 2,2-2 2,-5-13 1,0-1 1,-9-2 4,-3 1-1,-2 6 6,-4 7-1,-5 4-5,-1 2-6,-2 10-28,-3-1-21,5 15-41,-4 0-16,11-1-130,9 3 154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2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1 675,'-6'0'296,"1"0"-167,-1 4-54,-2 1-20,6 7-28,-2 0-11,-1 2-10,4 0-4,-1-3-6,2-1-8,1-3-23,1-6-22,3-2 32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24 505,'1'14'220,"-1"27"-135,3-25-17,1-5-11,4-1-28,0-6-10,5-7 9,1-4 6,6-12 15,5-5 4,-2-6-7,2-2-2,-4 3-6,-11-1 0,-6 9 5,-7 6-1,-10 8-3,-2 5-7,-5 3-28,-4 5-15,-1 10-34,3 10-14,3 8 717,6 0-505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2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08 705,'-12'8'271,"4"10"-185,2 4-25,1 4-17,4-2-12,7-3-14,-2-5-6,7-7-11,1-1-1,9-7-1,4-7 1,2-8 10,1-6 7,-7-10 14,0-3 3,-6-4 3,-6-1-1,-7 5-3,-1 9 1,-8 10-4,-6 2-7,-2 13-21,-9 6-14,-7 13-34,8 12-12,-2-1-29,14 6-21,11-8 70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1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25 341,'2'17'152,"1"-8"-61,-3-2-18,4-2-14,-2-3 0,0-5 12,4-1 7,4-10 6,4-3 0,4-1-19,-1-3-8,-6 0-15,0 2-4,-10 0-5,-1 4-4,-11 7-7,-7 2-6,-6 10-25,-7 6-11,-1 12-20,-4 3-12,7 14-33,6 3 55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1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 541,'0'0'256,"0"0"-94,0 0-45,0 0-40,0 0-16,0 0-19,0 0-10,-5 9-19,-13 40-6,9-14-7,3 5 0,3-2 2,4 1 2,7-8-3,-2-10-1,6-8-6,1-8-2,6-11 3,5-6 1,5-14 9,-4-8 2,-8-2-2,2-2 2,-12 3-5,2 5-3,-5 1-21,-14 4-20,1 13 24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0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427,'30'27'183,"-37"-9"-105,4 2-25,-1-5-6,4-4-5,3 3-4,1-9-7,3 0-4,3-5 8,1-6 3,4-6 13,-1-8 4,4-4-3,-2-3-2,-5-3-4,0 4 0,-11-3-2,-4 7-1,-2 10-8,-6 2-8,-6 10-34,-4 4-26,-9 13-51,6 9 48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40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352,'45'78'155,"-44"-64"-71,1-7-13,4-1-27,3-3-4,0-3-3,0-3 9,4-10 19,-3-7 6,4-5 2,1-2-5,-6-5-10,-2 2-3,-6 1-7,-2 3-2,-9 8-8,0 6-7,-4 11-22,-5 6-18,-1 16-35,-3 4-13,-3 11 30,10 1 11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9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599,'-33'34'263,"32"-20"-91,0 8-143,-2 5-16,3 6 0,2-5 0,5-1-4,5-7-5,4-4-4,8-3 0,-6-8-6,10-6 2,-6-10 3,-2-10 7,5-4 10,-12-9 8,1 1 1,-10 0 7,-3 5 0,-5 11 8,-2 6-3,-8 9-12,-6 5-12,-8 17-37,-4 10-18,4 11 28,8 2 0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9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38 543,'29'7'204,"-35"7"-163,3 0-4,3 1 2,3-5-8,1 1-7,2-4-11,-1-5-3,5-3 10,1-4 8,6-9 25,1-2 7,3-10 3,0-1-4,-5-1-13,-1 0-6,-10 4-8,-5 2-4,-11 6-7,-6 5-4,-14 15-40,-5 12-18,-18 21 97,-9 8-58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 785,'-13'-8'334,"12"10"-200,3 14-17,8 19-43,-1 12-11,4 24-15,2 10-10,6 10-26,-2 0-16,-6-10-57,0-7-33,-11-13-129,1-9 136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0 788,'-16'1'302,"-1"3"-239,4 7-15,3 4-21,3 1-17,6 3-3,6-1-7,7-1 0,1-4-2,3-4-4,5-7-1,-4-6 2,9-7 7,-5-10 6,1-8 11,0 3 4,-6-2 6,-2 5 3,-9 5 4,-5-2-3,-7 7-5,-4 4-5,-4 6-12,-2 7-11,-3 12-28,-1 5-14,1 10-33,1 3-28,10-3 67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8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562,'-20'20'257,"13"-25"-109,0 1-29,-1 1-34,1 2-11,6 0-14,-7 1-12,-3 4-18,2 5-12,-5 10-14,-5 2-1,3 10-2,3 3 0,7-1-1,6-3 0,6-3-3,4-7-1,4-5-1,1-5-5,9-7 4,-2-7 0,7-9 5,2-6 3,-9-15 4,3-1 4,-9-4 2,-3 3 4,-8 7 6,-5 6-1,-6 10 1,-4 6-2,-8 12-17,-4 8-12,-10 15-33,0 12-18,1 8 707,5 3-499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4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5 686,'-9'-4'266,"1"12"-199,2 10-13,-2 28-32,2 13-5,6 11-2,2 1 3,6-10 1,2-10-3,8-10 1,5-6-4,7-13-2,1-11 3,3-15 0,-4-14 7,2-23 5,0-6 0,-3-20 1,0-4-8,-15-8 0,-6-2-2,-15 5-1,-9 7 0,-10 24-2,-3 11-3,-12 34-8,-10 14-4,-6 38-42,-1 22-25,11 28 41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3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23 459,'-3'-11'249,"0"2"-16,-1 0-128,1 3-29,1 1-12,1 3-14,2 1-8,-1 1-20,-1-1-1,1 0-17,0 1-3,0 0-3,5 28-6,8 75 3,-9-17 4,2 17 2,-4 15 3,0-10 5,2-3-1,0-8 4,-2-18 2,2-21-3,0-9 1,-3-21-4,2-6-4,1-12 3,-2-10 0,6-13 13,3-12 6,4-30-4,4-16 2,0-27-17,-3-11-5,-7-4 1,-3-7-1,-9 5-4,-7 8 4,-8 19-2,1 16 1,-4 29 6,3 9-5,-1 26-11,-3 7-21,1 29-31,-4 15-6,0 19-1,5 16 0,5 6 2,7 0 41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2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6 910,'0'-4'315,"12"2"-281,12 1-19,20-9 4,8 1 5,7-7 3,-1-2-1,-1-3-7,3 3-2,10 6-8,-4-4 1,-4 8-4,-8-3-4,-20 0 2,-2 5-2,-9 3-4,-3 3-9,-6 2-34,-4 2-22,-7 2 37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2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 713,'-4'-6'290,"2"4"-188,2 4-20,2 6-41,-1 10-18,4 20-13,0 12 9,0 18 2,-2 2 5,-3-5-6,0-6-4,0-15 5,-3-7-1,2-9-5,0-5 0,-3-7-9,2-4-2,1-6-10,-1-2-2,2-2-12,-4-6-14,-2-2-31,0-6-26,-4-6 54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2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40 825,'-59'-59'315,"47"49"-254,3 0 2,3 3-14,3-3-24,2 0-10,8 1-10,1-1-4,2 1-1,5 5 2,0 1-2,2 6 2,0 4-2,-4 2 0,3 6-4,-4 1-5,-10 6-1,-6 4-2,-15 10 8,-7 3 3,0 2 3,7 0 2,5-11-1,3-2-2,9-10-4,1-4-9,7-6-9,5-2-4,12-4-6,4-5-4,12-5-46,7-4 56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31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8 604,'0'0'272,"-1"0"-140,0 0-46,-3-1-16,-3 1-20,-27-4-6,31 2-15,-1-2-7,3 0-11,2-3-7,5-6 0,6 2-4,4-6 1,5 4 5,3 6-2,-6 0-4,-3 12 2,3 4-4,-10 4-4,3 8 6,-11 1 0,-10 0 1,-4 3 3,-7 0 1,-2 0-5,2-1 4,-2-4-4,5-1 4,6-7 0,4-5-4,9-4-5,2-4-12,3-1 2,5-3-2,8-2 7,4 0 9,10-1 1,-4 1 2,0 1 2,-4 2-3,-5 1 3,4 3-4,-3 0-17,2 0-22,-1 0 23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9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1 696,'-3'-11'260,"7"0"-207,6-3-12,11 2-23,3-3 0,15 3 0,0 3-2,1 1-6,-2 2-4,-14 4 1,-3 1-1,-11 2-2,-2 3 1,-8 2-5,-1 0 5,-5 5 0,-7 3 1,0 5 3,-4 2-5,-2 1 0,3-5 0,1-1-7,7-5 2,3-5-14,5 1-6,5-4 1,7 1-5,9-2 9,1-2 6,6 0 7,-3-3 4,3 4 5,3 1 1,-3 3 1,-1 2-2,-8 0 1,-3 5-2,-12-3 10,-3 6 10,-11-2 5,-7 3 5,-3 2-10,-7-3-10,1-1-6,2-2-16,5-5-30,7-4-258,13-5 208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9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88 736,'-14'-6'277,"0"-1"-228,8 5 10,-1-1-13,5 3-18,2 4-15,3 3-13,2 0-2,3 4-4,4 0 2,6-1-2,3-2-1,9-5 2,7 0 1,5-8 4,2 0 2,-1-8-1,-5-5 3,4 3 0,4 2-3,10 6 2,4 6-2,-2 5 0,-7 1 2,-12 10-3,-8-2 0,-12 5-5,-3 0-4,-12-2 1,-1-1-3,-6-3 8,-4-3 3,1-3 5,0-2 7,2-3 0,0-2-3,3-5-5,7-1-6,-4 3-8,2 2 2,15-15 0,6 1 5,9 3 3,-6 11 0,14 4 3,2 0-3,4-1 0,-1-2 0,-6-8 2,-7-7 2,-2-8 10,-1-4 4,-6-8 6,0 2 1,-6-5-2,-1 2-3,-11-2-9,-1-1-2,-7 0-9,-2 7 0,1 10-16,-4 2-9,-4 15-39,-4 2 4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5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8 599,'-1'0'262,"0"0"-132,1 0-26,0 0-37,0 0-9,0 0-13,0 10 1,42 36 8,-24-24-2,-2 11-2,-1 5-4,6 5-7,-3-6 1,4-7 6,5-6-1,1-16 8,1-4 2,4-11-7,-2-9-8,-2-10-18,2-1-6,-2-6-23,-3-2-19,-6-2-50,-6-4-20,-8 0-25,-6 4-3,-9 4 11,-6 6-22,-13 4 91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7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8 635,'-22'-7'258,"11"2"-149,1 0-35,3 2-17,3 0-15,7-3-18,9 6-9,6-5-15,5 3 5,2 1-3,0-1 0,-2 4-1,-3 0-3,-10-2-1,-1 3 2,-3 3-2,-2 1 3,-2 4-4,-5-2 1,-5 4 4,-2-5 1,-5 3 3,3-2 0,2 1-1,2 0-2,3-4-6,4 1-7,5-2-11,2 1 1,8 3 3,0-2 5,2-1 10,4 1 0,-3-2 5,0 2 0,-5 0-1,-3-1 1,-5 6 4,-2-2 5,-6 6 7,-4 0 4,-2 7-6,-4 0 0,2-1-7,-2-3-2,2-7-16,4-1-22,4-5 19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6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64 647,'2'-15'242,"-7"0"-186,2 3 11,-10 1-15,0 3-3,-3 6-24,-5 2-7,-1 5-10,0 7-6,1 7 1,0 2 0,7-1 1,2-1 0,8 1-7,8 1 3,7 2-4,4 1 1,8-3 9,0 0-5,5 0 5,3-1-3,0-4 1,-3 0 1,-5-3-4,-5 0 1,-7 4-1,-8 0-2,-12 6 0,-7 8-1,-16 12 1,-6 7 1,-6 6 5,-6 0-2,5-4 4,3-6-1,9-12-4,8-5 2,11-15-8,8-5-13,7-5-16,5-3-9,13-1 1,0-2 7,10-3 16,3 1 7,-9 4 3,1 6 4,-7 15-2,-9 6 4,-5 21 11,-4 8 14,-5 9 21,0 2 7,0-11-2,7-8-12,1-15-16,6-5-11,11-11-15,-3-8-10,15-19-33,5-12 31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5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2 749,'-7'0'288,"9"0"-215,7 0-41,9 5-27,8-2-3,4 1 3,2 0-1,5-1 2,2 3-3,12-3 0,9 3 1,20-3 0,8-3 7,16-4 4,8-6 5,12-3 3,13 3-2,10-8-3,0 4-6,14-3-4,-6-3-1,0 3-3,0-2 3,-18 3-3,-1 4 3,-11 3 3,-8 3 1,-13 5 3,-2 1 0,-14 1-5,-10 2-2,-10 1-4,-14-2-2,-11 4 0,-4-2 2,-6 3-3,-5-2-5,-8 0-9,-4-3-9,-11-2-12,-4 0 3,-10-2-23,-6 0 33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5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540,'26'-51'236,"-22"50"-122,2-1-38,-5 0-16,2 2-16,2 0-11,-5 1-13,8 8-3,-1 20-13,0 23 1,4 59 11,-7 29 7,0 52 13,3 11 1,2 1-1,6 7-2,7-14-7,2 0-3,5-13-10,-1-23-5,-1-24-4,-4-23-3,-12-34 1,3-11-1,-14-29 2,-1-11 1,-2-14 0,-8-7 2,1-8-9,-4-4-13,-2-13-45,2-11 32,-1-16 8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3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37 621,'-33'-12'249,"7"6"-159,8 1-12,8 2-18,4 2-17,15 1-21,12 4-10,19-3-14,7-1 2,11-3 2,1-3-1,17 4-2,10 1 2,11 1-1,1-2 2,9-2 1,0 0-1,5-4-2,16 5-1,-6-4 1,-3 0 0,10-1 1,-8-1 1,-6 2-1,1 0 0,-8 1 4,-9 1-4,-8 1-1,-7 1-1,-17 3-6,-1 0 2,-10 2-3,-3 7 4,-13 1 0,-13 4 2,-9 3 2,-4-4-3,-5 3 3,1 1 0,-2 6 1,-2 6 4,2 11 4,-2 2 5,2 15 1,-2 6 0,4 29 0,2 15-2,1 27 7,2 17-4,-1 11-3,2 14-1,0 2-7,-5 0 2,2-9 2,-4-4 2,-3-7 4,1-14 3,-5-10 8,2-17-1,-6-23 1,4-7-2,-3-26-7,-4-8-5,5-15-4,-1-8-6,2-11-31,-1-8-14,1-9-23,-2-8-11,-8-18 51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8:22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5 477,'-2'-16'217,"-2"4"-67,-1 1-47,3 7-12,-3-4-2,3 5-24,1 2-20,2 10-28,2 11-13,2 23-8,4 17 1,3 40 1,-2 14 4,0 22 1,-4 13 1,-5 4 4,-1 8-4,-3 6 2,-1-3-1,-2-2 0,-1-13 2,2-9-2,1-9 0,-1-21-3,1-5-1,0-16-2,-3-10 1,2-15 0,2-7-1,0-16 1,1-8-2,3-8 1,-2-7 1,2-3 0,0-1 1,0-1 0,2 0-1,-1-2-1,3 0-5,-2-5 2,1-1-4,1-3 1,4-2 3,4-1-3,1-3 3,11-4-1,4-2 3,13-1 2,13 2 0,5 0 0,4 2 0,3 1 1,0-1 0,19 1-1,5 0 1,6-2-2,7 3 1,4-2-1,0 6 1,12 1 1,1-2-1,-2 2 1,-1-4-2,10-3-1,-7 3 2,-5-4-2,-1 0 3,-11 3-1,-9-4-6,-11 1-20,-11 2-16,-18-1 22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38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5 779,'-5'-4'278,"5"3"-242,0-1-6,8 2-18,3-2-5,12-4-2,7-1 2,11-3-4,6 1 6,7 0-4,2 0-2,-3 2 4,-6 0-7,-11 0 1,-2 5 1,-4 0-1,-3 1 0,-3 4-1,-1 1 0,-3 6 0,-3 5 0,-3 6 3,-1 6 4,-5 13 5,-1 5 2,-6 12 3,-6 0 2,0-1-2,-4-3-2,2-12 1,1-1-1,-1-8 1,3-4 0,0-2-2,2-9-6,2-3-2,0-2-3,3-5-23,1 0-14,-1-2-52,3-5 53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38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9 80,'-5'-21'96,"-1"2"34,2 6 25,2 3 4,1 6-18,1 1-29,0 3-36,0 0-10,0 0-24,0 0-11,0 0-16,0 4-5,3 24-1,8 55 3,-8-24-2,1 4 1,-2-5-2,-2-4-2,-2-6 2,-1-3-6,-2-3 1,0-7 4,0-8 2,2-6 1,3-12 1,0-2 0,6-3-1,2-2-3,6-1 0,8-2-5,7-6 1,7-1 2,10-2-2,6 2 1,3-1-2,-2-1-1,-4-1 0,-3-2-1,-2 5 2,2-2 0,3 5-3,-1 1 2,-8-1-2,-2 1-1,-9 1 2,-8-1-1,-6 2-6,-5 0-3,-5 1-17,-3-1-9,-2 2-7,-1 0-11,1-1 33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37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67 833,'-9'-8'289,"6"1"-276,3 3 17,-1 2 5,2 1-16,-1 1-10,0 0-16,2 20-9,-2 55 9,-3-17 6,-6 7 5,0 0-1,1-13-1,1-7 1,5-14-1,0-6 5,4-7-1,1-4-2,3-6 2,3-1 0,8-3 0,6-2 0,9 3-3,8 0-2,6 0 1,3 4-1,-2-2 2,-2 1-2,-2-1 1,1-3-2,5 0-3,7-3 2,1-1 1,-1 0 0,-8-2 3,-8-2 0,-12 1-1,-1 1 1,-9 1-3,-4-1 1,-5 1 1,-3 1 2,-3 0 2,-2 0-3,-1 0 21,-1 0 3,0 0 5,0 0 0,-2 0-15,-7 2-2,-28 4-3,29-7-2,2 1-1,0-1-2,2-3-2,1-4 3,2-4-5,2-6 0,2-12-3,2-2-1,2-7 0,0-1 0,-2-6 3,-1 2 0,-2-9 0,-1 1-1,-1 7-1,-2 2 0,-1 12 2,-1 7-1,1 7-1,-1 3 2,-1 6-1,-1 1 0,3 4 0,-3-3-1,4 4-2,-4-1 2,1 1-2,5 2 1,-1 0 0,1 3-2,0-3 2,0 0-2,0 0 3,-1 0 0,-16 3 2,-29 5 0,14-6 1,-8 1-4,-8 0-4,-4 1 2,1 0-1,0 0 2,-11-2 3,1 2 0,-1-2-1,7 1 1,11-1 0,5 1-1,12-2 0,-1 0 0,14 0 1,4-1 1,5 0 0,3-1-4,3 2-35,6 1-10,7-1-31,3 1 3,9-2 51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30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9 464,'-46'33'219,"44"-38"-105,1-1-41,1 0-12,0-2-16,0 1-2,0 0-2,1 0-2,-1 5-3,1 0-4,-1 1-9,0 0-7,0 0-12,0 0-1,0 1-5,0 0 0,0 3 4,5 17-1,7 28 5,-10-25-3,1-1 0,1 0 1,0-5-2,1 1 0,-2-5 1,-1-5 0,0-1 1,-3-5 2,2 0 0,1 0 2,-3-3 5,1 1 5,0-1-1,0 0-1,0 0-3,0-1-8,1-14-1,31-27 0,-21 26-3,-1 1 1,2 3 0,4 3-2,-3 3 0,-2 1 3,0 1-2,0 0-1,-3 2 0,1 1-4,-3 4 3,-3 3-2,2 4 0,-1 4 3,-1 2 0,-2 1 2,2 1-1,-2-2-1,2-3 1,2-1 2,-2-3 0,0-3-2,-1-2 0,0 0-4,0-3 3,1 1-1,-3-2 1,0 0 4,0 0 1,0 0 0,1-3 1,5-9-2,29-29-2,-27 22 1,2 5-1,-2-2-2,-2 7 0,0 7 3,-3 3-4,-1 1 3,-1 2-4,-1-3-6,0 0 6,1 4-4,4 10 6,9 21 4,-11-28-5,3 1-5,3-1-16,2-3-10,7-4-37,1-8 47,12-10 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5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74,'-11'39'380,"5"8"-146,6 6-215,3 2-45,4 5-66,5 1 54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9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465,'-4'1'197,"-2"3"-95,3-3-26,-2 1-27,1 2-6,2-1-20,2 0-12,0 4-7,1 1-1,2-1-1,0 1 0,1-1 2,-2-1-3,3-1 0,1 0 2,4-1 0,1-1 1,0-2 2,2 0-3,-2-5 8,1 0-2,1 2 4,-2-2 0,-2 1-4,1 0 0,-4-2-6,1 2 1,4-1-2,-3 1-1,4 3 0,-1-2-1,-8-1 1,5 1 1,-6-2 1,-2 0 1,7 4-4,-7 0-2,2 0-3,3 3-2,-1-2-1,-1-1 1,0 0-1,6 2 4,-3-1 3,3 2-2,0 2 3,-7-3-1,2 2-4,0 1 0,-2 0-1,4 4 2,-2-1 2,1-1 2,1-1 0,0-2-1,-2-2-3,2-1-2,-1-1 2,3-1-2,1-4 7,-2 0 8,2-2 6,-3-3 6,0 1 1,-2 4-2,-2-2-1,-1 2-6,-1-2-6,0 0-1,0 1-3,0 1-3,1 4-22,0 1-24,-1 0 25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8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541,'5'-7'223,"16"-29"-126,-21 26-13,2-2-23,2 1-15,2 1-26,0 0-4,-1 3-5,-1 1 0,-1 3 1,-1 0 0,0 3-7,2 0 2,-4 0-5,0 0-1,0 0 1,0 0-3,3 12 3,11 24 1,-11-27 3,-1-1 2,0-4-2,1-1-3,-1-2 1,1-1-1,1 0 0,-1-2 2,2-4 2,-1 0-1,3-2 1,1-2-3,2-3-4,2 1 4,-2 0-3,1 0 3,-3 5-1,-1-3-3,-3 7-1,0 3-3,-2 3-1,0 6 0,1 2-1,-3 4 3,0 0 3,0 0 1,-1-3 3,2 0 0,4-4-1,-1-2-1,2-3-2,1-2 2,4-3-2,2-2 5,2-2 1,3-4-1,-1 1 2,1 0-5,-7-3 1,0 3 2,-4 2-4,-4 1 1,5 4 0,-4 2-3,-1 1-1,-3 1 0,-1-2-3,0 0 0,0 0 2,1 12 4,0 25 0,6-27-6,5-6-13,5 1-15,7-10-36,-1-5-125,5-4 131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7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 463,'0'0'196,"0"0"-115,1-1-40,-1 0-40,0 0-1,0 0 2,0 0 3,11-1 6,26-2-5,-24 6 3,-2 2-2,0 1-1,-2 1-1,-3 3-4,0 2-2,0 4-4,-3 0 0,-3 2 3,0 2 5,-2 1 3,1 0 0,0-1-2,1-1 2,0-4-4,1 1 2,1-6-4,3 0-2,2-4 0,-1-4 0,0-1 0,-2-1 2,-4-3 10,3 3 8,-5-3 12,1 2 1,0 1-9,0 0-7,0 0-14,-4 1-5,-5 2 1,-25 14-1,28-5 3,3 0 2,3 0-1,1 3 1,2 0-1,3 0-3,1-2-4,3-3 2,1 3-1,1 0 5,-3-2 3,1 4-2,-2-7-1,-2-2 3,-2-3 5,-2 0 4,-3-1 26,1-1-4,0 0-3,-3 1-4,-13 4-17,-26 10-2,28-8 5,2-1 5,-1-2-3,5 2 1,-1-4-6,2 1-6,3 0-2,2 1-9,3 0-43,0-3 1,7 2 21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5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7 674,'-3'-5'269,"-1"-4"-188,2 5-16,2-4-30,0-3-9,1 2-12,1-5-4,1-4-5,1 2 0,3 2-2,0 0 1,1 6-2,-2 4 1,-2 1-1,-1 3-2,1 6-3,-3 4 0,1 7 1,-2 2 2,0 0 4,0-4 2,1-1-3,1-5 1,0-3-3,0-2 1,2-5-1,-1 0 0,4-5 3,1-1-2,2-9 3,2-1-1,-2-3-1,3 2-1,-2 7-1,-5 2 2,2 8-2,-5 0-1,5 7 0,4 5-9,6 2-19,2 3-27,-1-2 36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56 473,'-9'-5'208,"-1"1"-106,1 1-28,4 0-12,0-1-16,-2 1-4,5 3-14,0 1-4,1 0-7,1-1-5,0 0-8,0 0-2,0 0-1,0 0 3,1 2 3,5 6 0,33 25 2,-29-29 0,2 1-1,-3 0-1,1 0-3,-1-1 0,-2 1-2,1 0 0,-3 0 0,1-1-2,5-1 0,-4-3 0,1 1 0,3-1-1,-4-1 1,7-2 0,2-5-1,-1 0 1,1-4 0,4 2 0,2-1 0,0-2 1,6 4-1,-6-1 1,0 2 0,-1 3 1,0 4-2,0 3 0,-10 2-3,3 4-5,-8 3 0,-6-3-2,3 5 2,-8-3 5,-4-3 3,1 0 3,-1-3 1,2-3 0,7 0 2,-3 0-1,1-1-4,2 0-1,0 0-4,0-1 0,0 0 1,0 0 2,10-1 1,26-9 0,-27 12 0,2 2-1,-1 2 0,4 1 1,1-2 0,-3 1 0,0-3-2,-3-1-1,-1-2 2,-1-1 2,-4-6 12,1 1 6,-2-4 7,-2-3 2,-1 1-10,-3-4-3,1 5-8,1 4-5,-1-1-4,1 2-7,1 5-16,1-1-15,0 3 28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3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23 684,'-2'-1'274,"0"0"-178,1 1-16,-2-2-25,-3-5-9,-23-27-12,24 26-10,5-2-8,1 0-4,1-3-5,0 2 1,-1 4-2,5 2 0,-3 3-2,1 2-2,1-2-2,-5 2 0,1 0-6,4 0 3,2 0 0,0 4-3,0 1 2,-6 2-1,0 2 0,4-2 4,-5-2 4,6 0-3,-6-4 1,4 1-1,2-1-4,-4 0 1,6-1-4,-7-6 2,6 0 1,-1-3 4,0 0 5,2 2 3,-3-1 4,-1 2-1,-3 1-1,-1 4-4,1 2-5,-1-1-5,0 0 0,0 0-5,0 1 9,3 12 1,10 29-2,-7-32 4,2-4-3,1-2-5,7-5-26,2-4-18,8-9 26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7:22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9 466,'-4'-3'212,"1"0"-106,1-2-13,0 2-48,2 0-15,2 1-17,-2 1-7,0 0-4,0 0-1,0 0 1,5-1-1,3 0 2,27-9 0,-24 10-1,1 1 0,-1 3 0,-2 1 1,-3 2 1,-1 4 2,-2 3 2,-2 4 3,-4 6 0,-2 1 0,-3 4-3,-1 4-1,-2-2-4,0 0-1,1-3 1,5-1-3,3-3 2,0 1 0,3-3-1,-1 0-1,1-5 0,5-2-2,0-5-1,2-2 2,-2-4-1,-2-1 2,-1 0 2,-1-4 1,-1 4 4,-1-2 8,-1 0 2,0 0-3,0 0-3,0 0-7,1 0-4,-1 0 2,-4 10-2,-8 36 1,13-22-1,0-2 0,0-3 1,0 2-1,0-7 0,-1-2 1,0 1-1,-2-6 1,-2 1 9,1 0 2,-3-4 6,-1 0 7,0-1-3,-1-3-3,2 0-3,1-2-7,3 2-6,1 0-10,2 0-34,0 0-39,0-1 48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19:44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30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567,'47'-27'234,"-55"24"-132,6 1-16,-4-1-22,2-2-13,8 5-23,-5 1-10,2-1-23,-1 0-36,0 0 25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23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78 484,'-19'-15'217,"1"3"-122,6 5-8,-4 0-19,0 0-22,-5-1-3,-2-1-5,3 2 1,9 3 1,3 2-3,9 3-15,-1 0-6,11 3-14,4 3-1,17 0-1,8 3 0,8 1-2,6-3-3,3 0 1,4-2 1,8-1-1,3 1 2,-10-6-1,0 2 1,-17-2 1,-3 0 2,-5 3 0,-6 1 0,-3 3 1,-5-2-1,-2 6 3,-2 2 0,-5 8 2,0 7 1,-13 12-1,0 8 3,-12 10-3,-3 15-1,-1 23-1,-5 8-1,5 15 0,-3-1-1,5-7 0,5-6 1,1-10-1,5-8 1,2-10-2,2-1-1,5-10 1,0-4 2,-4-13-2,1-2 0,-3-3 1,-1-3-2,-1-6 1,-2-3 2,0-7-3,-2-5 1,0-5-1,2-4 2,-3-8 2,1 3 3,-6-7 8,-3 1 0,-5-5 8,-5-5-2,-1 9 1,-6-9 2,-6 4 3,-5 1 1,-6-1 8,-3 3 3,2 3-3,0 2-1,7-1-15,5 4-7,4 0-8,4 1-1,8 1-24,2-3-24,10 5-55,6 0-38,17 2 8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5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 773,'-13'-4'329,"8"3"-186,3 5-19,9 4-37,10 5-4,11 0-13,7-2-9,19-3-23,5-2-22,4-8-86,-2-7-41,-9-12 64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21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39 456,'-6'-1'211,"3"1"-105,-2-6-9,13 9-64,-3-5-13,10 0-8,8 8 2,4-5 3,5-2-1,9 6-5,1-5-4,4 0-1,-1 0-3,-5-6 1,-5-1 0,-8 0-3,-1 2 3,-13 1 0,-3 2 2,-10-2 4,-2-1 4,-5 1-3,-1 1-4,-11 1-18,-7 6-12,-17-1-6,-2-3 3,-2 8 12,-1-2 8,11 7 6,0 0 2,4-3 0,5 1 5,2-2 4,2-2 5,2 1 4,2 0-3,6 2-3,7 4-3,3 7-6,1 3 0,9 23-1,-6 12-1,8 29 1,-2 13-1,-3 22-1,10 8 1,-7-5 0,4 3-1,-6-14-1,-8-12 1,-4-14-1,-4-8 9,0-16 15,-1-1 7,4-9 7,3-9-5,-5-14-9,2-10-5,7-11-10,1-2 0,6-5-8,7 0-1,-2-2 0,4-2-1,11-3 1,-2-1-1,7-1 1,6-1-1,-4-2 0,8 2 0,10 2 2,4 3-2,11 4 0,-3-2 1,-8-1-2,-5-1 1,-9-5 1,1 6-1,-8 0 2,0 0-2,-5 3-16,-4-1-19,-5 3 20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19:43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6 395,'-3'-1'216,"-2"-2"-73,1 3-45,-4 0-42,-1 0-39,1 5-6,-5-4 9,1-1 3,4 0 6,1-1 3,4-2 1,2 3 0,1 0-1,0 0-3,0 0-14,0 0-5,0-1-8,0 0-1,0 0-1,0 0 1,0 1-6,0 0-7,0 0-23,0 0-14,0 0 32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4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435,'1'-1'113,"2"1"-135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7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2,'2'7'318,"1"1"-183,2 4-171,3 1 27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7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677,'6'-3'286,"6"1"-125,13-1-113,5-2-6,7-6 6,3-1-5,11-6-16,1 1-10,7 3-12,-1 3-2,-10 1-19,-4-3-19,-9-1-61,1-2 59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6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19 796,'3'5'272,"7"22"-236,-2 14 6,2 34 5,1 17 1,-4 5-19,1 2-8,-5-17-7,-1-7 4,-2-8-3,-1-7 8,-3-14-2,0-9-1,-1-12 6,-3-6-3,-2-12 5,1-2-6,1-10-6,-2-7-4,4-11-10,-1-14-3,0-22-10,2-11-4,1-11-8,-1-1 0,-2-6 2,-1 2 1,-2 1 8,2 5 3,-5 18 4,4 7 4,-4 12 0,0 10-1,4 7 0,2 6 1,4 11 0,-4-4 1,4 7 3,2 3-3,-1 3 2,11 4-3,1 4-5,4 2 6,1 4 4,1-3 1,10 3 11,0-2-2,9 0 0,2-4 0,2-7-5,7 0-1,12-2-5,2-1 0,1-1-2,-4-4-1,-5 0 0,-1-2 1,1 1-1,0 3-3,-2 2-18,-6 0-15,-8 3-25,-8 0-15,-10 4-40,1 5 73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6:17.0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,31 68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5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44 536,'-6'-21'253,"4"12"-97,0 3-27,0 2-46,2 1-12,0 4-23,-1-1-12,1 1-21,0 2-10,1 6-5,3 61-2,-5 8 3,1 21 3,1 34-1,-2 1 0,-2 29 2,-2 8 2,-2-3 11,4 9 5,-1-25 3,2-12 0,1-14-7,0-7-4,-1-13-7,-2-8-1,0-18-5,0-11-1,-1-14 1,2-8-2,-1-17 3,2-3-1,0-16 1,1-2 0,1-8-2,0-1-3,2 0-2,-2-1 2,0 1 2,2-1 1,0 1 3,3 1-3,1-1 0,25 6 1,-11-5-2,6-1-1,9 1 1,17 4-2,7-5 2,3 0 0,11 0 0,-6-2 0,24 1 0,3-3 0,11-2 0,14-1 1,-5 0-1,8-1 0,14-2-1,-12-3 1,3 1 1,5 0 0,-11 4 0,-4-1-1,0 4 2,-4 1 0,-13 1 0,-4 2 0,-12 3-2,-10 1 0,-3 3 0,-7 2 0,-18-3 2,-10 4-2,-19-5 3,-5-2-2,-4 0 0,-3-2 1,-3 2 3,1 1 17,-5-3 21,1 0 3,-1-1-1,-1-1-18,-1-2-21,-2 1-4,-16-16-5,17 10 2,-3-2 1,-2-3 1,-1-4-1,2-2-2,0-3-3,0-4 0,7-6 0,-4-3-1,0-11-4,3-2-3,-7-14 2,0-6 0,1-10 3,-3-10 2,-2-11 0,-3-11 4,-4-12 1,3-2 1,0 0 3,5 9-2,0 13 2,1 7 0,0 11-3,1 3 1,0 7-1,3 3 0,2 15 2,-1 1 2,3 15-1,-3 5-1,2 9 3,1 8-4,1 4 9,0 5 2,2 5-2,-1-1 0,2 6-7,0-1 2,-1-5 0,1 5 3,0 0 1,0 2-1,0-1-2,0 1-2,0 0 0,0 0 0,0-1 3,-1 0 1,-1 0 4,-1-1-4,-3 0 0,-2 0-2,-46-3-4,17 4-2,-21-3 0,-11-2 0,-12 4-2,-10-3 1,-14 3-4,-4 1 3,-20-2 2,-4 2 0,3 3 2,-4 0 0,3-1-2,3-1 0,3-1 3,2-2-3,15 0 1,10 5-1,16-3-2,4-1 2,14 1 3,8-3 6,16-2 9,12 0 6,16 1-3,2 0-4,8 2-12,3 3-7,-1-1-6,0 0-3,1 0 1,2-1 2,2 0-22,2 0-24,32-2-66,-20 6 387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34.8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62 101 353,'-30'-6'188,"4"-3"-64,9 0-48,4 1-26,-1-2-12,5 5-3,0-4 2,-2-1-1,4 3-1,-1 0 4,4 1 5,-2 1 2,1 1-5,4 1-5,-1 3-13,5 0-10,-3-1-10,0 1-4,4-1-3,13 0 3,38 3 2,-27-1 0,8 3 2,6-2-1,9 1-2,9 0 2,2 2-2,0-1 1,-3-1-1,-1-2 0,17 0 0,1 1 2,1-1 0,0 2 0,-6-3 2,6-3 0,6 3 4,-1-3 0,-4 1 1,0 2 1,6 0-1,-4 1-3,-4 0 0,-3-1-1,-9-2-2,8-2 1,-2 3-1,-3-1 0,-11 1 1,-10 1-2,-8 1 0,-8-2-1,-2 3 2,-7 0-1,-10-1 1,-1 3 4,-9-5-4,1 1 3,-2-1-1,-1 0-1,0 0-21,0 0 659,-11-5-489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29.92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8 127 364,'-36'45'169,"36"-45"-74,-2-1-25,7 3-36,-5-2-11,0 0-14,0 0-1,0 0 7,0 0 4,0 0 4,0 0 2,0 0-3,0 0 1,0 0-2,0 0 3,2 1 1,5 1 1,27 15-1,-32-20-3,6 3-1,-2-3-3,1-4-4,1 4-2,1-1-5,1 1 1,3 0-2,2-1-1,1 0-3,3 0-1,3 0 1,2 0-2,8 1 2,-2-3-1,7 0-1,4 1 2,-1 1-2,-1-1 0,-3-1 1,-5 0 1,-2-1 3,3 3 0,-1 0-2,0 2-1,1-2-1,-2 1-1,9 1 2,-5-1 1,1 1 0,3 2 2,-8-2-5,3 1 2,-3 1-2,3 0 0,2-1 0,2-1 0,3 1-1,0 0 1,-1 0 0,-1 1 3,-7-2-2,-3 0 0,-2 0-1,0 0-1,-1 1 4,2 1-2,2 1 2,1 1-3,4 1 3,-1 0-2,1-1 0,0 4-1,-6-5 0,1 0-1,0 2 0,-1-1 4,3 0-3,0 2 2,-1-2 0,4 1-2,1 0 3,3 0 0,2 1 0,-5-2-1,-1 0-1,-2-2-1,0 1 3,1-1 1,3 1-3,1-1-1,8-1 0,7 2-1,-4-4 1,0 2 2,-5-1-1,-9-3 1,6 3 0,2 1 2,2-1 2,2 0-2,1 2 2,-4-4-1,-5 0-2,2 4 1,-8-3 0,2 1 0,-2 2-2,1-1 2,4 3-3,1 0-1,0-2 1,4-1-3,-5-1 2,0 2 0,-1-1 1,-6-1 1,6 1 0,-2-3 0,2 2-2,7 1 1,3-1 0,0-1 3,-1 1-1,-6-3 1,-5 1-1,-1 1-3,-1-3 3,3 4-1,6 0-2,-3 0 3,8 0-3,-5 0 2,-3-2-1,-5 2 0,-13-4 1,0 2-2,-9 2 1,1-1 0,-4 3 5,-1 0 2,-3-4 2,0 4 0,-2-1 0,-2-2 0,0 3 8,0 0 3,-1 0 12,1 0-2,0 0-7,-1 0-3,0-1-12,0 0 1,0 0-3,0 0-2,0 1 1,1-1-3,0 0 0,0 0-3,0 1-2,0 0-5,0 0-32,0 0-11,0 0-38,1 3-16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4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16 700,'12'-12'288,"-9"7"-187,1 5 0,-3 11-11,-4 4-9,3 17-14,-4 5-13,6 7-36,6 3-7,4-6-4,4-5-1,6-7 4,1-7 1,4-13 2,2-6 2,0-12 3,1-7-3,-1-5-8,-4-5-5,-11-6-4,-6-2-3,-16-3-1,-6 4 1,-12 2 1,-4 3 3,-3 9 0,-6 0 3,-2 7 2,4 2 0,3 2 3,7 2-2,17 2 0,-1 0-2,17 1-3,6-3 1,17 2-1,4-5 2,6 0 2,5 4 2,-2 11-4,2 9 2,0 15-3,-5 3-1,1 10 0,-4 4 0,-3 3-2,1-3 0,-5-11-3,-3-6-7,-7-11-17,-3-5-9,-10-11-6,-2-4 1,-8-13 2,-5-4-4,-10-11-8,4-1 2,-13-7 15,0-5 15,-3-4 23,-3 0 0,10 10 10,-1 3 0,13 15-2,4 4 3,7 3-10,7-1-2,12 4-1,2-2 0,13 5 2,5 5 1,1-2 8,2 4 1,0-2 4,-5 2-3,-2 0-5,0 0 1,-5 4-4,-3 0 5,-9 3 8,-3 0 9,-8 1 18,-2 6 6,-7 6 2,-4 7-6,-7 14-17,-2 3-2,1 5-7,1 1-4,7-5-1,2-8-7,4-8-8,1-6-1,4-11-11,-1-1-9,3-8-17,1-5-20,1-10-36,1-8-13,-3-3 78,-3-5-3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13.18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22 353,'-1'-1'202,"0"0"-44,1 0-56,-1 0-16,0 0-21,0 1-9,0 0-16,0 0-8,0 0-16,0 0-6,1 0-7,0 0-2,0 0 1,8 1 1,38 7-1,-26-8 0,-1-3-1,-4 1-1,5 0 1,-6 0 1,4 1-1,-2-2-1,3 3 1,1 0-1,2-1 0,-1 1 2,5 0-2,1-1 1,6 1 2,3-2 0,3 2 1,3 2 1,-3-2-2,-7 0 0,-3-4 0,-2 0-1,1 3 1,3 0 2,2 0 0,4 1 0,3 0-1,4 2-2,-3 2 3,-5-3-1,-8-1 2,-3 4-3,-2-4-1,1 2 1,5 4 0,-3-6 1,3 1-3,1-1 3,7 0-2,3 0 2,-1-1 1,0 0 1,-13-4-2,-1 3 1,-4-1 1,-1 1-5,3 2 0,-3 0-1,0 0-2,-1-1 3,0 2 1,3-1-2,-3 0 2,1 2-2,0-2 1,0 1 0,0 0-1,1 1 2,-6-2-1,-3 0 1,1 1-1,-6-3-2,1-1 0,3 3 0,-4 0 0,1 2 1,-5-2 1,0 1 1,-2-3 1,-1 1 1,0 0 2,0 0 0,0 1 5,0 0 4,0 0 7,0 0 0,0 0-1,0 0-5,-1 0-8,0-1 0,0 0-5,0 1 0,0 0-5,1 0-9,0 0-28,0 0-17,0-1 31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12.3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0 0 418,'-5'0'181,"-8"0"-96,5 0-52,5 0-14,-3 0-11,3 1-8,-1-2-40,-3 1-43,6-1-89,-1 1 103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11.0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0 48 467,'-7'0'217,"0"0"-85,-3-2-64,-2 0-10,2-3-21,-1-1-8,5 5-10,2-3-6,-6 0 1,2 0 1,-4-3 6,3 2-1,1 0 4,0 2 1,3 2-4,5 1-2,0 1-10,-3-1-3,3 0-6,0 0 0,0 0-3,0 0 0,3 1 1,10 2 1,29 9 1,-22-10 0,0-2-1,3 2-1,-2 0-2,-1 0 2,1-2 4,-1 0-1,2 1 1,1-1-1,3 2-3,0 2 2,1-4 1,3 5 2,-2-2 1,-2 1-4,-4 0 0,-1 0 0,-4 0-3,1-1 5,-1 0-2,-1 1 1,0-3-1,-1 2 0,5-1 3,-1-2-3,0-2 0,0-1 1,0 2-4,2 1 2,-1-1 7,3 1-4,0 1 3,-1-1-1,-1 0-5,0-2 1,-4-2 3,-5 2-1,5 3 2,-11-1-2,2 0 4,2 3-4,-6-2-1,4 1 2,-1-1-2,-7-3 2,1-1 0,0 1 1,-1 2 0,0-1-1,0 1 10,0 0 4,0 0 7,0 0 4,0 0 0,0 0-12,0-1-2,0 0-5,0 0-9,-1 0 4,0 0-4,0 1-1,0-1 1,0 1 0,1 0-1,0 0 1,0 0 2,0 0-2,-1 0 0,1 0-8,0 0-23,0 0-13,0 0 59,0 0-24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16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5 424,'-9'-6'240,"4"1"-7,11 7-154,0-6-14,4 0-21,-1-3-8,1-5-12,6 6-4,3 0-9,5 5-2,1-1-2,3 0-5,4 2 1,3 0 2,10 3-4,1-1 1,15 4-2,-4-4-2,-3 2 4,0-2-1,-11-1 1,1-1 0,-5-2-3,-4 1 1,-4-2 0,-7 2 0,-5 1 4,-3-2 3,-9 1 3,-2-1 2,-5 2 22,0 0 11,-4-2 4,-2 1-5,-2-1-33,-4 1-25,5 1-49,4 2-68,-9-8 86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6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94 649,'-6'-1'276,"0"-8"-162,4 9-36,2-3-21,1 0-25,-1 3-11,0-1-12,0 0-2,9-9-3,47-40-1,-5 11 2,11-3-4,17-4 3,12-4-2,13-4-2,2 2 1,3-1-1,-2 5 0,-4 10 3,-4 8-3,-6 7 2,-5 5-1,-9 11 0,-8-3 1,-15 8-2,-13 0-2,-19-1 2,-2 5 0,-12-2 4,-4 1 0,-4-1 2,-4 0-6,-6 0 243,-1 3-182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19:29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19:17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1,'0'0,"0"0,0 0,-91-31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18:48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1 299,'0'0,"-107"-28,-55-11,-31-1,3-5,12 5,12 8,15-3,-13-5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18.8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338 620,'-4'-63'264,"-1"3"-111,12 11-127,6 2-5,6 9-8,10 4-5,-1 10-1,3 6 1,-1 13-5,-4 9 2,-4 14-5,0 12-2,-8 9 2,-5 8 0,-8 12 1,-5 6 2,-3 7-2,-1 5-1,-4-4-33,-1-2 19,-2 4 3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8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2545 102,'-14'5'50,"2"0"-16,2 1 8,-3 0 36,2 4 19,-1-2 31,2 1 9,0 1-12,2 0-17,2 2-18,-2-4-12,2-1-14,1 0-7,1 0-10,0 0-3,3-2-5,1-2 2,-2-4-6,2 1-2,-1 0 2,0-1 0,1 0-5,-1 0-3,0 0-13,0 0-7,1 0-3,0-14 0,6-41-3,3 25 1,4-9-2,2-2 0,5-7 0,1 0-1,12-8 0,10-7-2,14-11-3,5-6-5,9-6-6,0-3 1,20-10-2,7-3 6,13-13 2,14-4 3,7-1 4,12 4 3,22-6 0,4 1 3,18 5-3,6 1-4,-7 18 2,6 6-2,-5 15-7,-7 7-3,4 10-6,-11 7 3,-9 4 7,-6 0 5,-17 6 5,-2 1-1,-23 8 1,-8 5-1,-15 14 7,-6-5 0,-19 9 7,-7 2 6,-24-4-3,-12 11 2,-13 1-2,-8 0-6,-1 2 4,-4-1 1,0 1 14,0-1 8,0 0 1,0-1-3,-1 0-16,0 0-9,0 0-7,0 0-16,0 0-59,0 1-29,0 0 5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4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6 652,'0'-39'277,"2"9"-142,-1 14-76,2 5-31,1 17 1,-2 7 2,9 19 13,3 10 7,-3 8 11,6 7 4,-2-6 5,2-2-4,0-12-21,-6-10-11,-3-12-24,-5-7-5,-2-7 9,-1-4-6,-4-11 2,-1-5 0,-2-10-11,-1-7 0,5-6-8,2-3-22,7-1-13,1 3-7,10 9-7,2 5 17,5 9 8,2 7 7,3 9 16,5 3 7,1 11 15,1 3 7,-7 11 19,-3 8 8,-2 10 5,-5 4 3,1 4-16,-2-2-10,-3-10-16,-1-7-5,-4-12-7,-4-9-2,-5-5-8,0-4-5,-6-10-8,-3-3 0,-6-10 1,-2-8 4,-4-8 3,0 0 4,-3-3-1,2 6-3,3 7 5,1 2 2,8 12-1,0 3 0,10 5-8,8 0-3,7 1 5,7-1 1,7 2 8,1 0 5,8 4 10,0 0 8,0 5 4,2 3-1,-5 9-7,2 7-2,-5 9-5,-9 4 1,-5 2-4,-5 3-3,-6-7-4,1-4-8,0-7-25,-1-8-16,3-8-34,1-8-18,2-13 68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3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4 919,'-8'-20'350,"6"6"-288,5 19-6,5 11-28,-1 25-24,5 23-3,-6 34-3,-2 19-17,1 20-61,-2 4 58,3-3-4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36.7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0 153,'-27'12'55,"31"-10"-46,0-2-8,4 0 0,4 1-2,0-1 1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36.0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64 278,'-29'-39'163,"26"30"-44,-1 6-7,-2-1-21,1 0-26,0 3-13,0-2-12,1 2-5,3 1-11,1 1 2,-1-1-10,1 0-2,0 0-6,0 0-6,0 0 1,23 4 2,41 8 1,-19-6 0,18-3-1,5 3-1,4-3-1,4-1-1,-6-1 0,5 1 1,1-1-2,-2-1 1,-3-3-2,-6 2 1,-6-1 3,-2 1-1,-2 5 2,-10-4 0,-8 1-3,-6 0 1,-17-2-2,0 2-1,-12 0 3,-2-1 2,-14 1 0,-7-2-1,-14 2-5,-11 1-5,-9 1 0,-7 2-3,-8-2 3,-1 1-4,-15-1-3,-1 1 0,-5-1 1,0-1 6,9-2 6,6-1 4,11-2 1,7-1 0,15 2 3,6-1 1,14 0-1,8 2 4,9 1-1,6 1-7,8 1-2,5 1-2,18-2-5,5-1 5,21 3 1,12-2 1,10-2 0,5-1-1,0-4-1,0 0 0,0 0-1,-1 0 1,-7 1 3,-28 1-3,-25 1 1,2 2 0,54-5 0,-13 0 3,-18 2 6,-30 4-3,-13 0 4,-2 0-2,-1 0 2,-2-1 4,1 1-6,-3 0-1,-16 1-22,-26 11-22,19-4 25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34.4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 57 153,'0'0'79,"-1"0"-18,-14-1 5,-28 5-5,22 1-2,5 1-8,-3-4 3,4-3-1,1-5 0,8 5-1,1 1-1,1-3 3,2 3-3,2-2-18,0 2-8,0 0-23,3 0-1,24 2 2,38-5-3,-16 1 3,3 1-2,5-1 0,0 3 2,8 2-3,5-1 0,6 2 0,-3-5 1,3 0-1,-5 4-1,5-3 2,2 4-1,-6-4 0,-1-4 3,-4 5-2,-2-2-1,2-1 3,-1 0-2,-10-3 0,-5 2 5,-16 0-2,-7-1-1,-12 3 1,-6-1 1,-10 0 4,-3 0-1,-9-1-1,-10 3-4,-13 1-3,-8 1 3,-18 1 1,-5-3 1,-6 0-4,-8 1 1,-2-1-1,4 1 0,-7-1 1,2 0 0,8 2 4,-1-3-1,8 3 0,4-3-2,9 0-1,8 1-2,14-1 3,7 0 1,12-1-2,5 2 0,10 1-10,5 1-2,10 3-3,7-4 0,22-1 9,12 0-1,14-2 5,7-1 2,6 1-2,3-3 1,8 1-3,-3-1 0,-3-1-2,2 1 2,-7 1 1,-2 1-2,-16 0 3,-11 1-2,-18-2 3,-9 4-1,-13 0 0,-8-2 2,-10 2-4,-12-1 2,-20 4-1,-14 0 1,-22 3 1,-12-1-1,-10 2 2,-5 0-3,-5-2 2,4 4-1,2 1 2,1 0-11,8 1 8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20.7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9 368 358,'-18'-15'231,"4"5"-21,0-1-31,-1 3-95,3-1-17,0 3-26,5 2-8,4 3-13,0 1-3,-1 3-13,4 8-2,-3 19-3,-5 11-1,-6 20 1,-3 4 2,-2 11 3,-1 4-4,5 3 4,-1-1-3,2-13 0,3-8 0,1-13-1,1-6 0,1-9 0,3-3 4,3-8-3,3-1 1,3-3-2,1-4 1,2-2-1,4-3-1,6-3-1,5-2 1,9 0 2,5-1-1,8 0 2,9 5-1,-1-3 0,-2 0-1,-2 0 3,-5-4-3,6 1 1,10 1 6,10 2-7,0-2 4,2 0-3,-3-4-3,5-5 2,9 4 0,-1-5 3,2 1 1,2 3-3,0-1 2,5 1-3,0 2 0,-3-3 0,2 5-2,2 2 2,0 0 3,2 3-3,1-5-1,-1 3 1,2-3-3,1 0 3,1 1 3,0-1-3,-3 2 3,2 1-3,2 2-5,-4-2 5,2 0 0,5 3 3,-2-3 4,3 4-3,0 0 0,1-1 1,0-1-3,0-2 0,2 0 0,3-3 1,-1-1 3,0 0 9,5-1 1,-1-2 3,-4 1-1,6 0-8,0-1-4,-6 0-2,-2 0-3,2 2 0,-4-1 2,2 2-2,-3 0 2,5 1-3,-2 0-1,-4-5 1,3 2 0,-1-2 2,0 0 1,-1-1-2,2 0-2,2 1 0,-6-3-2,1 2 2,-4 0 3,-3-1-1,-1 1 1,-2-2 0,-1 1-2,1 2 0,0-1 3,-3 1-3,-3-3-1,-3 3 1,4-1 0,-5 1 1,-1 1-1,-10-8 1,-2-1-1,-4-1 0,5-3 1,-12 3 0,-4-3 1,-9-2 5,-6-2 8,-3-1 6,-1-1 5,-3-3 4,-1 1 0,2 3 6,-4-2-3,1-4-4,-5-2-7,-5-8-13,-1-1 0,-5-5-5,2-1 4,-7 2-7,2 2 0,-6 6 2,-4 1-3,-1 5 4,-5 0 5,-4 0 5,1 3 2,-6-4 15,1 3 2,-3 1-3,-5-2-2,-4 5-10,-3-1-8,0 3 2,-2 4-5,-2-2-2,0 5 4,-8 1-11,2 5 3,-8-3-1,-5 1-3,-6-1 5,-6-3-1,-3 6 0,-1 1-1,-8-3 0,-9-1 2,-7 4-4,-6-3 3,-2 5-5,-5-1-5,-5 0-2,-5 3-7,-10-1-2,4 2-4,-10-3-1,-3 0 8,2 1 4,-5-1 4,-2 2 8,1 2 0,-10-7 2,2 3-1,-5-1 5,-3-5-5,12 7 5,-5-4 0,2-1-5,4 0 0,-11-2 0,5 3 0,-4-2 0,1 4 4,1 0-7,-7-1 2,7 3-5,-6-1-1,1 1 3,6 0-2,-6 0 5,1 2-1,5 0 1,-2-1-1,5 5 0,-2 0 1,4 3 0,4 5 1,-7-1 0,6 3 0,0 1-1,0-1 0,12 2-1,3 4 0,3-3 0,9 5 3,5-6-1,5 3 1,11 0 0,2-2 0,15 5-1,3-3 0,16 2 0,5 1-1,3-7 1,7 1-1,11-4 1,5-4-1,11 1 1,4 0-1,3 2-1,1-1-9,3 1-58,-2 4-29,2 10 55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51.4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9 34 268,'-35'1'124,"7"9"-46,-1 2-10,3 0-18,1 4-10,2-1-12,1-1-9,3 9-7,3 3-1,1 12-2,5 6-2,-2 8-3,-1 2 0,2 0-4,-6-2 1,6 0-1,5-1-1,14 4-4,6-2-3,13-8-1,3-1 0,2-13-3,9-2 1,7-7 4,7-5 6,14-7 15,3-5 5,-1-9 9,-3-5 2,-5-4 2,-1-3 3,0-6 6,-3-4 5,-6-14 4,-5-3 1,-8-6-6,-4 0-4,-9 3 0,-6-1-1,-11 6-4,-4-2-2,-11 1-7,-5-2-4,-12 0-6,-5 2-5,-8 5-7,0 4 0,-7 6-3,-3 5 1,-6 4-2,-5 0-1,0 4 1,2 1-1,5 1 2,5 7-1,-10-1-1,2 2-1,0 5-1,-5-2 0,15 11-3,0 0 5,4 5-4,8 7 1,-5 4-2,3 6-7,0 10-2,1 5-2,9 7 3,2 2 4,9-2 3,7-4 2,12 0 2,9 4-2,10 1 1,8 3-1,2-10 0,2-5 2,2-11-1,-1-7 0,5-8 0,4-5 1,7-7 7,2-3 4,-1-10 3,-3-4-1,-2-6-1,0-2-4,4-4 1,0-5 0,-2-5-1,-4-6 7,-10-6 3,-4 0 5,-7-3 4,0 2-3,-4 0 1,-5-7-2,-5 2-1,-6-6 1,-8 4-5,-2 7-1,-8 8-6,-5 6-2,-8 5-2,-9 3-2,-9 4-1,-3 5-1,-16 6-2,-3 6-1,-7 9 0,-2 3 0,1 9 1,0 5-3,-6 6-9,-2 7-9,6 14-18,4 9-7,8 15-26,3 0 242,0 3-138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9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09,'42'22'180,"-49"-26"-162,-2 10-61,-1 8 33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8.9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491,'-35'41'177,"29"-48"-152,6 7-36,2 2-25,3 0 20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8.7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33 514,'-10'-18'173,"4"9"-165,2 4 1,3 5-74,0-1-86,-1 4 93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8.5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8 316,'2'-5'140,"-2"1"-77,0 5-34,-2 1-96,2-2-54,-1 0 6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3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7 39 758,'0'-34'313,"16"32"-186,1-2-20,-1 5-25,-2 5-14,-3 16-27,1 10-9,-9 17-19,1 7-1,-13 1-7,-9-7-3,-6-7-2,-5-8-11,-5-14-3,-1 3 4,-7-14 3,-3-7 12,3-5 13,-6-12 2,11-5 2,1-4-6,7-8-11,8-2-3,5-5-9,9 5-2,9 11-1,6 7-1,6 10 7,6 5 1,4 12 1,5 4 1,9 13 0,-1 2 0,3 1-9,4 1-20,-5-12-26,4 0-10,3-12-18,-7-9-3,-4-8 61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4.1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0 351,'-26'33'114,"28"-33"-122,-2 3-5,0-1 2,-1-2 7,0 0 4,0 0 1,0 0 1,1 0-1,-1 0 0,0 0-1,0 0 2,0 0-2,0 0 1,0 0 1,0 0-4,1 0 4,-1 0-2,0 0 0,0 0 1,0 0-5,0 0 6,0 0 11,0 0 19,1 0 5,-1 0 2,0 0-11,1 0-15,0 0-1,0 0-6,0 0 6,-1 0-5,1 0-1,0 0-9,0 0-6,0 0-8,0 0-31,0 0 36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3.4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2 229,'-3'31'87,"5"-35"-63,-2 1-3,2 0 10,-4-3 2,3 2-5,0 1 4,2-1-16,3 4-7,-2-1-8,4 0-3,1 0-102,-1-2 76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18.9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17,'6'13'264,"2"1"-222,11 9-6,-1-3-27,3 5-6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17.6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3 563 755,'4'-2'266,"3"0"-236,7-3-9,8 2 1,11 1 11,6 2 3,15 5-2,-2-4-2,9 3-5,3-1-4,21-2-2,4-1-1,13-3-3,12-1 2,5-6-2,7-1-2,22-3 0,-2 0-3,9 4-3,6 0-1,-9 1-1,14 0 3,-10-1 1,11 2 3,4 1 1,0 4 0,10-3 1,-2 2-1,11 0-1,4 0 2,8 1-2,8-3 0,1 5-3,5-6 1,1 3-3,-4 0 0,10-2 0,-10 3-1,13-1 4,-9 2-1,3-3 3,5 0 0,-1-3 4,10-2 1,-2 1-3,3-1-4,3 2-9,-8 0 3,3-1-1,-9 2 0,-2 1 3,1-2-5,-10-1 0,6 0-1,-12 2 0,5 2-1,-12 4-1,-3 0 0,-10-1 2,-8-1-2,-4 1-1,-15-4-1,-3 2 0,-11 0 3,-14 1 3,-1 0-1,-19 3 1,-8-1-4,-16 1-1,-7 3-1,-13 1 0,-2 2 0,-13-1 4,-5 0-2,-9 0 3,-8-5-2,-1 5-1,-8-5 0,-3 2 0,1 3 1,-5-3-1,-2 0 1,-1-1 0,0 3-1,2 1-1,0 1 1,1 3-2,1-4 2,-7 1 2,-2 0-3,1 1 0,-4 5-3,3 9 2,3 7 0,-4 18 1,-1 10 2,-2 16-2,-1 6 1,1 2 0,1 3-1,4 1 2,0 3 0,2-2 2,-1 1-3,0 1-1,1-2 1,0 6 0,0-7 1,-1 0 3,-1-5 0,-3-1-5,0 1 0,-1-12 1,-2 2-3,-3-9 6,0 0-1,-1-3-1,-1-8 0,2-8-4,0-5 4,1-12 1,0-2 0,2-8 3,1-3-3,-1-4-2,-1-3 1,-1-2-2,-1-2 1,0 0 2,1 0 3,0 0 3,0 0 3,0 0 5,0-1 0,-1 0 0,0 0-3,0 0-9,-2 0-1,-10-3-2,-29-13 1,19 10-1,-5 2 1,-12 0-2,-7-1 0,-10 5 0,-5 1-1,-7 1-1,-4 1 0,-22 2-2,-2 3-4,-18 1-6,-5 1 1,-3 6 1,-7-1 1,-13 2 3,1 1-3,-11 1-1,-3-1 4,3-2 1,-6 0 3,3-4 2,-5 0 1,-3-3 2,-7-3 3,-1 4-3,-7-3 0,-5 2-1,4 2-1,-6 0 1,3 5-1,-5 3 0,-3-2 2,-5 1-1,-2-2 2,5-1-1,-4 1-2,6-3-1,-4-3 1,-3-8-2,9 5 2,-5-7-1,5-1 0,2-4 1,-3-6 1,6 6 1,0-6-1,0 2 0,5 4 2,-10-3 1,8 4 0,-9 1 1,6-1-5,2 1-1,-1 0 3,6 1-1,3 2 0,0-1 0,2 2-1,2-3 1,-4 0-1,10 2 1,-2-2 0,15 1 1,-4 0 3,8-1 2,5 2 1,-5 0-4,6-1 3,-4-1-2,3 0-2,11-2 1,1 2-3,13-2 5,10 1 9,9 0 4,9-1-1,6-2-5,-2 0-8,9-2-3,4 2 1,13 0 1,6 1 3,2 0 5,6 3 1,6-4 1,7 1 0,10-2-4,2 1-4,8 0-5,-1-3 0,7 0-2,0-1 0,2-5 2,3 0-3,1-5 0,0-3-1,3-3-2,-3-7 3,3-2-2,1-4 0,-2-5 0,-1-4-2,-1-9-3,-1-2-3,1-5-7,0-3-1,0-10-1,-2-2 1,2-8 6,1-4-7,6-10-5,3 0 2,-1 4 1,4 3 8,1 13 10,-1 2 1,5 7-2,-3 9 3,0 10 3,-1 4 0,0 12 0,-2 2 1,-2 7-2,1 6 1,-9 5 1,4 4 0,-3 5 2,1 2 3,-4 3 2,0 1-1,-1 0 2,1 3 1,0-1-1,0 1 4,0 0-6,-1 0-5,1 0-1,0 0-4,0 0 4,16 5-1,35 9 2,-21-10-1,10 1-1,9-1 1,18-4 0,12 0-2,13-3-1,3-4 2,17-2-3,-2-4 4,11-2 0,14 1-2,-3-5 0,12 5 2,10-2 0,-4-1 1,13 3 3,-1-1-6,8 1-1,1 0 4,4-1-2,1-2 1,5 3 0,2-1 0,-1 3 0,3-1 1,-6 1 0,4 2-1,-1-3 3,3 3 0,-3 2-2,2 2 1,-7 2-3,7 3 1,1-3 0,1 2 2,6 2 0,-3 0 1,-1 0 2,3 3-1,-4-5 0,3-1-1,3 1-4,-1 0 3,4 0-2,-4-1 1,1-1 2,-6-4-4,5 4 1,2 0 0,-9-2-1,7 3 1,-9-2 0,0 6 0,-2 3 0,-4-2 0,-2 1 0,-9-2 0,1 5 1,-10 0 0,5 2-2,-6 0 2,-8-2 1,4 2-2,-15 0 0,3 2-1,-7 1-3,-10-2 4,3 2 0,-7-1 2,-10-2 2,1 1-4,-6-2-1,-3 2 1,-7 1-3,-5 0 3,-14-4 0,0 2 0,-8-1 2,-8 0-2,-10 2 3,-12-4-3,-10 1 4,-1-1 4,-5 2 4,0 0 6,-6-1-4,-1 0-3,-4 2-4,-1-2-5,-3 1 2,-3-2-3,1-1-1,-1 1 2,-2-2 0,3 4-1,-2 7 3,-5 2-3,0 20 3,-4 7 2,-5 10 2,1 6 0,-3 7-3,1 2 0,-2 8-3,2 1-1,-1 0 2,2-4-3,1 4 2,-3-1 6,-2 1 2,-1 4 5,0-13 3,1 1-2,5-4-5,-4-6 1,2-4-6,2-5-4,1-13 0,3-1-1,4-10-17,4-4-15,1-7-52,5-2-34,0-8-41,7-4 91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14.1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2 0 440,'23'21'263,"-30"-24"-20,2 3-125,3 0-35,-2 1-35,2-1-11,1 0-26,1 0-2,-1 20-9,-5 43 0,3 1 0,-1 10-1,0 15 3,-2 9-2,-1 17-1,3 9 4,-2 21 6,3 12 9,-5-5 10,-1-5-6,0-21-3,-1-15-4,7-14-1,-4-10 2,3-11 1,4-7-5,-4-16-7,4-6 1,0-17-2,0-4-3,0-11 6,1-2-5,-3-6-2,1-3 3,4-1-2,-3 0 0,2 0 1,-2-1-1,0-2-2,0 0 0,0 0-1,0 0 0,0 0-2,9 5 4,30 16 1,-25-17-2,5 0 2,-2 3-1,5 1 1,2 1 2,1 0 1,6-1-4,5 2 0,12 0 0,5 0-2,1-2 2,0 0-3,-5-1 1,8 3 0,4 1 0,14 2 4,-3-2-1,0 2 3,-3-1-1,7 2-4,9 3 1,5-3-1,-1-1 1,9-3 1,0 0-1,6-3 0,2 2 1,7-2-1,0 0 3,6-1-1,11 1-2,-8 0 0,3 0 2,16 0 1,-9 0 3,17 1-1,-2-1 0,-7-1 3,9 0-2,-7-3 7,8 3 3,9-2 0,-8-1 4,14 0 0,-6-3-5,9-1 1,2 0-4,-2-4 3,6 0 1,-9-1 1,9 1-4,-11 1-4,5-2 0,0 1 0,-5-2 2,6 1 1,-6 1 3,5-2-3,-8-1 1,8 3 3,-5 0-4,-5-1-2,5 2 2,-8-2-8,9-1 1,-9-4 2,6-1-5,-8-6 4,-3 2-3,7 1 0,-14-5-1,7 7-2,-2-3 1,-11 4 0,6 1 0,-13 0-1,-7 0 0,5 1-2,-7-2 1,-8 1 1,8 4 2,-9-2 6,-6 3 1,-3 1 3,-3 0-1,-6-2 0,0 1-2,-5-1 0,-6 0-4,-4 4-4,0 1 2,-2 2-4,-6-2 1,-4 0 3,4 1-3,0-1 0,1 2 1,-5-2-2,-9-2 2,1 0 7,7 0-3,3-2 0,3 1 2,-9-1-3,-4-1-1,1 3 1,4-1-4,9 4 0,-2 0 1,-5-4-4,-1 4 3,2-3-2,5 4 2,-2 1 2,-5 0-2,-13 1 2,-12-3-5,-4 2-14,-7 0-14,-13-1-35,-4 3-8,-21-7-12,-9-4-22,-20 1 77</inkml:trace>
</inkml:ink>
</file>

<file path=word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50.5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2031 494,'-26'0'232,"11"1"-92,4 2-25,1 2-48,3-2-10,1 0-14,-2-2-4,5-1-6,-2-2-2,3 0-2,2 2 2,0 0-4,0 0-4,0 0-10,0 0-4,0 0-6,0 0-3,0-1 0,0 0 1,5-2-1,21-10 3,32-52 2,-17 22-4,10-12 3,5-7-2,36-19 0,11-16 3,29-9-1,14-5 0,-4-4-4,17 4-1,11-1 1,7-4-2,13 5 2,5 6 0,-6 10-3,0 5 2,-11 8 1,-11 6-1,-2 3 2,-17 7 0,-7 17-1,-6 1 2,-31 9-1,-3 3 1,-20 7 2,-13 5 2,-10 10 8,-16 4 0,-18 8 4,-6 2-2,-18-2-4,4 3 6,-7-2 10,4 1 7,6 3 1,-7-4-5,2 3-11,-4-3-7,1 0-6,0 0-1,0 0-17,0 0-19,0 1-56,0 0-26,0 0 62</inkml:trace>
</inkml:ink>
</file>

<file path=word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2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0 702,'-11'-2'275,"6"2"-201,5 2-22,5 0-33,3 0-14,12 1-4,6-1 6,17-1 3,11-2 4,13-1 2,7-1 1,3-1 1,-1 1 3,12 0 2,2 1-3,2 0 2,3-1-5,6 0-2,-3 2 3,3-1-1,2 0 1,-3 1-2,-1-1-2,-5 0-8,-2 1 4,-8-1-6,-4 2 0,-8 3 2,-10-3-3,-13 1 0,1 0-2,-6 1-1,-1 2 0,-3 1 0,-3-2 4,-7-1 1,1 2-3,-10-1-1,0 1-1,-5 1 1,-2-3-1,-1-1 3,0-1-1,-5 0-5,3 0 3,-5 0 1,-3 0 0,1 0 6,-2 0 0,-2-1-2,0 0 3,0 0 6,0 0 9,0 0 8,-1 0 2,0 0-2,0 1-11,0-1-8,0 0-8,1 0-6,-1 1-2,0 0-4,0 0 1,0 10-1,3 42 1,2-6 4,2 7 0,3 13 1,0 4 1,-3 0 0,2 5 0,-2 6 6,0 1-5,-1-9 4,0-1-1,-2-11-5,2 2 2,1-3 2,-1-6-1,-1-11 5,-4-9 3,-1-11 2,0-2 9,-2-11 9,2-3 4,-1-3 6,1-3 4,-1-2 3,1 1 4,0-1-10,0 0-9,0 0-18,1 0-9,-1 0-24,0 0-22,0 0-56,0 1-42,0-1 88</inkml:trace>
</inkml:ink>
</file>

<file path=word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1.5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0 453,'-9'-7'213,"1"0"-97,1 2-6,6 4-22,-4 0-1,6 4-11,4 1-19,-3 0-30,4 4-16,0 1-5,-3 4-1,8 9 3,-4 2 2,4 10 2,-3 6 5,-4 13-3,-1 12 2,-3 10-6,0 0-3,0-3-1,-1-9-2,-2-5 4,2 0-5,-3-3 4,1-4 2,1-7-2,0-7 3,4-9-3,-1-6-3,1-6 1,-1-4-4,2-5 1,3 2 1,1-1-3,2-2 2,1 0-1,2-3 0,4-1-1,3 1 2,6-3 0,6 5 0,11 0 2,2-1-2,5 1 0,3-3-2,-3 2 0,7-3 0,8-1-1,5 1 1,8-3 2,1-2-2,-1-1 1,2 0-1,8 1-1,-1 0 2,0 2-1,0 0 2,3 0 0,0 3 1,3-1 0,-5 3-1,-4 3 0,3 0 0,-10 0-2,-3-2 3,-13-1-1,-7 0-2,-1-1-1,0 1 1,-6 0 0,-9 0 1,-8 1 1,-11-2 0,-8-1-1,1 3-2,-11-4-3,1-2-7,-13-4-38,-10-4 35</inkml:trace>
</inkml:ink>
</file>

<file path=word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0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46 416,'-6'-12'201,"5"6"-74,-1-1 0,-1 1-43,1 1-16,0 1-24,-3 0-4,1 4-6,2-1-6,1 1-13,1 0-6,0 0-9,1 14-3,8 51 3,-3-16 0,-1 17 2,1 1 0,-3 3 1,-1-2 1,1-5-1,1 3-2,-2-6 1,-1-2 1,-1-6-2,0-10 1,0-8 1,1-4-2,1-11 0,0-2 2,0-4-2,-1-6 2,-1-3 0,0-1 0,2-3 2,-2 0 1,0 0 0,0 0 1,0 0 1,0 0-1,0 0 2,5 0 0,8 0-1,30 4 0,-22-4-2,0 3-3,8-2-3,-2 0 0,5 2 0,0-3-2,2 0 0,7 2 1,5 0 1,8 0 2,4 0-1,3-1 0,-3-2-1,-2 0 1,1 1 0,2 0-1,7 3-1,2 1 1,-1-2 0,1 0 0,-3-2 0,9 0-1,0-2 1,-2 0 0,1-1 0,-8-2 0,11 1 0,3 2 0,-1-2 0,1 0 0,-7-1 1,6 0 0,4 1-1,-2 2 1,-2 0-1,-2-1 1,4 3 3,0 3-2,-5-2 2,-2 2-1,-5-1 1,9-1 0,1 4 0,-3-5 0,-3-4-1,-7-2-1,6-3-1,4 1-1,-2 0 2,-3 0 0,-8-1 0,-5 1 1,1 0-4,3 1 2,-5 0 1,-4 0-1,-12 1 4,-9-2-2,-7 2 1,-3 3-1,-6 1 2,-2 2 0,-6 0 4,-3 0 1,-3-3 10,-1 3 6,0 0 19,-1-1 5,0 0-9,0 0-9,0 0-19,1 0-9,-3-5-2,-1-2 0,-16-28-4,17 26 0,3 1-2,1 2 1,0-2 0,1 0 0,1-2 1,-1-1-1,1 1 3,1-1-2,-3-3-2,3-1 2,-3-5-1,1 1 2,-1-5 1,1-1 0,0 1 0,-1 1 0,0 1-1,0 0 3,-1-3 0,-1-3-1,0 3 1,1 2-2,1 6 3,-2-1-2,1 4-1,1 1 0,1 0-1,3 3-1,0 1 1,-3-3 1,2 1 0,-3-1 1,0 4-1,0 2 2,0 3-1,0 2 1,-1-2 2,1 3-1,-2 0 3,0 1 0,1-1 2,-1 0 0,0 0-3,1 0 2,0 0-1,0 0 2,0 0 1,0 1-1,-1-1-2,0 0 1,0 0-4,0 0 1,0 0-3,0 0 1,0 0 2,1 1-4,-1-1 2,-1 0-2,-10-8-2,-27-24 4,24 26-2,1 0-2,-3 2 2,-2-2-4,-4 4 1,-4-1 2,-8 3-2,-8-4 2,-4 3-1,0-2 2,4 4 3,3 0-2,-1 1-1,-1 3 0,-5-5 0,-1 2 1,-5-1 0,-1 0 0,3 1-2,1 1 2,7 2 0,-4-2-1,-1 0 0,-4 1 0,-7-2 0,3 4 0,3 2 1,3-1-1,0-2 0,-4 0-1,-3-3-2,-2 1 4,-1 3 2,3-4-1,2 0 1,0 2-4,-6-2-1,-1 0 3,-6 2-1,2 0 1,4-2 0,1 3-1,-5-2 1,-2-2-1,1 0 3,1-1-3,12-1 0,-3-1 3,-6-1-3,0-3 3,-4 1-3,5 2 1,9 2 1,1 2 2,-3 2 0,-4-2-1,-3 1 1,-1 2-3,4 4-1,3-1 0,-1 4-1,1-2 1,-4-3 1,1 4 1,7-3-1,2-4-1,11 2 0,-2-3 5,9-1 5,0 1 1,0-1 5,7-2 1,0 0 1,1-1-2,10 3-1,1-1-6,6 1-4,3 0 0,4 0-6,-1 0-2,0-1-6,1 1-2,0 0 1,0 0-1,0 0 4,0 0-15,0 0-41,1 1-34,12 10 33,13 21 23</inkml:trace>
</inkml:ink>
</file>

<file path=word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29.35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67 102,'-3'-2'96,"3"1"19,0 0-17,0 0-19,0 0-31,0 0-11,0 0-15,0 0-1,0 1-2,3-1-6,2-2 0,2 0-1,26-10-1,-28 14 2,1 1-7,-2-1-1,1 0-1,-2-6-1,1 7 4,-2-3 4,-1 0 3,-1 1 3,0 0 2,0 0-2,0 0 2,0 0-1,5 0-3,8 1-4,25 4-3,-27-7 0,6 1-1,-3 0 1,2 1 3,5 2 2,-6-2-5,-1 0-1,-1-1-1,-1 0-4,-1-2 3,0 2-1,4 1 0,0 0-2,4 1 1,-3-3-2,3-3 1,-1-1 2,2 3-2,1 2 2,2-1-2,-1 0 1,1-1 0,3 1-1,-3 0 3,1 3-4,0 1 2,-8-2 1,5 4 0,-5-4 2,-2 0-3,3 2-2,-3-2-1,1 0-1,1 0 1,-3-2 0,2 2 1,2 0 2,1 0-2,3 1 2,1 1-2,3 0-2,-1-1 2,6 0 0,-4 1 2,1-2-2,-3 0-1,-4 0 2,0 0-2,0 3 1,-2 1 0,0-4-1,-2 0 2,0 0-1,1-1 0,2 3-1,4 2 0,-1-4 0,5 0 4,3-1-1,-2-3 5,5 4-1,-2-1-1,-3 0 3,1 1-5,-2 0 0,-2 0-3,-3-3-1,2-1 1,-1-3 0,3 4 2,2 0-3,2 3 0,-1 2 3,1-2-3,4 2 0,-5-2 1,-3-1-3,-3 0 3,-6-2-1,0 2 0,1-1 2,0-1-2,0 2 3,-2 0-1,1-2-3,1 3 1,0 0 0,0 0 0,2 4 3,-4-4-1,1 1-2,-1 0 1,2-1-1,-1 1 0,4 2 0,-3-2 0,-5-1 1,5 0 0,-6-2-1,0 2 0,5 3 1,-7-3-1,3 2 0,1-3 1,-2-1-1,2 2 1,0-1 3,-2-1-4,-1 1 0,-3 0 0,-1-1-1,2 2 1,0 0 4,-1 0-4,1 3 5,-2-2-3,-1-2 1,2 4-1,-1-2-1,-3 1 0,4 1-1,-1-3 3,2 1-3,-1-1 2,-1 1-1,-1 0-1,-3-1 4,4 3-3,-2-3 0,1 4-1,1-2 0,-5-1 0,3 2 0,1-1 0,-4-2 0,6 3 2,-2-2-2,-6-2 1,1 2 0,0-1-1,-1 0 1,0 0 0,0 0-3,0 0 2,0 0 2,0 0 0,0 0-1,0 0-1,0 0-1,0 0 1,2 0 0,-2 0 2,4 1-2,-1 0 0,2 1 0,0 0 0,-5-2 0,0 0 0,0 0 1,1 0 0,3 2 2,0-1-2,-3-1-1,-1 0 2,0 0-1,0 0 0,2 5 0,4 1-15,22 23-18,-25-26 2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2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5 1095,'19'41'410,"2"0"-332,-4-13-21,0-5-22,-6-9-20,-7-6-11,-3-10-4,-2-6-2,-6-13-11,3-2-2,-1-9 0,-1-3 0,3-5 8,1-4 2,6 0 1,5-1 0,10 4-6,7 4-6,17 12-9,0 4-3,7 13 5,-1 4 5,-9 11 14,0 4 8,-8 11 11,-5 4 7,-9 8 1,-7 5-3,-11-2-7,-7 4-2,-16-10 12,-5-2 11,-9-10 21,-5-7 7,0-9-11,2-4-14,9-6-21,3-2-12,12-7-13,2-2-2,9 0-15,4 0-2,11 2 7,4-2 1,7 6 15,9 5 1,1 7 3,1 7 1,4 6 0,-5 3 1,-1 7-2,3 1 1,-4 1 0,3-1 2,-1-7 1,0-2-2,2-6 0,-3-6-2,-4-4 3,-3-4-1,-4-7 1,-3-4 1,-3-7-1,0 0-1,-7-3-1,1-2 0,-5-3-2,-1 1 0,-1 4-2,-1 12 2,2 12 1,-2 4-1,2 15 1,-2 4-1,2 13-5,3 7-21,-2-1-50,6 1-29,4-10 60</inkml:trace>
</inkml:ink>
</file>

<file path=word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27.02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3 105 200,'-1'-1'135,"0"0"-9,1 0 2,-1 0-37,0 0-17,0 0-21,0 0-7,0 1-11,0-1-7,0 0-5,1 0-3,-1 0 0,0 0 0,0 0 0,-3 0 1,-6-5-2,-25-11 0,25 15-6,4 1-4,-4-1-2,0 0-2,-4-1-1,3 2-1,2 0 0,-1-3-3,1-1 2,2 1 3,2 0-3,1 1 3,3 2-2,-1 0-1,-1-2 0,3 2-1,0 0-1,0 0 1,0 0-1,0 0 0,1 1 0,11-2 0,30 0 0,-27 2-1,2-2 2,2 1 1,-1-3-1,0 3 1,-4 0-2,0 0 0,-5 0-1,-1-1 0,-1 2 0,-3 0-1,2 1 5,-1 1-2,-2-5 0,1 1 0,1 2-2,-1 0 1,1 0 0,-1 2 0,0-1 1,-2-1 2,2 0-3,-1-2 0,-3 1-1,0 1 2,0 0-1,0 0-1,0 0 1,0 0-2,0 0 4,0 0 0,0 0-2,0 0 2,0-1-2,0 1 1,0 0 0,0 0 0,0 0-1,2 0 1,-1 0-1,0 0-2,2 0 2,0 0-3,1 0 3,-1 0 0,0 0-2,-2-1 5,-1 0-3,2 1 1,-2 0 7,0 0-2,0-1 1,0 0 1,0 0-5,0 0-5,0 1-38,0 0 28</inkml:trace>
</inkml:ink>
</file>

<file path=word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25.20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0 63 333,'-5'0'173,"2"0"-51,-1-2-48,3 2-11,0-1-16,1 1-9,0 0-16,0-1-8,0 1-4,0-1 2,0 0 1,0 1 1,0-1-2,0 0-2,0 0-1,0 0 1,0 0-3,0 0 1,0 0 7,0 1-1,0 0 8,0 0 1,0 0-8,-1 0-1,0 0-8,0 0 0,0 0 0,1 0-2,-1 0 4,0 0 2,0 0-2,0 0-1,0 0-1,0 0-5,0 0 4,1-1-3,-1 0-2,0 0 2,0 0-2,0 0 3,0 0 0,1 0-5,0 0 4,0 1 0,0-1-2,2 0 1,7-2-1,25-4 0,-24 5 0,0 2 1,2-1 0,1 0-2,1 3 4,0-2 2,3 0 2,3 1 1,5-1 0,-2-1-2,6 2-1,-4-1-3,-3-3 1,3 3-1,-8-3 2,4 3 1,-5 1 0,1-3-2,2 3-2,-2-2 1,1 0-1,-1 1 3,0-1-2,-1-1 0,5 2 0,1 1 1,9 1 0,-2-2 1,5 0-1,1 1-2,-4-2-1,-1 1 0,-6-2 1,-2 1-1,-2-1 1,1-2 3,1 1-2,-2 2 0,1 0 0,1 3 0,2 1-2,2-1 2,-2-2 0,7 4 1,-5-1-2,-4-3 2,2 2-3,-4 1-1,-4-3 1,4 2-1,-3-1-1,-2-2-1,3 2 3,-2-1 1,-3-1 1,2 1 2,0 0-4,0 0-2,1 3 2,-1-1-1,-1-2 1,-1 0 3,1 1-2,-2-1 0,0 0 0,-1 0-2,0 0 3,-4-2 0,6 2 1,-3-2 5,0 2-2,-1 0-5,-4 1-1,-2 0-4,2-2 3,0 3 2,-2-2 2,3 1 2,-8-1-2,0-2 4,0 2 3,1-1 2,0 1 2,1 0-4,0 0-1,0 0 0,0 0-3,0 0-4,0 0 2,0 0-4,0 0 3,0 0 4,0 0-6,0 0 2,0 0 1,0 0-1,0 0 3,0 0 1,0 0-1,0 0-3,0 0 4,0 0-1,-1-1 5,0 0 2,0 0-3,0 1 3,0 0-5,1 0 0,-1 0-3,0 0-2,0 0-2,0 0-1,0 0 0,0 0 0,0 0 2,1 0 1,-1 0-3,0 0 0,0 0 0,0 0 1,0 0 0,0 0 2,0 0-3,1 0-1,-1 0 0,-1 0-1,-2 0 2,2 0 3,-1 0-2,1 0 3,-4 1-4,-1-1-2,-21 2 2,26-1-2,1-1 2,-4 0 2,3-1-2,-3-1-1,-1 1-6,3-1-5,-2-1-19,0 1-13,5-2-32,3-1-5,-3-7 50</inkml:trace>
</inkml:ink>
</file>

<file path=word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20.03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 16 111,'1'1'82,"-3"0"24,-3-3-13,5 2-16,-6-1-9,3 1-14,9 2-9,-5-1-14,-3-1-7,2-2-13,0 2-2,0 0 1,0 0 1,0 0-2,0 0 0,0 0-3,1 0 1,6 4 3,29 16 0,-29-16 3,-3-4 0,0 1 5,-1-1 4,-1 0 3,-2 0 1,0 0-4,0 0-4,0 0-7,0 0-2,3 0-3,3 1-1,-1 0 0,28 5-1,-26-6-1,-1 0 0,2 1 0,1 0-3,2-1 1,-3 0 1,3 0-1,0 0 1,1 0 0,2 2-1,1 1 0,0-2-1,4 1 0,-1-2 1,6 0-1,0 3 0,2-1 2,2-1-2,-3 1 0,-1-1 0,-3 2 0,-5-2 1,-3-1 1,-1 0-1,1 1-1,-1 1 1,0 2 0,2-1 0,0 0 0,0 0 0,1 0 1,1-1 0,-1 2-2,1-1 0,6 1 0,-1-1 0,5 0 0,0 0 1,-2-1 0,-2 0 0,1 0 0,-4 0-1,-2 1 0,0-1 1,-9-1 1,3 1 0,0 0 0,1-1-1,1 0 0,2 0 0,-2-1 0,2 0 0,-1-2 2,0 2 0,2 0-1,-2-1 1,4 0-2,0-1-1,-1 0 2,3 2-2,-3-1 1,1 0 0,-2-1-1,-5-1 2,8 2-1,-6-1 2,1 0-2,2 1-1,-7 0 2,2-1-3,-2-1 1,0 1 2,-1-3-1,0 1 0,0 0-1,1 1 0,1 0 0,-2 0 0,2-1 0,-1 1 2,1-1 0,3-1-1,-3 0 0,6 2-1,-2-4-1,1 2 1,0 2 0,-1-5 1,3 5 1,2-2-2,3 3 1,-5 0 1,0 0-2,-6 1 0,-2-1 0,0 0 0,1 1 0,-4-3 1,0 0 1,1 2-1,-2-2 0,5 4-1,1 1 0,-2-1 0,-3-1 0,0 1 0,-2 0 0,1 1 0,-2-2 0,2 1 1,-3-2 2,0 1 0,1 2-1,-3-1 1,0 0 2,0 0 7,0 0 14,0 0 6,0 0 2,0 0-6,0 0-13,-1 0-8,0 0-1,1-1-3,-1 1-1,0-1 1,0 0-12,0 0-19,0 0 17</inkml:trace>
</inkml:ink>
</file>

<file path=word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13.13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5 81 418,'-15'-10'222,"6"6"-49,-1 0-58,0 0-49,8 2-13,2 3-22,2 1-11,-2-2-12,0 0-4,0 0-1,0 0-3,10 2 0,34 7-3,-22-11-1,2 0 3,1-4 2,0-1 1,0-4-2,2 2 1,3-2-1,2 3 1,2 3 5,1-1-4,-5 3 2,1 2-4,-15 0-1,-3 1 2,-5 1 1,-5-1 2,-1 0 13,-3 1 7,0-1 9,0 0 0,-8 4-15,-33 17-5,21-12-8,-3-1-2,0-1 3,1 0-4,2-4-2,0 1 0,4-3-1,1 3 2,2 0 0,1-4-1,4 3 3,1-4-2,7 1-3,1 2 2,1 0-1,-1-2 0,0 0-1,0 0-2,14 6 0,35 12 1,-20-11-1,0-6 1,6 1 3,-5-2 0,-1-3 2,-5 3 0,-6-4 0,0 4-3,-7 0 4,0 1-3,-9-1 1,0 1 3,-3-3 12,0 2 14,1 0 3,-1-1-1,0 1-13,-13 0-11,-38 0-8,24 0 1,-5 2 0,-1 2-1,2-1 2,3 4-3,0-6-2,3 2 3,6 1-1,2-3 3,7 1 1,1-4-4,6-1 2,-1 1-3,6 1-6,3 4 4,4-2-1,3 5 1,5-3 2,0-2 0,4 1 1,0-1 1,6-1 0,-1 1 2,2 1-3,-1-2 2,-3 0 0,-3-1-1,-1-1 0,-5 1-11,-6-1-32,2 2-22,-8 3 38</inkml:trace>
</inkml:ink>
</file>

<file path=word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56.67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8 107 189,'-9'-1'96,"2"1"-15,2-3 12,-1 0 3,0-3-3,3 2-28,0 1-10,0-1-20,2 3-13,-2-3-5,0 2-3,2 2-1,-2-4-1,-2 2-1,1 0 2,-1 0-5,1 2 0,0 2 0,-7-4-4,1 2 7,-5 0 3,1-1 2,4 2 2,-1-1-3,7 3-3,-3-2 1,1-1 1,7 0-1,-6-1 0,4 1-5,5 1-2,-5-1-4,1 0-1,0 0-1,0 0 2,6 0 0,3 0 0,27 4 0,-24-3-2,-2-1 3,4 0 4,-2 0-1,0-1 4,0 1-4,0-3-3,0 2 2,0-2-3,0-2 2,3 2 2,0 0-2,0-2-2,2 4 0,-1-2-3,3 0 1,0 3 2,4-3 0,2 2-2,2 0 1,0-1 0,3 2-1,-4 0 1,1 0 2,-3 0-3,-3 0 0,-1-4 0,0 2 0,1-3 1,0 1 2,3 1 0,0 2-2,2 0 0,3 2 0,2 2-1,2 0 0,-3-1 2,-3-2-2,-1 1 2,-2 0-2,0-2-2,2 4 2,-3-2-3,2-2 3,1 2 0,1-2 0,5 1 3,3 1-3,-1-1 2,5 3 0,0-2-2,-4 1 1,1-1 0,-6-1 0,-2 0 1,1-2-2,0 2-1,1 0 0,6 1-2,-2 2 4,0-3-1,3 2 1,-6-1 1,2 0-2,-3 1 3,-4-2-2,1-2 2,-1 1-2,2-1-1,2 2 0,2 1-2,2-1 2,2 2 0,0-2 0,-4-1 0,-1-1 0,-5-2 0,0 2 0,2 0 0,-4-1 0,3-2 1,2 4 1,-2-4-1,8 5 1,-3 0 1,2-2-2,-2 2 1,-8-5-2,1 4-3,-3 1 1,-3-4 1,-2 3 1,-4-1 0,-3-3 0,2 7 1,-1-2-1,-2 0 4,-2 3-2,-2-3-2,-1 0 1,2 0 0,0 0 1,1 0 2,-3-1-3,-1 1 1,0-2-1,-2 3-2,-1-1 0,0 0 0,0 0 1,0-1 0,0 0 8,0 1 1,0 0 7,0 0-1,0 0-4,0 0-1,0 0-6,0 0 0,0 0-1,0 0-3,0 0 1,0 0 0,0 0 1,-1 0-2,0 0 1,1 0 3,-1 0-19,0 0-15,1 0-16,0 0 20</inkml:trace>
</inkml:ink>
</file>

<file path=word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54.6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5 32 62,'-48'7'57,"46"-10"17,2-2-3,-5 4-9,1-6-1,2 6 3,-1-1-1,3 1-3,0 0-4,-1 0-12,0 0-4,0 1-7,0-1 3,0 1 1,-3 0 6,-2 0 1,3 0-3,-28 3-10,31-1-6,-3-3-9,4 1-5,-1 0-2,0 0-5,0 0 0,0 0-1,1 0-1,6 0 1,30 3-2,-28-8 1,2 2-1,6 3 2,-3-2 0,1 0 0,-1 1-3,-2-2 0,0 0 0,-1 2 0,1 0 3,2 1 0,-1 1-1,-2-3 0,-1 3 0,-5-1-2,-2-2 4,0 3-3,-2-1 3,-1 0 5,-1 0-2,0-1 5,0 1-1,0 0-6,0 0 0,-10 1-3,-29 4 1,25-1-1,0-4 0,2 2-1,1 2-1,0-3 1,5 3 0,1-2 0,1-2-1,2 1 0,3 0 0,0-1 0,0 0-2,0 0-2,0 0 0,0-1 1,0 1 3,0-1-1,0 0 1,0 0 0,0 0 4,0 0 4,0 0 0,0 0 3,0 1-6,-1-1 2,0 0-3,1 0 1,-9-2 0,-27-8-5,31 12 3,-3-2-3,5 1-3,2 0 3,1 0-1,0 0 0,0 0-1,0 0 1,4 0-2,6 2 2,26 5 1,-24-5-2,-4-2 0,3 0 1,-2 1 1,1 0-1,1 3 1,-1-2 0,-2-1 0,-4-1 0,1 0-2,-2 0 0,-1 1-22,2 2-24,2 2 32</inkml:trace>
</inkml:ink>
</file>

<file path=word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48.26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2 9 182,'-8'0'146,"-1"-2"19,0 0-24,6 2-47,-4-2-24,8 4-30,-1-2-8,1-1-14,-1 1-5,0 0-5,0 0-1,0 0-3,0 0 0,0 0-1,0 0 1,8 2-1,30 11-3,-20-9 4,-3-3 0,-4-1 2,0 0-2,-3 0 1,-2-1 0,0 0 0,-4 0 3,-2-1 19,-1 1 0,0 0 6,0 0-2,0 0-17,-11-2 0,-39-6-7,28 8 1,1-1-3,4 2-2,4 1 0,1-1-2,5 2-1,4-2 2,3 0-3,1 0-1,0 0-2,0 0 1,0 0 0,5 0-2,5 1 2,33 1-1,-30-2 3,-4-1 1,3 1 1,-9 0-2,-3-1 4,3 1 4,-4 0 1,0 0 3,0 0 0,-8-1-2,-34 0-2,29 1 0,3 2-4,-4-2-1,10 1-2,-1 0 0,3-1 0,3 0-4,1 2-15,-1-2-12,0 0-227,2 0 183</inkml:trace>
</inkml:ink>
</file>

<file path=word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46.94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86 61 445,'-45'-9'203,"40"9"-90,-2-4-29,2 1-29,-2 0-5,-4-2-12,6 3-3,-5-2-1,3 3-5,-5-2-1,-3 1 0,0 2-6,-3-2 2,3 2-7,0 0 0,2-2-3,1 2-1,0-1-3,0 0-3,3 1 2,-2-2 1,3 2 3,0-1 1,5 1 1,-1 0-6,2-3 1,3 3-4,0-3-4,-1 2 2,0 1-4,0-1-1,0 0 1,3 0 1,5 0-1,30-3 2,-26 5-1,2-1-1,2 4 1,0-1 4,0-1-5,1 1-2,-8-1 3,3-2-4,-5 1 3,2 2 3,-4-3-3,0 1 2,-3 0 0,-5 0-1,3-1 5,-1 0 4,0 0 1,0-1-3,0 0 0,1 0-3,-2 0-2,-9-1 4,-19 0-7,23 2 0,6 0 1,-3 1-4,1-2 4,3 3 0,0-1-1,0-1 2,0 0-3,-1 0 1,0-1 0,0 0 0,0 1 1,0-1 0,1 0-1,0 0 0,0 0-1,0 0-1,0 1 0,0 0-1,12 0 3,25 4 0,-23-3 0,-6-1 0,5 0 0,-5 0-3,-5-1 3,1 0-2,-4 1 2,0 0 3,0 0 0,0 0 4,0 0-6,0 0-12,-1 0-48,0 0 38</inkml:trace>
</inkml:ink>
</file>

<file path=word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43.1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2-1 533,'-35'57'222,"25"-54"-125,-2-2-21,4-1-29,-5-2-8,3-2-14,3 4-6,1 0-7,0 0-1,0-1 1,3-1 2,-2 0 7,2 0 2,1 2-2,-1 0 1,2 0-6,0 0-4,0 0-5,1 0-4,0 0-4,0 0 0,0 0 1,0 0 0,0 0 2,4 1-1,4 2 1,27 12 1,-29-13 0,1-2 0,-3 0 0,-1 1 1,3 2 0,-2-1 1,1 0 0,2-1 0,-1 1-3,2-1 2,2 1 0,-1-1 2,4 1 2,2 0 0,5-1-3,2 0 0,2-1 1,6 2-4,2-2 2,1 0-2,-2-2-1,-6 1 3,-2 0-2,0 0 2,1 1-2,1 0-2,1-2 1,0 2-1,9 1 0,-1 2 0,4 0 1,1 2-1,-3-2 1,-2-1 0,-4 1 1,-2-2-1,-3-1-2,1 0 1,1-1 0,2 1 3,3 0-1,2 0-2,8 0-2,-2 0 2,1 4 0,-3-1 2,-8-2-1,3 1-2,-5-4 1,3 0 0,4 0 0,0 1 0,3 1 0,0 0-1,-4-1 2,-3 1-1,-4 0 0,-8 0 1,-4 0-2,-6-1 2,-4 0-1,1 1 2,-3 1 1,-1 1 0,-1-2 0,-1-1 4,-1 1 17,1-1 6,-1 1 11,1-1-4,-1 1-14,1-1-11,-1 0-7,0 0-1,0 0-2,0 0 3,0 0-3,0 0-1,0 0-1,1 1 0,-1-1 1,1 0 1,-1 0-1,0 0 2,1 0-3,0 0 0,0 0 1,0 1-1,0-1 0,0 0 1,0 0 2,0 0-2,-1 0-1,0 0 0,0 0 0,1 1-3,0-1-47,0 0-26,0 0 40</inkml:trace>
</inkml:ink>
</file>

<file path=word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37.30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53 35 567,'0'-4'216,"-3"1"-124,-1 0-30,-1 2-34,-1 1-28,1 2 17,-1-4-1,1 1 0,1-1 8,-3-2-5,1 4-6,1-2 6,1 0-7,-8-4 1,5 4-5,0 1-10,-9-3 3,-1 4-5,1 2 7,4 2 8,0 0 1,8 2 10,-4-3-1,4 1-3,1-2-3,4 2-9,0 0-3,10 4-1,3 1-1,-1-5 1,4 2 0,-4-5 2,1 0-4,0 0-1,-3-2 1,-3 1-2,1 0 2,-2-3 2,0 3-2,-1-1 0,-3-1 2,-1 2-2,0 0 3,-3-1 4,0 1 3,0-1 2,0 0 0,0 0 0,-2 0-4,-11-1 0,-28-4-2,25 8-2,-5-2-4,-1 3 2,3 0-2,0-2 0,6 3 0,9 0 0,0-3-1,9 3-3,1-1-3,6 1 5,8 0-2,2-1 3,-6-4 1,2-1 0,-3 1-2,-1 0 3,-4 1-1,-4-2 1,-3 0 1,-2 0 6,-2 0 8,1 2 4,0 0-2,0 0-6,-22 0-8,-31 4-3,17-2 0,-1 3 0,1-3 3,2 1-4,8 4 1,1-4-2,5 4 0,5 0-1,5-2 3,4 0 0,6-2-3,1 2 0,3-3-5,4 4 1,4-1 1,2 0 1,4-1 2,0-4 0,-4 0 4,0 0-5,15 0 4,-6 0-2,-3 0 2,-16 0-2,1-1 1,-5 1 1,-3-1 4,0 0 4,-6-1-2,-1-1 2,-4 4-9,-7 0-2,1 1 2,-3 5-6,0-3 7,4 3 0,-1 0-2,13-5 6,0 1-6,-4 0 1,13-1-13,0 1-9,10 4 2,7-7 4,1 2 13,23 1 6,-7-5-1,-18 1-1,-8 0-5,0 1 4,61-3 0,-25 2 1,-5 0 1,-39 1 4,-8-2 3,0 2 2,-7 0 0,-2 2-6,-3 2-3,-8-4-1,6 3-2,0-2 1,4 1 0,7 0-2,1-1 4,4-1-4,4 0-2,1 1-5,0-1-6,0 0 0,0 0-1,19 4-9,31 2-17,-24-6 2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1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 1015,'-17'-12'385,"17"10"-311,1 2 2,8 9-34,-6 1-13,8 4-6,4 2-17,0-3-58,6-1-37,4-6 51</inkml:trace>
</inkml:ink>
</file>

<file path=word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22.54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2 42 162,'-31'39'119,"30"-43"6,2 2-1,-3-2-31,1 0-16,-1 2-23,2 0-6,-1 1-12,0 1-6,1-1-11,-1 0-4,1 0-3,-1 0-3,0 0 10,0 0-1,0 0 3,0 1 0,0-1 2,1 0 3,0 0-4,0 0 1,0 0-9,0 0-6,0 1-4,0 0-5,0 0 1,0-1 0,0 1 0,0 0 4,0 0-2,0 0-1,0 0 8,0 0 1,0 0-1,0-1 3,0 1-1,0 0-5,0 0 10,0 0 3,0 0 2,0 0 3,-1-1-6,1 0-2,-1 1-3,0 0-5,0 0 2,0 0-5,0 0 0,0 0 0,0 0-4,1 0 2,0 0-3,0 0 0,0 0 0,0 0 1,0 0 0,0 0 1,0 0-1,0 0-1,0 0 0,0 0 2,0 0-1,0 0 0,0 0 0,0 0-7,0 0 6,0 0-3,0 0-1,0 0 8,0 0-5,0 0 2,0 0 0,2 0-1,3 0 0,2 1 3,23 2 0,-20-1-4,-2-3 1,1 1-1,8 3 1,0-2 5,2 0-4,0-1 2,-2-2 3,-1-2-5,-1 1 6,2 0-2,-2 0-3,1 2-1,1 1 2,-1-2-1,3 3 0,-2-3 2,-1-1-3,2 3-1,2-1 2,5 4-3,0-3 1,0 0 4,-1-1-4,-3 0 2,-1 0-2,-1 1-3,-4-1 4,-1-1 0,2 2 1,-1 0-1,1 0-1,1 0 3,-2 0-2,1-3-1,1 3-1,-1-3-1,3 2 2,0 2 0,-3-1 0,3 1 3,-2-2-3,6 5-1,3-4 1,-4 2-4,-2 0 4,0-3 4,-5-2-4,-1 3 1,1 0-1,-2 0-1,-1 0 1,0-3 0,0 1 1,1-2 1,2 4-2,-1-3 3,-6 2-3,3-1-2,-2-1 1,1 0-1,3 1 2,-1 3 0,-4-2 0,1 1 1,-1 1 0,-1-1 0,0 1 1,-2-1-3,0-1 1,-1-1 2,0 0-2,2 1-1,1 1 1,-4 0 0,3 1 1,0 0 0,-5-3 0,4 2-2,-3 0 0,-1 0 1,0 0 2,-1 0 2,-1 0-3,0 0 6,1 0-5,0 0 0,0 0 2,0 0-5,0 0 4,-1 0 0,1 0 6,0 0 3,0 0 4,0 0-3,0 0-2,0 0-5,-1 0-8,0 0-13,1 0-39,0 0-21,0 0 42</inkml:trace>
</inkml:ink>
</file>

<file path=word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18.66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0 16 542,'27'14'217,"-28"-14"-143,-3-2-13,4-2-11,-6 1-12,2 1-14,3 1 4,-5 0-2,4-1 3,-4-1-1,0 1-2,-1-1 2,0-1-6,1 3-2,1 1-1,3 1-8,-1 2 3,2-3-7,0-1-2,0 0-5,1 1-2,0 0 2,0 0-1,0 0-3,0 0 3,8 2 1,31 5-2,-24-4 2,-1-5 0,0 0-1,-3 2-1,-2-5 3,0 4 1,-3 0-1,-3 1 3,-2-2 1,-4 2 5,2-1 9,0 0-1,1 0-1,-1 1-3,0 0-6,-1 0-1,-6 0-3,-26 6-4,28-6-1,-3 0 1,4 0-2,3 0 1,-1 1-1,2-1-7,1 0 3,0 0-6,0 0 5,0 0 0,6 2 2,3 1 4,24 9-2,-27-12 4,1 3 0,-1-1-1,0 1-1,-1-1 1,-1 0 0,-2 0 0,2 1 2,0-1-3,-6-1 1,3 0-1,-1-1-2,-1 0 4,1 0 0,-1 0 1,0 0 0,0 0 1,0 0 1,-1 0 1,-3 0 5,4 0-8,-1 0-1,0 0-1,1 0-5,0 0 3,1 0-13,-1 0-6,0 0-16,0 0-11,1 0 666,0 0-475</inkml:trace>
</inkml:ink>
</file>

<file path=word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3:15.41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2 24 505,'-34'34'214,"28"-38"-105,1 4-33,0-2-21,1 2-10,0 0-17,0 0-7,0 0-5,1-2 2,3 2 7,-2-2 3,1 1-2,0 1-5,0 0-11,1 0-5,0 0-2,0 0-3,0 0 0,0 0 1,7 1-1,30 7 1,-24-9-1,2-1-1,6 5-1,0-1 2,3 0 0,2 1 1,-5-3 0,6 2 1,-3 2-1,-8-3 4,3 1-3,-5 1-4,-1-3 2,2 0-3,-3 0 2,-2-1 0,1-1 1,-3 2 1,-2-2 0,1 1-1,-2 1 3,0 0-3,-2 1 4,-2-1-2,-2-1-1,1 1 3,-1 0-1,0 0 3,0 0-1,0 0-2,0 0-3,-1 0 1,-6 2 1,-25 9-2,27-10 5,-1-1-5,2 1 0,1-1-1,-1 0-1,-1 0 2,-2-1 2,0-3-2,2 3 3,-1-2-3,-4 0-1,2 0 1,-7-2 2,2 2-2,2 1 2,-12-2-1,3 1-2,-3 1 3,-3-2-2,4 3 1,-2-2-1,3 1-2,2 2 2,2 3-1,5-2 1,-1 0 3,4-3 1,3 2 3,3 0 2,0 0-2,4 1-4,0-6-3,2 2-5,4-1 0,3 1 1,4 1 3,4 1-1,-2-1 1,4-2 1,1 3-1,-1-5 2,6 5-1,-4-3 0,2 2 1,0 2-2,-7-5 2,3 5 1,-7 0-2,-3 0 3,2 1-3,-5-1 1,0 3 0,-5-3 1,0 2-1,-1-1-1,-1-1-3,1 0-15,0 0-10,0 0 14</inkml:trace>
</inkml:ink>
</file>

<file path=word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2:59.45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8 62 367,'0'0'219,"0"0"-1,0 0-109,0 0-37,0 0-13,0-1-20,-1 1-6,0-1-10,0 0-6,0 0-1,0 0-3,1 0 0,-1 0 4,0 1-7,-2-1 2,-1-2-5,2 2-4,0 0 0,2 0-4,-1 1-1,0-1 0,0 0 3,0 0 0,0 0-1,0 0 2,1 0-2,-1 1 0,0-1 1,0 0 0,0 0 0,0 0 4,0 0 0,0 0 2,1 0-2,-1 1-3,0-1 2,-2 0-4,-5-1 2,-25-7 0,26 2 1,-2 5 3,3-2 0,-2 0-1,2 5 0,2-2-2,1 0 2,0-1 0,0 2 0,1 0-1,2 0-1,0 0 0,0 0-2,0 0-1,0 0 0,0 0-3,0 0 1,11 7 1,27 18-2,-23-18 0,0-5 0,-3-2 1,3 2-1,-1-3 2,3-1 1,-1-2 1,-2-2 2,0 0 1,1 4-4,-2-4-4,-2 1 4,-2-1 1,-2 1 1,1 5 3,-5-1-4,-1 1 0,-2-1 4,0 0 0,0 1 8,0 0 4,-1 0 2,0 0 0,0 0-6,0 0-5,-9 3-2,-30 17-2,29-15-2,0 3 0,-1-3 0,0-3 0,-1 5 2,0-5-4,5 2 0,2 0 0,1-3 0,1 3-2,4-1 3,-3-3 2,4 1-3,-1-1 1,0 0-4,0 0-5,0 0 4,0 0 0,0 0 2,4 0 3,5 3-1,27 6 0,-27-10 0,-2 1-3,2 4 2,-1 1 0,-2-3 1,-1 1 5,-5-5-3,0 1 2,0 1 1,-1 0-2,1 0 4,-1 0 1,0 0-2,-4 0-1,-6 2-3,-25 6 1,27-7-2,2 2-3,4 0-4,0-3-22,3 3-55,3 0 55</inkml:trace>
</inkml:ink>
</file>

<file path=word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2:07.48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8 1 240,'27'42'135,"-25"-39"-3,-2-4-7,-2 1-22,1-1-17,0 0-40,0 0-1,0 1-6,1-1 1,-1 0-7,-2 1-3,0 0-6,-1 0-1,-2 0-4,-26 4-1,26-3-4,1 1-4,3 0-3,-1 0-4,-1-2-2,1 0 1,3 0-2,-1 0 4,1 0-1,0 0-1,0 0-1,0 0-1,0 0 0,0 0-3,10 1 2,29 3 1,-23-2 0,-1-3 1,3 3 2,1 0-4,1-1 1,-1 2 0,7 2 0,-6-2 3,-3-1-2,-1 4-1,-5-5 2,-1 4-2,-5-2 1,3 0 2,-9 2 0,1-4 2,-1 3 9,-3 0 4,-3 0-2,-1 4 4,-7-3-13,-5 1-3,0-1-1,-1 0-2,1-2 0,2 0 1,3-2 0,0-1 0,4 3-2,0-2-1,4 1 3,2 0-1,0-2 6,5 4 2,-1-3-1,0 2 2,1-3-6,0-1-2,0 1 0,0-1-4,2 0 2,12 1 0,28-4-2,-21 5 4,0-7-2,3 2-1,0 3 4,-3-4-5,-2 5 3,-5-4 0,-8 3-1,0 1 3,-6 0 2,3 0 7,-5 2 10,2-3-2,-1 1 2,-11 0-8,-36 1-9,26 3-1,-3 1-4,5 2 0,2-5 1,-1 2 1,1 0-1,1-1 6,5 3-7,1-3 0,5-1 1,4 2-7,2 1 4,4-1 0,5 1-2,2-2 4,3-2-4,1 3 0,1-3 0,5 0-2,2 0-12,-2-1-13,3 0-32,0 2-21,-2 2 53</inkml:trace>
</inkml:ink>
</file>

<file path=word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58.54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4 92 423,'-7'-4'182,"0"-1"-85,-10-4-39,7 3-7,-4-2 6,-1 1-2,9 5-3,-8-6 0,-1 1-7,-1 1-2,4 2-3,6 1-1,1 0-10,6 1-11,1 2-11,1 1-8,-3-1-1,5 2 1,19 5 1,23 6 3,-24-10-3,-1 1 0,-1-3-1,2 1-1,-2-2 2,-1 1 3,-1 3-2,-1-4 1,-9-2 0,1 2-4,-5-1 3,-3 0-1,-1 1 20,-4 0 14,2-1 2,0 1 6,-5 0-24,-39 1-9,24 1-7,-1 1-2,0-3 2,-2-3-1,3-1 3,2-1-1,3 2-3,3 1 0,7 2-1,1-1 1,5 1-4,2-2 2,2 0-3,-4 2-5,2 0 10,19 2-1,33 5 1,-29-7 3,5 2-4,-1-2-1,-2-6 1,0 1 1,-1 0 0,-3 4 1,-6-1-1,-9-2 1,-5 3 2,0 1 8,-8-2 19,4 1-2,1 0 2,-1 1-9,-19-6-15,-30-4-6,26 9 0,1 0 2,4 2-7,2 5-1,6-3-23,0-1-17,7 3 399,5-6-279</inkml:trace>
</inkml:ink>
</file>

<file path=word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4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96 857,'-1'-5'321,"17"2"-243,21-1-31,7-4-22,15-2-7,5-2-1,18-1-31,9 0-19,1-3-61,4 4 53</inkml:trace>
</inkml:ink>
</file>

<file path=word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3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19 583,'-9'-3'274,"3"0"-116,10 3-70,3-3-27,14 0-18,6-2-4,14-4 11,6 1-2,10-1-13,2 1-8,-1-1-13,-2 0-5,-7 0-5,-3 1-7,-2 0-33,-3 1-15,-5-2 477,-2 0-337</inkml:trace>
</inkml:ink>
</file>

<file path=word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3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20 650,'-9'-39'294,"2"4"-168,4 8-8,1 11-31,2 13-36,2 6-13,6 18-16,0 7-1,3 25 9,0 11 4,-1 22-5,0 4-6,2 1-16,1-4-5,0-7 2,6 0 1,0-5-1,-10-10-5,1-12-8,-5-9-7,-4-8-17,-1-6-4,1-7-18,-10-6-9,0-5-28,3 1-34,-9-7 83</inkml:trace>
</inkml:ink>
</file>

<file path=word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2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834,'-5'-3'315,"4"2"-259,1 3 7,0 3-43,-2 0-26,-3 5-67,3 2 4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04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510,'-7'35'189,"6"-37"-122,3 4-17,-4-5 18,2 3 8,0 0 1,0 0-9,0 0-10,-1 0-8,0 0-18,0 0-9,1 0-12,-8 3-1,-30 22-3,24-21-2,11-1 0,-2-1-3,5-2-2,3 0-2,-2-2-1,-1 2 2,0-1 1,3 0 2,10-1 0,28-6-1,-30 5 3,0 0-1,0 1-1,-1 2 1,1 1-2,-2-1-1,1 0 0,2 2 0,-3 0 0,0-3 1,-3-1 1,-5 2-1,1-2-1,-1 3 0,-2-1 1,0 0 3,0 0 0,-1 0 0,-17 9-4,-29 11 0,30-13 0,-1-2 2,1-3-1,4 1-1,0-4 1,4 1-1,5 0-1,0-2-1,9 3-4,3-1-1,2-1 2,3-1 2,-2-6 3,4 2 3,3 0-1,-3 1-1,-1-1-1,-2 2-1,-2 2 1,0 0 0,-2 3-1,-2-3 0,0 3 1,2 1 0,-3 2-14,2 0-17,-2 2 18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1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0 1305,'-10'10'464,"0"0"-394,-5 10-52,0 1-14,-5 7-23,-2 3-15,-2 2-26,3 5-6,1 2 16,5-2 14,5-4 25,3-6 7,6-9 4,2-4 1,7-4 5,2-4 1,2-6 1,4-3-1,5-7-7,-1-4-7,2-2-34,0 1-14,-10 0-15,-2 4-2,-13 0 24,-8-1 12,-8 4 16,-5 2 6,-5 4 15,-2 5 16,2 2 39,4 0 15,10-1 6,4-4-10,11 0-38,4-1-15,12-4-13,5-1-3,14-8 4,5-1-1,10-3-4,1-1-1,0 0-3,-4-2 1,-11 6 5,-2 4 2,-13 2 12,-2 4 9,-5 4 10,-3 2 4,-4 10 1,-4 6-1,-1 12-3,-2 3-2,-4 4-17,0 4-7,-4-9-24,1-3-23,-1-8-41,1-8-27,1-7-39,-1-6 85</inkml:trace>
</inkml:ink>
</file>

<file path=word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2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11 863,'-14'-4'341,"7"3"-260,13 1-25,16-2-27,6-2-25,4-4 1,15-5 1,-1 0 4,16 0-5,2-1-1,3 5-8,-3 0-12,-15 3-34,-5-1-28,-13-1 50</inkml:trace>
</inkml:ink>
</file>

<file path=word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1:02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26 899,'-7'-4'315,"4"0"-274,14 5-26,7 0-9,20-1 5,7-1-1,7-12 2,4-1-6,4-6-1,10 5-1,-3-1-14,-6-1-11,-11 6-54,-13 0-7,-13 9 47</inkml:trace>
</inkml:ink>
</file>

<file path=word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4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5 821,'0'-2'294,"6"-2"-264,9-1 3,13-1-16,3-8 5,19 3 3,7 0-7,6-3-8,3 5-6,-2 1-1,-4-1-9,7 6-49,7 0 15,7-3 13</inkml:trace>
</inkml:ink>
</file>

<file path=word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3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51 709,'-11'1'255,"8"21"-233,-3 12 9,9 31-16,0 12-4,2 12 2,2 3 1,-2-13-2,-2-5 2,-5-21 11,-5-13 6,1-15 11,0-9 6,3-15-1,3 1-6,-5-15-18,-8-4-14,0-25-20,-5-12-9,-5-20-3,4-12 6,-6-7 5,2-2 4,6 8 6,1 2 0,5 17 4,1 12-2,6 26 0,2 11 4,3 17 0,8 6 0,6 10 0,10 11-5,22 28-3,3 11 4,8 21 0,-3 7 3,-11-5 2,-4 1-1,-7-14 6,-3-4-4,-6-10 3,-2-12-2,-7-4-7,-6-8 1,-8-7-13,-3-1-14,-12-3 235,-6-6-167</inkml:trace>
</inkml:ink>
</file>

<file path=word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0:53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341 794,'-69'13'283,"16"7"-248,9 7-18,7 3-7,4 3-6,2 2 0,2-2 0,9 4-5,3 4-1,8 6-8,-3 1 4,8 13-1,0 5 0,9 13 3,4 6-4,6 6 1,8 7 2,-1-2 1,6 2 4,3-7 1,5-5-1,12-7 2,10-5-3,15-6 0,2-9 1,5-6 2,-2-5 0,12-11-3,0-4 1,3-13-1,3-2 1,6-11 3,1-6 0,8-9 3,8-10 1,-9-10 1,-4-8 0,5-8 3,-8-7-6,-6-9 4,2-1-1,-16-8-9,-4-4 3,-6 1 1,-10-7 5,-14-4 20,-14 2 10,-19-4 9,-1 8 4,-14-2-7,-3 5-5,-11-1-13,-9-2-7,-13 4-9,-8-4-5,-10 0-1,-5 3 2,-2 3-5,-2 4 6,-13 4-3,-2 4 3,-6 5 7,-2 4 4,1 7 16,-6 2 11,-5 11 9,-1 5-1,-1 11-11,-3 7-14,0 13-14,-4 8-14,-4 14-4,7 7-9,-1 7-19,4 7-9,10 9-35,-5 2-11,9 12-22,5 4 0,9 1-210,12 4 219</inkml:trace>
</inkml:ink>
</file>

<file path=word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16.5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1 55 175,'-25'0'79,"5"0"-42,-2 0-3,3-2-15,9 2-6,-1 0-9,11 0-1,3 2-46,-1-2-6,-2 0-7,0 0 1,5 0 58,20 0 12,38-1 23,-24-4 7,4 0 7,-2-2-1,-2-2-3,-1 2-1,-4 1-2,-5 3-3,-5 1-2,-7 1 0,-8 0 16,-9-3 16,-9 0-9,-2 1-5,-15 2-35,-4 5-17,-16 6-3,-9 0-3,-3 2 1,1-3-1,0-5 0,4 2 3,3-2 1,7 1-1,12-2 0,3 0-1,10 0 1,4-2 1,7 0-6,5-1-12,4-1-28,4 1-1,9-1 2,7-1 15,14-2 24,3-2 3,15 0 7,0-1-4,-5 1 0,-1 1 1,-17-2-1,-3 2 6,-4-1 8,-6 0 0,-4 3 5,-6 0-2,-4 3 0,-2 0 4,-2-2 3,-1 1-3,0 1-9,0 0-8,-1 0-26,-19 4-17,-31 14 24</inkml:trace>
</inkml:ink>
</file>

<file path=word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15.7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 120,'155'-17'82,"-98"11"-6,-1 0-10,-6-1-22,-2-3-15,-4 5-17,-2 2-3,0 2-72,1 3 47</inkml:trace>
</inkml:ink>
</file>

<file path=word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15.6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5 50 130,'46'9'67,"-22"-4"-20,4 2-20,5-2-6,2-2-9,1-2 1,1-2-3,2-2 1,0-2-4,2 1-2,4 0 1,-1 0-2,-5 0 0,-6-2-1,-13 3 2,-3-1-3,-7 3 3,-5 0 0,-2 0 17,-4 0 17,-5-1-5,-2 1 0,-12 0-22,0 2-18,-14 2-16,-3 2-9,-6-2-5,-3 0 4,7 1 17,2-1 11,4 0 8,3 2 0,3-2 0,-1-3 1,5 1-2,-1-3 3,6 0 4,5-1 2,4 2 10,6 1 3,-2-3-1,5 2-8,3-1-15,4-1-3,7 1-3,0-1 5,10 0 1,-1-2 1,10 1-2,2-1-2,1-2 2,2 2 0,0-1-2,-1 0 2,-3 4-2,-4 0 1,-4 0 2,-3 2 0,-8 0 1,-3 0 2,-9 1 42,-3-1 20,-10 0-2,-8 2 0,-16 2-53,-10 1-27,-12 4-15,-2 0-6,2 2-8,0-3-3,-1-1 8,0-3 3,8-1 16,4 0 11,12-1 8,7 0 5,9-1-2,6-1-1,7 0-89,5 0-34,9-2 72</inkml:trace>
</inkml:ink>
</file>

<file path=word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08.8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09,'169'8'144,"-9"-3"-52,9 2-9,-18-5-12,1-1-15,-11-1-20,-9-1-6,0 1-13,-6 0-5,-18-1-4,-8-2-2,-18 0-2,-11 1-3,-8 3-19,-9 3-45,-15-2 40</inkml:trace>
</inkml:ink>
</file>

<file path=word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08.6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9 118,'83'0'69,"13"1"-2,1 2-4,8 0-14,12 1-12,-2-7-17,5-1-5,20 0-7,-2-3-5,10 4-36,7-1-56,-2-1 5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0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3 764,'-48'0'324,"21"4"-181,7-1-23,13 0-32,5-2-23,11 1-32,5 1-15,14-3-13,8 0 2,13-6-13,11 1-24,1-3-69,0-4-38,-11-6 78</inkml:trace>
</inkml:ink>
</file>

<file path=word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49.6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30 406,'-1'-1'187,"1"1"-74,8-1-25,47-4-35,-22 2-17,12 1-23,3 0-6,11 0-3,1-3-1,-4-4 0,3 2-1,-2 1-1,3 1 0,-3 0-1,-2 3 0,-12-3 0,-13 2 0,-11 1 8,-9 0 6,-10 0 53,0-1 6,-9-1-1,-3-1-5,-10 3-53,-5 0-5,-18 0-6,-1-1-1,-5 2 2,-2-2-3,8 3 0,-1-1-2,3-2-5,1 1 1,-1 0-1,0-1 0,5 0 3,3 2 2,11 0 1,4-1 1,9 2 2,5-2-3,7 3-9,5 2-4,7 0 0,4 1 1,16-1 8,7 1 3,6-3 1,6 0 0,-6-2 1,-1-3 2,-3 1 2,-6-1-2,-5 2 5,-4-1-1,-9 0-1,1 3 3,-11 0 2,-6 0 12,-4-2 20,-7 0 1,-7-3-6,-4 0-16,-9 3-19,-7 2-4,-5 6 0,-3 2 1,-5-3 0,7-1 3,-4 0-3,2-1 2,11 1-1,2-2-2,16 0 3,4-1-2,12 3-13,3-2-4,8 2-2,6 1 1,16-3 15,9 2 3,9-2 0,1-1 1,-1-1 1,-3 0-5,1 0-33,2 3-19,6 4 28</inkml:trace>
</inkml:ink>
</file>

<file path=word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48.9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20 431,'-14'-11'125,"4"2"-123</inkml:trace>
</inkml:ink>
</file>

<file path=word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47.8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8 356,'32'-24'177,"-25"24"-52,-5 0-29,-2-2-34,-3 0-4,2 1-8,0 0-3,0 1-11,1-1-7,-1 0-13,1 0-1,0 0-6,-1 0 0,0 0-4,0 1-1,0-1 1,0 0-1,1 0 2,-1 0 1,0 0-3,0 0 0,0 1-7,0-1-5,1 0-16,0 0-13,0 0-36,0 0-88,1 0 106</inkml:trace>
</inkml:ink>
</file>

<file path=word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51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4 556,'-2'-1'236,"4"1"-126,4 0-53,11-1-37,7-6 10,19-3 2,16-2-3,12 0-7,2 2-9,6 4-8,-1-2 4,15 2 8,5 1 3,8 1 2,4-2-3,-4 2-11,0-1 0,-2-1 10,-1 3 2,-9 0 12,-9 0-3,-14 3-3,-15-4 0,-13 4-9,-5 3 7,-11-1-3,-6 4 1,-7-5 2,-5 2-5,-1-1-3,-4 1-6,-2-2-4,-4 0-6,1-1-46,0 0 641</inkml:trace>
</inkml:ink>
</file>

<file path=word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4:49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54 721,'-8'-2'286,"3"-1"-194,6 3-28,0 2-31,2 0-9,-3-2-6,0 0-5,7 2 4,37 6-1,-19-8-1,2 0 3,11 2-3,3-2 0,16 3-8,2 0-2,3-4 1,-2 1 1,-5-7 0,3 1 5,2-3 3,5 0 4,-7 0 7,-8 1-3,-13 3-1,-9-2 0,-12 6 2,-2-2 0,-8 1 4,-3 1 1,0 0 6,-3 0 5,0 1 1,0 0 6,-1 0-9,1 0-1,-1 0-11,0 0-8,1 0-4,-1 0-5,0 0-3,1-1-2,0 1-1,0 0-3,0 0 2,0 0-1,0 0-4,0 0 2,0 0-2,0 0-1,0 0 6,0 0-2,0 0-6,0 0-18,0 0-51,0 0-22,0 0-44,0 0-2,0 0 96</inkml:trace>
</inkml:ink>
</file>

<file path=word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3.5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82 691,'-28'13'269,"29"-28"-180,4-7-19,-1-3-17,1-6-7,1-1-15,0 0-7,0-2-9,2 5-5,-2 1-1,1 5 3,-3 10 6,0 3 4,-3 9-8,0 2-3,0 8-11,2 6-4,-3 9 5,3 4-1,-2 6 2,-1 0 2,3-7-3,0-4 2,5-8-3,-4-5 0,2-9 1,1 1 1,0-10 9,5-1 3,-4-6 2,2-4-1,-1-3-4,-4-1 0,2 0-2,-4 0 0,0 6-3,0 4 0,-3 8-1,2 3-1,-1 2-4,-2 3-2,0-3-3,0 1 2,0 20 3,0 33 1,1-31 0,1-3 1,3-3-3,4-3 0,0-7-1,3-3 0,3-4 3,-3-8 2,2-2 0,-2-4 2,-3-4-2,0 2 1,-3-2 0,-1 0 2,-1 6-3,-1 1 0,-1 7 0,1 6-5,-2 0-6,0-2 1,0 0-9,3 18-7,11 36-27,-4-28-15,7 1 36</inkml:trace>
</inkml:ink>
</file>

<file path=word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1.9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9 736,'33'-31'307,"-34"31"-193,1-2-25,-2 1-8,2 1-3,0-1-9,-1 0-17,0 0-11,1 0-24,0 0-4,2-11-11,13-31 0,-10 20 0,0 0 3,5 3 1,-7-2 0,3 10-1,1 1-4,-2 7-1,4 5-2,-5 4-5,3 8 0,0 9-2,-5 2 4,3 5 5,-1-3 0,-1-7 4,0-3-2,9-5-3,-2-3 0,-1-6 1,6-3 0,-5-7 1,5-7 2,-1-6 0,0 3 2,-6-5 1,-2 2 0,0 8 0,-4-3 1,-2 8 0,0 6-4,-1 1-5,2 7-2,1 5-4,0-1 3,2 6 5,1-1 0,8-1-9,-1-3-13,7 0-50,5-5-20,3 0 51</inkml:trace>
</inkml:ink>
</file>

<file path=word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1.1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173 558,'33'15'224,"-41"-13"-125,-3-2-15,1 1-5,2 1-6,2 2-12,-1-1-5,7 2-6,-7-4 3,0-1 1,11 0-3,-7 0-10,5-3-9,-2 2-21,0 0-5,6-14-5,21-37 1,-14 18 0,0 2 2,-5 2-1,0 9-2,0 11 3,-3 3-4,0 8-1,-1 0-4,-1 12 0,0 5-1,-1 10 4,-1 1 2,0 1 2,1-1 2,-1-8 0,1-3-2,2-7-2,0-8-2,-1 1 0,2-6 0,-2-4 1,5-4 3,4-9 1,-2-1 2,2-5 1,-2 2-1,-4 7 0,2 4 0,-6 4 0,-1 6-4,-1 1-1,-1 0-4,1 1-2,0 0 0,2 6-6,4 13-11,11 24-41,-6-29-20,4 2 47</inkml:trace>
</inkml:ink>
</file>

<file path=word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01.3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7 72 491,'-1'1'215,"0"-3"-117,-1-2-29,1 3-36,0 0-11,0 0 5,0 0 2,0-1 13,-1-5 2,-13-27-6,14 29 0,-2 1-3,-4 0 2,6 2-6,-4-1-2,5 1-8,6 2-6,-6 4-6,0 4-6,-7 21-4,-5 12 1,-2 28-2,3 11 3,-3 18 0,3 5-1,9-6 2,-5-5 0,8-18-1,10-8-1,2-15 1,3-4-1,3-15-1,-7-10-3,1-15-1,3-5 3,4-22 10,4-8 8,5-21 8,-2-11 0,4-10-3,-1-10-2,-5-12-8,-5-5-5,-9 3-2,-11 7-3,-7 24 1,-5 7 3,-13 15-5,-3 13 2,-14 19-6,-4 16-10,-11 34-22,0 17-10,-1 22-34,0 8-136,18 16 153</inkml:trace>
</inkml:ink>
</file>

<file path=word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2.4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92 294,'30'-25'111,"-19"25"-73,8 0-4,18 0 8,5-1 10,13 1 1,2-4-4,4-1-6,6-2-10,16-1 5,5 4-7,-2 1-12,1 3 0,-2-2-16,2 2-1,3-2 1,-1 2 2,1 3-1,-6-3 3,-6 1-1,-6-3-3,-16-1-3,-6 0 2,-9-1 2,-6 3 2,-11-3-4,-8 2 3,-12 0 12,-4-2 5,-10 0 10,-5 0-3,-10 4-16,-7 2-5,-10 4-7,-5 2 3,-11 3-1,-10-2 1,-9 3-1,-5 1-1,-2-2 2,-5 1-4,-1-5-2,-1 0-1,-4-2-2,2 4 0,-1-5 1,-1 1 0,5-2-1,4-3 3,6 1 2,4-1 1,12-1 4,7 1 0,16-1-1,9 1 0,13-2-2,3-2 3,12 1-3,6 1-1,14-2-1,7-2-2,18 0 2,4-4 0,21 1-2,9 2 1,9-3 0,5 0 1,4-3 0,6 1 0,-7 1 0,9 4 1,2 3 2,-5 1-2,10-1-5,-8 4-9,-6 3-32,3 0 2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0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281 1094,'-6'51'391,"6"-49"-336,0 3-39,0 4-19,-2 2-13,-7 7-11,-1 3-1,-4 11-1,1 4 9,4 6 12,5-4 4,7-5 15,7-4 4,9-8 9,6-1 3,8-8-4,-3-7 1,2-5-8,-3-7-5,-4-8-4,0-1-1,-10-12-6,-4-1 2,-11-6-7,-7-3-3,-10 1-4,-6-3-4,-17-1 5,-3 0 1,-9 1 7,-3 0 6,8 3 9,1 1 7,8 5 11,8 4 7,10 6 5,3 4-1,10 6-11,4-1-8,10 2-14,9-2-4,16 1-5,9 0 1,8 4-2,1 0-11,7 2-31,-4 5-19,-2-3-48,-4 3-9,-8 4 77</inkml:trace>
</inkml:ink>
</file>

<file path=word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5.1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 82 542,'-46'-44'304,"36"39"-5,9 4-213,-5 0-21,12 2-19,-11-3-11,2 0-12,3 2-1,-5-1-9,9 5 1,-4-4-5,0 0-2,1 0 5,-2-1 0,0 0 5,0 0 0,0 0 2,0 0 2,0 0 1,1 0 2,0 1 3,0 0-5,0 0-3,0 0-3,0 0-1,-1 0 2,0 0-2,0 0 5,0 0-6,0 0-2,0 0-4,1 0-8,0 0-2,0 0 0,0 0-1,13 3 1,36 2 0,-15-2 0,6-3 0,3-1 5,9 0-2,3-2 3,7 0-3,-3-3-3,-6 1 1,-6-1 0,-9 2 2,0 2-1,-10 1 3,-3 0 0,-7 0 2,2 1 5,-5 1 2,-5-1 3,-4 1 1,-6-2-3,1 1 3,-2-1-2,1 0 4,-1 1 0,0-1-1,1 1-5,-1 0-6,0 0-2,0 0-17,0 0-25,0 0-100,0 0 280</inkml:trace>
</inkml:ink>
</file>

<file path=word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4.4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2 65 452,'-11'-48'259,"7"41"-32,4 3-110,-3-1-23,3 4-27,-1 1-11,1 0-9,0 0 0,-1 0-17,1 0-10,1 28-12,3 75-5,0-17 0,-1 10 5,5-2-5,1-7-1,5-21 0,0-9-3,-7-14 3,3-4-1,-10-10 0,0-8-1,0-7 1,-4-7 2,5-2-2,-1-3-1,-2 0-2,1-2-4,0 0 2,0 0 1,-6 0 0,-28 4 0,25-2-1,-3-1-1,2 2 0,-2-3-1,-2 0 1,1 0 2,-2-1-6,0 1 5,2 1-2,-1 1 4,0-2 4,3 3-2,1-2 6,1-3-1,4 4 3,-1-3 0,6 1-5,0 1-2,5 1-1,-4-2-1,0-1-1,0 0 2,21-1 2,31-3 1,-17 2 3,5 1 0,2-5-1,8 3-2,-1-3 0,-5-1-1,-4 3-1,-12-5 0,-6 3-1,-5 0 1,-5 5-1,-2 0 2,-6 2-1,-3 0 0,-2-1 1,1 1 3,-1-1-2,1 1-9,-1 0-25,-2 0-17,-13 1-36,-27-1 49</inkml:trace>
</inkml:ink>
</file>

<file path=word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42.0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305 798,'-6'-7'313,"0"0"-222,5 6-30,1 1-13,1 1-7,-1-1-3,0 0-12,0 0-8,0 8-12,1 46-4,-1-13 1,2 1 1,-2-7 1,4 2-1,1-16 3,0-3 1,1-7 8,-1-5 5,2-5 17,5-2 5,9-13 2,11-9-5,21-25-18,5-16-10,23-26-18,15-9-31,32-17-49,17 6 51</inkml:trace>
</inkml:ink>
</file>

<file path=word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5.5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236 613,'-9'-2'261,"1"5"-142,-2-1-33,3 3-36,0 2-12,-1 2-15,8 5-7,0 1-7,2 2-5,7 4 1,0 1-1,5-1 4,6 1-1,5-3 0,6-3 4,10-2-6,4-4 1,12-4 0,-2-7-2,-2-9-1,1-4 3,-2-10-2,7 0-1,12-8 2,0 4-1,1-6-1,-1 3-2,-5 7 1,7 1 1,0 13 1,-2 3-1,-6 9-3,-12 3 1,-6 3 1,-3 2 0,-2 3 2,-7 1-2,-13 0-1,-8-3-2,-19-1 0,-5 2 0,-12-3 0,-2 6 3,-5-9 3,-1 0 1,6-5-1,1-6-1,8-3-4,5-3-1,4-5-2,6 2-1,8 1 1,6 1 0,8 3 1,5 2 2,14 6 0,4 0 0,15 6 0,4 0-1,0-1 1,-1 1 2,3-4-1,4-1 0,-9-3 1,-5-2-1,-18-4 2,-15-3-2,-7 2 0,-5-2 5,-8-2 10,0 1 6,-6-7 4,-3-3-4,-3-2-9,-2-1-5,2 7-6,-2-1-2,4 5-19,-3 0-11,0 2-37,5 13-26,-8 0 57</inkml:trace>
</inkml:ink>
</file>

<file path=word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0.4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27,'0'0'58,"0"0"-45,0 0-11</inkml:trace>
</inkml:ink>
</file>

<file path=word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0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18 163,'-47'-12'60,"42"8"-46,0 2-9,3 3 1,-2-2-5,3 1-26,0 0 18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6.6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9 112 254,'-13'-13'150,"3"5"-50,1-1 2,-1-3-14,4 6-36,-3-5-14,2 4-7,1 5-7,6 2-6,1 2 1,2 0-11,-3-2-3,0 0-5,0 0-7,-1-1-9,0 0-2,1 1 5,0-1 6,4 0 8,14 1 5,30 1-3,-28-1-1,2-4-1,0 2 0,0 0 0,-1-2 1,-2 1 3,3-2-1,-8-3 0,-2 1-1,-2 3 4,-5 2-1,-3 0 2,-1 1 0,-8 0-4,-3 1 2,-4 3-3,-7 1 1,-4 0 0,-1 2-3,-7-4 1,4 3 1,1-3-4,-4-1 2,8 2-1,-3-2 1,4-1 1,9 3 1,0-2 2,9-1-4,4 0-2,1 1-3,7-1-1,5 2 2,13-1 2,8-1-1,16 0-3,-1-3-2,1-1-28,-5-1 25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5.7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70 239,'-3'-5'106,"2"0"-42,1 1-9,0 1-25,3 0-9,3 0-21,2 0-13,3-2 5,3 1 4,4 1-1,0-2 2,4 4 3,1-5 4,3 5-2,0-1 5,6-1-4,-6-1-2,-5 0 5,3 0-5,-13 2 3,0 1-4,-1 1 0,-7 0-3,-3 0-18,-1 1 5,0-1-1,0 0 3,-21 1 19,-28 5-2,18-1-1,1-3-1,1 3-1,2 1 0,1-3 0,3 5 0,2-2 11,2-3 6,7 1 15,-4-3 3,4-1-3,3 0-1,3-1 1,6 0 2,1 0 3,1 2-2,-1-2-20,0 0-6,0 1-12,4 0-10,17 0-166,25 2 130</inkml:trace>
</inkml:ink>
</file>

<file path=word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9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5 513,'61'-36'189,"-51"24"-153,0 0-7,-2-4 12,0 2 8,1 0 12,-3-1-2,3 5-9,1 0-8,-2 4-8,0 5-7,-1 2-8,-5 2-9,2 6-6,-2 2 4,-6 4-1,1 5 7,-2-2-1,1-1-2,6-3-3,4-1 0,-7-6-2,3 1 1,-2-5-2,-3-3 2,6-3-1,3-5 1,1-5 5,7 0-8,2-6 0,-5 1-3,3 0-1,-2 1 2,-5 6 1,-2 4 0,-2 6-1,-3 1-2,1 12-1,1 0-1,-4 8-1,5 5-9,-3-1-32,1-2 29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9.4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6 61 667,'-5'-61'294,"-3"63"-139,-5 6-94,2 5-22,-6 7-23,-1 1-5,3 3-18,-1-1-14,5-3-43,1-3-212,8-7 193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9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030,'-3'1'401,"3"2"-315,2 1-10,6 4-108,-7-1-43,9 0 402,-6-2-277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9.3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1 557,'-1'-2'242,"1"1"-136,0 3-31,0-2-27,0 0-9,0 0 8,6 9 4,25 32-4,-20-30-7,7 3-19,-2-1-6,-5-5-12,-1 2-1,-2-6-5,-2 1-11,3 1-25,-4-1-24,-3-2 38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9.0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153 543,'-29'23'243,"26"-26"-112,1 1-33,2 2-28,-1-1-11,1 1-9,-1-1-4,1 1-2,-1-1 1,0 0-7,0 0-2,0 0-9,0 0-4,0 0-9,0-9-5,3-32-3,4 22-5,4 0 0,1-2 1,-3 2-3,2 5 1,-6 5 0,-1 6-2,1 4 1,-3 0-4,0 3-4,1 10 2,-2 9 1,0 5 3,-1 6 3,0-5 3,1-3 0,2 0 0,3-6-1,-2-4 1,1-7-4,2-2 1,-4-9 1,6-3 0,0-7 5,2-6-4,9-3 2,1-4-3,-1-2 0,1 4 0,-11 3 0,1 6-1,-7 8-3,-3 2 2,1 8-6,-1 5 3,-2 7 1,0 2 1,0 4 3,-3-3 1,7-1-1,-7-3 0,8 0-5,2 0-13,-3-2-19,8 3-12,-5-1-16,-2-1-8,0 0-129,-1-3 137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3.7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166 666,'-9'-3'277,"1"2"-178,-3-5-34,4 1-12,6 4-14,-4 0-4,5 1-9,0 0-7,0-1-10,0 0-4,0 0-3,0 0 0,3 0 0,21 1-1,30 0 0,-25-3 0,6-6 0,-1 0 0,9 0-1,1-2 0,4 1 2,4 2-1,6-3 3,-2 2-4,1-1 0,-6-2 1,-10-2 0,-1 4 2,-10 2 0,-3 2 0,-9 6 0,-4-4-2,-7 4 2,-3 0 4,0 0 9,-4 2 2,0-4 4,0 2 0,0 0-5,0 0-3,0 0-5,0 0-1,0 0-4,-1 0 1,0-1-3,0 1-3,0 0-13,0 0-6,1 0-26,-1 0-15,1 0-37,-1 0 59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3.0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61 866,'-4'-5'341,"3"4"-235,1-2-21,0-1-28,0 3-15,0 0-16,0 0-6,14-6-11,34-14-1,-19 15-5,6 2-1,5 1-1,4 3 0,-1 0-17,-3 1-16,-10-1-33,-5-3-20,-7 3-40,2-2 78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2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6 198 624,'1'-22'251,"11"2"-183,2-5-3,-4-5-15,4 2-14,-9-4-5,-5 21-2,0 5-4,1 0-4,5-7 2,-5 8-8,-1 5-1,5 17-5,-3 3-6,-2 12-2,6 11 0,-7 11 1,-1 4-1,3 10-1,1 3 1,5-8-1,-1-6 0,-4-14-1,0-13-2,-3-13 3,-1-2 0,0-8 0,-1-4 3,1 2-5,6-11 0,-6 5-1,1 1-2,0-3-3,0 3 1,0 0 1,0 0-1,-4 0 4,-6 0 1,-29-1 1,25-1 0,3 0 0,-5 1 0,0-4 1,-3 0 6,3 5 4,-1-2 15,6 2 11,2 0 1,4 0 0,3 0-14,2 0-15,1 0-5,0 0-3,0 0-4,7 0 4,45 5 1,-17-5 2,4-2-1,1-1 0,2-1-6,-5 0-12,-2 1-6,-8 0-24,-5 2-10,-10-3 282,-1 1-180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1.7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 240,'2'-3'103,"-1"-1"-61,1-2-22,0-2-18,1 3-24,2 0 19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0.9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1 322,'-9'-11'171,"-3"6"-66,1 2-13,-5 1-56,10 2-17,4 4-131,2 3 83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3.1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40 530,'-5'-40'224,"10"46"-123,-2 0-12,5 14-29,2 10 7,1 28 1,-2 11-10,5 54-19,-1 19-10,-3 36-18,-1 17-3,-2-2-4,0-2 3,4-14-3,1-8 6,1-24 16,2-8 0,-2-26 6,0-9-3,-3-20-17,-1-9 0,-7-17-7,-2-7-2,-1-15-1,-6-9 0,1-8 0,-2-8 3,-1-1-1,0-6-3,-4-4-11,2 0-14,-2-10-25,4 2-11,-3-8 78,4-4-27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2.5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78 757,'-15'2'292,"4"2"-215,2-1-27,6-1-22,3-1-8,3 0-10,3-1-6,8 0-4,6 1 0,4-3 0,0-1 2,5-1 0,-2 0 0,-6 0 1,4 1 2,-5-1 2,3 1 1,-2-2-2,3 2-2,-2 0-2,2 1-1,4 1 1,-3 2 0,15 6-1,9 1 4,13 6 4,10 2 2,12 1 0,8-2-4,11-9-3,6-4-4,12-7 1,-7-7 4,-1-3-5,-4-1-2,-12-1 0,-3 2-2,-15 3 3,-4 3 4,-19 0-2,-5 4-2,-6 2 2,-5 1-2,-9 1 5,0 1 2,-15-1-4,2 1-1,-8 2-2,-10-2-6,2-3-18,-13-4-19,-2 0 28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1.7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89 693,'-9'-6'299,"5"-1"-158,6 3-77,9 1-34,2-5-16,15 1-9,5-1 1,23 3-1,12 5-1,18 2 0,8 3-4,17 6 1,5 0 1,15 1-1,18-2 2,-1-9 1,15-1 0,7-7-2,-6-5-3,7 0-7,-16-2-3,-2 3 2,-15 0 2,-20 2 3,-5 2 3,-27 2-1,-6 4 1,-19 2 3,-12 1-2,-19 4 2,-5 0 3,-13-2-2,-2 1 1,-6 3 9,-1 6 3,-1 9 8,0 7 2,-1 20-5,3 7-7,1 26 0,-2 14-5,5 26 1,-2 15-4,5 20-2,2 5 3,0 9-7,3 0 4,0 4 0,2-6 6,-6-15 16,-2-5 2,-6-24 3,-4-6-3,-7-17-15,-2-9-3,-6-18-6,0-13-7,2-20-14,-1-14-8,1-15-27,-1-7-19,-3-16 4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6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445,'-9'9'215,"-6"-1"-64,-1 1-60,1 3-14,2-1-11,2-1-11,1 1-1,4-3 9,0 1 4,6 2 6,1-5 2,6 1-8,3-4-4,6-3-4,1-2-1,5-6-8,5-1-4,0-6-9,0 1-7,-1 0-7,-4-1-3,-9 4-13,-4 1 0,-11 3 1,-4 2-1,-10 4-1,-7 1 0,-4 10-6,-4 3 0,3 5 0,4-1 0,7-4 3,4-1-4,9-3-12,4 1-14,5-4-31,3-3-13,9-6-44,4-6-15,3-8 85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0.6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5 91 466,'-43'-4'197,"6"-3"-112,3 3 3,6-4-15,-3-8-4,8 0-9,4 2-6,10 4-4,2 3-8,2 3-14,5 2-10,8 17-9,3 10-2,13 30 7,0 25 9,0 46 6,5 23 1,-1 39-9,-2 0-7,4 3-8,-4-6-3,-3-9 0,-6-7 2,-8-11-4,-8-8 2,-8-16-2,-2-9 1,-2-22 0,3-11-2,1-26-10,7-12-6,3-21-8,3-10-2,3-11-12,-3-7-4,7-5-26,5 0-19,-2-10 59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57.6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236 551,'-19'-41'251,"10"25"-121,2 3 10,5 4-44,1-3-10,-1 5-13,1 3-4,-1 2-9,3 6-12,0 8-25,3 7-10,2 16-10,-1 5 1,0 2 4,7 0 1,-2-6-2,0-6 1,-3-7 5,2-5 6,3-10 11,2-5 5,22-17 9,5-14-7,39-36-10,28-22-13,35-34-96,29-12 75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6.5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769,'60'-25'291,"-60"27"-219,0 3-22,-3 0-47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6.3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98,'66'24'231,"-63"-26"-89,4 2-28,-1 1-37,2 3-11,6 1-22,0 1-7,12 2-14,1 3-7,2 0-7,3 3 0,-3-1 0,-2 1 0,-3-1-1,-6-3-3,-2 0-2,-2-2 3,-4-3 0,1 2-1,-6-4-1,-2-2-1,-1 0-4,-3-2-3,1 0-28,-1 1 384,0-1-274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36.0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 134 542,'-1'-8'238,"-1"0"-120,0-2-11,2 3-36,-3-1-3,0 3-13,-1 4-9,-3 1-17,-2 5-12,-3 15-11,-2 3-1,-3 11-1,5 4 4,2 3 4,1-2 2,9 1-4,0 0 0,7-6-5,8-3 0,1-7 0,3-9-3,5-9 3,4-9 2,4-15 3,9-2 3,-1-15 2,-3-4 2,3-5-3,-13-6 0,-13 0-3,-5 1-1,-17 2 1,1 5-3,-8 10-1,-6 8-1,-14 9-6,-4 8-1,-4 8-18,0 6-13,7 16-34,-1 3-14,6 7 12,7 5 34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5:21.6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0 402,'-19'47'155,"16"-43"-105,-5-3-32,-1 4-9,0-3-1,1-1 1,0-2 9,1-3 9,4 6 17,0-2 7,0 1 5,2-1-4,0 0-7,0 0 5,0 0 6,1-1 3,-1 0 4,0 1-5,0-1-18,0 0-9,0 0-15,0 0-5,0 1-8,1 0-3,0 0 0,0 0 0,19 4 1,28 4 2,-12-6 1,6 3-3,1-4 4,9 3 2,4-1-2,2-3-2,23 0 1,1-2-1,10 2 1,7-1-1,1 4-1,5 1-2,1-1 2,0-2 0,1 4 0,0-2 2,1 4-4,2 5 4,-4-1-3,-1-2-1,5-1 3,-3-1-3,-6-3 4,-6-3 5,-12-2 7,-3-2-4,-13-2 4,-3 1-4,-18 2-4,-11-4 0,-9 2 5,-10-2 7,-4 3 11,-4 2 10,-5 0 10,0 2 5,-2-1 13,0 0 2,0-1-14,0 0-6,-1 0-25,1 0-7,0 0-8,0 0-4,-1 1-1,1-1-1,-1 0-4,0 0-2,0 0-30,0 0-34,0 0-98,0 1 99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5:14.5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5 78,'0'0,"-70"-22,9 1,6 1,16 5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4:47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12.1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49 596,'0'-1'259,"0"0"-129,0 0-28,0 0-30,3 0-10,1-6-13,25-24 1,-26 25 0,-1 5-1,3 3-5,-4 0-9,1 4-12,0 2-3,-2 2-12,2 4 1,-6-2-6,2-1 1,3 0 1,0-4 0,4-3-2,-2-1-1,-1-3 2,0 0-4,-2-1 1,0 0 1,0 1 0,0-1 0,6-9 2,25-27-2,-24 28-3,-1-4 2,-2 5-3,0 2 2,-2 2 5,-1 4-5,1 2 0,-2-2-1,-1 0-3,0 0 2,1 13 2,-5 23 2,5-26 0,0-2 1,2-4-3,2 2-2,1-6 2,0 1-1,2-1 2,2-1-1,0-1 0,-1-3-2,0 2 2,-3-2 2,1 0 0,1-1 0,-1 0-2,1-1 2,-3-1-2,-1 2 2,-1 3-2,0 2 1,-2 2 4,-1-1-2,0 0 1,0 1-3,-1 13 1,-4 23 0,6-26 0,2-3 1,5 1-10,2-6-4,1-3-5,6 0-15,1-7-30,4 1-12,6-4-23,-4-4 742,3 6-490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11.3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6 56 642,'15'-56'308,"-18"56"-122,-4 0-37,-6 7-66,-2 4-27,-5 5-34,1 4-16,4 3-33,-1-4-21,8-1 80,3-4-4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5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73 802,'7'-2'295,"3"-8"-233,0-2-38,2-2-17,-2 1 0,-1 4 1,-3 2 5,-8 3 23,-2 2 4,-11 3 2,-2 4-3,-4 7-12,-3 4-4,-1 9-1,1-1-5,5-1-2,5-1 2,10-10 1,3-2 1,9-1-4,3-7 0,8-3-1,3-5 1,3-12 1,1 1-2,-6-6-4,0 2-1,-11 1 8,-6 3 5,-11 4 6,-8 4-2,-9 8-20,0 7-15,-3 11-44,-1 2-22,3 6-42,3-1 444,12 2-259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11.2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9 792,'28'-30'317,"-28"33"-192,2 3-54,2 2-10,3 0-12,2 4-12,4 0-20,0-1-8,0-1-10,-3-3-16,-2-4-19,2 0-14,-2-2-18,-2 0-6,-2-2 49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11.0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67 558,'-4'4'259,"-2"-2"-120,1-1-34,2 1-11,-2-2-19,3-1-7,0-4-21,2-2-9,3-4-13,1-3-8,6-5-10,3-2 1,0-3-6,1 0 4,-3 4 2,-3 5 3,-4 7 3,0 1-2,-1 9 2,-1 2-8,2 8-3,-3 4 1,-1 4-2,0-1 2,-2 2 0,1-3-1,-2-3-1,3 1 0,0-5-1,3-3 2,0-2-1,0-3-2,4-2 2,0-1 0,0-6-1,3-2 3,1-3-4,3-5 1,4-1 0,-4-2-1,-3-2 2,-1 6 1,-2 7-1,-4 4 8,0 7 0,-5-1-1,0 7-1,1 2-3,-6 4-5,5 3 1,-5-2-8,1 0-12,9-3-32,-1-2-21,6-4-28,1 0 364,-5-4-206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5.5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0 852,'-4'11'337,"-2"1"-241,1 5-40,0 2-19,2-1-21,3 2-22,2-2-54,-1-3 43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5.0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9 548,'1'-4'277,"1"-1"-83,0-2-90,-1 0-16,0 2-22,-1 1-8,-1 1-16,3 3-4,-2-2-16,0 2-6,0 0-9,0 0 1,0 0 6,5 12 2,14 32 2,-12-25-1,0-1-4,-2-2-3,-1-3-3,1-4-3,-2-4-1,0-2-1,2-1-2,-2-5 2,2-4 0,4-2 2,1-8 3,1-1-3,2 0 0,-1-2-2,0 1 0,0 4 1,-2 3-1,-4 0 3,-1 9 0,-2 3 0,0 0 1,2 6-4,-1 0-2,1 3-2,0 4 0,-1-1 2,-1 1 2,1-3 1,-1-2 1,1 2 0,-3-5 0,5 2-1,-5-4-1,5 1 2,1 1 2,-7-4-2,7 3-2,-4-2-1,-1-3-1,6 1 1,-1-5 2,6-2-1,-1-3-1,-1-2-2,1-1-11,-8 2-4,9 4-25,-4 2-11,-4 2-21,2 3-12,-7 2-15,-1 5 62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4.9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16 524,'0'-15'286,"3"11"-47,-2 12-165,1 5-13,2 20-14,-2 13 5,-5 31 3,-2 15-3,-3 10-14,-2 5-6,3-6-16,1-2-7,3-12-4,1-9-3,1-15-8,1-7-9,0-4-35,1-7-23,2-8 41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4.7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0 492,'3'-7'236,"-3"0"-94,5 4-8,-1 0-68,1 3-5,5 6-12,1 7-3,4 27 6,0 20 1,-2 30-1,-8 11-6,-3 10-15,-2-6-7,-2-15-10,0-10-4,-2-23-2,3-9 0,-2-15-5,0-7 2,3-9-22,-1-8-26,3-11-25,-2-12-4,9-21 39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04.3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3140 559,'-32'-2'211,"37"4"-158,1 0-36,4 2-12,3 2-2,1 3 6,3 4 0,8 5 2,1 2 0,10 6-3,3 1-2,12 2-1,8 2 0,6 2-1,-2 0 3,7-4-5,6 4 1,8-6-1,5 0-1,4 2-1,0-4 0,9 2 0,-1-3 1,13 0 5,0 0 6,-2-6 2,11 4 1,2-7-2,-2-4-5,7-6 0,4-7-2,-6-12 0,4-4 1,11-8-1,-6-3-1,17-2-1,-6-4-1,-3-2-1,5-1 2,-14-7-2,5 0 1,-2-7-1,-9-7 1,11 0 4,-3-4-1,-2 1 6,9-4-3,-13-9-1,-3-2 0,5-1-5,-12-3-2,-9-1 1,4-1 2,-16-2 0,-1 4 0,-7 4 1,-10-5-1,-8 0 7,-3-2 3,-10 3 8,-4 3-1,-15-6 3,-4-2 2,-5-2-2,-6 1 2,-5 6-2,-2 3 0,-4 4-4,0-3-2,-2 8-1,4 1-5,-8-2 1,-1 5-3,-5-1-4,-6 3 0,-4 9-3,2 3 0,-7 5 0,-3-4 0,0 0-1,-5 2 0,3 1 0,1 5-2,1 6 1,-2 2 0,0 5 0,0 1 2,2 2-1,2 2 0,0 0 7,3 1 6,-1 1 9,2 1 2,0 2-8,1 0-10,-1 3-8,1 2-3,3 5 4,-1 4 2,1 0-1,0 1-2,2 0 1,0-1-3,0 3 1,1 1 1,-1 1-1,1 0 4,0 0-5,0 0 1,0 0 1,0 0-2,0 0 5,-1-1-2,0 0-1,0 0-3,0 0 3,1-1 1,-12-10 1,-32-24 1,28 25 0,-2 1-3,0 2 2,4 0-2,4 3 0,-6-1 0,9 3-4,-4-1 0,2 4-3,8 0 0,-4-1 3,4 1-1,1 0-1,-1 0 0,1 0-2,0 0 2,0 0 3,0 0 3,5 2 0,5 0 4,24 32-4,-24-30-1,-2 4 0,-3 0-4,4 2 2,-6 4 1,-3-2 2,7 4 0,-7 0 0,2 4 2,-1 1-4,-4-2 0,3 3 1,-1-2 0,-2-4-1,2-5 0,-1-1 2,2-2-5,2-3 6,-2-2 3,-5-7-1,4 2 3,-4-5-4,0 1 0,0-2 0,-6-5-2,0-3-1,-1-5-6,2 2 0,4-2-2,-2 2 1,1 1 2,0 1 0,-2 3 2,4 3 3,1 0 0,0 4 1,2 1 2,-1-2-2,1 4 1,2 1-1,-1-1 0,1 6-2,0-3-2,0 0-1,0 1-2,0 0-1,0 0 3,0 0 1,9 2 0,32 15 4,-28-14 0,-2 0 0,4 0 0,-5 3 1,3 0 3,2 2-4,-2 0 2,6 0-4,0-1-1,1 1 2,0 2 0,3 0 1,-3-3 0,0-2 0,0-2-2,-3 0 1,-2-1 1,-4 1 1,-2 0-1,-5-1 1,0 2-7,-2-1-21,1 4-9,-1 2-29,-2 2-11,-7 7 51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0.5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3 272,'-4'0'174,"1"0"-6,1 2-80,2-2-27,-1 0-28,0 0-11,0 0-12,1 0-1,0 0-5,8 5 0,35 15 3,-19-20-1,3-4 0,4 5 2,0-3-7,0-4 2,-2 2 0,-3-5-2,-2 5 3,-6 0 1,-11 0 0,1 2 3,-10 2 34,-1-2 5,-3 2 3,-7 0-1,-9-1-33,-3 2-7,-4 3 2,0 1-1,5-1 4,0 0-1,8-1 1,1-3 1,7 5-9,2-2 0,1-4-7,5 6-4,-1-5 1,3 3-1,6 2 4,-3-5 1,7 2 0,-2-2 3,2-1-3,3 2-4,-2-2 4,2 0-4,-2 1-31,0-2 763,-2-2-556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213 21,'-17'-9'31,"-2"-6"54,2 4 27,1-2 45,0 0 0,1 0-17,3 2-20,4 2-37,5 1-13,1 4-37,3 0-14,9-1-13,3-1-2,17 2 1,2-2 5,4-1-4,2 0 0,0-4-2,3 2 0,2-2 2,2 2 6,-3 2 4,-2 0-2,-8 2 5,-7 1-8,-9 1-2,-7 2-1,-6 0-1,-2 1 9,-6 1-2,-8 0 1,-9 6-4,-10 1-8,-9 4 0,0-2 3,0 3-3,-1 4-1,3-2 0,1 1-3,-1-3 2,8 0 1,-3-4-2,3 0-1,7-3-2,3-2 3,15 1-4,4-1-2,5-2-5,-2 0-6,6 0 7,3-2 3,13 1 9,2 0 1,6-3 4,0 0 2,-7-3-5,1 2 4,-8-2-6,-5 1-2,-1 3 1,-2-1 1,-3 7-3,-1 0 1,-3 2-11,1 3-15,0 3 19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29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68 216,'-3'-4'109,"2"3"-20,0-1 4,-4-1 13,5 2-13,-7-2-27,2 0-6,2 0-15,-3-2-3,3 2 0,-2-1-4,-1 1 3,3 1 0,1 0-2,3 3-6,-1-1-12,0 0-4,0 0-11,0 0-1,0 0-3,0 0-2,0 0 0,0 0 0,0 0 0,0-1-2,0 1 5,0 0-3,0 0 0,2 0 5,7 1-2,29 4 2,-24-7 0,3 2-3,1 2-1,-3-2 0,2 1 3,1-1-4,0-1 1,6 0 1,0-3 1,1 2 2,1-2-3,2 4 1,0-1-3,1 0 0,4 1 0,-1-1 1,9 1-1,2 1 0,2-2 3,3 1-3,-2-6 3,2 2 0,3 0-4,6 0 0,7 7 0,-5-6 1,-3 4 2,-8-3-1,-5 0-2,-1 2 1,-3 0 0,2 1 0,-11-1 0,1-1-1,-7 1 8,-6 3 0,-4-3 1,-3 1-1,-5-2-5,-3-2 0,1 5 2,-1 1 1,-2-2 5,1 2 7,-2-3 12,-1-1 5,0 0-1,0 1-9,0-1-12,0 0-8,1 0-14,-1 0-10,0 0 679,0 1-50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2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343 553,'-1'15'209,"-5"11"-163,-6 5-8,-4 10-21,-9 5-7,5 4 13,1 3 13,13 1 25,8-6 9,9-15-2,8-5-9,-2-15-14,4-5-3,-1-11 10,0-6 10,6-15 2,1-6-5,-7-17-24,-4-5-15,-9-8-10,-9-1-3,-13 0-1,-4 0-1,-11 3-1,1 0 0,0 10 0,-3 5-4,2 10-2,3 6-2,7 9 3,8 3-1,10 4-2,3-1 0,8 0-3,7-1-2,7 1-38,3 2-30,10 2 228,-3 5-139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22.8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0 294 362,'-16'-13'180,"1"-1"-75,0 1-15,8 6-49,-3-5-4,4 6-15,5 0-6,5 2-10,6-3-9,3 2 2,-2-2 1,0 1 1,0 3 4,1 3-5,0 1 0,-3 7-8,1 3 0,-6 8 8,2 8 6,-3 12 13,-1 6 5,0 16 0,0-2-1,4 10-1,-5-1 0,3 4-5,-3 1 4,-1-4-4,3-3 2,2-9 4,0-5-2,3-6 0,-4-2-3,3-6-1,3-1-1,6-8-6,3-1-2,9-7-1,3-2 1,15-3 0,4-4 2,8-5-1,3-2-4,4-4 1,5-1-5,13-1 1,1-3 0,3-3 0,0 3 3,7-1-4,3 1-2,-1-1 1,8-1 0,-4-1 0,2-1 6,7 3-5,2-2-1,1-1 2,0 0-3,13 3 2,-4 0 3,-4 1-2,2 1 5,-5-1-1,1 0-3,3 4 4,8 1 0,-11 2 0,0-4 1,6 0 1,-7-3-1,4-2-2,8 6 4,-3 0-4,-3-2-3,8-4 2,-5 0-4,-3-2 2,5 1 0,-1 5 0,-9-3 0,13 5 0,-2 2 5,-10-4-1,6 2 6,-8-4 4,-3 3-2,-5-1 1,2 1-2,-11-3-3,1 2-1,-5 2 1,-6 0-5,-5-2 0,-4-3 2,-3 1-3,-11-3 0,-10 1 1,-3 0-2,-11-2 1,2 3-1,-6 1-1,-6 1 2,-6-1 2,-9-4 6,-7 0 13,2 0 3,-4-7 1,1 1-1,-5-7-13,-1-2-7,-7 0 2,2 0-4,-4 1 4,-4-1 4,3-2-2,-6-3 2,-1-1 2,-2-4-4,-2-3-1,3 2-4,0 0-3,0 2-1,1 3 2,-3-1-2,0 2 0,-1 1-1,-1 0-2,-2-2 2,-2 2 0,-2-5 1,-9 0-2,-1 1 3,-10-2-2,-5 5 3,-3 1 1,-5 3 0,-8 0 6,-4 1-3,-13 1 4,-6 1-5,-3 4-5,-9-1 0,-6 0-3,-5 1-1,-19 1-1,-1 3-2,-10-1-6,-5 2-6,-5 8-8,-7-2-1,-3 7-3,-5 0 3,-11-2 6,-1 6 1,-11-2 8,-2 2 3,-8 2 6,-2 1 2,0 4 3,-2 3 4,6-1 1,-4 2 3,2-1-7,4 2-2,1 3-1,9 1-7,5 1 4,3 0-1,14 2 2,5-1-2,10-1-21,17 2-14,10-2-48,9 0-23,22 2-9,11-5 60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6.8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4 32 648,'-17'-8'278,"8"3"-132,-3 2-64,-6-4-32,-4 2-7,-4 3-7,1 1-2,2 3-3,2 6-2,-3 5-3,1 3 0,3 10 1,1-3 1,2 2-8,7 6-3,1-2-10,3 0-3,8 1-2,2-2-1,10-1-2,5 2 0,9-5 1,4-5-1,9-7 1,8-5 0,1-13 1,6-5 0,-11-11 1,-3-3 1,-7-1 0,-7 0 0,-4 0 3,-6 0 4,-7 4 14,-5-2 5,-8 0 8,-6-2 1,-7 1-1,-3 0-8,-3 9-9,-4 2-7,-8 7-14,-8 2 2,-15 5-2,-2 7-3,1 3 7,4 8-5,13 6 1,5 4 1,8 3-25,6-4-11,9-2-35,6-2-23,13-3-21,4-2-12,15-5 80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00.9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10 642,'0'0'257,"0"0"-160,9 0-55,35 3-13,-20-11 0,3 0 3,12-1 1,5-5-2,26 6-8,7-3-4,8-2-5,12 5-3,11-5-6,2 1 3,21-1-6,3-3-1,-6 3 2,7 0-4,6 4 1,-2 5 2,7-1-2,0 5 0,-16 0 0,-1-3 0,-13-3 1,-12-1 2,-16-1-3,-16-1 1,-17 2-1,-7-4-6,-20 0-8,-11-5-9,-25-10-31,-12-6 33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6.0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99 1082,'4'-8'378,"18"-1"-330,11-2-5,25-1-16,12-3-3,16-2-13,4-2-4,-4-2-4,-5 1-1,-4 1 1,0 3-3,-14 6 2,-7 1-2,-19 4 0,-10 2 3,-10-1-17,-4 5-15,-6 1-51,-3 2-33,-5 16 65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7.6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033 739,'-2'-16'267,"30"-19"-224,22-18-16,49-41-20,20-17-3,42-30-1,10-3-2,19-4-20,8-1-21,6 7 23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7.3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10 632,'11'-38'221,"48"-2"-205,40-23-2,12-13 0,36-6-2,1-8-2,3-1-4,4 3-4,-16-1-21,1 10-21,-5 5 21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6.7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79 589,'21'-28'205,"32"-12"-188,14-10-2,20-21-2,-10 13-3,-38 29-5,0 0 0,114-89 0,7 0-6,4 11-14,-64 41-17,-2 1 18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6.5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82 552,'37'-26'197,"17"-7"-171,36-12 1,7-9 3,32-14-9,4-6-6,-8-6-5,8 0-3,-12 10-3,-9 2-5,-5 5-21,-6 2-31,-18 1 35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4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76 141,'26'-40'74,"-28"32"-8,4-1 16,-4 0 27,0 2 0,6 5-5,2 2-10,-4 0-30,4 0-15,-4 3-21,-2 3-7,-2 8-5,0 8 4,-4 9 4,-6 0-4,5 4-5,-2-2-4,4-4-6,6-3-1,-2-10 2,1-3 5,1-6-2,-5-5 1,5-1-6,0 0-1,-2-2-1,1 0-3,0 0-40,0 1 29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4.1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218 521,'-21'-3'233,"9"2"-119,7 1-32,3 1-30,2 0-19,0-1-16,0 0-5,0 0-11,0 0 2,15 1 0,31 5-1,-21-6 3,5 0 1,3 0 0,2-2 1,14 3-1,-1-2-1,12 0-2,0 1-2,-5-4 2,5 4-3,-1-2 3,3 1 1,12 2-4,-3-2 3,-3 1-3,1 0 0,2-4 1,4 2 0,4-2 1,-1 2 0,-8 2-1,5 0-2,1 5 1,0 0 1,-1 0 0,-7-1 0,-3 3-1,-1-2 1,4 2-1,-5-4 3,-5 1-3,-9-2 1,-11 0-1,-1 0-2,-11-1 2,-1 0 0,-11-1 4,-2 0 3,-8 0 5,1 0 4,-4 0 4,-1 0 1,0 0 8,0 0 6,0-1 2,-1 0 0,0 0-15,0 0-11,0 0-9,-2 0-1,-4-1-1,-25-31 1,27 23-1,-1-4 0,3 2 0,0-3-1,1-3 1,2 3-2,0-6 1,1 5 0,0 0 2,1-1-1,1 5 0,-2-1 3,0 0-3,-1 3 4,0 3-2,-1 2 0,1 6-2,0 0-1,1-1 0,-1 0-4,0 0-2,0 0-3,0 0-7,0 0-3,0 0-16,0 0-12,0 0-33,2 6 145,1 9-59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05,'-3'3'255,"2"0"-282,6 1 11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35.6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4 0 577,'2'23'306,"4"21"0,2 31-223,1 14 0,-3 24-9,-3 6-18,-5 1-25,0 9-6,-4-5-11,-1-4-7,-2-5-2,-1-6-3,0-15 0,3-7 1,0-20-1,-3-10 0,1-18 2,0-8-4,4-12 0,2-5-1,2-10-13,1-3-6,-8-9-30,-1-1-12,1-7-3,-5-1 7,5 5 29,-4-3 16,-5 6 9,2 1 2,-3 3-1,2 5 0,-4 0 6,1 3 4,2 1 16,3 0 3,6 0 14,2 0-1,3-3-12,5 1-4,10 1-13,4 0-7,19-3 3,6-3-1,11-3-4,3-3 1,-6-5-11,-1 0-12,-7-1-25,2 2-15,-7-4-27,0 6 54</inkml:trace>
</inkml:ink>
</file>

<file path=word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5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40,'8'17'209,"2"7"-91,-1 2-6,6 7-43,0 4-20,3-2-24,5-3-12,3-6-7,7-5-10,0-3-100,-2-4 75</inkml:trace>
</inkml:ink>
</file>

<file path=word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5.4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3 140 503,'-6'-70'228,"-13"65"-117,-1 2-11,-1 7-46,-5 3-19,-4 17-19,-2 3-7,-5 13-7,5 8 0,10 5-1,6 0-2,16-9-1,6-6 1,11-14 0,9-6 1,11-6 4,5-12 4,4-12 6,1-6 3,-5-20 4,1-4 0,-2-3-2,-4-4-4,-5 6 2,-8 3-1,-12 2 1,-7 2 2,-12 8-5,-4 2-1,-8 7-6,-2 6-2,-7 6-12,-4 6-7,3 13-29,1 3-28,6 7 47</inkml:trace>
</inkml:ink>
</file>

<file path=word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6:32.6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8:08.1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</inkml:trace>
</inkml:ink>
</file>

<file path=word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4.0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7 575,'-16'-3'329,"5"3"-16,8-2-198,2 2-29,5-2-46,10 2-14,9 1-9,1-3-3,9 3 8,-6-5-5,-1-1-11,0 3 0,2 2-7,0 1 2,-3-1 2,4 1 0,-6-2-1,-1 3-1,-4 5-1,-8-4-1,-8-2-3,0 0-7,-9-1-2,-1 1 2,-4 5 3,-7-6 6,-2 2 0,1-2 2,-2-7 3,3 7-1,3-2 2,-3-5 2,6 5-2,1-3 3,5-2 4,3 6-5,3 2 3,1-1-5,0-1-4,0 1 0,0-1-3,0 0 3,10-1 0,33-10-1,-25 5 2,0 7 0,2 2-3,-3 0 2,-1 3-1,-3-1-2,-5-3 8,-3-1-4,-4 3 3,-2 0 3,-13-6-7,0 3 5,-10-3 1,-2-3-4,5 10 5,2 0-4,0-1-2,5-1 6,0-3 0,5 1 4,5 0 2,3 0-8,0-1-5,1 1-1,0-1-4,0 0 5,5 1 3,6 0-2,31 1 1,-27 1-2,-1-4-1,1 3-4,-2 4-34,-4-5-26,2 8 212,-4 0-132</inkml:trace>
</inkml:ink>
</file>

<file path=word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8:03.3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0 701,'48'-19'296,"-49"18"-166,-2-4-14,3 6-31,1 0-13,1-1-31,-2 0-10,0 0-6,0 0-3,0 12 5,3 38 0,-3-17-6,0 2 1,-1 4-11,-3 1-4,2-6-2,-1-2-4,0-8 1,-1-7 2,2-8-5,2-2 3,0-7-2,0-6 3,1-4 4,-1-4-3,5-12 4,-3 0-2,-3-11-3,3-4-1,-2-10 1,2-1-4,1 0-2,-1 4 4,1 11-1,0 8 3,0 13-3,-3 5 0,0 9-7,0 1-1,2 8-2,0 7-1,1 13 3,0 11 3,1 14 3,1 3 2,-2-1 0,1-3 1,-2-9 4,-1-7-5,1-6 2,-2-4-2,0-12-2,0-3 4,-1-7 0,2 0 3,-1-3-3,0-1-3,0 1-25,-1-1-16,0 0-30,0 0-13,0 0-23,0-7 64</inkml:trace>
</inkml:ink>
</file>

<file path=word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8.3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29 579,'0'0'234,"-1"-1"-134,0 0-16,1-2-17,0 1-3,1-4-16,-1 5-6,0 1-12,0-1-9,0 0-4,0 1 0,8 13 2,13 34-2,-17-27-2,-4-6-6,4-1-5,-2-3 0,-2-5 0,2 1-1,0-5 0,-2-2 0,0-3-2,0 3 4,0 0-1,0 1 0,5-10 0,21-38-1,-21 26 0,3 2-1,-2 4 0,1 5 0,-2 5-2,-3 5 1,-1 0-2,0 2-1,-1-1-1,0 0 3,1 7 1,11 37 1,-11-33 0,1 1 0,2-1-1,-2-5 2,3 6 1,-1-5-2,0-4 2,0 5-2,-3-8-2,3 3 0,-1-2 0,3-1-1,1-5 0,1-2 1,1-4 1,2-7 0,0 2 3,-1 0-2,-2-3 2,0 6-1,-1 6-1,-4-2-1,2 9 3,-3 3 1,-1 0 4,2 9 1,-3 0-2,3 1-3,0 4-3,-2-3 0,4-1-2,1-3 0,4-8-7,1-2-7,4-1-16,2-5-12,6-3-27,-4-5-82,7-9 101</inkml:trace>
</inkml:ink>
</file>

<file path=word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7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2-1 847,'-2'0'328,"-2"0"-232,-1 0-30,-3 13-28,-3 2-19,-4 7-24,0 6-16,-2-6-32,2 1 499,5 4-350</inkml:trace>
</inkml:ink>
</file>

<file path=word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7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545,'0'-1'297,"0"1"-14,0-1-208,1 0-16,6-3 6,29-3 6,-22 18-10,2 2-8,1 1-22,3 5-11,0-3-14,0 0-3,-5-9 0,0 1-6,-4-4-29,-3 0-16,-1 2-44,-5-4-22,0 4 7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1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 993,'0'-1'364,"0"0"-290,0 0 4,0 0-33,0 0-13,0 0-25,0 1-7,9 21-5,10 42-15,-12-19-32,-2 1-21,-3-7-41,2-4-26,1-9 89</inkml:trace>
</inkml:ink>
</file>

<file path=word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56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4 253,'32'0'190,"-30"0"30,-3 0-21,-1-3-58,1 2-17,0 0-23,0 1-12,1 0-12,-1 0-8,0 0-16,0 0-12,0-1-22,0 0-7,0 0-10,1-10-1,5-35 0,1 27-1,-2-4-2,1 2 2,1 8 2,-5 2-1,5 9 0,-1 1-2,-2 1-6,3 6 1,-1 2 1,-1 5-3,0 11 4,-1 0 1,1 4 2,-2-5 2,-2-7 3,3 0-2,-1-4-1,-2-6-1,4 1 0,0-4 1,-2-7-2,2-1-2,5-6 1,1-8-1,5-4 3,1-3-1,-5-2 1,-2 5 1,-4 10-1,1 6 4,-4 7-4,0 1-2,0 5-3,-3 4-2,1 8-4,1 6-7,-1 0-30,1-1-15,0-5-35,2-2 58</inkml:trace>
</inkml:ink>
</file>

<file path=word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9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95 0 641,'-28'24'248,"-8"26"-179,-7 11-13,-27 11-18,-14 17-13,-32 20-15,-20 3-4,-21 38-5,-5 3-1,-5-7-2,16-6 2,38-47 3,22-16 2,40-35 0,11-9 1,15-14-3,7-11 0,11-2-8,2-5-7,6 0-44,1-4-28,-2 2 51</inkml:trace>
</inkml:ink>
</file>

<file path=word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6:55.8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-2 779,'-13'0'294,"7"3"-234,-2-1-16,3 0-29,2 3-60,-2 0 30</inkml:trace>
</inkml:ink>
</file>

<file path=word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27:31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7:26.7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73 360,'-32'37'215,"27"-43"-8,0-2-79,2 5-55,3 1-10,2-1-24,-2 2-6,0 0-13,0 1-7,15-2-5,35-34-2,-16 27-2,3 3 0,6 0-1,0-1 0,-4 2-1,-2 0 0,-5 1-2,-4 4 1,-7-4 2,-2 2-2,-7 3 1,-2-2-1,-4 5-1,-6-3 2,-8 0 0,-4 11 2,-13-1-1,-1 6-2,-11 1 0,-5-5 1,-3 3-1,-5-6 1,3 0 2,3 1 0,8-4 9,6-3 7,9 0 6,8-1 2,7-4-5,3 4-4,3-3-13,2 0 0,-2 0-7,0-1-1,11-1 3,42-5-1,-13 6 2,6-1-1,6-3-14,2 0-13,-2-4 288,-5 1-208</inkml:trace>
</inkml:ink>
</file>

<file path=word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1:57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</inkml:trace>
</inkml:ink>
</file>

<file path=word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39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1 315,'-18'24'172,"15"-27"-42,-2 0-35,2 2-14,0 0-16,-1-1-4,0 3-8,0-2-2,1 1-7,1 0-3,1-1-11,0 0-6,0 1-8,0-1-6,0 1-2,0-1-1,1 1-4,-1 0 2,1 0-3,0 0 0,0 0-1,0 0-1,0 0 0,0 0-3,0 0 3,0 0 0,0 0 0,0 0 1,0 0-1,3 1-2,11 2 1,27 5 1,-23-7 2,2 0 3,3-1-3,2 0-1,1 0 0,-3 0 0,-2 1 1,-6-2 0,-1 1-1,-3-1-1,-3 1 0,1 0 1,-5 0 0,3 0-1,-2 2 0,-2-2 3,-3-2-2,2 2 2,-3 0-1,0 0 2,0 0 5,1 0 3,0 0 5,0 0 1,0 0-5,0 0-2,0 0-8,0 0-3,0-1-16,0 0-14,0 1-50,0-1 48</inkml:trace>
</inkml:ink>
</file>

<file path=word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39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3 343,'-40'32'168,"38"-34"-56,2-2-27,-7 2-40,9 3-10,0 0-12,-3-1-4,1 0-5,0 0-2,0-1-4,0 1-2,0 0-1,0 0 0,0 0 1,0 0 1,8 0 4,30 4-1,-28-2 5,-1-4 2,2 1 0,3-3-1,1 1-4,3 1-3,4-2-2,0 1-3,4-3 1,5 3-2,9 1 1,5 2 2,10-1 0,-2-3 1,0 3 2,-1-5 1,1 4 2,4-1-1,7 1-4,2 1-2,-7-1-2,-6 2-2,-10-1 1,-4 1 1,0 1 2,0 1 1,-1 0 4,-6-3 0,-8 1 2,0 0-1,-13 0-3,0 0 0,-3 1-4,-7-1 3,-1 0 6,0 0 5,-1 0 10,0 0 2,0 0 2,0 0 0,1 0 3,0 0-1,-1 0-10,0 0-4,1 0-12,-1 0-3,0 0-2,0 0-2,0 0-1,0 0-1,0-1-14,0 1-11,1-1-38,-1 1 41</inkml:trace>
</inkml:ink>
</file>

<file path=word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4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22 55,'-21'-22'46,"21"31"7,-4 4-7,-11 4-22,-4 7-5,-12 15-5,-4 13-6,-13 22 8,-7 13-7,-18 12-8</inkml:trace>
</inkml:ink>
</file>

<file path=word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1:08.47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95 172,'0'0,"0"0,-144-26,45 6,8 1,5-3,23 2,17-2,11 3,4-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1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903,'-14'10'303,"8"5"-324,4-1-43,7 1 38</inkml:trace>
</inkml:ink>
</file>

<file path=word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0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4 616,'13'-14'221,"10"-2"-192,6-1-8,5-3-9,1 0-5,13 7-63,-2-1 41</inkml:trace>
</inkml:ink>
</file>

<file path=word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44.6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 40 409,'2'-27'203,"-9"23"-66,1 2-18,-2-2-42,4 2-10,0-1-22,2 3-10,3 4-15,-1-4-3,0 0-1,0 0 0,0-1 2,0 0 2,0 1-2,3 0-2,20 1 3,31 1-7,-16 2-2,5 1 1,4-3-6,-3 1-4,4 1 0,6-3-2,9 2-4,11 1 7,1-4-2,7 0 3,8-1 0,-1-3-2,5-1 5,1 0-7,-1-2 4,6 5-2,-4 0-1,0-1 4,-5 5-2,-2-1-1,-6 3-1,-9-1 3,-16-1-3,-9 2 5,-3 2-2,-5 3 1,-10-3-1,3 0 3,-12 0 3,-2-1-3,1-1 2,-9-1-2,-2-1 1,-6-1-4,-4-1 7,-2 0 1,1-1 9,0 1 12,1 0-4,-1 0-6,0 0-10,0-1-11,0 0-32,0 0-20,0 1 209,-5 1-138</inkml:trace>
</inkml:ink>
</file>

<file path=word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0 527,'-9'-4'279,"3"1"-19,3 0-215,4 1-20,2 2-22,-3 0-2,0 0-7,8 0 4,41-4 4,-21 0-3,-7 4 3,0 0 1,0 4-3,-4 1 4,-4-1-5,-3 3-3,-12-2 0,-7 0 1,3 11 4,-5-1 1,-1 6 7,3 1 2,-7-6 1,1 0 3,5-5-2,0-3-4,9 5-4,6-2-2,3 0-3,-1 0 0,3-3 0,-1 0 0,2-1 5,-4-1-2,-4-3 0,-6 5-1,-9 3-2,2 7 0,-10 6-15,-1-2-20,-6 4 22</inkml:trace>
</inkml:ink>
</file>

<file path=word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2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97 674,'-73'-22'273,"62"10"-180,4 4 1,7 3-47,0-3-11,16 1-25,-4-2-4,10-3 3,0 3-3,-2 5-3,3 2 4,-4 8-4,-1 5 1,-4 6 2,-7 1-5,-7 6 2,-5-1 0,-9 3-2,1 2 3,0 0-2,-2-3 1,6-5 1,1-2-2,6-4-8,4-2-12,9-3-20,7-5-13,15-11 11,7-6 19</inkml:trace>
</inkml:ink>
</file>

<file path=word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2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50 576,'-28'59'257,"25"-57"-117,2-1-44,-2-1-40,3 0-3,0 0-8,0-1-9,0 0-9,0 0-4,0 0-7,14-18-5,31-40-5,-27 24 0,-1-2-3,0 5 6,-6-2 1,-1 1-1,0 8 5,-2 4-4,-4 12 2,-1 5-2,-2 8-8,0 8-3,2 16-3,4 12-2,-8 10 7,-2 3 1,6-2-2,3-7-5,1 0-32,3-4-14,-4-6 191,1-1-121</inkml:trace>
</inkml:ink>
</file>

<file path=word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0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07 855,'-11'-9'323,"9"5"-261,3 1-4,13 0-34,3-6-10,25-2-5,9 0-3,14 0 1,2 0 1,-2 1-42,0-2-36,4-1 44</inkml:trace>
</inkml:ink>
</file>

<file path=word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19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36 780,'0'11'266,"2"9"-239,3 36-4,-4 20 6,-2 20 13,-6 14 1,-6 1-13,5-4-5,-10-14-5,2-11-9,6-27 2,-4-15-1,9-18 14,0-8 12,1-13 24,4-3 1,-3-16-14,0-9-13,3-19-30,0-14-6,7-21-1,4-4 1,4-14 0,6-3 1,4-2-9,5 6-7,-2 15-2,-3 16-1,-8 33 6,-4 14 7,-4 16-2,-3 8 2,3 19-7,1 10 1,2 29 5,4 16 0,0 14 6,0 3 0,-4 0 1,-2-8 1,0-2-1,-3-7 2,1-12-1,1-4 0,-4-10-15,4-1-19,-4-14-28,1-6-17,-6-18-26,-3-12 62</inkml:trace>
</inkml:ink>
</file>

<file path=word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19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61 681,'11'37'287,"-23"-35"-175,-2-5 6,5 4-52,4-1-10,2 0-20,5 3-12,-2-4-8,0 1-3,0 0-8,0 0 0,0-1 0,0 0-5,3-1 2,18-10 1,41-19 1,-27 12 0,17-2-2,3 3 1,5-1-2,2 2-1,-6 4 1,-6-2 1,-5 6 0,-2 0-2,-5 5-11,-4 1-4,-7 0-20,-1 1-4,-11 1-18,0 1-37,-1 3 65</inkml:trace>
</inkml:ink>
</file>

<file path=word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48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 393,'12'-16'194,"-15"30"-58,-3 8-48,-4-1-5,-3 2-11,1 1-12,2-2-15,-1-2 2,5-3-5,0-4-1,0-7-2,2-2-5,4-4-6,-1 0-3,3-2-10,-2 1-2,3 0-9,15-9-3,31-24 2,-30 13 1,2 2-9,-3 3-12,-1 11-30,0 3-34,-6 1 5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18:0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1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0,'4'6'289,"0"7"-234,3 8-28,-2 7-4,1 10-8,0 1-11,-2 2-35,1-5-17,2-12-43,0-3-69,6-19 108</inkml:trace>
</inkml:ink>
</file>

<file path=word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4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302,'-30'41'129,"8"-5"-76,3-2 1,1-6-15,3-5-9,2-6-6,7 0-1,5-9 13,1-1 9,0-5 5,-1-2-4,1-2-23,-1 1-7,1 1-15,0-1 0,0 0 1,0 0-11,0 0-54,1 0 42</inkml:trace>
</inkml:ink>
</file>

<file path=word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57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1 592,'-18'-4'240,"7"5"-150,1 5-5,1-3-22,3 2-7,-2-5-17,1-1-5,7 0-8,1 0-4,1 1 1,-2 0-1,0 0 5,0 0 1,0 0-3,0 0-4,0 0-6,-1 0-3,1 0-3,0 0 3,0 0-7,0 0 0,0 0-1,0 0-2,0 0 5,2 3 1,5 7-1,33 29 0,-28-25-2,3 0 3,0 0-1,0 2 3,7 4-1,1 0-2,4 2 2,2 0-3,2 2 0,2 5 3,4 1-4,4 0 2,-2 3-2,-4-6 0,-2 4 3,-7-4-5,0-1 2,3 4-2,-2-1-2,1 7 6,5 3-2,2 3 1,7 3 1,-6-6-2,0 0 3,-5-5 0,-4 0-4,1-1 0,-3 2-1,-1 1 5,2 3 5,0 4 2,6 3-2,1 0 3,6 2-4,4-2-1,-2-1-2,-1 0 1,-3 2-2,-4 0-1,5 4 3,3-1-3,7 0 2,6-4 1,-8-2-3,5 1-1,-7 5 2,-6 1 0,7 3 8,-4 2 3,3-5-4,0-2 0,5-3-10,-3-3 1,-2-1-5,-4-1 0,-8-2 1,-2 0 2,-4-7 1,2-2-3,-5-7 1,1-3-3,2-1 3,-2 0 7,-4-3-6,8 0 0,-11-2-1,2-2-3,-3-2 2,-8-1 3,4-1-4,-7-1 4,1 0-3,1 1 1,-5-2 2,4-5-5,-3 2 6,-2-1 4,-1-1-1,0-1-1,-1 0-2,1 0-6,0 0 1,0 0 2,0 0-2,0 0 1,0 0-1,0 0-1,0 0 3,0 0-3,0 0 2,0 0 0,0 0-2,0 0 2,0 0-12,0 0-15,0 0-52,0 0-26,0 0-46,0 0-8,0 0 514,2 0-295</inkml:trace>
</inkml:ink>
</file>

<file path=word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5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8 504,'-6'-9'252,"4"6"-96,0-2-6,1 4-72,2 4-26,5 5-32,1 6-9,4 8 0,-1 5-1,0 1-1,0-1 2,-4-4-1,2-1 2,0-4 1,-5-4-2,2-4 1,-4-1 0,-3-6 3,3 0-3,-2-2 5,1-1 7,0 0 4,-1 0 4,0 0-6,1 0-10,-1 0-7,0 0-6,0-1-8,0 0-12,1 1-45,0-1-25,0 1 52</inkml:trace>
</inkml:ink>
</file>

<file path=word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4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1 743,'-1'-9'283,"0"-2"-220,4 0-22,5 3-18,3 0-15,5 3-3,4 7-2,2 5-1,-5 7 0,-1 5 2,-8 6-2,-3 0-1,-5 5 1,-4 1 1,-5-2 1,-2-3 6,-5-7-3,2-1-1,2-5 1,4-3-1,4-5 5,2-5 0,2 0-6,2-6-1,10 3-5,-2-5-2,6 3 5,0-2-2,-1 2-12,1 4-11,-2 0-25,-2 1-14,-1-5-66,-1 3 81</inkml:trace>
</inkml:ink>
</file>

<file path=word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4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75 736,'-15'0'275,"-3"5"-224,3 8-12,-6 13-19,1 3-7,9 14-4,-1 1 0,13-3-4,3-4 0,7-12-4,6-7-1,5-14 4,-1-8 3,3-17-2,2-6 4,-1-15-4,2-3-1,-6-6-1,-5 0 2,-7 6 1,-9-2-3,-11 4 5,-6 7 1,-8 7 5,-1 11 1,-6 19-1,0 10-3,-4 26-6,2 10-2,2 14 1,3 3-2,12-1 1,5-5 0,15-14-5,10-8-5,11-15-9,5-10-5,4-15 0,1-12 1,0-15 7,-5-10 4,1-4 3,-2-4 2,-6 2 2,-3 5 1,-10 0 3,-6 2-1,-3 13 9,-4 4 5,-3 16 5,-1 9 2,-3 19-9,1 12-5,0 11-9,3 6 0,7 1 1,-2-2-2,11 2-5,2-2-9,3-3-31,4-2-25,2-6 46</inkml:trace>
</inkml:ink>
</file>

<file path=word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3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6 107 717,'-3'-13'284,"0"4"-190,-2-3-25,-2 2-26,-3-1-11,-7-2-13,-1 3-5,-17-1-6,-10-2-4,-15 10-4,-11 2-6,-13 11-11,-10 8-2,-13 8 0,-3 5 7,-12 4 9,6 4 7,5 3 7,-3 3 3,11 3 4,2-1 2,8-2-1,13-5-1,6-5 0,7-3-1,10-8 0,3-3-1,21-7 2,11-5-1,11-5 0,4 1-1,6-3-9,0-3-4,6 0-10,-5 0-7,0 0-28,3 0-18,12 0-49,24 0 62</inkml:trace>
</inkml:ink>
</file>

<file path=word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3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89 345,'-12'-36'202,"5"26"0,-4 2-98,4 3-25,2 3-12,-8 2-20,2 10-17,-3 9-21,-5 10-5,1 24-4,-2 4 6,7 7 0,5 0 2,8-7 5,7 1-5,10-3 4,2-8-5,8-10-3,2-9 3,4-16-5,1-7 2,5-16 3,1-9 0,-4-16 1,1-8 2,-7-11-4,-8-6 1,-8 1-1,-5-3-1,-14-3 0,-4 1-4,-12 8 8,-6 10 2,-13 21-1,-13 14 2,-9 26-20,-5 18-9,0 31-36,11 9-225,11 7 201</inkml:trace>
</inkml:ink>
</file>

<file path=word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25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8 433,'-27'-10'201,"27"9"-74,-4-5-34,0 3-20,0 3-5,1 2-13,-1 1-5,3-1-7,-3-3-7,0-2-7,1 3-4,0-3-7,2 4 0,0 1-6,0-1 0,0-1-4,0-1-2,0 1 0,0 0-1,1-1-3,0 1 0,0-1-3,0 1 1,0-1-1,4 1 2,10 0 1,30-2-2,-25 3 1,1-3-1,3 2 1,1 1 1,2-2-4,0 1 1,-2-1-2,0-2 4,-2 3 1,-2-1 0,-1 2-2,-10-2-2,-5-1 3,-2 2 3,-3-1 24,0 0 5,0 0 0,0 0-1,0 1-18,0-1-9,-6 0-4,-29-3 0,29 7-19,2 3-10,9 5-26,3 1-18,4-2 47</inkml:trace>
</inkml:ink>
</file>

<file path=word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23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8 18 241,'-70'-11'162,"63"10"-11,0-2-45,3 3-18,0 0-32,-1 0-14,-1 0-11,-4-2-6,0 1-2,-2 2-3,-2 0-2,-5 3 0,-1 4-7,-3 2-2,-2 7 1,0 2-8,-3 8 0,-5 5 0,1 10-4,-1 5 3,-3 5 0,1 5-1,7 14 6,0 8-4,14 14-1,6 1 0,8-13-3,8-2 0,13-13 0,4-5-2,16-6 0,5-10-1,3-15-3,-1-7 1,-5-18-4,-3-9 8,5-16 9,3-6 3,11-8 5,0-6 0,-6-14 3,-6-4 0,-10-11 4,-5-9-1,-2-8-2,-3-6-1,-9 2-5,-3 7-2,-12 15-5,-8 6 3,-13 11 5,-7 1 3,-8 15 3,-3 7-4,-5 16-7,-9 9-3,-11 14-6,-3 11-4,-4 19-8,9 13-9,2 5-21,10 4-23,-6-5 43</inkml:trace>
</inkml:ink>
</file>

<file path=word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10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116 541,'-14'-27'229,"14"26"-118,0-5-71,0 1-11,2-1-11,-3 0-3,1 0 10,0 1 6,-5-2 5,4-1 6,-5 2-10,-1-2 0,3 5 1,-3-3-6,0 1 1,2 3-1,-5-3-1,2 5 1,3-1-2,-3-2-5,0 3-8,4 1 0,-2 0-7,5 1 1,0-2 0,1 0-4,-1 0-1,0 0 1,1 0 1,-1 0-3,1 0 0,0 0 0,0 0-3,0 0 3,0 0 4,0 0-3,0 0 1,0 0 0,0 2-3,0 1 2,0-1-2,1 4 1,-1 0 1,2 27-1,-4-21-1,-1 4 1,2 10 0,-8 6 2,2 14 0,2 9-4,-1 11 4,1 6 0,1 9 1,-3 6 3,7 10-5,4 8 0,1 6-2,6 1 1,-1-2-1,-1 1 1,3 2 6,-5-2-4,6 2 3,-2-5-2,-1-12 0,0-4-1,-3-13 3,2-5-3,2-6-4,3-5 1,6-12-1,0-4 2,6-15 0,-2-7-1,4-11-4,2-7 5,5-9 0,2-7 2,1-15 6,-1-10-7,-2-17 4,1-10 2,0-15 1,2-9 5,5-12 2,-1-9 1,-2-13 0,1-6 1,-18-9-4,-2-3-3,-5 0-2,-9 2-2,-3 18-6,-5 8 3,-13 17-5,-5 9 2,-17 6 4,1 9 0,-11 8-2,-4 2 1,-1 11-9,-3 1-2,0 12-2,-7 7-1,1 12 5,-4 9-1,9 11 11,8 6-3,10 5 1,7 6 2,1 10-10,7 4-14,0 9-41,0 0-18,6 3-54,1-1 77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0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0 1023,'11'0'381,"-23"0"-330,5 1 2,-5 1-17,4 9-26,-1-1-9,2 12-1,3 6-3,4 9-2,3 4 2,6 1 0,2-4 1,5-10 0,3-6 0,6-8 0,1-8 1,7-7 1,4-5 3,0-13 3,-1-4 4,-11-8 3,-8-9-1,-9-8 1,-5 2-3,-10 4-5,-3 7 0,-13 14-8,1 6-3,-3 11-13,1 4-17,1 11-32,0 11-15,6 13 212,3 3-113</inkml:trace>
</inkml:ink>
</file>

<file path=word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3.66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2 160 618,'-6'-5'265,"-6"-3"-154,9 7-29,3 1-17,-3-4-17,12 8-6,-8-6-8,-1 2 1,-5 1-3,4-2-2,0 0-8,1 0-6,0 0-7,0 0-2,0 0-2,3 1-3,3-4 0,24-15 1,-25 15-1,2 1 1,0 1-1,2 2-1,-2 2 2,1-1-2,1 3 0,-1-4-1,1 1 0,4 2 6,5-2-2,5 2-1,8-3 1,5-2-2,13 1 1,8 0 2,11-3-1,2 3 0,11-2 0,3 0-2,7-2 0,4-3 0,1-1 0,1-1 0,1 4 0,-3-2 1,-1 2 0,-4 0 0,-4 0-1,0 1-1,-15-1 2,-8 1 4,-17 1 3,-3 0 1,-16 2 8,-3 0-1,-7 2-3,-9 0 3,4 1-9,-10-1-4,-6 1 6,4-1 5,-1 0 11,0-1 4,0 0-3,0 0-9,0 0-7,0 0-2,0 1-2,1-1 0,0 0-5,-1 0-3,0 0-1,0 0 1,0 0-3,0 0 0,1 1-4,-1-1-17,1 0-30,0 1-21,0 0-49,10 0 514,22-3-308</inkml:trace>
</inkml:ink>
</file>

<file path=word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1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0 471,'19'14'199,"-34"-2"-125,0 11-28,-12 8-29,-3 9-2,2 10 7,-3-1 9,10-4-8,5 1-3,6-7-5,6-4-5,7-3 1,0-15 5,10-8 3,5-5 6,3-10 10,6-4-1,8-11 2,-4-7-8,-4-1-6,-1 2-2,-16 1-6,-3 7 1,-7 3 3,-8 1 0,-9 9-2,-1 6-6,-16 8-20,-4 7-13,-1 6-34,2-1 38,18 1 6</inkml:trace>
</inkml:ink>
</file>

<file path=word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0.7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10 457,'-12'-6'239,"-4"1"-25,5 7-156,-3 6-17,-1 4-16,5 2-5,1 6-12,10 2-2,3 2 2,4 1 3,-1-4 5,0 1 1,5-8-1,0 4-1,2 0-3,-3-1-3,-1 3-1,-3-3-3,-2-1 1,-4-3-1,-2 2 0,-6-5 0,-5 1-3,-3-2-9,-5-4 17,-1 2-12</inkml:trace>
</inkml:ink>
</file>

<file path=word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0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522,'1'-1'208,"3"2"-139,0 6-17,-4 8-9,7 9 8,1 10-1,-6 3-10,5 8-17,-2 6-11,2 8-20,0 0-23,2-4 21</inkml:trace>
</inkml:ink>
</file>

<file path=word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0.2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0 34 461,'-4'-28'221,"-4"21"-82,6 8-26,2-2-35,-1 5-16,1-4-21,-1 0-9,-3 8-7,-30 36 2,16-22-12,-3 1-5,-9 1-4,6-1-5,-1-2 2,3-2 3,8-7-2,2 3 3,5-8-3,4-2-1,3-2-1,2-1-2,1 0-1,-3-2-2,0 0 2,0 0-3,15 1 4,34 3 0,-26-7 0,5-1 0,3 1 0,-1-1-1,1-1 2,-5 2-2,-7-1-16,-3-1-6,-8 1-39,0-1-29,-3 2 60</inkml:trace>
</inkml:ink>
</file>

<file path=word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9:49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273 447,'-19'-7'196,"5"6"-101,2-2 4,1 0-16,2 0 2,-4-4-5,3 0-4,3-5-18,2 0-14,10-1-13,2 0-5,1-4-3,-1-1-1,-1-7-11,5 3 0,-2 0-6,5 3 0,0 4 0,-4 1-3,0 5 1,-6 0 0,2 9-2,3 3-1,1 11 0,3 2-2,-6 10 3,1 6 0,-5 2 2,0 1 0,-1-4-2,-4-8 3,0-9-4,1-4 0,-3-7 0,6 0-1,2-3 1,-3 0 0,8-7 3,-2-6 3,4-6 0,0-6 0,-3-9-2,-3 1-1,-1 1 1,1 5-2,0 15 3,-1 0-1,-2 8-3,-1 3 6,-1-1-6,0 2 2,0 0-1,0 0-5,0 0 2,0 0-2,0 0 2,5 16 0,5 25 1,-5-22 3,-1 0 2,-1-1-1,3-2 1,-2-2 1,1-3-3,1-1 2,-2-6-5,0 0 2,-2-2 3,-2-4-5,0 2 5,0-1-1,0 0 3,0 0 2,0 0 1,6-15-2,19-31-7,-18 19 3,1 1-4,2 2 1,-2 4 2,2 7-3,-3 2 0,-6 1 1,-1 4 1,0 2 0,2 5-2,4 5-2,0 2-6,-1 2 4,1 10 3,0 3 1,0 6 0,0 0 2,-6-6-2,-1-2 3,5-3 1,1-2-4,9 0-22,-1-4-20,0-4-34,-3-1-21,8-4 61</inkml:trace>
</inkml:ink>
</file>

<file path=word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9:48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139 711,'-30'-22'363,"9"5"-38,6 7-268,5 1-10,9 6-24,-1 0-8,15 2-11,9 3-6,12 0 2,13 5-2,24-1-3,7 1 4,10-2-3,7 0 1,6-4 3,3-3-2,9-7 2,4-4-1,2-2 1,-3 1 0,6 1-2,-1 5 1,-16-1 0,0 1 2,-11 5 3,-9 1-1,-3 6 0,-8 2-3,-18 1 1,-3 6 1,-14 1-5,-1 5 3,1 8-1,-7-1-1,-3 12 5,-1 7-5,-7 17 2,-4 11 1,-2 32-4,-10 14 4,-4 23-1,6 20 0,-2 16 4,8 10-2,-4 1 2,0-3 1,0-10 6,0-7 3,-4-15 12,2-12 5,-5-19 2,1-11-3,-1-18-5,-1-9-7,-5-22-9,-1-10-1,1-15-4,-5-10-1,0-11-11,0-4-17,-7-11-55,-7-9-31,-9-15 68</inkml:trace>
</inkml:ink>
</file>

<file path=word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9:47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19 242,'-5'-43'179,"0"11"17,-1 5-12,5 16-47,5 5-29,1 9-49,3 6-22,2 14-21,6 12-5,5 39 9,4 29 0,-3 38-5,-3 23-1,-6 18-6,1 8-3,-9-4 3,-1-4-5,-5-11 3,-1-16 4,-4-8 8,-2-14 3,-1-15 1,-1-6-5,3-20-11,-2-8 0,8-17-4,2-10-2,3-23-1,9-3 0,2-17-4,-5-9 5,7-5 1,-2-7 1,8-7 6,6 0 0,8-3 2,9 4 3,16 4 3,2 0 3,8-5-5,5 1 2,14-7-4,3-3-4,11 2 2,1-4-6,0 2-5,0 3 2,-2 4-1,0 2 2,-9 1 1,-2 8-3,-9 1 0,-6 0 0,-9 4 3,-4-1-2,-5 1 2,-3 0-6,-15-5-24,-11-1-14,-14-8-27,-11-10-8,-9-5 49</inkml:trace>
</inkml:ink>
</file>

<file path=word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6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8 0 334,'-30'71'173,"8"-45"-59,-6 3-42,1 5-16,-3 2-21,-2 1-8,4 2 4,-4-2 0,-4 4-6,-3 0-1,-14 11-11,0 7-3,-7 3-4,2 6-5,8-6-3,-1-3 0,4-4-3,-1-5 5,4-4 28,-1-6 9,11-1 14,0-6-1,7 0-20,2-3-8,1-6-9,4 0-1,4-8-2,-1-1-1,4-2-2,0-3 0,-1 0 5,3-3 4,2 0 0,3 2-2,1-1-6,-1 0-1,-3-2-3,0 1-1,-1-2-2,3-2-1,2 2 0,3 0-2,1 0 4,0 2-2,-2-3 0,-1 2 0,0-2-3,-3 1-4,-4 2-3,4 1 0,-3 0 4,-2-5 0,4 1-3,-2-3-7,3 2-11,1 2-21,0-2-47,-1-4-9,3-7-107,3-3 134</inkml:trace>
</inkml:ink>
</file>

<file path=word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2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4 342,'4'-32'189,"-2"31"-30,1-3-27,-3-3-29,1 2-7,-1-6-14,0 2-4,0 7-11,1-1-8,-1 3-10,0 0-9,0 0-21,-1 0-6,0 0-13,-1 13 0,-5 37 3,3-22 0,-2-4 3,1 0-2,0-4 2,2-3-1,2-3 3,0-5 1,2-4 0,2-3 3,-1-2-1,-2-1 2,0 0 0,0 0 3,14-6 0,28-17-5,-25 14-4,-1 0-4,-3 3-4,0 2 3,-4 1 0,0 2 0,-5 2-1,-2 0-1,-2 1-4,0-1-8,-1 0-21,0 0-15,0 0-39,-2 13 421,-11 25-26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2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2 800,'7'13'305,"2"-6"-209,9-5-78,3-6-10,3-8-21,3-4-14,-1-1-22,1-2-11,-1-3-18,-1-2 11,-5-2 22,0-1 12,-6 2 32,0 3 4,-2 2 13,-6 5 10,-3 10 29,-5 3 17,-2 14 9,-3 8-2,-3 11-17,1 8-17,4 4-20,2-3-6,6-3-15,6-6-3,3-13 0,2 0-2,1-21 13,1-1 21,1-14 36,0-6 16,0-9 22,-3-5-11,-8-5-11,-4-4-13,-9 7-17,-7 3-4,-7 17-20,-4 10-9,-5 17-29,1 12-28,-2 16-70,1 6-40,11-1 87</inkml:trace>
</inkml:ink>
</file>

<file path=word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1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8 534,'-7'-7'253,"4"3"-104,-2-5-47,5 5-12,-1-2-9,-7-1-5,4 5-9,6 1-8,1 4-24,5 4-14,-4 0-18,-1 2-1,6 2-2,4 1 1,5 0 3,2-2-3,-2-1 1,2-3 0,-2-5 2,1 2-1,-3-3-1,-4-2 1,-2 2 0,-3-1 1,-6 0 0,-1 1 7,-1 0 15,0 0 7,0 0-2,0 0-6,-6 3-18,-35 25-6,23-10 2,-1 2-3,1 5 0,1-2 4,6 4-1,2-2 1,5-1-1,-2-1-4,3-3-1,2-1 2,-1-4 0,3-2 1,3-5-21,-2-1-12,5-1-34,-2-4-17,-1-3-16,4-1 739,0-2-487</inkml:trace>
</inkml:ink>
</file>

<file path=word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1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81 507,'-38'-52'248,"24"49"-101,0-3-2,5 6-55,-2-1-11,1 1-13,2 2-6,0-2-10,5 0-3,3 3-10,-1-2-4,1-1-11,0 0-8,0 0-11,4 0 1,11 1-4,29 5 4,-22-6 3,0-1-4,-1-4 2,2-1-1,-4-2-3,-3 1 5,-3 6 2,-4-3 0,-4 4 0,-1 0-4,-2 0-2,-2 1 1,0-1 2,0 0 2,-1 0 0,-6 16 1,-20 32-3,15-24 0,-4-2 2,3 3 0,0-1 2,0-3-2,5 0-1,0 0-5,2-9 0,1 1-1,1-4 4,2-2 1,1-5 0,1 1-2,0-1-17,0-2-12,0 0-29,0 0-18,0 0-23,0 0-10,0 0 70</inkml:trace>
</inkml:ink>
</file>

<file path=word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0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50 593,'8'-37'264,"-4"33"-124,-1-2-32,-3 3-26,-1 4-10,1-1-23,-1 0-10,0 0-21,0 1-7,-4 27-8,-13 33 4,2-25 0,1 2-2,-1-7 0,3 0-1,1-5-3,0-7 4,4 1 1,2-4 2,1-7 3,1 0 1,4-6-1,-2-1-2,2 0-2,0-2-1,0 0 2,0-1 0,0 0 2,2 0 0,10-2-1,27-11-1,-23 10-2,-2-1-3,0 4-4,-3-2 1,0 3-6,-1 3-13,0-1-32,-1 3-20,-2-1 197,-2 1-114</inkml:trace>
</inkml:ink>
</file>

<file path=word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59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 74 237,'6'-8'179,"-1"-1"19,-1 4-69,-1 0-19,-1 2-22,3 0-8,-2 1-16,2 0-10,0 2-14,-3 1-1,-1-1-4,-1 0-4,-1 0-2,0 0-2,1 0-11,-10 16 2,-33 40-8,11-20-3,-8 8-2,-7-1-3,2 8 0,5-2 0,4-8 1,10-3-1,3-16 3,4-3-1,10-8-3,2-8 3,4-1 5,1-3 5,1 0 7,0 1-1,1 0-8,0-1-4,0 0-8,0 0-1,11-11 0,29-30 2,-24 27 2,1 1 1,2-4-3,1-1 0,1-7-1,1-1-1,6-4 1,0 1 0,0-1 0,-1 2 2,-5 3 0,0 3-3,-3 6 2,-3-1-1,1 3 1,-3-2 1,0 3-2,-1 4 0,-3-2 2,-1 4-1,-3 3-1,-2 0 1,0 6 0,-3-2 1,-1 2 3,0-1-1,0 0-2,0 0 3,0-1-4,0 0-1,-1 1 2,1 0-2,0 0-7,-1 0-3,0 0-23,0 0-15,0 0-24,-4 8-15,-27 36 57</inkml:trace>
</inkml:ink>
</file>

<file path=word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58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6 509,'18'-2'241,"-25"-3"-109,-3-2-15,1 3-40,1-2-7,0-1 1,3 3-1,1-1-2,0 3 2,1-1-1,2 3-4,1 0-19,-1-1-12,0 1-22,1-1-4,0 1-8,0 0 0,0 0 4,7 5-4,37 27 7,-25-18 0,4 2 1,1 3 5,4 2-3,3 1 0,9 5 9,0 0 1,4 4 5,1 2 0,-7 0-8,0 4-4,-1 1-4,0 1 4,7 2-1,3-1 0,4 3 3,5-1-3,-3 0 5,-2 1 2,2 2-2,0 1-1,7 1-1,6-2-1,-1-3-2,-2 0-1,-6-1-7,-6 1 1,10 7-2,0 0-2,5 5 1,-3-1-2,-7-2 4,0 0 1,-1 0 4,7 2 2,1 4-2,-1 1 1,-4-5-1,-3-4-2,4-4 2,5 0-3,6 3 0,-3 1-1,-4 3-2,-7-6-1,1-3 3,1-1-1,1-10-2,-4 0 3,-5-5-4,-8 1-1,-14-5 3,0 0-4,-7-2 0,3-3 1,-8-3-1,-2-2 6,-4-3-2,-4-4 1,-1 1-2,-1-1-3,-1-2 3,-3-2 2,-1-4 0,0 1 3,0 0-4,0 0-4,1 0 3,0 1 2,0 0-2,0 0 3,0 0-5,0 0-2,0 0 2,0 0 0,0 0 1,0 0 3,0 0-4,0 0 4,0 0-1,0 0-8,0 0-9,0 0-11,0 0-16,0-1-8,0 0-20,-1 1-15,1 0-47,-1 0-22,0 0 96</inkml:trace>
</inkml:ink>
</file>

<file path=word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9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563,'11'-10'274,"0"-3"-120,5 4-43,-2-1-18,3 3-32,-2 5-12,-2 5-27,0 5-7,-6 4-9,-5 2-1,-4 7-1,-6 1 1,-3 8-2,0-1 0,3-4 2,2-1-1,3-11-3,3 1 1,3-5 1,2-4 0,8-1 2,4-2 1,8-5-1,3-3-1,5 1 0,1-3-2,-6 2-1,-2 1-3,-7 4-22,-4 5-14,-5 6-43,0 0 51</inkml:trace>
</inkml:ink>
</file>

<file path=word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9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03 589,'-5'-2'247,"6"3"-133,2 1-2,-2-1-10,-1-1-10,0 0-19,0-1-7,0 0-18,0 0-12,0 0-19,0 1-5,7-15-6,18-32-4,-14 20 0,-1 2-1,0-2 2,-1 3-1,-3 8-1,-3 2 0,2 10-1,-3 2-1,1 4-4,-2 2 0,1 9-2,0 3 1,1 5 5,1 5-1,0 2 1,-1-2 1,3 1 2,-2-3-2,0-5-15,0-4-14,-3-4-28,1 1-10,0-3-18,-2-4-7,0-2-225,-2-4 221</inkml:trace>
</inkml:ink>
</file>

<file path=word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8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48,'10'1'270,"15"12"-207,3 9-6,7 20 2,-3 16-3,-6 23-19,-6 7-10,-11 17-16,-2 2-1,-15-6-4,-1-1-1,-7-21-1,-8-11 0,1-11 3,-4-8-1,1-11 0,6-6-1,3-17-5,7-1-12,5-5-40,2-7-25,6 2 40</inkml:trace>
</inkml:ink>
</file>

<file path=word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8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0 605,'-5'-7'239,"2"4"-191,-1 4 4,-2 10-20,-4 17-16,-6 14 0,-8 27 14,-1 13 6,-10 30 6,1 15-1,2 25-12,1 10-3,12-12-6,8-9-6,12-27-2,11-18-5,12-23-3,7-14 3,14-22-15,1-9-11,6-20-42,-2-11-6,-3-20 35</inkml:trace>
</inkml:ink>
</file>

<file path=word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8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4 600,'-10'-4'270,"7"-1"-128,5 3-35,10 0-46,2-3-17,15-4-19,5-2 1,10-2-7,4-1-2,-7 3-6,-4-3-3,-13 5-2,-5 1-2,-6 5 0,-4 0-2,-4 1-1,-2 3-4,-2 2-7,-1-2-6,-1-1-21,0 0-14,0 1-35,-13 18 5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1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724,'22'35'329,"-24"-29"-104,6-3-183,7 0-14,7-5-2,3 1-5,11-1 0,2 1-4,4-1-13,-1-1-1,-5-3-3,-4-4-10,-9 2-44,-5 1-36,-7-2 54</inkml:trace>
</inkml:ink>
</file>

<file path=word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7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6 571,'-2'-10'239,"3"6"-155,0 2 0,1 12-29,2 7-16,-2 16-4,-1 4 5,-1 2-7,0-2-8,2-7-17,-4-9-1,1-10-3,1-2 1,-2-8-10,3 0-9,-2-2-18,1 0-31,-1 0 41</inkml:trace>
</inkml:ink>
</file>

<file path=word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7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5 783,'0'-6'309,"14"-1"-204,11-3-32,13-3-42,4-2-4,9-1-11,1 2-3,0 0-13,3 4-16,-2 1-33,-3 1-29,-7 3 16,-5-3 29</inkml:trace>
</inkml:ink>
</file>

<file path=word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7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67 350,'-3'0'163,"0"3"-83,1-3-15,2-4-10,-2-6-9,4-4 2,-1-6 3,5 0 6,4-2 5,-5-1-1,6 6-6,-4 3-1,-2 6-3,0 3-2,-3 8-14,-2 6-7,-3 26-6,-5 17-2,-5 26 5,-3 11-3,-3 5-7,-1-5-6,1-17-5,4-6 0,1-24-1,6-14 1,7-15 2,2-9 0,5-8 4,-1-6 2,7-19-2,3-12-1,6-17-4,7-4-2,-2-7-3,-2-7 1,3-3 0,-4-8 1,0 6 0,-2 13 1,-5 14-1,-2 17-2,-7 19 0,-1 4 0,1 19-6,1 7 0,0 13-1,-2 13 1,-1 21 6,-3 8 0,9 18 3,-4 1 0,2-10 2,-1-3-3,3-14-1,0-3 4,-3-8-5,-3-10 3,-6-12-16,1-5-19,-3-7-29,-3-3-15,-12-10-232,-9-3 218</inkml:trace>
</inkml:ink>
</file>

<file path=word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90 579,'-11'36'246,"6"-40"-125,2 0-33,-1 1-21,-1 3-12,-5 4-18,-3 6-8,-2 17-15,-10 4-2,10 17-4,2 3 1,4-8 0,9-1-2,11-14 0,1-7-2,6-7-1,1-6 2,1-8 0,3-7 1,6-15 3,3-3-1,-4-16-1,1-3 2,-3-7 2,-6-6 0,-5 5 2,-6 2 0,-10 14-6,-3 9 2,-8 16-3,-7 7-3,-8 16-3,-4 16-2,-4 20-3,3 13 3,9 10 1,1-10 3,17-12-1,2-11-2,5-16-2,10-2-2,0-12 0,3-4 1,5-10 3,2-10 2,5-12 2,4-6-1,2-10-2,-1-6 1,-6-9 0,-3-1 1,-2 8 0,-6 6-1,-6 21-2,0 11 0,-8 11 0,-1 8-2,-3 12-4,-9 8 2,-5 19 0,2 8 1,2 1 5,8 1-2,9-15-12,11-4-8,17-10-23,5-11-13,9-11-29,1-5 55</inkml:trace>
</inkml:ink>
</file>

<file path=word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1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91 500,'-52'-30'253,"50"25"-86,1 0-76,-3-2-18,3 0-26,-1 0-5,-2-2-9,4 5-3,0 1-9,-2-2-2,4 4-6,-4-4-3,2 2 0,0 2-4,0 1-4,0 0-1,0 0-5,0 0-5,0 0-19,0 0-13,0 0-41,2 5 53</inkml:trace>
</inkml:ink>
</file>

<file path=word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30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650 594,'-15'-5'255,"2"-1"-137,5 2-4,-1-1-34,2 1-9,3 1-12,1 2-5,1-1-10,1 1-5,1 1-15,0-1-7,0 0-10,0 0-3,28-7-1,45-47-2,-11 13 0,5-4-1,7-5 1,8-1 0,5 1 2,1 2-2,-5 7 0,-2 1-1,4 12 0,-2 1 0,-10 5 1,-6 2 0,-15 3 0,-1 4-1,-7 6 0,-3 2 0,-14-1 0,-8 3 1,-8 0 1,-6 2-1,-1 0-1,-4 1 0,-1-2-18,-1 0-16,-8-2-39,2 1 80,-7 7-21</inkml:trace>
</inkml:ink>
</file>

<file path=word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29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7,'26'34'242,"-22"-33"-45,3 2-100,-6-3-65,-3-3-14,1 1-15,0 1-1,0 0-10,1 0-15,0 1-161,0 0 132</inkml:trace>
</inkml:ink>
</file>

<file path=word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22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74 546,'-33'-23'235,"30"22"-138,-1-1-23,5 2-37,4 0-17,6-2-15,5 3-3,8-4 1,5 1 1,6 1 3,0-4-2,-1-1 5,-4 1 3,-8-2-3,-3 1 1,-6 3-4,-3 1-5,-6 1 5,0 0-3,-4 0 18,-3 1 4,2 0-2,0 0 3,-12 1-18,-34 5-2,14-3-2,1 0 0,0 0 5,-5-3 4,12 1-1,3-1 1,8-1-4,4 1-4,5 0 0,2 0 0,3 1-6,4-1-4,-4 0 0,6 0 0,22-1-4,48-5-4,-22 1-43,2-4 34</inkml:trace>
</inkml:ink>
</file>

<file path=word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11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2 171 793,'0'-1'299,"0"-6"-232,-17-37-19,0 29-16,-6-1-4,-15 0-1,-3 1 3,-19-5 1,-4 7-3,-3 4-2,-8 2 4,-8 7-3,-7-7-3,-8 5-7,2 5-6,-1 3-6,1 9 0,2 6-3,-1 4-1,0 7-1,2 0-2,5 9 1,12 4 0,8 3 1,6 4 4,11-7-3,4-3-1,19 2 0,7-5-2,10 0-1,6-1 2,11 0-4,11-1-2,23 1 3,14-3-3,21-7 4,5-10 0,16-10 1,8-5 2,3-13-4,7-2-2,2-10-2,-2-3 2,-3-4 3,0 0 3,-6-1 0,-7-4 0,-4 6 1,-8-2 3,-12 2 5,-5 3 5,-19-4 11,-9 1 7,-21-8 18,-10-4 5,-12 0 5,-9 0-4,-20 2-16,-13 3-8,-23 2-17,-5 8-5,-16 6-10,-8 1-1,-14 7-15,-3 1-20,-14 8-49,3 6-34,-3 13 71</inkml:trace>
</inkml:ink>
</file>

<file path=word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1:09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39,'0'0,"0"0,0 0,0 0,-15-81,11 46,0 0,2 4,2 1,2 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1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5 713,'0'0'269,"-1"11"-202,-12 55-38,5-24-2,6 3-6,0-7 0,7-3 12,6-3 6,4-10 22,3-1 8,3-14 8,4-7 2,2-9-10,-4-11-2,-1-9-11,-1-7-9,-11-9-13,1-1-7,-16-1-12,-4 2-4,-9 11-5,-8 5-3,-5 12-26,-2 10-23,0 16-60,0 7-31,9 15 84</inkml:trace>
</inkml:ink>
</file>

<file path=word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1:00.66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2 229 440,'0'-87'230,"-2"71"-64,-8 0-76,6 1-25,1-1-25,-5 0-13,6 1-10,-1 0-7,3 5-5,0 1-4,0 5 1,0 1 0,-3 0 1,6 3 6,-3-1-4,-1-1 1,1 2 0,0 0 1,0 0 3,0 0-2,0-1 2,-1 1-5,0 0 0,1 0 0,-1 0-3,0 0 2,1 0-3,-1 0 1,0 0-2,0 0 2,1 0-2,-1 0 0,0 0-1,0 0-2,1 0 1,0 0-1,0 0 1,-1 0 1,0 0 1,0 0 2,0 0 4,1 0-2,0 0 4,0 0 4,0 0 6,0 0 6,0 0 7,-1 0 2,1 0-1,0 0 0,-1 0-2,0 0-4,0 0-3,0 0-6,0 0-1,0 0-2,0 0-4,1 0 4,-1 0-8,0 0 3,0 0-2,0 0-3,0 0-1,0 0-2,0 0 0,0 0 0,1 0 3,0 0-5,0 0 1,-1 0-1,0 0-2,0 0 2,0 4 3,0 2-2,-2 27 4,-1-28-5,-1 1-1,5 3 2,0 2-3,1 2 3,5 9 0,-2 1-1,0 16 0,-2 8 1,0 28 0,-2 12 3,0 21 3,7 16 1,-4 3 6,-3 3 0,1 0 7,-6-8 6,-2-8-1,2-6 0,-1-17-8,-5-5-4,3-14 3,-1-9 3,1-13 2,6-6-1,-1-10-3,8-2-3,0-9-5,-2-5 0,3-5-5,-4-4 0,2-4-3,3 2 0,-1-3 4,-2-2-3,0-2 5,1 2-3,-1-2-2,0 1 6,-5-1-6,-5-4-4,0 0-28,-2-2-20,1 1-35,4 2-24,2 1-15,2-2 69</inkml:trace>
</inkml:ink>
</file>

<file path=word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7.4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5 487,'15'-19'230,"7"4"-93,-1 0-12,3 2-43,-2 1-17,-7 0-30,5 4-12,-5 1-12,0 3-13,-2 4-37,-4 0-56,-2 3 58</inkml:trace>
</inkml:ink>
</file>

<file path=word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7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5 525,'53'12'243,"-54"-17"-112,-2 0-31,-8 2-42,0-1-20,-3 4-16,2 2-8,3 2-8,2 3 1,2 1-5,3 2 2,1 0-1,2 0-2,6 1 1,3 3-1,14 2-1,-2 2 1,1-3 0,3 1-1,-7-2 2,2 0-2,-10-2 2,-5 1 1,-11-5 0,-2 3 3,-3 6-2,-9-2 1,-3-1-3,-4-3-6,-5-6-13,6 0-15,6-3-238,0-5 193</inkml:trace>
</inkml:ink>
</file>

<file path=word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6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640,'-2'-1'262,"4"4"-170,0 5-26,3 10-22,-1 4-3,5 15-2,2 3-9,0 5-16,8 4-9,-13-8-27,2 1-25,-6-1 29</inkml:trace>
</inkml:ink>
</file>

<file path=word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6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56 589,'-6'-14'258,"4"1"-129,-4 0-29,4 6-23,-2 2-10,-3 2-20,0 3-10,-12 6-22,3 9-5,-11 8-7,-8-1-1,6 5 1,-1 1-2,5-2 1,7-5-1,5-5 0,5-5 0,3-7 0,4 3-4,7 0-5,1-4-1,7-3-1,6 1 5,4-5 4,9-2 1,5 2 4,-2-4-4,-2-2 0,-4 3 0,-6-3-2,-3 5 2,-9 2-11,-4 1-13,-7 2-24,-3-3-10,0 6 36</inkml:trace>
</inkml:ink>
</file>

<file path=word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45.93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3 15 517,'-2'0'239,"3"0"-101,-3-1-67,1 0-16,0 1-21,1 0-3,0 0-11,0 0 2,0 0 3,0 0 0,0 0 5,-1-1-3,0 1 1,0 0-2,0-1 3,1 1 1,0 0-5,0 0 4,0 0-8,0 0-4,0 0-3,-1-1-3,1 0-3,-1 0-1,0 0-2,0 0-1,0 0 1,0 1 0,0-1 1,0 0 0,1 0-1,-1 0-1,-2 0-2,2 0-2,0 1 0,0 0 0,1 0 0,-1 0 0,0 0 1,0 0 0,0 0-1,0 0 4,0 0-4,0 0 0,1 0 1,-1 0-3,0 0 2,0 0 0,-2 7 1,-3 34 1,13-22 3,-1 5 3,0 5 0,4 10 6,-4 19 4,-2 6 3,4 20 0,-5 3-6,1 14-4,3 7-5,-7 6 0,2 5 3,-8-10-4,2-4-2,1-13 1,1-13-2,6-12 11,-3-9 2,0-14 1,-1-9 2,-3-13-4,-1-4 0,2-5-4,-1-1-7,3-1-1,0 0-2,2-1 0,-5-3 5,2-2-5,-1 1 0,-2-3 2,5 1-1,-2-3 2,2 2 2,-1-3-4,0 0 0,0 0-1,0 0-1,0 0 1,-1 0 1,1-1-3,-1 0-4,1 0-7,0 1-8,0 0-14,0 0-6,0 0-34,0 0-18,0 0-14,12 0 55</inkml:trace>
</inkml:ink>
</file>

<file path=word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9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02 703,'-3'-1'279,"2"1"-200,0-1-11,-2-12-13,13-26-14,9 25-3,7 3-6,-1-1-3,0 5-6,-1 3-2,-4 6-11,-3 1-3,-6 4-6,-1 6-2,-7 1 1,-6 6 1,-10 4 0,-5 2 4,-5 4-2,-2 0 2,5-6 0,2-2-1,13-6-2,1-9-2,10 0-2,6-2 0,3-4-1,6 4 1,3-7-8,0-3-7,1 2-20,0-2-11,-2 6-26,-1 0 211,-4 4-111</inkml:trace>
</inkml:ink>
</file>

<file path=word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8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08 590,'-6'-2'276,"3"0"-120,1 0-8,2-2-52,0 3-17,0 0-29,0-6-17,14-40-20,1 21-6,7-3-7,-2-5 2,-4-7 1,0 4 0,-3 4 0,3 9 0,-4 13-2,-1 5 0,-8 5 0,-3 4-1,1 13 5,-4 4 2,5 18 6,-2 6 0,-3-1 5,-1-2-1,0-9-4,-1-7-2,5-7-6,5 1-2,-3-5-1,1-2 0,3-2-12,-9-5-8,9 3-32,0-3-14,-4 2-15,10 4-15,-6 0 66</inkml:trace>
</inkml:ink>
</file>

<file path=word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2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169 524,'-7'4'232,"-4"0"-110,3 2-29,-1 2-37,-2 1-4,4 0-6,-2-2 1,4-2-2,0-2 0,1 1 0,3-1-3,-1-1-5,0-2-4,2-1-10,0 0-4,-1 0-11,0 1-2,1-13-4,3-29-2,3 24 3,1-1-3,0-2 1,-1 0 1,2 1-2,0 2 2,2 3-1,-1 1 0,-2 3-1,-2 1 2,0 6-1,0 3-1,-1-2 1,0 3-2,1 2-2,0 3 1,2 6 1,0 3-1,1 6 2,-6-2 0,2 9 1,-1-2 2,-2 1-1,4 1 1,-1-7 1,-1-4-1,0-6 2,-2-5-3,-2-3 0,1-2 0,2-4-2,-2 3 0,0 1 1,6-12 0,28-40 1,-21 21-1,0 1-1,-2 0 1,2 6-1,-2 3 0,-5 7 3,5 9-3,-7 3 0,4 8 0,-1 6-2,-3 5 2,-4 7 2,0 3 1,0 4 1,0-2-3,1-3 0,4-1 1,4-6-27,5-3-19,12-15-46,2-13 52</inkml:trace>
</inkml:ink>
</file>

<file path=word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1.0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02 580,'-11'-1'249,"4"-1"-139,6 2-1,6 2-49,4-4-12,10-2-19,8 3 7,8-10 5,7 1-6,13 3-9,-4-7-6,2 8-7,-1-1-5,-11-2-1,3 2-2,-2 0-4,1 0 3,-3 4-3,-1 0 1,-11 0-1,-4 3 1,-8 1 0,-7 0-2,-3-1 3,-1 0-3,-3 1-10,-2-1-5,0 0-29,0 0-20,0 0 38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1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8,'32'45'351,"-33"-32"-161,3-5-251,3 3 43</inkml:trace>
</inkml:ink>
</file>

<file path=word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0.7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747,'-7'-4'264,"2"8"-239,8 10 6,4 16-19,-2 3-2,5 13 2,-3 1-1,1-3-5,3 3-5,-6-18-16,-2-4-9,-1-15-29,1-6-25,0-13 50</inkml:trace>
</inkml:ink>
</file>

<file path=word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0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15 870,'-20'-5'336,"14"1"-254,7 2-19,24 2-38,3-3-11,13-4-3,5-2 0,4-2-4,6-1-7,2-1-28,7 1-20,-6-5-65,-4-3 71</inkml:trace>
</inkml:ink>
</file>

<file path=word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0.2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372 775,'-15'-11'304,"7"0"-213,4 10 2,4 1-45,-1 5-15,5 23-22,0 9-9,1 32 4,0 7 0,-2 13-1,0-2 2,-7-16-3,3-9 1,-5-23 0,0-11-1,3-14 3,-2-5 3,1-14 0,-2-11-2,5-19-10,-1-17-6,2-22-4,3-9 1,-5-12 6,0-6 2,-1-4 3,-1-1 1,5 15-1,4 12 0,5 26 0,1 13-1,1 16 2,3 12-1,8 21-2,2 10 3,8 21 0,4 14 4,-5 19 1,0 11-2,-5 13-2,-2 1-2,-9-5 1,0-4 0,-7-11-17,-3-8-10,0-13-29,-6-11-17,-5-10 45</inkml:trace>
</inkml:ink>
</file>

<file path=word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7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93 528,'-72'30'230,"61"-29"-120,4 4-17,2-4-23,3 1-10,1-3-22,-1-3-9,2 4-19,0-1-4,0 0-5,0 1 0,2 0 7,16 0 2,32 1 9,-22-7 3,16 4-5,7-2-2,6 1-8,6-1 0,-3-1-4,6 2 2,19 0-3,-3-4-2,10 3 1,-2-3-3,10 4 2,6 2 3,5-4-1,13 5-2,-8-5 0,0-4-4,18 4 4,-11-1 1,-2 1-1,8-1 0,-13 2 1,-3-5 1,7 2 0,-5 2 0,-10 0-1,-2 4-2,-9 1 0,-4 1-1,-8-2 2,-4 0 0,-15-1 0,-8 1 0,-6 2 0,1-1 0,-10 0-1,-3 0-1,-8 1 3,-13-1 0,-2 2 1,-4 0 2,-7 0-4,-2-2 0,1-1 3,-3 0 0,0 0 6,0 1 4,0 0 0,1 0-1,-1 9-5,0 42-2,-1-15-1,0 8 1,8 19-1,7 15 2,2 16-2,-1 5 2,-5 4-3,-1 4-1,-2-2-1,2-5-2,-3 11 2,-4-7 0,-3-3 0,-3 2 3,-1-14 5,4-1 4,0-12 5,-2-5 0,1-17-2,-3-9-3,2-16 8,0-6 4,2-8-2,2-5-1,-1-3-10,1-2-5,0-4-4,0-1 3,1 1-3,-2-1-2,0 0 1,0 0-4,0-1 2,1 0-4,-1 0-9,0 0-4,0 0-31,0 0-12,0 0-31,-2-6 50</inkml:trace>
</inkml:ink>
</file>

<file path=word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26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1 652,'-5'-10'262,"0"4"-190,0 1-2,11 9-36,5 6-13,7 18-13,3 16 4,4 33 1,-2 17-3,-7 28 3,-2 4-4,-4 4 1,-3 3 1,1-4-1,-5-4 2,-10-5-1,-3-7-1,-1-15 1,3-13-3,-6-12 0,8-8-1,-4-17 0,-3-3 1,7-19 0,0-6 1,3-10-2,3-3-4,2-5-1,-2-1-3,6-2 0,2 0 0,7-3-1,-4-3 1,5 0-1,-2 0 1,-3-3 0,3 2 0,0-1 1,5 0-2,3 2-1,4-1 0,2 1 0,4 2-2,14 2-2,2-4 3,13 1 1,-3-2 2,-4-3 1,8 6 0,4-3 0,8 0 1,11 3-1,-1-6 1,0 3-1,8 3-2,3 0 1,1 3 1,11 2 0,-2 0 2,4 0-2,1-2 0,4-2 0,-4 1 1,2-2-1,6 2 0,-4 0 0,-6 0-2,-2 3 1,3 0 0,-13 0 0,-5 0 5,-13-1-20,-19-5-14,-14 6-58,-8-3 50</inkml:trace>
</inkml:ink>
</file>

<file path=word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29:50.2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245 696,'-16'-4'293,"10"4"-188,0-2-23,-1 2-12,1-3-16,-1 1-2,4 0-12,0-1-6,1-5-17,-3-3-3,8-4-9,-5-8-1,8-3-2,5 0 0,-1-2 1,2 1-1,1 7 1,-3 1-1,-5 6 0,1 5 0,-3 3-2,3 5 0,1 5-1,3 4-2,-1 4 2,-5 2 0,2 7 3,-4 1 1,1 3 2,0-1 3,4-3 1,-3-3 5,3-6 2,0 0-2,-4-5-4,0-2-3,-4-4 1,2 0-6,-3-5 1,2 2 0,0 1 1,3-7 3,22-48 1,-13 24-1,-4-2-4,5 5-2,-4 8 1,-2 3 0,-3 9 2,-3-1-1,0 3-2,-1 3-1,3 1-2,3 5-1,2 9 0,-1 1-2,2 7 4,-2 0 0,-1-2-1,1 0 4,-1 0 0,4-3-2,1 0 3,3-3-9,7-4-28,-1-6-16,14-11-44,5-6-2,11-12 59</inkml:trace>
</inkml:ink>
</file>

<file path=word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0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0 396,'-8'5'209,"3"4"-51,2 7-68,-6 0-15,-7 2-20,5 4-10,-8 1-10,0-1-4,5 1-3,-3-6-5,3-2 0,3 1-4,5-6-4,2 2 3,2-9-5,2-2 0,0-3-4,0 1-5,0 1-1,0-1-1,14-5 2,33-20-1,-21 11-14,5 2-12,5 1-203,-8-4 159</inkml:trace>
</inkml:ink>
</file>

<file path=word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57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-2 677,'-14'1'281,"1"2"-179,-2 6-24,-2 2-19,2 8-23,-1 5-6,1 7-15,0 3-4,5 5 0,-1-4-5,16 1-2,-4-6 1,8-7-5,3-5 3,2-8-2,8-1-1,0-9 1,4-3 1,-3-10 2,-3-5 4,-5-6-1,-4-1 5,-10-1 2,-2 3-2,-10 4 8,-3 5-6,-9 11-3,-2 3-10,-3 11-24,0 5-16,2 3-48,1 3 56</inkml:trace>
</inkml:ink>
</file>

<file path=word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40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48 734,'-5'-3'293,"3"4"-202,3-2-45,3-2-16,7 1-21,3-5-1,12 5-3,0-5 2,8 1 1,0 0-3,-8-1-3,5 4 3,-7 1-5,-5 2-1,-5 0 3,-7 1-1,-7 1 1,0 1 2,-8 5 0,-2 3-4,-7 3 4,-3 3-1,-7 0-2,0 1 5,-2-4 1,6-2-1,10-1 1,-2-6 0,11-2-4,3 3-2,4-2-1,8 2-1,8 2 0,1-3 3,9-1-1,-3 0 3,-2-2-3,-1 0 2,-9 0-4,4 4 1,-10-2 1,2 6 1,-7-1 11,-2 2 5,-2 4 16,-6-4 8,-2 6 6,-4-4 1,-11-2-2,3 2 1,-11-3-3,1 2 1,-2-2-3,-2-1-4,4-6-9,0 0-9,9-4-10,0-3-9,6 0-24,2-1-25,5 1-65,3 1-12,4 0 72</inkml:trace>
</inkml:ink>
</file>

<file path=word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0:37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187 361,'-4'1'193,"-25"22"-54,27-23-43,-2-2-8,0 3-17,1 0-2,-3-2-12,6 1-7,-1 0-10,1 0-3,-1-1-3,0 1 0,0 0-2,0-1-5,0 0-7,0 0-5,1-12-8,7-34-2,4 25-5,-2-1 0,6 4-3,-4 0 3,0 0 0,-3 1 1,-5 6 4,2 3-3,-9 4-1,8 5-1,-4 3-3,0 4-1,5 12-1,-7 3 3,1 10 0,-3 3 1,-1 0 3,5-3-2,0-6 2,2-5 0,4-6 0,-6-5-1,0-5 4,0 0-2,0-5 4,-1 0 2,1-2 2,0 1 4,0 0-1,0 0-1,6-17-6,14-27-3,-19 19-2,0 3-1,10 4 1,-9 1-2,3 6 0,-2-2 0,-3 3 0,3 5 0,5 5 0,-3 0-1,1 1-2,-2-5 2,-2 5 0,4 5-1,1 5-1,0 2-2,-2 4 2,-4 2 0,2 4 4,-1 0 2,-2 3 0,0-1 0,-1-3 5,-3 1 1,3-7-1,-3-3 5,4-3 1,-1-3-1,2 0 1,1-2-4,-1-1 3,1-1 0,-2-2 4,0-1 3,0 0-6,0 1-2,3-14-4,16-33-3,-7 26-3,1-2-1,-2-4-1,0 2 0,-2 0 3,-1 2 1,1 9-5,-2 3 0,-3 4 0,0 2 0,-2 4 0,-1-2 1,2 7-5,1-1-1,0 9 4,1 1-3,-3 2 4,1 7 2,1 0 0,-1-1 3,2 1-2,0-6-1,3-3 2,1-1-3,7-7 3,7 1-8,17-10-43,5-5-31,11-17 4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0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2 1125,'-11'31'404,"39"-28"-351,8-10-58,-1-11-43,5-8-85,-3-9 76</inkml:trace>
</inkml:ink>
</file>

<file path=word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485 517,'-2'1'233,"-3"-1"-98,0 2-10,0 0-21,3 0-11,-6-1-21,3 0-11,-2-1-15,-3 0-3,7-2-10,-2 0-7,3-5-8,-5 0-7,4-5-8,-4-1-2,7-6 2,3-4-3,4-4 1,2-2 1,3 3-1,-2 0 1,-1 3-2,-2-1 1,4 5 1,2 2-2,1 2 1,0 3-1,-4 1-2,2 5 1,-4-1 0,4 4-1,2 4-1,-1 1-1,0 5-1,1 3 0,-1 1 2,2 4 1,1 6 2,1-1 0,-2-2 1,-2-4 0,3-2 0,0-4-1,4-3-2,0-1 1,-4-9-1,0-4 3,2-7 1,2-4 1,-2-5 2,0-2-1,-4-3 4,-4-1-3,-3-2 0,-1-1 1,-3 11-3,0 0 2,1 12 1,-1 5 3,-5 1 2,1-1-2,-2 2-1,2 2-4,-1-1-7,2 4-6,0-1-25,0 0-7,0 0-20,0 0-4,0 0-10,0 0-11,10 7 54</inkml:trace>
</inkml:ink>
</file>

<file path=word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7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1-4 676,'1'-3'276,"0"3"-194,0 0-16,-1 0-21,0 0-10,-1 20 1,-17 65 7,-5-6-1,-18 23-9,-5 8-8,-11 0-16,-1-6-1,2-15-3,3-11 1,14-21 1,6-11 0,13-18 6,5-7 0,8-12 3,3-5-2,2-3-5,1-1-5,1-7-19,1-2-19,8-11-45,4-4-11,6-2 51</inkml:trace>
</inkml:ink>
</file>

<file path=word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7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9 486,'-1'0'220,"-3"0"-95,-31-33 8,28 20-29,5 8-11,-2-1-26,1 6-16,3 0-19,-2-2-12,2 2-10,-1 0-1,1 0-4,0 0-2,10 22 0,20 46-2,-2-8 4,5 7 1,13 0 0,3-3 0,0-13-1,5 2 0,-10-8 0,-4-4 1,-6-6 1,-6-7 3,-3-10 1,-2-3-2,-4-5-1,-4-5-3,-5-3-2,-4-2-3,-8-7-8,0 1-13,-6-10-44,2-6-13,-3-13 40</inkml:trace>
</inkml:ink>
</file>

<file path=word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2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580,'55'-33'247,"-55"29"-150,-3-8-5,5 6-31,-1 2-10,0-2-15,3 5-1,-4-5-12,1 2-1,0 2-6,2-1-4,-1 4-3,-2-1-4,0-1 1,0 1-3,-1-1-1,0 0-4,0 0-12,0 0 0,0 1-13,0 0 0,1 0-14,-1 0-22,0 0 44</inkml:trace>
</inkml:ink>
</file>

<file path=word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1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9 701,'-10'-16'312,"5"5"-183,4 7-6,1 1-24,3 8-56,6 8-19,10 23-22,7 11 15,13 21 21,7 9 9,10 3-2,5 2-10,-1 1-17,-6-10-5,-14-13-9,-5-8-1,-10-17 1,-5-3-3,-3-8 3,-8-8-2,-4-7 4,-1-4 6,-8-10 8,-4-2 2,-9-11-6,-5-9-7,-8-13-17,-5-13-4,-7-17-5,-10-5 1,-4 2 10,2 7-1,4 14 7,15 11 0,11 16-1,4 4 2,10 10 11,1 5 7,7 4-1,0 5-4,6 15-18,3 10-5,9 25 0,3 9 5,6 14 5,4 0 2,2-11 0,4-4 4,-3-22 3,-2-5-1,-6-13 1,-5-6-3,-9-8 2,-2-6 1,-9-5 3,-2-5 1,-5-15-1,-4-9-10,-11-22-35,-6-11-20,-4-8-26,0 0-4,8 15 20,2 9 12,-2 10 17,5 10 7,2 8 6,1 3 4,7 8 7,-1 1 5,3 1 11,3 5 9,4 3 14,0 0 0,1 1-9,-1-1-3,1 1-16,0-1 3,0 1 5,0 0-5,3 1 9,9 2-3,28 39-2,-26-23 0,8 9 1,-2-2-1,3 11 0,3 5 1,1 3-9,-1 3 1,4 2 1,-4-2-2,-6-3 1,2-5 0,-13-10-7,3-1 0,-4-4 4,-3-2 1,2 2 3,-4-3 0,2-4-5,-3 0 4,-2-7-2,-1-4-1,-1-5-7,0-1-8,-2-1-21,3 0-21,0-1-32,0 0 51</inkml:trace>
</inkml:ink>
</file>

<file path=word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0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2 0 919,'-5'22'325,"-11"31"-265,-9 25-11,-15 19 17,-4 15-14,-12 7-20,-6-8-5,0-10-18,-2-16 1,19-30-2,13-16-2,17-21 0,9-7 0,6-17-3,2-10 0,13-17 3,5-22 0,20-35-4,10-13 0,-1-13 1,5 4-1,-16 19 1,-7 20 1,-7 30-5,-9 11 1,-4 27-5,-6 10-5,-10 26 1,-5 21 0,-12 25 9,-13 7 7,-13 10 0,-9-10-2,3-12 6,7-8 4,18-25 2,11-10-2,11-18-9,5-6-9,7-14-2,5-9 6,17-26-8,6-16 2,14-26-8,5-2-1,-6 6 6,-4 15 3,-17 33 1,-8 13-9,-12 29 3,-3 19-8,-12 18 9,-16 9 7,-8 14 1,-8 3 6,-2-4-36,10-4-23,2-23-45,5-11-20,10-18 75</inkml:trace>
</inkml:ink>
</file>

<file path=word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10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01 507,'-6'-18'254,"3"2"-8,0-10-214,0 2 5,0-5 6,-3-4 3,4 16-3,-1-1 3,1 5-1,1 6-6,-1 1 1,-1 0-6,2 4-8,3 2-4,7 11-23,2 6-1,14 22-5,9 9-2,13 10 12,8 6-5,2-7 2,-6-2 3,-11-7-1,-7-2 0,-10-11-2,-6-9 2,-5-10-1,-4-9 0,-6-6 9,-2-4 15,-3-11 3,-5-10 3,-5-14-11,-3-6-17,-8-13-11,-3 2-2,-10-5 3,-2 0 2,-2-2 5,-1 4 1,8 9 0,5 7 8,10 19 2,7 6 0,8 12 5,1 2-10,6 11-5,2 6-2,7 27-8,6 12 7,5 16 1,2 3 8,10-2 4,2-2-4,4-5 1,3-2-2,-12-11 8,-3-10-6,-11-15 5,-1-2-1,-8-11-7,-2-4 4,-7-6 1,0-1 5,-3-2 13,2 0 6,0 0-6,0 0-5,-13-7-29,-30-29-14,24 9-39,0-7-24,9-5-41,-4-6 0,15-3 79</inkml:trace>
</inkml:ink>
</file>

<file path=word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3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83 727,'-8'-15'294,"3"-1"-180,2-1-17,3-1-17,1-5-14,4 2-22,4 5-12,1 2-14,2 7-7,1 6-7,1 2-1,2 12-1,0 8 1,2 9 6,-4 5 3,-1-6 3,-2-4 5,-11-9-1,2-7 1,-2-5 3,3-1-3,4-4 9,1-2 1,-1-14 2,7-4-3,2-18-13,2-2-6,-2 1-5,-9 5-3,2 21-1,-9 4-5,1 21-12,5 10-1,-6 19 3,4 8 7,0-3 12,-2-3 2,7-12-3,10-5-10,22-13-61,21-8 493</inkml:trace>
</inkml:ink>
</file>

<file path=word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3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772,'28'-21'288,"15"1"-186,8-4-18,10-1 8,1 8-3,7 12-24,7 13-14,-6 16-16,-10 5-9,-20 11-11,-14-2-5,-20 21-6,-12 9-2,-23 10 0,-14 11 0,-19-5-3,-7 0 1,4-10 0,8-8 0,21-18 5,9-19-2,18-13-4,3-8-11,10-1-7,6 6 1,9 2 4,4 3 10,13 6 6,6 3-2,13 6 0,9 0 0,-4-2-1,1-3 1,-11-7-5,-7-5-16,-7-10-51,-7-6-36,-4-10 59</inkml:trace>
</inkml:ink>
</file>

<file path=word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3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2 890,'1'0'303,"6"32"-245,1 18-3,0 36 35,5 27 13,-12 18-6,-1 9-23,-5 3-34,-2-16-9,0-4-19,-1-7-5,0-27-49,-3-8-26,2-33-48,3-17-27,-1-24 9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3:50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34 795,'-28'-20'304,"28"19"-225,1 1-10,-3 14-35,-3 9-3,1 26-21,-5 9-3,3 11-1,-1 0-3,-4-9 3,6-1-1,4-14 0,-5-11-1,0-17-2,6-7 2,-10-13-4,6-7-1,-2-15 2,-3-12 2,3-19 8,-1-10 2,2-13 5,2-4 6,2-2-3,4 3 0,7 14-8,3 9-7,9 23-4,-1 12-1,-3 17 1,1 11 1,-3 20 4,4 15 1,0 20 1,-1 8 0,-5 6-2,-3 0-1,-2-1-3,-1-6 2,0-10-24,-1-7-26,-1-12-54,-2-7 272,-4-11-148</inkml:trace>
</inkml:ink>
</file>

<file path=word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2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0 884,'-2'35'316,"-5"36"-231,3 24 3,-3 46 16,-10 4-1,3 13-47,-2 1-17,3-25-19,5 1-22,-1-17-64,-1-16-36,6-22-61,-4-22 2,0-41 103</inkml:trace>
</inkml:ink>
</file>

<file path=word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2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9 899,'-5'2'334,"3"3"-267,9 2-35,3 1-12,12-1-7,5-3-1,15-11-11,12-7-23,13-16-72,1-11 65</inkml:trace>
</inkml:ink>
</file>

<file path=word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2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-2 1100,'-10'3'384,"-7"25"-340,-7 18 8,-8 34 0,-4 13-8,7 14-14,4-3-13,13-16-16,7-7-8,8-27-23,6-11-12,5-14-24,1-6-10,6-11-25,-1-7-21,-2-13 75</inkml:trace>
</inkml:ink>
</file>

<file path=word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2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0,'16'22'348,"8"21"-348,22 55 24,8 25 9,12 62 18,1 20 3,3 27 7,-1 23 5,-10 3-3,-9-3 3,-25-4 7,-10-11-7,-18-9-6,-11-7-14,-9-16-29,-9-15-5,2-39-16,3-23-14,2-53-67,12-21-54,16-39 295,10-25-157</inkml:trace>
</inkml:ink>
</file>

<file path=word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1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1 1044,'-1'2'347,"4"37"-337,2 29-2,-4 70 10,-3 38 8,-13 75 3,-1 31-5,0 37-9,2 1-1,11-11 20,5-11 12,11-31 3,6-6-3,11-21-24,10-15-10,4-26-21,1-16-31,5-37-69,-2-23-32,8-37 75</inkml:trace>
</inkml:ink>
</file>

<file path=word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0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5,'8'28'260,"5"4"-174,0 1-7,3 4-41,3 5-17,7 3-15,1-1-10,5 3-45,-1-2-59,-7-7 64</inkml:trace>
</inkml:ink>
</file>

<file path=word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0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945,'0'1'341,"-2"-2"-279,-2-1-33,4 2-16,0 0-8,0 0-41,8 19-25,15 30 34</inkml:trace>
</inkml:ink>
</file>

<file path=word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8 794,'20'-27'298,"-4"-11"-225,0-3-18,-4-11-20,-7-6-13,-2 2-18,-3 6 1,-5 13 1,6 12-1,-2 14-1,-2 8-15,3 22-17,-3 12-1,0 22-2,3 8 7,-1-2-12,6 1-19,-1-13-176,0-4 160</inkml:trace>
</inkml:ink>
</file>

<file path=word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9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0 650,'-16'24'250,"-7"16"-198,-9 21 11,-4 14-11,-4 21-11,-5 5-23,-2 5-54,1 0 28</inkml:trace>
</inkml:ink>
</file>

<file path=word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9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 843,'-3'-10'309,"6"9"-251,4 2-12,12 6-23,8 9 0,14 17 7,8 15 2,8 22-1,-4 4-7,-6 0-16,-6-9-5,-15-21-35,-2-9-20,-6-17-52,-2-14 641,-4-21-419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3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6 1144,'-6'-7'411,"48"10"-353,0-4-33,8-11-81,0-2-45,-4-1 54</inkml:trace>
</inkml:ink>
</file>

<file path=word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9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66 593,'-22'10'307,"12"-7"-24,7 2-214,4-4-42,10 2-12,18-6-11,9-5-6,26-12-30,10-8-16,8-1 26</inkml:trace>
</inkml:ink>
</file>

<file path=word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8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832,'11'1'301,"1"-1"-255,12-2 4,8-2 2,9-9-14,5 2-7,11-4-20,-2 0-14,-8 3-35,-1 3-33,-19 6 38</inkml:trace>
</inkml:ink>
</file>

<file path=word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8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6-4 789,'-5'-8'297,"3"14"-229,-2 6 9,-9 16 1,-3 18 1,-14 21 3,-4 11-8,-18 9-31,0 5-14,-5 3-17,-4-2-19,20-11-51,1-15-29,20-23 19,11-13 26</inkml:trace>
</inkml:ink>
</file>

<file path=word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28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1020,'0'-2'350,"2"3"-344,1 4 44,10 12-14,2 11-1,20 29-4,10 11-7,7 9-12,2 6-1,-7-2-7,-2 2 2,-10-5-11,-3-9-15,-11-20-17,-6-11-11,-8-14-11,0-8-7,-7-11-8,0-5-1,-7-20 45</inkml:trace>
</inkml:ink>
</file>

<file path=word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5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628,'-3'3'246,"2"8"-159,1 5-22,-1 13-13,-1 7 5,0 8-2,1-1-9,-4-4-13,2-4-5,-2-10-9,2-2-4,-1-6-1,0-4-1,4-2-1,-2-2-2,2-6-3,1 1-3,-1-3-2,0-2 2,-1 1-3,0 0-3,0 0-8,1 0-6,0 0-20,0 0-10,0-1-39,0 1-123,0-1 145</inkml:trace>
</inkml:ink>
</file>

<file path=word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4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12 587,'3'-7'230,"0"4"-162,-1 0-35,2 3-7,-4 1-11,-1-1-3,0 0-4,-8 15-2,-28 41-3,13-25 1,1 2 4,1-4-2,5-6-1,3-5 1,6-8-1,6 5 2,2-12-2,3 0-4,4 1 0,0-7 1,6 2 3,2-1 5,3-5 3,3 2-1,-1-2 4,0 0-6,-3 1-3,-3 1-1,0 5-5,-7-1-4,-3 1-24,-1-3-20,-5-2 27</inkml:trace>
</inkml:ink>
</file>

<file path=word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4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61 534,'11'1'203,"-25"0"-159,-4-1-7,-2 4-22,3 3-3,-1 1-7,0 2-1,3 5 1,-1 0-4,2 5 14,-2 0 5,5 6 4,-3 1 4,5 3-7,2 4-4,0 0-4,4 3-1,3-1-4,-1-3-2,4 1-1,2-4-3,0 3-2,5 3 3,-1-7 1,1 2 4,3-6 7,1-7 4,5-5-1,1-6-1,2-15 0,4-2 2,0-10 4,1-5 0,0-3 6,2-2-5,-3-4 5,3-1 5,-1-5 3,-3-6 4,-4-12-7,-6-5-5,-9-3-14,-3 2-2,-6 13-5,-4 12-2,-7 13 2,-7 6-2,-6 11-1,-2 4-3,-5 15-22,0 7-19,2 17-34,0 8-17,6 13 56</inkml:trace>
</inkml:ink>
</file>

<file path=word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3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1 4 43,'0'-1'15,"0"0"-12,0 0-6,0 1-1,2-1 4,-2 0-1,0 0 14,1 0 64,2 1 28,-3 0 39,2 0 3,-2 0-32,0 0-20,0 0-31,0 0-16,0 0-29,0 0-12,-1 0-7,-9 18-2,-29 38-2,7-24 1,-2 13-1,-10 6 5,-3 10 4,-2 8 0,-10 7 10,-6-1 1,-9 1 6,-3 4 5,2 10 2,-2 1-1,-8-3 5,-1-2 1,3-2-2,6 5-1,6-1-8,-1-6-7,2-11-9,3-5 0,13-1 0,5-2 1,5-6-1,1-4-2,0-11 0,-1 0-1,2-5 2,4-6 1,11-3 1,6-6-1,7-3 2,2-6 0,6-5-2,4 0-1,1-8-2,0 0-4,2 1-11,-1-1-1,0-1-7,0 1-7,0-1-17,8-5-18,30-31 36</inkml:trace>
</inkml:ink>
</file>

<file path=word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2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176,'-1'0'79,"0"0"-44,1 0-12,-1 0-6,0 0-15,0 0-3,-3 2-11,1-2-5,1 0-24,-1 1-9,2-1-8,0 0 30</inkml:trace>
</inkml:ink>
</file>

<file path=word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1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 265,'52'-49'157,"-49"49"-22,-2-2-9,-3-1-34,1 2-26,0 0-36,0 0-8,0 0-7,0 1-3,0-1-4,1 0-2,-1 0-2,0 0-3,0 0-7,0 0-2,0 1-20,1-1-56,-1 0 59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252 932,'-9'-6'364,"-3"4"-226,2 4-42,1 15-39,-2 8-12,-1 17-25,-8 5-4,0 7 10,3 2 5,0-3 3,2-2-4,4-10-13,-1-8-8,8-14-6,1-6 0,1-11-11,1-6-6,-3-18-18,2-8-2,-1-17 5,-2-5 9,0-6 15,-1-6 1,-1-8 6,3-1-2,4-2-2,0 4-3,6 18-22,4 8-9,2 23-9,6 11 1,3 13 18,2 10 9,2 15 9,2 8 3,-1 21 4,-1 11 0,0 6 1,-3 6 2,-5-2 1,-1-2 3,1-2 7,-5-10 0,0-9 0,-3-9-4,-4-16-43,0-4-33,-9-16-193,-1-3 171</inkml:trace>
</inkml:ink>
</file>

<file path=word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1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6 646,'0'-4'273,"0"4"-172,0 0-23,0 0-13,0 0-34,0 4-9,3 24 2,5 44 1,-8-23 7,0 1 4,0 2-7,0 0 0,0-5-5,-1 0-4,1-2-6,-1 0-1,2-7-6,0-4-3,-1-9 1,0-6-3,-1-5 1,1-2-1,1-3-16,-1-2-8,1-2-25,-1-1-14,-1 0 48,1-3-6</inkml:trace>
</inkml:ink>
</file>

<file path=word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0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8 20 450,'-2'0'213,"-2"-4"-83,0 1-13,4 3-20,-4-4-13,4 2-22,-2 1-3,1-3-10,0 3-7,1 0-3,0 0-5,-1 1-15,0 0-2,0 0-13,-6 19-4,-45 57-6,20-17-7,-7 6-6,-5 2 6,-3-15 7,6-2 3,8-12 10,7-8-2,15-10 4,4-4 1,6-10-1,4-1-4,4-4-7,0-4 2,8-2 1,5 1 4,5-7 3,10 2-2,0 0-2,1-1 1,-2 2-3,-8 0 1,-4 1-1,-4 0-2,-7 4 2,-1 0 0,-3 2-3,-4-1-9,-2 1-20,-1 0-11,-1 0-23,0 0-25,0 0 62</inkml:trace>
</inkml:ink>
</file>

<file path=word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31 99,'-1'-30'71,"2"24"7,-2 1-17,1 2-21,1-1-8,-2-3 13,1 2 7,-3-3 23,4 3 7,-1 3-5,0-3-3,1 1-7,-3-1-5,2-1-13,2 6-9,-2-1-14,1-3-6,-1 3-1,0 0-3,0 1 1,0-1 6,0 0-1,0 0 2,0 0 0,0 0-5,0 0 0,0 1 0,0-1 3,0 0 0,0 0 2,0 0-2,0 0-2,0 0-1,0 0-1,1 1-1,-1-1 0,0 0 5,0 0-4,0 0 2,0 0-6,0 0-6,0 0-1,0 1-4,0-1 1,0 0-2,0 0-1,0 0-1,0 0-1,0 0 1,0 1-2,0-1 0,0 0-2,0 0-3,0 0-11,0 0-4,0 1-12,0 0-13,0 0-14,0 0-12,0 1 46</inkml:trace>
</inkml:ink>
</file>

<file path=word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31.9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79 574,'29'-57'260,"-26"50"-117,-2 0-18,-1 1-21,2 4-11,-2 0-19,-2 2-8,2 0-22,-1 0-10,0 0-17,0 0-5,0 0-8,0 0-1,0 8-1,-33 30-2,28-25 0,1-1 0,1 4 0,-2-3 0,-1-2 0,1 0 1,0-4 0,1 2 1,1-2 0,-3-1-2,4-2 2,0-1-2,-2 0 0,4 2 0,-1 5 0,-3-2-1,6 9 2,-1-2 3,-3-3 6,6 5 4,-2-2 8,3 0-1,3 0 7,1-5-2,-7-3 3,4-1 5,2 0-3,-4-1 1,6-4-5,-4 0-2,-1-4-6,2 0-4,0 3-5,1-2-2,1 2-4,-2-2 2,-1-5-3,4 5-3,-1-7 2,4-3-2,1 2 2,-5-4 0,2 3 0,-4 4-1,-1 1 0,0 5 0,0 1-2,-2 0 3,-2 0-2,1 0 0,-2-1 4,0 0-3,0 0 1,0 0 1,0 0-3,0 0 0,0 1 0,0 0 3,0 0-3,0 0-2,0 0 2,0 0-1,0 0 0,0 0 1,-1 0-4,1 0-11,0 0-39,-1 0-30,1 0-70,0 0 89</inkml:trace>
</inkml:ink>
</file>

<file path=word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31.1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4 22 570,'2'-9'257,"-1"5"-121,1-2-1,-3 3-22,1 6-10,-1 5-25,-6 8-6,-7 19-19,-8 10-6,-12 25-7,-5 9-4,-14 2-13,-3 0-2,-4-5-8,0-3 0,10-1 9,2-7 8,11-13 14,1-11-1,1-15 6,10-4-4,1-12-5,6-3-3,13-3-13,0-1-8,6-3-7,1 0-6,3 1-3,-3-4 0,5-1-11,-2 0-8,5-5-25,1 0-21,3-2-38,1-1-5,-1-2-25,-1-2 6,0-2 22,5-1 53</inkml:trace>
</inkml:ink>
</file>

<file path=word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30.6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559 652,'-8'1'283,"1"0"-154,-1 0 11,1 1-24,3 2-4,-2-4-4,7 2-14,-2-3-29,0-1-7,1 2-16,-1-1-10,1 0-2,-1 0-10,1 0-11,2-10 0,23-58-2,0 22-2,3-10-3,0-5 1,-6-5-3,0 1 2,-5 5-1,-2 8 0,-4 21-1,-4 8 1,-4 14-1,-3 6-4,0 14-7,0 9 1,-3 26 1,-4 16 6,-2 13 5,3 1 0,-2-7 7,2-6 1,3-7 6,-3 0-1,5-7-2,1-3-4,1-10 0,-1-7 3,3-9-6,-3-3 2,-1-10-3,1-2-2,0-1 1,0-3 3,0 0 0,0-1 4,-1 0 0,0 0-3,0 0-3,1 0-5,-1 0 0,0 1-2,0-1-16,0 0-6,0 0-20,0 0-5,1 0-6,0 0 1,0 0 4,-1 1 3,1-1 13,-1 0 4,0-1 14,-3-4 5,-36-17 7,20 24 3,-3 2 2,2 1 2,-2-2 9,4 1 1,2 3 16,5-2 7,3-1 1,1 0 0,6-4-18,6 3-12,9-1-7,11-3-3,4 1 4,1-5 5,4-1-1,-5 0 5,3-2 10,0-2-3,-2 2-2,-1 4 1,-7 1-12,-3 4-4,-10-1 2,-3-4-2,-4 5 0,0 0 7,-2 0-12,1 0-14,-1 0-47,0 0-28,-5 3-55,-5 1 85</inkml:trace>
</inkml:ink>
</file>

<file path=word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29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47 624,'25'-43'290,"-25"42"-137,-1-2-43,1 4-11,0-1-25,-1 0-16,1 0-24,-1 0-7,0 0-17,-2 14-5,-37 32 0,24-25-2,3-1 1,3-2-1,4-6-1,5-1 0,2-3-4,2-1 0,6-3-6,2 1-10,7-7-26,4-3-14,10-1 331,6-2-217</inkml:trace>
</inkml:ink>
</file>

<file path=word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28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6 4 684,'36'-4'284,"-43"12"-162,-4 3-23,-4 9-26,-9-3-10,-10 8-21,-1 2-2,-10-2-8,3 3 6,1-8 21,0 0 9,11-4 7,5-1-3,5-1-16,5-3-10,4-4-17,3 0-9,4-4-16,1-2-2,3 3-3,-1-4-2,1 0-8,0 0-12,0 0-40,0 0-18,0 0-38,2 0-5,10 0 4,25-11-12,-26-8 90</inkml:trace>
</inkml:ink>
</file>

<file path=word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28.4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5 83 387,'26'-57'177,"-24"53"-65,-3-1-30,3 1-23,-2 1 3,3 0-4,2 2 1,-5 0 2,2 1 0,-2 0-1,0 0-3,0 0-5,0-1-1,-1 0 0,0 0-3,0 1 1,1 0-5,0 0-5,0-1 1,-1 0 1,0 1 0,1 0 2,0 0 2,0-1 1,0 1-1,-1 0-8,0 0-12,-16 6-20,-43 27-7,13-5-4,-4 7 1,-2 4 4,4 4 1,7-2 4,5-5-1,1-5 2,-2-5 2,4-5-1,2-3 3,9-3-2,4-6 0,7-1-3,2-1 1,3-4 2,3 1-1,0-3 4,1-1 1,1 2 1,1-2 1,1 0-4,0 0 1,0-1 1,0 0-1,-1 0 2,0 1 1,1 0-1,-1 0-2,1 0-1,-1 0-2,1 0 0,-1-1 3,1 1-5,0 0-1,-1-1-4,1 1 0,0 0-8,0 0-10,0 0-46,-1 0-38,1 0-68,0 0-19,0 0 81,0 0 47</inkml:trace>
</inkml:ink>
</file>

<file path=word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27.5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589 665,'-4'0'275,"-3"-4"-158,4 2 6,-1-2-26,-1 0-8,4-2-26,0-4-14,3-6-24,-2-8-12,6-9-8,-1-3-3,2-10-1,6 0 5,-4-8 0,-2-3 4,1 3 3,-3 0-4,1 7-3,-2 7-2,-4 11 1,2 11 1,-1 13 1,-1 3-3,1 10-10,-1 0 0,0 19-3,0 8 1,0 13 9,1 7-1,2 4 1,2 2 1,1-1-1,-1-4-1,1-6 2,-3-4 1,-1-6-1,0 1 2,1-8-1,-3-2 0,3-9 3,-2-7-4,-1-8 2,1 0 1,-1-5 0,0 3 5,0-5 1,-1 0-1,1-1 5,0 0-2,0 0 4,0 1-3,0 0-5,0 0 0,0 0-7,-1 0-1,0 0 1,0 0-2,0 0 1,0 0-1,0 0 0,0 0 0,-2 1 1,-8 4 1,-28 11 1,28-14-1,1 2-2,1-2 0,3 5 2,1-7-2,3 4-1,1-4 1,1 1-10,0-1-1,0 0-2,0 0 3,13 2 5,30 6 4,-23-12 5,-2 0-1,1-2 6,0 5-4,-5 0 0,-1-1 1,-6 3-3,-2-2 0,-4 2-11,0-1-13,-2 0-35,1-1-27,-1 1-244,0 0 22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3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39 586,'-13'1'263,"-5"-5"-92,5 4-107,5 1 0,-10-3 2,8 2-6,-4-4-3,2 0-3,10 2-11,0 1-4,2 0-22,-1 1-6,1-1-11,0 0-3,2 0 3,17-5-1,33-5 3,-30 11-2,3 0 0,-1 0-1,-2 0 1,-1 0 0,-5 0-1,-3-1 2,-5 0-1,-3-2 1,-2 5 3,-2-1 1,-4 0 0,2-1-4,1 0 0,-1 0-1,0 0 0,-1 0 1,-1 1 2,-1-1-2,3 0-5,0 0-6,0 0-28,1 0-12,-1 0-48,1 0 6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2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3 608,'34'-6'276,"-8"-2"-129,0 3-4,-4 7-54,-4-1-16,-4 9-27,0 4-10,-5 6-12,2 2-7,-3 0-7,3 0-2,3-8-5,2 0 0,3-11-3,-1-2 1,6-8 0,-5-7-2,-1-8-12,-4-6-8,-7-4-14,-3-2-7,-7-2-4,-2 2 2,-5 2 7,1 4 10,-5 11 14,2 3 5,0 10 11,2 3 4,7 7 15,2 4 1,8 12 1,-2 1-2,10 6-1,3 1 3,5-1 15,11 0 8,-4-3 12,-2-5 0,-3-11-14,-4 0-8,-3-10-11,-2-4 2,-2-8 10,-4-6 2,-5-10-7,2 1-3,-7-4-14,-1-1-7,0 4-10,-2 2-13,2 7-39,2 4-24,0 5-50,3 2-19,6 5 91</inkml:trace>
</inkml:ink>
</file>

<file path=word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18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56 460,'-2'-13'237,"-4"-5"-74,1 5-47,0 4-13,1 5-19,-2 4-11,0 2-25,2 5-15,-6 10-22,3 9-2,-5 21-6,0 5 0,0 10 1,0 0 0,9-3-2,-1-2 2,18-7 3,-1-7-1,9-13 3,1-6-2,-3-14-4,3-4 1,-3-13 1,1-10 1,2-15 6,-1-12 2,1-11 3,-3-4 5,-11-4 3,-3 2-2,-13 2-5,-3 4-7,-7 20 2,-1 7 1,-4 19-3,-1 12-2,0 19-12,-4 9-12,3 22-27,-4 0-12,8 4-30,7 4-16,19-9 68</inkml:trace>
</inkml:ink>
</file>

<file path=word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17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92 532,'-7'-4'202,"0"-1"-159,2 3 2,-2 0-10,3 1-3,3 3 8,-1 1 5,1-4 4,0 0 7,0 1 3,1-1 2,-1 0 0,0 0-7,0 1-8,0-1-5,0 0-5,0 0-7,0 0-8,1 0-4,-1 0-12,-3-9 1,2-31-3,9 21 2,1-4 0,4 1-2,0 2 0,2 5-2,1 6-1,-3 5-1,1 4-3,2 8-4,-2 11 1,-1 7 1,-2 12 3,-7 4 1,-5 9 5,-4 1-3,-10 9-2,-2 1-3,-3 1-8,-2 3 0,2-10 2,-2-5-5,0-9-2,0-9 3,2-10 4,4-4 5,10-11 7,3-3-2,4-4-6,0-5-2,9-4-2,5-4 2,7-7 4,3-2 3,-6 1 3,-3 3 1,3 10 1,-4 1-2,3 8 1,2 6-4,-1 5 2,0 3 0,1 5 4,-4-1 3,2-2-2,-2-2 1,4-4-6,-1-3 2,-1-8 1,4-1-4,0-9-12,4-5-14,5-4-62,0-3 57</inkml:trace>
</inkml:ink>
</file>

<file path=word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15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1 596,'0'-7'263,"0"3"-141,1 3-40,0 1-15,-2 0-34,1 0-13,-1 3-13,0 25 0,-4 52 5,4-16 0,1 3 8,2 2-2,6-13 2,-4-10-1,11-6-5,-3-7-1,3-10-6,4-6-1,-1-12-2,3-4 2,0-10 0,5-5 0,-4-13 1,0-10 0,-3-7 4,-7-3 0,-12-7 6,-1 2 1,-10 4 0,-8-1 2,0 16 8,-6 9 2,0 12-4,1 9-8,-2 14-25,3 11-21,0 21-47,1 9-20,11 10 56</inkml:trace>
</inkml:ink>
</file>

<file path=word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14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216 225,'-11'1'202,"1"-3"43,0-2-35,2-1-82,-3-4-26,5 0-31,1-2-13,1-7-25,4-2-11,0-8-11,5-1-8,2 0 0,1 5 1,4 10-2,1 4 3,4 6-2,0 2-2,2 8 1,-1 6-1,3 18 0,-1 5 2,-4 17-2,-4 9-2,-12 6-2,-7 7-4,-12-5-4,-5-6 2,0-7 4,2-7 4,5-17 4,5-5 4,4-16 4,1-6 4,3-5 2,1-2-2,-1-8-9,3-2-1,3-8-7,3 3-2,4 1 3,2 2 1,3 7 3,-1-2 0,6 9-2,1 3-2,5 4 0,9 8-1,2 2 1,1-2-4,-4-2-19,-8-5-17,1-5 25</inkml:trace>
</inkml:ink>
</file>

<file path=word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12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4 768,'-6'-4'288,"0"1"-206,2 2-19,1-2-12,1 3-1,4 0-23,-2-1-8,0 0-10,0 0-6,0 0-2,0 0 2,0 0-1,0 0 0,0 1-1,8 0 3,29 7 0,-25 0 1,4 1 7,-1 6 1,5 1 1,3 3 3,3 1-1,8 1-6,5 2 4,1 1-10,-1 1-4,-2-1 6,-2 2-6,-5 0 3,2 1 1,-2 0-2,2 0-2,5-2 3,6-1 0,4 1 1,-4-5 1,-5 3-1,-9-2-4,-3 2-1,0 1 0,-2 1-1,6 4 4,-1 1-2,6 4 1,4-1 1,3 2 0,0 1-1,-1-2 0,-2 4 0,-4-1-1,0 0 1,4 5 3,1-2-1,10 2 3,7 1-1,-2-2 1,3 4-1,-9 2-2,-1 2 1,0 7-4,6-1 3,10 6 0,-3 0 1,3 0 3,-5-2-1,-9 2 2,3 0-1,9 1-5,1 2 3,1-5 0,-2-1-4,-11-1 8,-2 1-5,5 2 3,4 2 1,1-1-4,0-1 0,-13-5-2,-9 0 1,-6-4-3,-3-4 1,-1 1 1,0-6-2,-3-7 4,-4-3 2,-3-8-5,-2-6 4,-8-5-4,0-3 2,-4-6 4,-1 2-5,0-2 6,-2-1-2,-4-3-25,3 0-17,0 0-41,-19-12 41</inkml:trace>
</inkml:ink>
</file>

<file path=word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03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18 644,'-32'-23'246,"27"22"-163,3 3-21,-3-5-6,1-2-6,3 4-16,-4-6-2,0 3 1,0-2 5,-2 5 17,1-3 4,3 2 4,-2-1-3,2-1-13,3 1-5,-6-2-7,1 0-5,-2-1-2,-7-2-2,6 1-5,-2 2 3,4 0-2,0 1-4,3 2 3,1-2 1,-3 2-1,4 1 1,-1 1-5,2 2-1,0-2-4,0 0-2,0 0-1,0 0-2,0 0-1,0 0 0,1 0 0,12 8-2,30 17 0,-22-15 0,-5 1-2,2 0 1,-3-1 2,-1 0 2,-2-1 4,-2-2 0,-1 3 1,-1-2 1,1 3-2,4 3 0,-1-2-1,-1 1 0,2-1-2,-2-1-1,-1-2-1,6 3-2,-8-2 0,1 2-2,2 1-1,-6-1 0,6 0 2,-1 1 0,0-1 0,1 0-1,-1-1 0,-1 0 0,5 3 3,2 2-5,4 2 0,-1-2 2,0 2 0,-1-2 2,4 5-2,-1 2-1,-1 0 1,0 1-2,-2-1 3,2 0-2,-2-4-1,0 1 3,-1-2 0,2 2 0,2-1 3,0-2-1,3 3-2,3-2 2,4 1-3,0 0 1,0-5 1,-1 5-3,-4-2-1,-3 4 1,-1 4-3,-4-2 4,0 3 0,0-5 0,1-1 2,2-1-4,0-2 1,2 3-1,1 0-3,3-1 1,5 2 1,0-2 1,5 3 2,-3 0 0,-3 3-2,0 3-2,0 4 0,-1 3 2,7 3 0,1 1 0,4-3 4,8-1-5,-1-4 4,0-1-2,-3-1-3,-6-3 0,-2 3 0,-1-5 1,1 4 4,2 1 0,0-5 2,1 2-4,-6-5-1,-6 1-1,-7-3 1,-4-3 1,-7-4-1,-3-4 0,-2 0 0,-1-1 0,-4-4 1,1 2 0,-1-4 1,-1-1-1,2 1 2,-2-1 3,0 0-2,0 0 1,0 0-2,0 0-3,0 0-4,0 0-16,-1 0-45,0 0-31,0 0-65,0 0-33,1 0 122</inkml:trace>
</inkml:ink>
</file>

<file path=word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1:57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1:29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</inkml:trace>
</inkml:ink>
</file>

<file path=word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0:13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1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455,'36'-24'239,"-10"9"-37,-2 1-71,-11 8-57,2 3-17,-8 9-29,2 7-8,-1 7-2,-4 7-1,3 0-1,-2 1 2,-1-8 6,0-6 1,2-4 2,1-5-2,1-5-7,2-4 0,5-6-6,1-5-2,4-9-4,1-1 0,-3 1-1,-3 7-1,-4 9 0,-6 6 0,5 11-4,-1 4 2,-2 9-6,5 5-18,-7-1-49,4-3 5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2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12 896,'-4'-2'353,"4"4"-243,3 3-37,-1 5-43,5 7-14,0 4-11,1-1 0,7 3-1,0-5-1,4-4-1,0-3-1,-2-10 1,-2-6 7,0-9 11,0-3 3,-5-11 6,2 2-3,-10-4-7,-2-1 2,-8 3 0,-5-3-1,-5 10-2,0 4-7,-3 13-10,-6 7-15,-4 12-38,-5 8-22,-4 6-32,11 6-6,6-2-26,7 1 91</inkml:trace>
</inkml:ink>
</file>

<file path=word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0 900,'-25'32'343,"-7"16"-248,-5 6-23,0 7-33,-2 3-12,8 2-58,6 0-38,9-10 40</inkml:trace>
</inkml:ink>
</file>

<file path=word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0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4 977,'-4'-2'364,"0"2"-292,6 3-27,4 5-4,13 18 20,7 7 10,3 19 7,5 7-9,-1 3-29,-4-4-16,1-8-16,-2-1-5,-5-7-1,4 5-6,-2-7-28,-4-4-25,0-10-50,-2-6-22,-5-13 715,6-6-463</inkml:trace>
</inkml:ink>
</file>

<file path=word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4:30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6,'8'26'254,"1"2"-106,-1 0-43,-3-4-45,1 1-19,-1 1-23,2 0-7,1-1-16,-3-4-16,-2-7-168,-2 0 135</inkml:trace>
</inkml:ink>
</file>

<file path=word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2:43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6 559,'39'-47'238,"-41"47"-127,-1 0-19,0-2-19,3 2-10,-1 0-22,0 0-6,0 0-21,1 0-4,-1 0 0,0 0-6,0 0-1,0 0 0,0 0-9,0 0-2,0-1-5,1 0-2,0 0-3,13-7-2,34-26-8,-27 16-13,2-7-27,3 5-184,-1-9 177</inkml:trace>
</inkml:ink>
</file>

<file path=word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1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13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12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09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3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94,'0'5'290,"17"22"-206,5 14 15,15 36 3,7 21 20,6 27-2,1 15-16,-3 9-13,-5 7-16,-10 7-25,-8-3-1,-13 2-22,-8-13-4,-9-15-5,-3-7-3,-7-25 4,2-3 5,-8-22-4,-1-7-5,-1-8-8,-7-9-11,4-2-68,-4-7-49,-8-11 70</inkml:trace>
</inkml:ink>
</file>

<file path=word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3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-2 642,'0'-1'334,"0"3"-31,-5 13-247,-4 5-21,3 21 0,-2 0 3,2-1-6,5-1-2,-3-11-7,5-1-1,2-8 1,2-7 2,4-7 7,0-2 1,4-8 3,0-7-4,4-5-6,-1-5-5,4-7-7,-1-2-2,-7-4-8,2 4 5,-8 11-7,-3 6-1,0 13 0,-4 0-9,2 12-1,0 2 0,-1 10-1,1 5 4,0 3-21,2 3-18,3-6-28,0 0-20,2-9-4,2-5 4,6-7-13,3-7-129,8-8 162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129 464,'33'-45'206,"-25"27"-104,-5-1-9,0 4-11,0 2-2,-3 4 19,2 2 9,-2 5 3,-3-1-2,-3 2-22,2 2-13,-5 3-26,-4 6-14,-4 4-14,-2 6-8,-1 5-8,0 2-3,-2 2-1,0 0 0,0 4-10,1-4-6,1-6-19,1-5-10,-1-9-10,8-2-8,3-1-17,2-3-13,7-4 57</inkml:trace>
</inkml:ink>
</file>

<file path=word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2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9 0 880,'-7'20'338,"-13"19"-223,-2 13-18,-15 20-1,-7 9-14,0 9-24,-5-1-13,2-3-23,0-1-6,-2-3-29,5-1-29,5-10-71,2-8-26,14-21 76</inkml:trace>
</inkml:ink>
</file>

<file path=word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2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32,'4'8'379,"29"59"-321,-2-8 17,3 3 6,3 8-1,-1 2-5,4-2-15,2-3-5,-5-13-22,3-3-13,6-5-13,-1-4-3,-4-7-1,-5-6-1,-16-16-33,-3 0-31,-8-13-60,-3-5-22,-3-11 621,-2-14-383</inkml:trace>
</inkml:ink>
</file>

<file path=word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2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69,'12'-1'295,"1"5"-216,-1 3-10,-1 1-49,4 2-4,-7-8-58,0 0-29,-2-2 39</inkml:trace>
</inkml:ink>
</file>

<file path=word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2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6,'14'11'310,"-2"0"-190,-1-3-60,-3-2-37,1 3-33,3-3 188,2-3-140</inkml:trace>
</inkml:ink>
</file>

<file path=word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23,'2'0'321,"4"3"-316,0-3-23,9-3 4</inkml:trace>
</inkml:ink>
</file>

<file path=word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1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757,'6'-11'298,"5"-1"-204,1 0 9,8 2-28,1-1-2,1-1-14,-2 1-11,4 7-12,-3 0-7,6 6-4,-3 1-7,-6 5-7,1 4-2,-16 0-7,3 7 1,-9 7-3,-9-1 2,-4 9 1,-4-1 0,-7-3 2,6 2-5,-3-7 1,4-4 0,10-4-1,3-3-2,9-3-13,2-3-8,9 0-14,5-2-5,9-8-11,8 1-4,10-7-17,-3 1-10,7-1-23,-5-5 66</inkml:trace>
</inkml:ink>
</file>

<file path=word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1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-1 602,'1'-2'303,"-2"15"-10,-3 4-194,-7 25-17,-3 11 0,-13 23-25,-6 8-20,-11 0-18,-3 0-8,-7-11-7,3-3-9,6-4-55,2-5-31,20-8 50</inkml:trace>
</inkml:ink>
</file>

<file path=word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1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2 975,'-10'-6'380,"5"8"-310,6 14 4,5 8-17,10 24-8,6 9 8,13 19 0,8 1-4,0-8-12,0-9-8,-7-8-13,-4-4-4,-5-3-12,-5-1-1,-7-12 0,-4-5-15,-4-11-43,-4-4-27,-2-8-50,-3-4-2,-4-10 41,-2-11 51</inkml:trace>
</inkml:ink>
</file>

<file path=word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0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329 829,'1'-20'312,"6"-1"-256,-5-10-15,-1-7-10,3-3-8,-2-3-3,-1 3 2,1 2 5,-2 11 12,1 9 7,1 12-2,1 7-9,1 10-19,-5 4-6,6 17-6,1 10 1,-3 7 4,3 4-1,-1 0 3,-1-3 4,5-4 3,-5-4-1,2-6-5,-1-3-5,-2-5-4,1-4-1,-2-3-4,-1-6 0,-4-6-10,2-1 0,-8-8-7,-2-2-1,-7-6 4,-1 0-3,-9-3 6,-3 2 0,2 2 6,2 4 4,4 1 4,7 3 8,7 0 5,1 0 3,8 2-5,2 0-5,9 5-8,2 0 0,14-1 4,3 0 1,5-6 4,1 0-4,2 0 1,0 0-5,-1 0-25,-2 1-17,-4 1-45,-2-1-23,-4-1 67</inkml:trace>
</inkml:ink>
</file>

<file path=word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40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7-1 729,'0'-2'319,"-1"13"-113,-2 3-106,-4 23-15,-8 10 2,-10 26-17,-7 7-15,-11 3-26,-1 1-9,-8-8-11,6 1-5,7-6-35,4-9-25,13-12-52,5-5-23,11-8 8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1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8 432,'-27'-10'252,"1"14"-8,6 3-110,8 7-41,4-1-10,6-1-14,5 1-11,9-2-24,5-1-10,14-2-11,0-3-3,10-9-7,3 0 0,2-2-3,2-2-9,-5 2-8,-2 1-7,-13-2-16,-2 2-3,-7 1-4,-3 1-1,-3 3 10,-3 2 8,-3 1 11,0-1 6,-2 3 7,-1 0 3,2 3 2,-2 1-1,1 3-63,2 1-105,-2-3 109</inkml:trace>
</inkml:ink>
</file>

<file path=word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9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985,'28'-48'348,"-20"54"-306,9 11-1,6 7 4,17 20 21,4 5 10,9 7-25,0 0-8,-3-4-14,-5-1-9,-6-5-7,-4-3-4,-7-9-5,-3-3-1,-8-6-4,-2-2-6,-8-8-35,0-2-19,-8-9-40,-2-3-10,-6-4 70</inkml:trace>
</inkml:ink>
</file>

<file path=word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9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2-4 863,'-18'-8'299,"-1"14"-268,-4 5 4,-10 25-14,-3 16-1,-14 32-7,-4 23 3,-2 27 4,-1 11 3,12 14 20,11-10 7,16-8 21,8-9 6,12-22-8,7-4-7,6-22-16,4-4-3,3-14-2,2-6-5,2-15-7,-2-9-10,-3-13-11,-6-7-2,-1-9-15,-4-6-21,-5-2-57,5-4-31,-6-17 65</inkml:trace>
</inkml:ink>
</file>

<file path=word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8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 26 413,'2'-26'218,"-1"27"-22,0-1-81,-1-1-20,0 1-11,0 0-21,0 0-6,0 0-7,0 0 6,0 0 0,-1 0-1,0 0 4,0 0-7,-6 14-11,-21 44-8,6-11-21,-7 2 1,-7 5-5,-5 0 0,-11 0 5,2 1-2,5-5 3,5-8 12,15-7 0,3-8 3,8-11 3,4 0-5,4-10 1,1 0-5,5-2-8,0-4-4,-1 0-9,1-1 0,0 0-8,0 0-12,0 0-37,0 1-24,0-1-57,4 0-5,13-2 88</inkml:trace>
</inkml:ink>
</file>

<file path=word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8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 726,'-4'-6'303,"-2"1"-192,6 3-6,0 2-9,-1-2-16,1 1-15,0 1-24,0 0-10,0 0-4,0 0 1,25 17 2,52 57-3,-20-14-13,1 5-4,-24-23-10,-7-3 3,-5-5-4,-2-4 1,-7-6 6,-3-3-3,-1-5-2,-2-3 1,-2-4-4,-4-4-9,1-3-13,-4-1-11,3-2-22,-2 0-13,0 0-26,1 0 56</inkml:trace>
</inkml:ink>
</file>

<file path=word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31,'1'7'296,"8"3"-247,6 1-22,10-6-10,8-2-3,10-3-9,5-2-7,3-3-51,0-4 295,1-5-195</inkml:trace>
</inkml:ink>
</file>

<file path=word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6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6 713,'-4'0'369,"4"0"-46,7 4-266,7-2-30,5 0-15,7-3-5,3 0-4,1-2-42,0-2-13,1 1-35,-2 0-34,-1-2 84</inkml:trace>
</inkml:ink>
</file>

<file path=word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6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5 844,'-12'-5'327,"2"0"-228,4 3 7,5 1-12,-2-1 4,7 1-23,0-2-13,6-1-26,6 2-12,4-3-2,5 2 2,9 1-3,5 1-2,16 3-8,4 1-4,3 2-1,-3-1 1,-3 1 2,-4-2 0,0 3 7,-1 1-3,-4-2 0,1 1 4,-10-2-3,-6 1-1,-10-3-2,-10 0-2,-5-1-8,-1 0 3,-5 0 3,-1-2-1,-4-3 4,1 4-7,-2 0-40,-1 0-35,-1 1-80,0-1-23,4 4 107</inkml:trace>
</inkml:ink>
</file>

<file path=word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6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 791,'-4'-11'330,"3"7"-173,-2 0-43,5 4-11,0 0-14,-2 2-41,0-2-16,0 0-25,5 25-7,2 45 6,-6-16-2,-2 4 3,-3-4 5,7-11-7,-2-8 0,4-12 0,-3-5-1,0-9-19,-3-4-16,-2-3-31,4-1-15,-2-4-26,0 2 727,1 0-479</inkml:trace>
</inkml:ink>
</file>

<file path=word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5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8-4 912,'-2'-3'381,"1"1"-210,-3 6-99,-1 6-16,-11 14-25,-2 14-11,-9 18-10,-4 3-7,-4 10-1,-1 0 2,2 1 15,1-1 9,1-13 5,3-11 3,7-18-17,3-8-7,11-7-6,3-2-2,-1-6-7,1 0-10,2-3-22,-1-1-13,2 2-29,1-2-19,1-1-18,-1 0 63</inkml:trace>
</inkml:ink>
</file>

<file path=word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5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5 828,'-34'-17'326,"31"8"-214,0 3 11,3 2-8,-1 4-6,-1 0-40,2 0-20,0 0-30,3 1-12,24 4 9,31 42 2,-18-16-2,-1 5 0,2 5-10,1 2-3,3 4-3,-2-5 0,-3-4-1,-4 0 1,-7-8 0,-5-3 3,-8-7-3,-1-6-10,-11-6-28,-2-3-27,-3-3-35,-10-3-17,-2-4 7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1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6 1088,'-15'-5'449,"-4"3"-293,-1 3-74,-3 10-26,2 12-40,-2 6-14,4 18-5,1 3 1,7 1-2,4 2 2,7-9-12,2-9-17,11-10-43,-1-8-22,4-13-28,3-5 0,-3-13-2,-4-2-18,-9-14 98</inkml:trace>
</inkml:ink>
</file>

<file path=word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3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1,'50'120'395,"19"63"-363,-3 28 6,-15 46-14,-9 16-4,-21 30-9,-5 3-3,-12 2 1,0-6 10,-6-30 33,-3-9 14,-6-31 15,-3-15-5,-3-16-30,-6-9-15,0-18-17,-3-12-17,1-19-77,0-12-63,-1-23 86</inkml:trace>
</inkml:ink>
</file>

<file path=word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2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0 833,'-26'63'286,"-2"61"-258,-5 40-1,0 67 4,-3 25-1,6 39-12,7 11 11,10 8 34,8-3 20,11-9 42,6-8 0,9-17-22,5-9-16,5-27-38,9-18-12,13-37-26,6-16-5,6-40-48,-2-17-39,-2-38-75,0-22-14,5-42 103</inkml:trace>
</inkml:ink>
</file>

<file path=word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2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60,'12'-2'272,"-3"5"-229,2 3-12,-1 9-3,-2 11-2,1 4-3,-4 0-4,2-3-8,-3-8-1,1-7-3,4 1-3,1-11 0,0-2 6,4-10-1,1-4 5,2-6-1,6 0-5,-3 3 0,-7-2-1,-6 9 1,-2 7 4,-7 5 1,4 7 0,0 12-3,-5 1-6,7 8-17,-1 0-16,5-4 85,3-5-53</inkml:trace>
</inkml:ink>
</file>

<file path=word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1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811,'-11'6'316,"-7"13"-226,0 9-20,-5 12-33,0 9-8,-3 9-16,-4 1-17,-3 2-51,5 0 2,-1-7 23</inkml:trace>
</inkml:ink>
</file>

<file path=word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1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17,'-22'21'339,"37"15"-268,8 4-5,6 3 1,2 0-18,-3-2-26,-2-3-5,-3-3-13,0 2-2,-6-9-27,2 2-30,-4-4-63,-4-8-266,-4-12 267</inkml:trace>
</inkml:ink>
</file>

<file path=word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01,'3'12'185,"-2"2"-204,0 0 16</inkml:trace>
</inkml:ink>
</file>

<file path=word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1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23,'-1'11'289,"-5"0"-188,8 2-69,1 1-13,-2-3-41,6 3-34,5-3 35</inkml:trace>
</inkml:ink>
</file>

<file path=word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1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1017,'-3'-1'357,"1"-1"-306,3 5-48,2 3-28,0 3-51,-3-3 125,8 11-54</inkml:trace>
</inkml:ink>
</file>

<file path=word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0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754,'22'-11'287,"1"1"-217,-1 1 2,0 6-28,-7 3-7,-6 0-23,0 4-6,-7 7-7,-3 3-1,-9 10-1,-10 4-3,-4 8 2,1 2 1,6 1 5,5-1-2,9-9-2,5-1-2,11-7-4,6-5 6,13-2-1,1-9 0,5-5-23,0 0-22,-8-8 30</inkml:trace>
</inkml:ink>
</file>

<file path=word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0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0 650,'-13'11'290,"-9"6"-151,-8 17-59,-4 9-12,-10 10-37,3 8-7,-5-3-27,3-2-27,10-4 2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0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902,'5'19'357,"5"10"-240,-4 2-9,5 5-45,-1-4-11,-1-5-20,3-2-2,-3-7-11,1 0-1,-4-10-8,-3-5-5,-1-4 4,2-5 5,-3-12 4,1-3-1,-2-18-4,-3-5-10,2 4-16,1 0-12,0 9-32,6 6-18,7 1-35,1 0-11,15 7 60,3 1 23</inkml:trace>
</inkml:ink>
</file>

<file path=word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30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2 626,'-13'0'263,"4"3"-164,3 0 12,6 11-37,1 3-14,13 16-16,10 7-5,9 3 2,5 2-5,0-7-17,-2-7-1,-1-4-12,0-8-2,-4-5-19,-3-2-19,-9-12-46,-2 0 55,-3-7 6</inkml:trace>
</inkml:ink>
</file>

<file path=word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9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415,'-5'26'196,"1"6"-91,1 2-13,0-3-46,1-1-15,2-2-23,0-6-16,2 4-167,2 0 126</inkml:trace>
</inkml:ink>
</file>

<file path=word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23,'0'21'201,"5"1"-151,0-4-25,-1-3-21,2-2-201,7-1 145</inkml:trace>
</inkml:ink>
</file>

<file path=word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9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33,'-1'0'350,"1"0"-258,1 2-65,-1-2-14,0 1-30,1 1-26,0 2-61,1 3 61</inkml:trace>
</inkml:ink>
</file>

<file path=word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9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3 756,'10'-12'298,"0"-2"-202,-3-9-24,-1-4-10,-1-8-17,-2-1-9,1-2-23,-1-1-2,-1 8-7,-2 5-2,0 13 4,-2 4-2,2 9-3,1 5 0,3 10-6,0 11 0,1 15 3,1 2-2,0 5 3,1 0-8,-1-8-10,-1 2-10,3-3-23,-3-2-10,-5 0-35,0-2 58</inkml:trace>
</inkml:ink>
</file>

<file path=word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8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8 655,'-5'-8'296,"1"7"-153,-3 4-22,-7 10-49,-3 7-14,-7 13-13,-4 7-8,-12 11-14,-1 3-7,-3 6-42,2 0-24,17 1 154,-1-3-100</inkml:trace>
</inkml:ink>
</file>

<file path=word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8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47 577,'-11'7'214,"4"-1"-143,4 0 12,-6-5 19,4 1 6,5 1-14,-5-3-11,6 0-18,0 0-8,-1 0-12,0 0-6,1-1-12,-1-2-9,2-3-14,4-9-2,13-45-3,5 25 4,-11-10-3,2 1 3,-1 0-3,-9-1 1,0 14 4,-4 4-4,-1 16 3,1 5-3,3 6-3,-2 2-5,-1 7-6,-1 5 0,-2 10 4,2 6 6,0-3 4,2 2 4,0-7-1,0-4-2,2-5-2,-1-6 0,0-4 0,0 0-3,-2 0 4,1-1 0,-2-3 4,0 0 3,0-1-3,-1 0-1,0 0-13,0-2-11,-2 1-21,0-2-13,-8-9-20,9 13-6,-2-2-16,-4-1-3,0-2 12,-1 1 16,5 2 38,0-3 22,4 3 39,1-1 15,-5-3 17,5 5 6,-5-4-7,3-1-4,0-1-7,0 1-5,2 1-2,-5 4 0,5 2-7,-4 1-10,4 11-14,2 6-10,1 22 6,7 6 8,-4 10 12,3 1 7,-2-5 0,1-1 1,-1-9-8,-3-4-7,1-11-5,-2-5-9,-2-9 0,2-3-1,-2-6-11,-2-1-8,0-7-25,0 3-18,0-3-52,0-4 725,9-52-478</inkml:trace>
</inkml:ink>
</file>

<file path=word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7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 730,'-3'0'261,"11"1"-219,4 0-24,17-1-4,14 0 1,19-6 0,9-3-19,8-6-166,-1 3 124</inkml:trace>
</inkml:ink>
</file>

<file path=word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 619,'-33'4'273,"8"-2"-109,6 1-71,8 1-11,8 1-13,4-1-29,5 1-15,8 4-20,1-4-5,14 3 1,3-3 1,9-3 1,3-1 3,5-6-5,0 2-9,-8-4-27,-4 1-20,-16 2 278,-6-1-184</inkml:trace>
</inkml:ink>
</file>

<file path=word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7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46 654,'-5'-28'286,"9"17"-147,1 4-21,-4 6-27,5 1-14,-11 7-26,2 4-5,-3 21-1,-12 15-3,-11 20 3,-7 7-7,-8 5-19,2 0-3,9-3-6,3-8-4,7-17-4,7-11 4,8-16-5,4-8-9,4-6-36,5-3-31,6-11-41,9-5 5,12-24 6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30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363 1048,'-14'21'354,"5"13"-338,0 4-6,2 6-1,2 1-2,3-6 3,4 1 6,10-14 8,5-6 4,12-12 3,2-8-2,1-13-8,-3-6-1,-11-17-7,-3-4-4,-12-9 0,-6-7 0,-19-5 1,-8-1 1,-15 4-1,0 13-1,0 14 0,-1 6-1,7 7 6,1 3 3,12 0 12,7 9 3,11 0 8,5 2-6,9 3-13,1-11-6,12-1-13,5-4-1,8-1-4,4 2 0,8 5-40,0-2-18,5 2-33,3 7-14,-3 1-7,-4 5 0,-6 4 3,-2 1 9,-5 7 40,2 7 18,-9 6 40,-6 5 15,-12 9 23,-7 3 7,-11 12 6,-1 4 2,-4 7 11,-1 4 8,6-5 1,-3-7-11,8-11-29,5-5-15,4-15-28,4-3-11,3-16-26,0-9-16,4-12-8,2-10 0,0-13 2,-2-9-1,-7-5 0,-6-2 7,-3 10 26,-5 7 16,-8 15 67,3 10 35,-5 9 35,1 7 15,2 11-12,0 1-14,4 5-12,5 0-11,5-4-34,7-2-19,9-6-65,3-8-23,8-6-41,0-8-27,5-11 87</inkml:trace>
</inkml:ink>
</file>

<file path=word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6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8 589,'-8'-52'273,"-1"45"-113,0-1-33,6 6-45,-1 0-22,4 2-32,4 8-13,8 14-1,7 14 7,14 29 10,7 13 4,12 12-7,5-3-5,-4-6-9,-4-6-3,-12-12-4,-6-1-2,-9-19-1,-7-15 0,-6-10 1,-5-10 1,-4-2 5,1-1 4,-8-7-5,-6-5-14,-6-12-63,-6-9-29,3-16 53</inkml:trace>
</inkml:ink>
</file>

<file path=word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3:26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 68,'-4'-6'17</inkml:trace>
</inkml:ink>
</file>

<file path=word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50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47,'43'-41'377,"-43"39"-140,0 2-169,2 4-20,-2-5-64,0 1-61,0-1 46</inkml:trace>
</inkml:ink>
</file>

<file path=word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49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9 105 623,'-22'-40'256,"4"32"-171,-8-5-24,-5 1-10,-8-1-12,-6 1-4,-1 6-12,-4 5-6,4 4-9,-4 5-3,-5 3-4,-2 1 1,0 9-2,-1-1 0,8 13 5,5 4-2,6 18-3,6 14 1,4 9-5,1 4 1,9 3 1,6 0 0,10 0 4,11 0-1,10-11-2,5-6-1,13-9-3,6-8 0,8-10 3,7-5 0,15-13 3,2-5 3,0-17 0,0-7 1,-3-20-3,5-8 0,0-12-2,-1-5 0,-6-3 7,-1-2 3,-8-8 8,0-5 0,-16-14 0,-9-4 1,-17-11 8,-8-1 5,-15 14 5,-4-2-2,-17 28-5,-5 11-6,-18 11-8,-8 10-4,-7 13-8,-9 6-3,-4 11 2,-3 9-2,3 8 1,6 1 0,8 6-21,2 2-14,1 1-29,0 4-18,7 4 51</inkml:trace>
</inkml:ink>
</file>

<file path=word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5:4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115 435,'28'-15'197,"-35"10"-65,0-1-67,0-3-4,-6-2-6,3 1-14,-1 1-14,-2 1-2,3 2 1,-2 1 3,-1 2 4,2 3-1,-1 3-4,0 1-5,2 4-7,0 4-5,-4 3-10,3 10 0,-2 5-1,-2 5-2,4 8 4,-2-3 1,1-2-2,4-2-1,3-4-3,2 1 0,5 0-1,-1-3 1,5-3-3,4 0-1,3-6 3,3 0 0,3-3 2,2-6 2,2-2 2,6 0-1,-3-8 3,-1 0-4,4-1-1,-7-7 0,6 1 0,-2-6 3,-6-6-1,3 0 1,-10-6 3,1 0-1,-3-1 1,-1 2 2,1 3-3,-2 0-3,-3-2 4,-1 2 0,-2-3 0,1 0 4,-2 2-2,-1-3-1,0 3 0,-1-2-1,0 0 3,0 3-2,-1 2-1,-1 4 0,-1-2 0,1 4 2,-5-6 2,-1 2 2,-2 0 0,-3-5-2,-3 4 1,2-3-2,-3 4 1,-1 3 1,1 5-2,-1 1 1,-9 6-2,0-1-4,0 7-2,-3 3-3,9 6-11,-2 5-11,5 7-26,4 3-15,4 2 40</inkml:trace>
</inkml:ink>
</file>

<file path=word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6:26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3 428,'-13'-3'219,"4"1"-78,1-1-40,1 2-18,2 0-26,2-2-5,1 3-7,-1-4-6,3 4-9,-1 0-8,3-1-15,-2 1-2,0 0-5,22-1 0,40 0 2,-21 0 0,2-1 2,0-1 1,-1 0-2,-8 0 0,-4 3 1,-4 0-1,-7 0 2,-1 1 1,-5-1-2,-3 0-2,-3 0 3,-2 1 1,-3 0-4,-2-1 3,0 2-17,-1-2-12,1 0 191,-1 0-136</inkml:trace>
</inkml:ink>
</file>

<file path=word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6:2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8 293,'-14'0'163,"4"0"-42,-5-1 3,5 0-33,-4 0-16,1-1-10,6 2-7,0 1-6,-1-2-1,8 2-8,-7-1 0,0-1-9,7 1-3,-9-2-8,6 1-10,6 1-8,3 3-5,9 1-4,6 1 2,9-4 1,3 1 0,1-2 2,-1-2 2,-1 2 0,-4 0 0,3 0-1,-3 0-3,-3-1 1,2 2 0,-4-1 0,-1 1 0,-4 0 3,-4-1-1,-6 1 1,-4-1 1,0 1-2,-2-1 1,-1 1 3,-1-1 2,0 0-2,0 0 0,0 0-18,-1 0-18,0 0-258,0 0 204</inkml:trace>
</inkml:ink>
</file>

<file path=word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6:24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9 410,'-7'-5'212,"-5"-1"-59,3 3-40,3 1-43,3 1-10,0 0-13,-1 1-12,-2-1-9,4 0-2,-1 2-4,0-2-1,3 1-4,0 0-3,0 0-3,0 0-2,0 0-2,0 0-2,0 0 0,0 0-2,0 0 1,13 8 1,35 13-1,-22-17 0,9-3 2,-1-2-3,6-3 3,2 0 0,4 1-2,5 3 1,6 2-2,-3 3 3,-1 1-1,-6 0 1,-9-1-3,0-3-3,-3-1 1,4 1 1,-2-3 2,5 2 2,-13-5 3,2 1 2,-12 1-3,-6 1 0,-2 1-1,-9 0-2,0 0 10,-3 0 0,1 0 2,0 0-1,-1 0-9,1 0 1,-1 0-6,0 0 2,1 0-1,-1 0 0,1 0-1,0 0 0,0 0-15,0 0-17,0 0-41,0 0 42</inkml:trace>
</inkml:ink>
</file>

<file path=word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2:42:34.4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237,'-14'-240,"1"565,-1-198,14-170,27-98,-27 169</inkml:trace>
</inkml:ink>
</file>

<file path=word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2:42:31.9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9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86 585,'0'9'267,"1"13"-143,1 14-33,-1 9-25,-1 3-18,5-3-6,1-6-6,-1-8-5,6-8-5,2-6-1,0-7 2,-2-6 9,1-9 12,-1-4 4,3-14 6,3-6-10,-6-15-15,-4-6-6,-6-3-15,-1 5-2,-7 11-2,-3 5-1,-2 18-2,-7 0-8,-1 14-27,-8 5-16,1 6-18,4 7-3,2-7 4,10-1 6,8-3-10,10-5 3,7-2 15,11 2 9,3-4 30,1 1 9,4 7 14,-5-1 3,-1 11-1,-3 5 0,-3 6-5,0 3 0,-1 2 3,-2-3-4,-1-4 12,-2-6 3,-3-7 13,0-5 12,-5-8 7,-3-4-2,4-9-10,1-5-8,-6-11-19,1-5-6,-9-8-13,-5-2-9,-3-1-29,-3 1-10,-1 1-14,-2 3-8,-1 2-11,0 0-6,1 8 15,1 2 21,4 9 66,4 6 32,3 6 32,5 7 1,4 10-26,2 4-13,1 12-28,2 3-10,2 8-43,5 5 496,9-4-354</inkml:trace>
</inkml:ink>
</file>

<file path=word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6:5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1 514,'-8'-14'216,"-2"-1"-113,2 0-3,6 4-23,2 1-11,4 4-24,1 3-12,4 2-15,-7-1-6,11 2-8,10 1 1,5 2-2,9 0 1,8 2 1,3-1-2,16 1 0,4 0 1,-4-3-1,-2-1 0,-11-2-2,-4-3 1,-2 0-4,5 0 1,-4-2-9,-4-1-10,-4-1-39,-4-1 42</inkml:trace>
</inkml:ink>
</file>

<file path=word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6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88 477,'1'-8'255,"0"-4"-60,0-5-92,2 0-20,-2-5-35,0-4-9,0-1-16,0-1-4,-2 10-3,-3 5 3,1 11 5,0 4-5,-1 19-8,1 11-5,0 22-6,-7 7 1,2 0 4,-1-2-8,7-1-17,2-1-19,-3-3-30,3 1 40</inkml:trace>
</inkml:ink>
</file>

<file path=word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6 593,'-13'-4'299,"9"1"-58,7 2-188,5 0-28,6-2-16,6 1-2,-1 0-8,6-3-17,3 3-8,0-1-30,4 3-15,-4 3-85,2 0-110,-1 3 172</inkml:trace>
</inkml:ink>
</file>

<file path=word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8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1054,'9'-2'361,"13"1"-326,12-3-27,17-2 1,21-2 2,7-6 1,16-2-39,6-1-29,19 2-55,4 0 83,19 8 4</inkml:trace>
</inkml:ink>
</file>

<file path=word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7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758,'11'-2'275,"12"2"-221,10-2-23,21-1 0,14-3-6,19-5-12,2-1-3,3-2-3,-2-3-2,3 3-3,1-1-1,-6 0-1,-5 4-7,-4 1-39,-4 3 31</inkml:trace>
</inkml:ink>
</file>

<file path=word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6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760,'5'0'271,"6"-1"-218,14-1-25,13-2 3,19-7-2,10-2-8,5-5-19,-5-5-23,-11-3 14</inkml:trace>
</inkml:ink>
</file>

<file path=word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20 848,'0'28'309,"-5"31"-252,-6 14 4,-6 20-10,-1 1-13,1-15-26,0-7-5,5-19-2,1-8 0,1-19 1,4-8 5,0-17 4,1-1 1,0-15-2,1-10-5,2-16-5,5-10-4,4-18-4,1-13-4,7-19 0,2-5 1,3 7 2,4 17 4,4 31-1,0 19 2,-3 25-4,2 15 0,-6 22 1,-5 9-1,-1 24 5,-3 9 6,1 11-2,2 1-1,1-8 0,-3-7-4,-4-13-32,-1-3-12,-3-6-54,-4-8 18,1-14 50</inkml:trace>
</inkml:ink>
</file>

<file path=word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5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537,'4'3'237,"-3"14"-112,-1 0-24,1 6-25,1 1-20,4-4-27,1 1-8,4-10-7,0-6 0,2-6 3,6-7 0,-1-10 5,2-5 6,3-8-3,-7-6-1,2 3-4,-6 3-6,-13 7-2,-2 5 1,-14 13-4,-5 6-2,-4 12-9,-4 8-7,7 6-9,4 0-4,9-5-16,7-3-6,6-11-12,8-3 2,9-8 16,3-7 12,8-5 18,-1-5 3,-4-5 5,7 0 1,-11 2 17,-3 4 8,-5 8 19,-8 4 5,-6 4 6,2 2-3,-2 2-21,-1 0-9,0 0-16,1 7-6,12 43 5,1-26 1,5 1 1,-8-3 1,0-1-2,-2-2-3,-6-2-3,0 1-2,-8 4-14,-4 6-26,-6 7 29</inkml:trace>
</inkml:ink>
</file>

<file path=word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5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751,'-7'34'283,"3"33"-213,-2 13-12,-1 23-13,-2 3-13,0 3-23,0-2-3,3-10-28,0-4-25,6-21-165,2-11 141</inkml:trace>
</inkml:ink>
</file>

<file path=word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5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7 506,'0'0'256,"-6"3"-90,-2 6-49,-5 10-68,-1 5-9,1 7-15,2 0-5,7-3-6,4-2-5,8-10-3,5-3 0,1-7 1,4-6-1,4-3 5,-1-7-2,1-10-1,3-1 0,-8-4-2,-6 0 1,-13 0 2,-8 1-3,-15 2 2,2 3-1,-6 9-2,-4 1 1,9 5-2,3 3-1,10 0-1,7 0-2,9 0-15,5-3-3,16-2-8,7-2 2,18-2 9,5 1 4,-1 7 3,-4-1 1,-10 6 7,-8 5-5,-4 5 6,-6 6 4,-6 6 2,-1 3 8,-9 2-2,2 0 0,-5-7 1,0-2-3,0-6-1,-3-6 0,5-4-4,-3-3 0,3-2-1,7-1-3,6-6 3,3-6-2,9-10 0,1 0 1,-2-8-1,1 5-1,-5 7-2,-6 4 0,-2 13-2,-6 4 0,-2 9-1,0 6 1,-9 8-10,1 5-11,-5 1-20,-5-1-17,-1-4 39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9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35 930,'-46'27'364,"42"-28"-261,4 4-32,0 11-43,2 10-17,1 13-10,-3-1 1,3-1 1,2-3-1,1-8-19,-1-6-16,-4-8-14,-1-4-5,-7-8-4,1-3 1,-9-9-25,2-6-27,-4-10-152,1-5-14,6-9 129,-1-4 89,10-2 227,3 3 41,6 12-64,8 6-43,9 10-19,0 4 4,9 10-7,-7 5-9,-1 16-25,1 8-15,-7 20-19,3 11-6,-11 10-7,-4 1 1,-3-7 0,-5-3 0,0-14-7,1-6-6,3-10-23,2-13-12,3-16-31,3-6-4,2-25 32,1-6 21</inkml:trace>
</inkml:ink>
</file>

<file path=word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4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6,'4'6'287,"5"11"-189,-3 4-8,0 7-35,4 7-18,-7 0-37,8 3-24,1-5-73,1-3 62</inkml:trace>
</inkml:ink>
</file>

<file path=word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4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97 422,'0'15'211,"3"2"-21,-3-1-129,3-3-10,1-2-9,-1-7-17,5-2-8,2-8-2,2-5-2,5-8-1,-2-7-2,-1-3 0,-4-4-1,-4 0 4,-5 0 2,-7 2 0,-3 4 0,-5 8-4,-1 9-3,-1 15-2,-3 11 2,-1 23-3,1 12 4,0 22 1,3 5 4,5-1 0,-1-7 0,4-10-2,0-4-3,-6-8-1,5-2-5,-2-13 0,2-5-9,7-14-26,4-7-27,11-15 36</inkml:trace>
</inkml:ink>
</file>

<file path=word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13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76 766,'-8'1'283,"3"9"-235,-1 1 0,-1 16-29,0 8-1,2 5-8,0 3-3,6-9-4,4-5-2,4-15 1,3 0 1,1-17 0,1-11 1,3-12 3,0-7 0,1-9 4,1 0 1,-8 0-3,-4-2 1,-7 10-5,-6 5-2,-8 13-12,-6 7-6,-5 19-6,-2 10-5,-7 15-17,5 8-23,2 3 41</inkml:trace>
</inkml:ink>
</file>

<file path=word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6:23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5:57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02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,'0'0'31</inkml:trace>
</inkml:ink>
</file>

<file path=word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00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55 174,'-23'-47'104,"11"44"-26,-3 0-3,1 2-2,-4 1-3,2 0-2,-3 4-18,-3-1-10,0 3-12,-8 1-8,-2 1-5,4 3-2,-3 0-4,6 3 0,4 4-2,-2-1-3,7 11-1,-2 5-3,4 5 0,2 1 0,3-1 0,1-3 1,7-1-2,2 1 0,6-2-2,0-1 1,6-1 0,0-4 2,6-1 1,3-3-1,3-3 0,5 0-1,4-5 0,4 0 1,-1-7 0,-4-2 0,-1-8-1,-2-4-1,1-8 1,1-6 5,3-6 7,-1-5 3,3-1 5,1-1-2,-8-1 4,-1 4 3,-6-2 8,-6 1 5,-5-1-1,-5-2-3,-9-4-7,-2 1-3,-7-2 0,-6 1-2,-5 8-3,-8 0 0,-4 7-8,0 4 2,0 6-3,2 3-6,2 9 3,-1 3-6,-1 7 0,-3 1 2,4 7-4,-7 2-2,1 7-12,2 6-14,1 6-37,8 4 44</inkml:trace>
</inkml:ink>
</file>

<file path=word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51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595 326,'-11'2'169,"2"-4"-55,2-1-5,0-2-35,0 3-8,4 1-22,2 1-9,3 1-23,-2-1-7,0 0-7,0 0 0,0 0 2,7 2 1,34 14 2,-25-16 0,3-4 0,4 4-1,-1-3 1,3-3 1,-1 7-2,3-2-1,-1-3 0,1 6 1,-4-7 0,4 3 2,-1 1-2,-1 0 0,-4-2-1,-7-6 0,0 0 0,-3-1 0,1-2 2,1-1 1,-4-3 1,0-4-5,3 3 4,-1-1-1,-3 3 1,5-3 3,-5-2-1,1 0 2,0-4 1,-5 1 2,-2-4-2,1 1-2,-2 2 1,0-2-4,-2-1 2,-4-1 0,-5-3-2,-1 3 3,-4 6-5,0 0 2,1 3-3,-2 4-4,2 4 3,-2-1-1,-2 6 1,-2 1 2,-9 3-1,1 3-2,-5 5 1,-3-1-2,3 4-1,0 2-2,3 3-2,0 1-1,4 3-1,-2 2 0,1 7-2,1 2-2,2 6 4,7 4 2,2-6 3,4 1 0,12-6 1,-4-3-2,11 0 2,6-1 1,6 1-3,6-1 1,3 2-2,5-1-2,-1-1-50,3 3-184,4 3 168</inkml:trace>
</inkml:ink>
</file>

<file path=word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47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412,'41'-30'183,"-44"28"-84,0 1-21,-2 1-33,2 3-12,-4-3-18,1 2-5,4 3-5,-2 2-4,5 4-14,0-2-15,-3-5 14</inkml:trace>
</inkml:ink>
</file>

<file path=word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47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79,'-28'27'62,"27"-26"-11,-3-1 18,2 0 4,2 0 4,-1 0 0,0 0-11,0 0-9,0 0-18,0 0-7,0 0-14,0 0-8,1 0-5,0 0-1,0 0-1,0 0 0,0 0-6,0 0-15,0 0 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7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71 804,'33'-25'311,"-36"11"-223,0 3-36,-1-1-9,-4 2-15,1 2-8,0 6 3,-1 3-5,-2 10-3,-1 7 0,-5 13-9,1 9-2,2 11 1,2 8-3,4 1 3,2 0 0,3-5-2,-1-4 1,6-5-2,6-1-1,7-12 2,5-6-1,6-14 1,4-12 1,10-11 1,-2-10-1,1-16 0,0-5 0,-13-11 3,-2-4 4,-12-10 5,-9-4 1,-4 0 0,-11 1-3,-7 14-3,-7 10-3,-10 12-2,-2 10-2,-3 14-8,2 6 0,0 11-2,6 8-1,1 11 1,7 11 1,7 16-2,3 7 2,5 11 1,4-2 2,5-4-1,4-1 2,9-13 0,2-9-1,5-13-3,3-8 1,1-16 0,4-1-2,4-19 6,-1-10 2,0-17 8,2-9 4,-4-4-2,0-3-1,-6-1 1,-10-7-1,-6 2 2,-6 2 0,-5 9 2,-3 12 3,-7 8 0,-7 4-4,-6 10-10,-3 7-5,-3 15-8,5 15 0,-2 16-4,0 8 1,6 19 0,-1 5 5,11 9 2,3-5 3,10-5 0,3-8-1,8-18 0,7-5 0,8-15 0,3-7-1,12-13-1,1-6 1,0-15 8,3-14 1,-6-16 5,-7-9-2,-8-14-2,-10 2 0,-14-6 1,-5 5 7,-8 16 1,-7 12 4,-11 24-9,-11 9-10,-10 22-20,-3 16-11,1 28-22,6 15-6,7 10-8,14 5-5,9-6-5,6-9-8,15-15 57</inkml:trace>
</inkml:ink>
</file>

<file path=word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45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172 37,'-8'0'11,"-7"-2"-7,-1 2-1,1 0 36,1-2 16,5 2 35,1 1 12,-3-1-13,-1 0-6,-1 0-12,3-1-6,-2 0-14,2-1-5,3 2-15,-4-1-2,4 1-7,0 2-1,2 0-1,1-2-1,-1 0-2,5 0 0,-1-1-7,1 1-6,0 0-4,0 0-2,0 0 1,9 1 1,42 8 3,-24-7-1,8-2 0,1 0 2,1-4-3,1 0 1,3-1 0,2-3-1,15 2 0,1 0-1,-1 0 0,2 0 0,-9-2 1,-1 0 0,-4 0 0,1-1 0,1 0 0,3 5-1,4 0-1,-1 1 1,-5-2 0,-1-1 2,-4-3-1,-2-2 1,7 8 0,-2-1-1,-6-2 1,-4 3 0,-11 0 0,-7-3 1,-7 4 2,-3 2-2,-4-2 1,-1 1-1,-1 1 0,-1 1 1,-2-2 4,0 1 7,0 0 10,0 0 0,0 0-4,0 0-5,0 0-7,0 0 0,-1 0 6,1 0-1,0 0-1,0 0 0,-1 0-2,1 0-2,-1 0 0,0-1-1,0 0-3,0 0-1,0 0 0,0 0 0,0 0-1,1 0 0,-1 1-3,0-1 1,0 0 0,0 0 1,0 0 1,0 0-2,0 0 3,1 0 0,-1 1 1,0-1-1,0 0 1,0 1-4,0-1 0,0 0 1,0 0-2,1 0 1,-1 1-1,0 0 1,0 0 0,0 0 1,0 0-2,0 0 0,0 0 0,1 0 0,-1 0 1,0-1-1,0 1-2,0 0 2,0 0-2,0 0 0,0 0 2,1 0-2,-1 0 1,1 0 1,-1 0-1,1 0-2,0 0 0,0 0-2,0 0-1,0 0 2,0 0-3,0 0 3,0 0 0,0 0 2,0 0 1,0 0 0,0 0 1,0 0-2,0 0 2,0 0-1,0 0-5,0 0-4,0 0-9,0 1-1,0-1-6,0 1-2,0 1-10,1 1-13,0 0-218,-1-2 193</inkml:trace>
</inkml:ink>
</file>

<file path=word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41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9 370,'-29'25'184,"29"-27"-61,-1-2-21,-1 1-43,1-2-9,1 3-6,-1 0-1,1 2-1,0 0-1,0 0-6,0 0 0,0 0-7,0 0-4,0 0-8,0 0-7,0 0-4,0 0-2,0 0 1,7 0-1,36-1 0,-23-2-1,4 0 0,3 0 1,9 2-1,2 0 1,4-1 1,-1 0-1,-2-1 1,-2-1 3,6 4 3,2 0 1,14 0 0,7 1 2,0-2-3,1-1 2,-9-2-3,-3 1-3,7 2-5,-2 0 2,-3 2-1,-4-1-2,-14 1 1,-8-3-1,-5 1 1,-3 0 2,-6-4 1,2 3-1,-2 0 1,-7-4 2,-2 4 1,-1-1 2,-5-1 9,0 4 6,0 0 4,-2 0 1,0 0-5,0 0-3,0-1-4,0 1-2,-1-1 0,0 0-4,1 0-3,-1 0 0,0 1-5,0 0 2,0 0-2,0 0 0,0 0 0,0 0-2,1 0-4,-1 0-16,0 0-40,0 0-24,0-1 44</inkml:trace>
</inkml:ink>
</file>

<file path=word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39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7 565,'-3'-8'228,"-1"3"-149,3 0-22,1 4-32,1 1-8,2-3-14,-3 2-1,0 0 2,0 0-1,0 0 3,3 0 2,9 1 4,25 2 4,-26 0 2,1 0 3,3 4-4,2-4-4,11 6-5,4-2 0,8-2-5,7 0 4,-2-4 0,2-3 1,5 1 0,1 2-1,12-2 1,1-1-3,-2 0 0,-3-3-1,-6-1 1,2 6 1,8-1 0,2 1 1,2-1-1,-2-6 2,-1 2 2,0 0-3,5 2-2,2 3-1,-9 1-4,-4 1 2,-13 0 1,-3 0-3,-2 5 0,-4-4 2,-2 2 3,-3 1 2,-13-5 10,1 4 0,-12-3 2,-4-1 0,3 0-3,-11-2 10,3 1 13,1 3 3,-1-2 4,0 0-9,0 0-10,0-1-3,-1 0-4,0 1-5,0 0-5,0 0-2,1 0-4,-1 0-1,0 0-9,0 0-19,0 0-61,0 0-23,1 0 60</inkml:trace>
</inkml:ink>
</file>

<file path=word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41.79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122 529,'1'1'198,"-3"-1"-158,3 0-18,-1-1-21,-1 0 1,1 0 0,0 1-4,0 0 1,9-1-1,23-1 2,-27 2 2,2 1 6,-7-3 3,2 3 4,-1 0 2,-1-1 3,0 0 0,0 0-6,0 0-2,-1 0-7,0 0-3,1 0 4,0 0 1,0 0 2,0 0 2,-1 0 3,1 0-1,-1 0 0,0 0-1,-2 3 0,-1 3-2,-22 26 4,19-28 2,2 0 4,2-1 4,2-3-3,3 3-3,1-3-7,-3 0-7,9 2-1,0-2-1,1 1 1,3-1-1,0-2-1,3 0 1,0-1-2,3 0 1,-1-2 1,0-2-1,6 0-1,-1 0 1,3 0-1,3 1-1,4 1 1,-2-2 1,1 4 1,-4-2 0,0 0-1,-1 4-1,-5-5 0,-1 0-1,-1-1-1,0-3 2,3 0 2,0 0-1,-1 0 3,2 3-2,-4-1-4,1 2 0,-3 1-3,-3-1 1,-5 4 4,-4-1 0,0 3-1,-4 0 2,2-1-4,3 1 2,-8 0 1,4 0-2,-2 0 1,-2-1 0,1 0 2,0 1 1,0 0 1,0 0-2,0 0 0,0 0-1,0 0 0,0 0 0,0-1-1,12 1 0,18-2 0,-19 5 1,-7-2 0,-4 0 1,4 1 1,-8-3-2,3 1 4,-2 0 7,2-1 4,0 1-1,0-1-6,1 0-2,-13 0-3,-28-2 0,20 6 2,-3-1-2,-3 1-3,-1 1 6,3 4-1,0-1 2,-1 5 0,2-3 1,-2 0-1,-1 0 1,-2-4-1,2 3 1,-3-1 0,0 0-4,1-2-1,-1 0-2,6 0-1,0 0 3,4 1-1,0-2 2,3 2 2,1-4-4,3 2-2,4 1-1,4-2-11,0 2-16,4 3-31,2 1 34</inkml:trace>
</inkml:ink>
</file>

<file path=word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28.65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38 366 515,'-11'-8'233,"5"6"-110,-2-4-30,2 2-26,1 2-9,2 0-12,-1 0-7,-8 2-12,-2 1-6,-11 3-7,-4 5-3,-2 6-9,-1 4 0,2 2-1,2 3-1,13-1 6,0 0-5,9-3-4,4 1 3,3-2-3,6-2 2,9 1 2,1-6-1,11-4 0,6-4 0,7-9-1,2-3 1,-3-10 0,-5-3 3,-4-7 5,-3-1-4,-2 2 4,-2-3-2,-6 1-2,-3-2 3,-8-3 0,-3 0 0,-7 1-4,-4 2 2,-7 3-2,0 7 2,-6 7-2,-3 1-2,0 17-6,-2 5-10,-2 14-7,-7 10-2,0 12-4,-9 0 2,4 10 10,10-1-1,10 1 9,10-5 4,14-5-4,4-5 2,19-15-2,4-3-2,9-15 6,6-4 1,-1-15 3,3-11 0,6-13 5,4-7 0,5-10 3,0 6 1,-12 1 2,-12-2 0,-16 5 0,-8-4 1,-10 0 0,-5 3 0,-6 4 0,-7 7-1,-8 9-4,-5 6-3,-13 8-10,-4 7 0,-9 9-4,-1 11-3,3 15 6,3 6 1,5 10 2,6 2 4,8 1 0,3-1-1,12-1 0,7 1-1,11-5-1,11-2-1,8-9 0,3-4 0,4-14 4,2-8 0,9-10 1,2-9 0,11-9 1,2-4-1,-7-9 3,-5-2-1,-14-6 0,-7 0 3,-7-2 0,-6 0-2,-10-5 2,-5 2 0,-9 2 1,-6-1 1,-4 12-5,-8 2 0,-10 14-1,-11 10-2,-4 14-4,-1 8 2,4 18-3,10 8 2,1 10 4,5 6-1,4-1-1,5 1 1,12-3 0,4-2-1,21-5-6,5-3 0,13-14 1,5-5 2,7-16 7,7-12-2,14-14 4,4-12-2,1-12-2,0 0-1,-15-3-1,-7-2-1,-10-1 4,-5 0 0,-11-9 2,-5 3 1,-13 0-6,-10 0 4,-11 13-2,-7 4 1,-12 16 0,-12 6-3,-15 14-3,-10 4 1,-5 20-2,6 8 4,2 19-3,-2 10 1,2 4 4,4 1-1,17-1 3,16-2-3,17-4-4,10 0 1,9-15 0,8-3-1,11-14 1,4-6-1,11-13 4,3-6 0,17-12 3,1-11 0,0-13-2,-2-8 7,-15-12-1,-5-5 2,-4-1 0,-6-3 0,-11 2-2,-7 3-2,-11 5 4,-7 11-7,-9 20-7,-5 13-9,-7 32-46,-15 16 39</inkml:trace>
</inkml:ink>
</file>

<file path=word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54.10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-1 269,'-6'43'150,"6"-46"-41,0 3-18,2 0-55,-2 0-15,0 0-18,0 0-3,0 0-2,0 0-3,0 0 5,0 0-3,0 0 3,0 0 0,0 0 1,0 0 0,0 1 0,0-1 1,0 1 6,0 0 4,0-1 6,0 0 2,0 1 1,0-1 1,0 1 1,2 2 0,-2-3-6,0 0-2,2 4-6,-2-4 3,2 0 2,0 2-1,4 0 3,4 1-3,28 28-4,-24-28 1,-2-1-1,2 1-2,-2 2-1,0 0 1,6 0-2,-4 0 2,-2-2-2,1 0 1,-1 2 1,1-3 1,3 2 2,0 1-3,3-2 0,0 1 2,-2-2 2,2-2 4,0 0 4,4 3 0,-1-5-2,5 3-3,2 1-5,-3-6-3,1 6-1,-6-2 0,0 0-3,-1 3-1,0-5 3,2 2-4,-2-3 0,2 2 3,-1 3-4,0-2 2,0 3 3,2-5-1,0 2-5,4 1 2,2-2-3,-3 2 2,3-3 6,-4 0-3,-3 2-1,5 0 1,-6-1-5,-1-2 3,-1-4 1,1 3-1,0 0 2,1 0-3,1 1 1,-2 1 0,1-1-2,-1 2 3,3 1-1,-3 0-1,-1 0 1,0 0 0,0 1-2,3 0 2,-4-1 0,-1 0 1,-3-2 3,-4-4-2,4 4 0,1-1-1,-3 3-1,4 1-1,-1-1-2,-1 0 2,-3-4 0,0-1 2,0 5 2,-2-4-4,3 5 1,-2-2 0,-1-2-1,2 4 3,-5-4-1,2 3-1,-3 0 0,-2-1 1,0 1 0,2 0-1,-5-3 6,2 3 0,-2 0 6,0-1 9,0 1 2,0 0-1,0 0 5,0 0-8,0 0-2,0 0-4,0 0-13,0 0 1,0 0-1,0 0 0,0 0 5,0 0-2,-1-1-12,0 0-17,1 1-33,0 0 34</inkml:trace>
</inkml:ink>
</file>

<file path=word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02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67,'-6'0'207,"6"0"-193,4 0-29,9 0-1</inkml:trace>
</inkml:ink>
</file>

<file path=word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01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210,'25'-38'90,"-27"38"-44,0 2-7,3 0-10,-2-3-21,1 1-10</inkml:trace>
</inkml:ink>
</file>

<file path=word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0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375,'0'0'177,"0"0"-85,-1 0-24,0 0-15,-8 3-17,-34 14-7,25-5-9,-1 2-2,3 0 4,-3 5 1,4 3 0,-5 0-3,0 5-9,2 1-3,1 0-5,2 2-1,0 1-1,2 5 0,0 3 0,7 2-1,5 3 0,9 2 0,7-1-2,5-1 2,3-7-2,-1-4 1,3-6 1,-1-6 0,1-5 1,-1-3-1,0-6-1,4-4 1,4-6 4,0-6 2,7-8 6,-1-1 3,2-5 5,-3-5 5,-8-5 4,0-2 0,-13-10 1,-3-2-2,-3-3-6,-8-3-3,-2 3-5,0 4 0,-7-2 1,-3 4 1,-6 4 3,-5 3-2,-11 6-2,-4 4-1,-7 10-5,-2 5-2,2 12-2,2 9-5,2 12-8,-1 5-8,7 14-18,-1 4-9,5 7-35,5 3 52</inkml:trace>
</inkml:ink>
</file>

<file path=word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52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152 256,'-21'1'103,"-1"-1"-71,0 5 0,2-2 4,4 7-6,-3 0-7,4 8-14,-4 4-4,1 6-5,-4 2-2,3 1 2,1 4-1,4 1-3,5 1 1,7 7 1,0-2-2,6-1 3,7 2-1,2-9 1,7-3 0,5-6 0,1-4-4,3-8-2,-1-4 3,3-6 0,1-4 6,2-6 20,5 2 8,0-5 13,0-1 2,-4-3-5,-5 0-5,-6-4 1,-4-2 1,0 2 1,-2-3-4,-3-3-4,-1-1-3,-3-3-1,-3-4 4,-1 2 1,0-2-1,-1-4-7,-1-1-5,0 1-6,-4-3-2,-1-2 1,-1 1 1,-5 3-2,2 1 0,-3 7-2,-3 3-1,-6 3-2,-3 4-1,-3 10-1,-4 2 0,-4 9 0,-6 6-1,-12 8-4,-2 7-2,-6 12-11,2 2-11,4 14-25,2-1 3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1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1 519,'-7'-5'217,"-5"11"-130,-8 5-9,-6 8-41,-4 6-9,-1 3-13,5-1-8,8 1-27,3-8-34,12-3 3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17:31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6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-2 1034,'-3'0'383,"4"8"-285,4 4-16,-5 20-6,-1 8 1,-8 26-21,-2 11-9,4 8-7,0 1 2,4-8 6,-1-7 2,-2-19-8,4-6-6,-2-17-16,3-6-5,4-9-4,-2-4 2,-2-5 1,-2-5-6,1 0-4,1 0-5,1-1-16,-1 0-11,0 0-56,0 0-35,-3-16-71,-3-29-16,7 15 130</inkml:trace>
</inkml:ink>
</file>

<file path=word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50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52 93,'-44'-24'51,"43"27"-14,-2 2-20,2 8-15,-1 3-3,-3 5-1,5 6-2,0-3-1,2 1-8,4-4-6,2-5-4,1-2 1,-2-5-1,3 2-1,-1-3 5,0-3 4,4 1 14,-1-4 6,0-3 12,2-2 3,1-6-2,1 2 2,3-3-6,-5-2-2,1 2 6,-1-1 8,1-3 23,-1-1 11,1 0 16,-3-4-1,-4-2-17,-1 0-10,-8-7-12,0 4 4,-6-1 6,0 3 5,-3 2 3,-3 1-9,-3 2-9,-1 3-5,1 4-15,1 3-1,0 7-10,-1 0-3,2 6-2,-2 3-3,4 5-22,-1 3-18,4 6 28</inkml:trace>
</inkml:ink>
</file>

<file path=word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7:4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333,'40'5'149,"-43"-4"-58,0-1-6,-1-2-9,3 2-9,-2-2-17,2 1-7,0 0-13,0 1-7,1-1-8,0 0-4,0 1-7,0 0 0,0 0-1,0 0-1,0 0 3,0-1-1,0 1 0,-1 0 0,1 0-2,0 0 1,0 0-2,0-1 2,0 0 1,-1 0 0,0 0 1,1 1 1,0 0 0,0 0 1,0 0-2,0 0-1,0 0-2,-1 0 0,1 0-1,0 0 1,0 0-2,0 0 1,-1 0 1,1 0-2,-1-1 1,1 1-1,0 0-2,0 0 1,0 0-2,0 0-5,0 0-17,0 0-20,0 0 26</inkml:trace>
</inkml:ink>
</file>

<file path=word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43.24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 126 769,'-10'31'292,"6"-37"-226,6 6-31,2-3-9,8-3-16,5-1-4,12-5-1,6-1-1,4 1-1,-1-1 1,-2 0-1,-6 0-1,7 2 1,0 0 1,4 1-2,3-1 1,3 4 0,-4 3 1,-8 1 1,-5 3-4,-16-1-2,-1 2 1,-8 2 0,-1-1 1,-1 1 2,-3 2 1,-3 6-1,-4 2 3,-6 7 0,-1 3 1,-6 5-1,-4 3 1,-8 4-2,-3-2-3,1 3 0,5-3-1,5-5 2,6-3-2,7-6 0,3-1-3,9-5 0,0-3-1,6-4 0,4 0-2,10-5 3,7-1-1,9-10 0,6-7 4,1-9-3,1-2 1,-7 0 3,-8-3-1,-9 2-1,-5 1 1,-11 5 0,-4 7 4,-7 5 5,-4 2-1,-7 9 0,-8 4-7,-13 19-1,-9 4-3,-12 9-1,1 5 4,5-3 2,6 0-3,14-3 4,3-2-5,14-5-3,5-1-3,10-8-19,5-3-4,10-5-11,5-9-5,12-3-21,4-10 43</inkml:trace>
</inkml:ink>
</file>

<file path=word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29.91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9 125 470,'-46'-37'193,"33"23"-113,3-2-9,-2-1-10,-1 0-1,9 6-5,-7 2 4,-1 5-9,-3 6-7,-10 11-23,3 9-8,-4 18-10,2 9-1,6 13 2,5 2 0,8-5-3,5-7-1,8-16-1,4-4 0,7-11 0,1-5 1,6-9-2,-2-6 2,11-9 1,4-5 0,-3-11 4,-1-8 1,-13-16 5,-5-6 3,-4-4 1,-2-1 0,-5 10-3,-3 7-1,-5 12-2,-4 7 5,-7 9 4,2 6-4,-2 11-9,-5 8-4,-6 20-9,-4 9 1,-5 9 7,9 8-2,6-5 2,11-3-1,8-12-2,0-6 1,8-13-1,-6-8 0,12-6-1,7-4 2,4-8 3,-1-9 2,-3-15 4,-1-9 0,-8-11-2,3-3 1,-10-1 1,-5 7-1,-6 11 0,-4 12 2,-6 16-14,-2 8-15,-17 24 15</inkml:trace>
</inkml:ink>
</file>

<file path=word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50.44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9 361 416,'-32'-13'218,"7"3"-62,3 3-41,3 0-40,1 5-15,-2 0-17,2-1-3,2 1-15,6 2-4,4 0-8,4 0-6,2 2-4,0 2-3,0-4-2,0 0-5,0 0 0,3 1-3,19 10-1,33 4 4,-20-17-2,1-2 5,6-2 0,4 1 3,-4-2-2,-2 1 1,-2 1 1,-4-1-1,0 0 2,-2 1 0,2-1 0,1 2 3,-3 3-3,0-2 0,-7 2-2,-13-1-6,-5-1-3,-7 2 1,-1-2 2,-1 0 1,-5 0 1,-8 0-5,-11 2-4,-3 2 5,-8 1 1,0 0 5,1 1 3,0 1-1,1-1 3,0 2-2,7 2 4,0 0 1,6-2 2,10 0-1,1-3-3,8 1-9,4 1-10,3-2-3,13 3-4,-1-3 7,13-1 4,0-2 1,2-3 1,4 0-2,-2-5-5,2 3 0,-5-6-3,-3 2 4,-7 0 7,-6-1 7,-4 3 5,-6-4 1,-4-1 13,-3-1 1,-9-5 13,-1 0 0,-8-6 7,-2-2 2,-3 4-5,-1-1 2,-1 6-9,-1 0-2,2 6-8,-2 5-5,-1 3-4,-1 3-5,2 2 0,-1 0 1,9 3-2,4-1-2,8-1 1,5 1-4,0-3-4,6 1-9,1-2-5,-3 1 0,10 0 5,41-5 7,-16 1 6,-5-4 2,2 3 0,1 0 1,-5 2 0,2 4 0,1 0 1,0 3 5,3 2-5,1-3 2,-4 6-2,2 1-3,-8 1 0,-6-1-1,-3 0-7,-6-3-7,-10 0-11,-1 1-8,-12-1-6,-6 1 0,-11 3-3,-9-3 0,-12-5 12,-2 1 10,1 2 19,2 0 6,4 1 9,-1-1-6,1-4 0,1-3 8,12 1-7,8 0 4,13 0-5,8 3-20,8-1-24,5 0-9,12 0-5,12-1 15,6-1 23,7 2 8,4 1 6,-6-1 4,7 1 1,2 1 1,8 3 1,3 0-6,4 6 2,-6-5 0,-3 2-1,-1-3 4,6 2-4,2 0 3,-2 1-3,-1 2-1,-9 0 0,0 2 2,1 7 2,1 0 1,-6 3 2,-1 3-2,-9-1 1,-4-1 0,-7 1-2,-4-2 2,-3-4-6,-1 1 0,-4-2 0,0-5-3,-6 1 3,-4-1-1,-6-4 7,0 2 12,-11-5 23,-2-1 13,-9 3 5,-6-2-2,-5 7-13,-7 0-9,-9-1-6,-7 0-4,-6-4-5,1 3-3,-1-3-4,0 5 2,-3-1-7,-4 1-3,0 2-2,0-1-5,1-1 0,7 1 2,2-2-7,-4 2-3,3-1-16,-3-3-8,4 2-18,6-2-5,-2-1 11,4-1 10,-7-2 34,-2-2 13,3 1 26,-1-3 7,12 2 12,5 2-1,10-3-7,5 1-4,13 0-16,3-4-7,10 2-16,6 1-4,7-3-9,6 3-2,13-5 2,6-2-3,16-2 0,7-4 0,13 2 1,6-1 0,-1-1 3,4 4 3,-1-3 1,-2 1 3,-1 0 0,-2-1-1,2 3 1,3-3 2,0 3 0,-3-1 2,-3-1-2,4 3-2,-2 0 0,-2-1-5,-6 2 6,-5 3-4,-3 0 0,2 0-1,-7-2-15,-2-3-4,-12-2-10,-9 0-2,-7 1 13,-4-1 8,-11-6 9,1 0 6,-11-8 4,-2 1 2,-4 1 10,-7-6 6,-1 2 5,-4-3 0,-5 1-1,-1 0-3,-2 2-6,1 0-4,-2 1-5,-1 1-4,-7-5-2,-3 3 1,2-1-3,-1 0 0,5 3 1,2 3 1,-1 3-1,5 5 0,5 4-2,0 0-2,5 4 1,4 1-1,3 4 0,0 4 0,1 7-2,3 5 3,2 7-3,0 1-1,8 2 4,-2-3-2,4-1 3,2-2-4,1-4 1,1-2 0,2-4 0,-3-4 2,5-3-3,-1-1-3,-1-4 1,1-2 1,-4-4 0,-2-3 3,-2-5 0,-2-1-1,-5-5 2,1 3 2,-7-1 0,1-1 1,-7 3 1,-5-3 5,-4-1 3,-6 0 4,0 4 1,-5 2 0,-2 10 1,-2 3-3,-15 3 0,-3 3-6,-10 7 0,-4 0-6,3 3 2,-4 1 4,-10-5-5,0 2 3,-3-2-4,0 0-3,8-1 2,-4-4 1,-2-3 0,3-1 1,4-3-1,8 0 2,9 0-1,0-4 0,5-4 1,6 2-5,7-5 4,7-2 0,12 2-2,3-6 3,10-3-8,3-2-1,5-5 0,6 0-3,2-1 5,3 2 1,1 0 2,-1 0 3,4 4 1,-6 2-1,6 4 3,-8 6-4,-1 5 3,4 3 0,-8 3-4,10 5-1,-6 9-1,-6 4 0,1 12-3,-8 8 0,-3 7-5,5 4 2,-6-1-9,2-2-3,0-6-6,-4-5-6,-1-5-4,-5-4-3,-1-6-3,-2-2 2,3-9 13,2-5 8,-1-6 19,0-6 11,-2-9 14,0 0 6,-3-5 6,1 0-3,4 2-5,-1 3-1,6 2-12,1 1-1,2 4-6,0 0-1,3 4-1,1 0-4,3 3-18,2 2-15,9 4-26,-1 0 29</inkml:trace>
</inkml:ink>
</file>

<file path=word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7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0 617,'-6'-4'293,"6"4"-143,1-4-48,8 2-23,8-3-25,6-2-5,10 0-11,2 0-2,6-1-15,0 4-6,2 3-5,-2 0-4,-7 4-1,-8-5 0,-12 1 2,-4 1-1,-5 0 2,2 2 1,-5-3 7,-2 1 6,2-1 8,-3 1-2,0 0-6,1 0-10,-1 0-12,0 0-1,0 0-17,0 0-6,0 0-30,0 0-19,0 0-25,-1 4-21,-7 11 75</inkml:trace>
</inkml:ink>
</file>

<file path=word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7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7 651,'-4'-12'275,"1"5"-147,3 4-15,0 5-46,2 9-15,1 12-19,-2 2-5,3 8 1,-1 2-3,4-2-13,-2-3-6,-3-6-10,-1-6-7,-1-6-20,-1-3-10,-3-9-9,-1-4-8,-7-7-36,-1-4 19,-3-8 36</inkml:trace>
</inkml:ink>
</file>

<file path=word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7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0 685,'-19'-21'294,"10"7"-153,2 4-27,13 7-58,1 0-15,9 3-27,8 0-9,13-1-1,8 1-2,6 0-9,-2-3-17,-7 0-43,-8-2-27,-4-2 52</inkml:trace>
</inkml:ink>
</file>

<file path=word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6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201 874,'-8'36'311,"-3"7"-274,-3 13-13,-4-1-2,6-1-8,-4-3-3,6-3-6,2-5-1,1-14 1,3-6-3,-2-19 7,3-4 9,-3-15 7,1-9 3,4-12-8,2-8-7,2-10-6,1-2-2,2-14 0,0-6 0,1-4-1,2 2 0,-3 22 6,0 16-1,3 26-2,-5 7 0,9 15-7,4 9 2,5 26 3,6 13 2,-5 17 4,2 8-2,-7-6-3,0 0-1,0-3-2,-4-4-1,-2-7-12,-2-10-15,-7-19-28,-3-8-15,-4-11-18,-4-5-6,-2-9 59</inkml:trace>
</inkml:ink>
</file>

<file path=word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6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 1018,'-8'-3'367,"6"4"-312,0 0-47,4 2-100,-2-3 6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6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172,'11'1'419,"16"3"-356,2-5-12,6-6-9,6-2-11,4-3-18,2 4-7,0 0-1,-6 2-6,-11 3-17,-4-1-23,-12 2-63,-1 2-28,-7-3-6,1 5 70</inkml:trace>
</inkml:ink>
</file>

<file path=word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5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59 816,'-7'10'287,"5"22"-246,-1 10-9,-2 21-13,1 5-2,1-4-7,-1-1-3,4-7-4,0-7-7,-2-3-20,3-7-8,-8-24-9,9 3 9,-10-23 15,1-5-8,-1-7-23,-8-10-8,1-5-10,-7-5 11,-2-6 35,0-2 14,4-5 28,4-1 12,12-2 13,2-2 4,12 7-3,7 3-2,16 11-14,6 7-7,8 9-11,2 5-3,-2 5 2,2 4-3,-1 4 0,7 4 0,-13 7-3,-4 2-2,-12 5-1,-17-1-1,-9 8 2,-5-2-1,-22 3 2,-5 0 1,-14-2-1,-6 1 2,-3-5 0,1-1-4,9-5 0,-3-7-2,9-1-2,6-4 1,3-9-12,11 5-15,12-3 14</inkml:trace>
</inkml:ink>
</file>

<file path=word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5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 544,'-3'0'306,"2"0"-11,9 0-240,8 3-37,9-5-27,11 2-13,14-2-57,7-4-53,9-1 79</inkml:trace>
</inkml:ink>
</file>

<file path=word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4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873,'-7'1'318,"6"2"-256,3 0-27,9 0-24,4 2-3,9-1-6,7 0 2,10 3-5,0-5-3,-2-3-9,-5-2-8,-12-3-18,-2 3-13,-7 3-51,-4 4 68</inkml:trace>
</inkml:ink>
</file>

<file path=word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4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9 897,'-2'-4'325,"8"0"-264,4 4-27,13 0-22,5 0-3,11-1-1,8 1-3,2-4-3,-3 3 1,-6 1-19,-4-2-12,-4 1-34,0-1-34,-1 2 60</inkml:trace>
</inkml:ink>
</file>

<file path=word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4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 734,'-8'-9'290,"1"7"-203,-5 2 5,13 16-55,-3 9-10,1 15-21,9 12-1,-5 1 1,4-1-2,5-2-2,-5-7 2,3-1-1,-4-2-2,-2-5-1,-4-4-5,1-4-12,2-5-8,-7-6-24,2-4-16,-7-5-73,-12-3 90</inkml:trace>
</inkml:ink>
</file>

<file path=word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3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 816,'-4'2'309,"4"-2"-234,1-1-36,-1 0-27,0 0-14,28 1-32,39-1-25,-15-1 32</inkml:trace>
</inkml:ink>
</file>

<file path=word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3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846,'-31'49'333,"28"-51"-219,0 1-32,6 1-42,3-2-12,8 2-23,3-3-1,8 3-2,4 0-2,1 0-13,0 2-10,4 0-22,-5 0-11,-1 0-19,0 2-13,-18-3 54</inkml:trace>
</inkml:ink>
</file>

<file path=word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3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713,'-30'46'279,"28"-46"-196,3 0-56,-1 0-12,0 0-11,0 0-1,0 0-1,0 0 0,0 0 2,3 0 1,3 0 5,26 2 5,-31-7 5,-1 1 2,2 2 1,-4-1 0,2 4-4,-1-1-2,0 0-6,0 0-6,-3 1 1,-1 1-3,2 6-2,-29 22 2,37-24-5,-5-4-2,6 0-3,-1-3 2,1-2 3,1-3 0,-1 0 4,1-2-2,-3 2 5,-2-1 1,-2 1 5,0 3 2,-2-3 1,-5 4-2,-3 1-6,-2-1-3,7 6-16,-4-2-13,12 5-37,0 2-25,7-3 52</inkml:trace>
</inkml:ink>
</file>

<file path=word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2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2 569,'-9'-13'265,"7"6"-105,-3 0-31,9 1-53,6 0-17,8-1-28,6-2-6,8-2-13,2 1-4,7 2-8,3 3-8,5 3-22,-4 0-19,-4 2-48,1 6 61</inkml:trace>
</inkml:ink>
</file>

<file path=word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2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17,'0'-1'252,"3"9"-227,3 8 6,3 13-17,2 9 1,-1 5-1,-1 2 0,-4-4-9,-3-7-4,0-9-14,-2-7-8,-1-14-14,1-3-13,-6-9-207,-4-7 184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6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1051,'-10'4'416,"9"2"-311,2-5-21,11 3-72,1-1 0,7-3 1,3 1 4,6-2 0,6 1-7,2 0-8,-1 1 2,-3 2-9,-5-3-15,-7-1-37,-4-2-28,-6-1-49,-4-1 521,-4 4-308</inkml:trace>
</inkml:ink>
</file>

<file path=word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2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776,'3'-7'289,"13"0"-234,7 0 11,17 0-34,6 0-1,0-1-6,4 2-6,-11 0-10,-3-1-2,-2 4-11,-2-2-15,1 0-44,-11-1 485,2-2-333</inkml:trace>
</inkml:ink>
</file>

<file path=word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2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48 284,'-14'-31'198,"11"21"-29,5 6-20,-2 0-21,-2 0-29,4 4-12,-5-3-25,4 1-11,-1 1-23,-1 1-8,1 0-11,0 0-5,0 27 0,-4 54 1,-8 4 1,-5 8 0,-6 10-3,2-6-1,1-14 2,3-4 2,3-19 7,-3-11 0,2-16 2,3-10-3,2-11-2,6-5 2,4-4-1,-2-4-1,3-10-3,2-5-4,10-17-3,3-12-1,9-19-1,2-11 0,0-11 2,1 0-1,-9-7 2,-3 3-1,-4 6 0,-1 4 1,-1 25-1,-3 8 1,-2 18 0,-3 9-1,-1 14-5,2 3 0,1 14-3,3 6 0,-1 17 3,2 11 0,-1 30 4,0 13 0,1 14 1,-2-1 0,2-7 0,-3-10 1,0-15 1,-1-6-2,-3-14 0,-1-10-2,-6-10-15,-2-3-14,-6-10-40,0-2 45</inkml:trace>
</inkml:ink>
</file>

<file path=word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8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4 678,'-6'-19'284,"4"9"-183,5 4 1,4-2-46,2 0-18,10-1-15,4 0-6,11 5-6,3 4-2,11 3-3,-1 4-3,-4 6 2,-4-1 1,-12 5-5,-3 1 1,-11 0-3,-4 3-1,-11 3 4,-5 0 4,-9 3 5,-1 1 1,-8-1-2,-10-3-3,0-2 0,-1-6 2,5-7-3,10 1 3,9-9-2,3-1-2,9 4-3,2-4-3,11 1-1,5 3-2,15 3 4,4 3 3,10 9-2,-4 1-1,-7 1 0,-1 2 0,-13-3-1,1-2 0,-7 1-3,-6-1-3,-6-2 1,-6 2 4,-8-1 16,-5-1 11,-6 0 17,-5-2 0,-6-7 10,-7 1-3,-5-5-2,-2-1 1,-2-3-7,6-4-4,10 3-6,8-3-6,12 5-14,3 0-3,4-1-14,2 2-15,3-1-53,3-1-18,-3 1-19,0 0-3,11 1 16,35 2-279,-31-10 273</inkml:trace>
</inkml:ink>
</file>

<file path=word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7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 776,'-1'-1'295,"0"0"-226,1 0-22,-1 1-11,-2 10 4,0 62 0,6-9-3,1 6-8,0 0-15,-2-7-5,-3-9-5,-4-7 1,0-5-2,2-6-4,-2-10-22,4-6-19,-2-12-32,-1-7 111,1-16-37</inkml:trace>
</inkml:ink>
</file>

<file path=word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6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 812,'-1'-1'316,"1"0"-216,-1 1-18,0 0-7,1 0-4,-1-1-19,0 0-11,0 0-27,0 1-6,1 0-18,-1 0-11,1 0-33,0 0-21,0 0-34,4 2 60</inkml:trace>
</inkml:ink>
</file>

<file path=word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6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2 895,'-8'-4'339,"0"0"-256,4 4 5,-1-2-20,0 2 2,5 2-4,-6-4-6,1 2-10,-2-2-3,3 2-21,2 0-4,4 4-9,-2-4-8,-1-1 0,0 0-1,1 1-4,0 0 3,0 0-7,0 0-18,-1 0-38,1 0-25,0 0-40,0 0-6,0 0 86</inkml:trace>
</inkml:ink>
</file>

<file path=word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5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 919,'-6'0'333,"4"-2"-279,5 3-37,-3-1-21,0 0-41,0 0 52,-1 0-20</inkml:trace>
</inkml:ink>
</file>

<file path=word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5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10 511,'-9'-25'234,"7"11"-117,1 3-3,6 1-65,7 2-12,7 0-12,3 0-4,16 0-1,1 1-4,2 0-5,3 3 0,-9 6-3,-5 2 2,-6 6-3,-6-2-4,-7 3-1,0 1-3,-9 4 1,-5 3 2,-10 1 5,-5 0 2,-4 2 2,-1 2-2,1-3 0,-4-3 1,11-7 0,1-4 1,10-2-1,6 3-1,1 0-5,6 6-1,5 6-2,1-1 0,6 4-1,-3-2 2,1-4 0,0 1 0,0-3-1,-3-1 0,-5-2 1,0 0-2,-9-5 3,-2 2 11,-7 0 21,-6-3 10,-5 1 12,-5-2-3,-3-1-8,-1-2-2,-5 0-13,-2-2-7,5-3-14,2 1-5,10-2-4,9 3-7,2 0-28,7 0-27,8 0-41,3-2-13,12 1 66</inkml:trace>
</inkml:ink>
</file>

<file path=word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5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4 750,'-6'-5'283,"3"11"-227,3 7-7,0 18-22,-3 9-2,4 16 2,0 2 4,-1 3-9,4 1-5,-1-7-6,2 1-2,-5-14-7,1-7 1,-2-6-1,-5-9-2,6-5-17,-6-5-10,0-6-22,2-1-42,-4-11 61</inkml:trace>
</inkml:ink>
</file>

<file path=word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4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 926,'-4'-1'333,"6"2"-275,7 2-29,5-2-24,6 3-1,11-2 1,0-3-1,3-2-18,4-2-14,0 3-35,0-1-32,6 3 57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5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48 857,'-17'2'374,"9"3"-202,3-3-16,11-1-71,4 2-19,13-1-24,8 2 3,19-4 1,8 1-5,4-5-19,0-3-6,-6-3-10,-2-1-3,4 4 0,-1-2-2,-6 2-8,-7 2-10,-10 0-41,-6 3-29,-12-1-62,0 4 525,-5 2-303</inkml:trace>
</inkml:ink>
</file>

<file path=word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4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86 721,'-28'-3'289,"12"1"-195,2 1 5,11-1-48,1 0-15,11-2-19,2-4-10,14-2-2,4-4-3,1 0-2,1 1 3,-6 5-1,3 3 1,-5 8-2,2 8 0,-1 14-1,-4 10 0,-1 24 8,-2 11-2,-9 12 1,-1 5 0,-5 0-3,-8-6-1,4-9-1,2-7 0,-10-16-2,6-3 3,-5-10 2,-3-4-1,6-8 1,1-4-1,2-6-3,2-5 1,-1-5 2,-4-4-3,-2-2-1,-1-1 3,-5-2-1,-1 0 4,-5-1 1,-4-1 2,-1 5 6,-3-3 2,1 4 10,0 0 2,-2-2 2,3-1-1,-1-1-3,6 1-5,7-1-8,4 4-2,8-1-9,0 0-5,4 3-25,-2-1-11,0 0-22,9 1-12,39 0-8,-24-6-13,6-5 58</inkml:trace>
</inkml:ink>
</file>

<file path=word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3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811,'-4'2'296,"2"3"-246,0-3-4,2 4-33,0-1-3,1 1-34,2 3-29,3-2 31</inkml:trace>
</inkml:ink>
</file>

<file path=word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3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1000,'-5'-2'346,"5"2"-331,4 4-31,1 1-63,0 0-22,7-3 57</inkml:trace>
</inkml:ink>
</file>

<file path=word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2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41 627,'-8'-9'247,"6"-4"-172,1-2-26,-2-4-16,4 2-2,-3 0 1,2 2 2,0 1-2,-3 0 0,2 5 0,1 5-2,1 5-10,0 6-6,0 6-8,-1-2-4,0 7 1,2 2 3,1 3-1,1 2-3,3 4 0,-1-2 1,-1-2-3,1-1 4,-7-8-2,2-1 0,-1-1-2,-6-6-1,7 4 2,0-4-3,-4-6 4,2 1 2,-8-5-1,1 1 4,3 1-2,-5 0 1,0 0-3,-2 0 0,-1-2-2,3 1-4,3-1 5,1 1-2,6 4 2,0-2 1,3 0-3,-3-1 2,0-1-1,0 1-1,15 0 1,31 0-2,-25 4 1,6-4 2,-4 3-1,-1-3 1,-4 0-1,-6 0 0,-7-2-1,3 2 1,-3 2 1,-1-2 5,-2 0 6,-3 1 6,0-1 9,0-1 1,0 1 4,0-1-6,0 0-11,1 0-5,-1 0-11,0 0 0,1 1-4,0 0-8,0 0-34,-1 0-17,0 0-40,1 0 57</inkml:trace>
</inkml:ink>
</file>

<file path=word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2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6 701,'-6'-2'294,"-2"0"-172,3 0-20,4 1-29,1 1-14,0 0-28,0 0-12,0 0-13,8 0-3,35 4 0,-25-3 1,2 1-8,-3-2-13,2 2-37,-3-1-28,4 1 49</inkml:trace>
</inkml:ink>
</file>

<file path=word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1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9 516,'-15'-15'270,"6"11"15,6 8-231,4 5-7,7 12-15,10 16-15,7 10 2,11 28 3,6 10 5,-3 10-3,0 2-2,-8-3-6,-5 0-6,-9-4-2,-8-5-3,-9-10 1,-4-5-1,-14-6-1,-6 2 0,-16-9-2,-6-4 2,-3-16-4,5-4-10,6-15-24,8-7-14,9-12 25</inkml:trace>
</inkml:ink>
</file>

<file path=word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1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45 604,'-18'-21'251,"-3"6"-163,-1 5 7,-1 12-40,-5 6-10,-12 15-9,-1 12-1,-8 27-10,2 19-3,7 31-6,1 17-6,11 17-1,6-6-3,13-3-2,6-12-1,13-24-3,8-6-3,13-21-18,7-14-20,16-19-166,13-7 146</inkml:trace>
</inkml:ink>
</file>

<file path=word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1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495,'-4'1'268,"2"0"-74,4-1-105,-2 0-29,0 0-31,21 2-4,40 2-4,-20-4-8,0-1-8,0-3 1,-4 2-13,-5 2-6,1-2-31,0 3 34,-6-4-3</inkml:trace>
</inkml:ink>
</file>

<file path=word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1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667,'-4'2'253,"4"9"-187,0 9 0,-4 15-26,4 4 1,-4 2-10,4-3-10,2-9-14,-3-5-5,2-8-14,-2-5-10,-4-7-36,3-3 26,-4-5 12</inkml:trace>
</inkml:ink>
</file>

<file path=word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0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1 683,'-8'-8'272,"3"3"-190,5 0-4,7-2-42,10 3-9,8 2-11,-3-3-2,8 5-5,1-2-4,2 0-5,4 3-10,-3-2-37,-2 0 68,0 1-29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5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279 1003,'-6'1'392,"-5"2"-297,5 10-36,-2 9-31,0 23-26,0 9-3,-3 21 0,1 2 4,-8 2 0,-1-6 1,2-11 7,2-6 4,5-24 5,3-6 7,4-15-10,-2-9-7,0-15-11,0-12-10,5-22-13,2-18-3,10-18 2,2-11 4,4-14 13,0 1 7,2 7 5,1 10 1,5 26-1,-2 13 0,-2 20-4,-4 10 0,-12 12-2,-3 7 3,4 17 5,-3 6 9,3 27 8,7 13 5,-7 14 4,7 11 6,5 6 10,-3-3-3,8-6 3,-2-6-11,1-16-17,-1-6-6,-3-7-16,-4-6-13,-9-14-28,-5-3-17,-6-11-34,-4-7-18,-5-15-22,-7-6-13,-6-20 95</inkml:trace>
</inkml:ink>
</file>

<file path=word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20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75 174,'28'-30'138,"-26"26"28,2 10-2,-4-6-39,-1-2-27,-1-1-36,1 2-11,0 0-9,0 0-1,1 0-2,0 1 2,0-1-1,0 0-3,0 0-5,0 0-3,-1 0-14,1 0-2,0 0-8,-1 1-3,-3 28 5,-9 54 1,1-17 0,-2 1-1,0 5-3,0-5 1,1-15 0,5-6-3,-3-15 3,2-5-1,2-10 5,-1-4 4,3-8 0,2-3 2,0-1-1,-1-3-4,6-4-4,-1-7-1,6-7-6,2-5-1,-1-11-3,3-5-4,0-13 2,-1-7 1,3-4 1,0 5 4,-4 8 1,1 9 0,-2 11 1,-2 6 0,-2 14 0,0 6-1,-1 8-4,-3 0-3,6 14-6,0 7 3,3 16 2,1 10 2,-2 9 5,2 2 1,-2 3 3,5 0 0,1-7 1,-1-6-3,-4-11 0,2-6 0,-6-7-1,-4-6 1,1-5-9,-2-1-12,-9-7-28,3 0-24,-6-6 42</inkml:trace>
</inkml:ink>
</file>

<file path=word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6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3 839,'-12'14'301,"4"7"-262,2 14-7,-5 3-12,8 6-4,1-3-7,-7-10-15,11-2-8,-2-10-26,2-4-12,-1-6-21,-2-4 8,-3-7 6,-1-5-7,-4-6 36,1 0 6,-3-5 23,-2-2 22,7 0-4,1-2-5,-1 2 2,5 3 1,3 7 3,1-1 3,8 7 3,4 0-2,6 4 0,2 4-1,5 4-9,-1 0-2,-1 8-6,1 4-2,-8 1 0,-2 4-2,-5-2 3,-2-3 3,1-1 2,-3-9 1,-1-3 3,0-5 0,-1-4 9,2-1 5,0-13 2,1 3-2,-4-13 0,-4 0-3,-5-5-2,-4-3-2,-5 6-8,-2 3-3,-2 12-8,-3 8-14,3 10-1,1 6-1,2 3-2,0-1 4,6-1-21,5-2-18,7-4-45,8-1 5,6-8 23,-1-5 18,7 1 53,0-2 6,4 6 9,2 6 3,4 10 4,0 5 3,-8 5 0,-2 4 1,-11-4-2,-4 1-2,-3-8-5,-5-4-3,3-7-1,0-2 4,-2-7 15,0-4 5,-7-8 1,0-8-6,2-6-15,-5-2-6,4-3-8,-7-3-4,0 5-15,3 2-14,-3 6 37,0 4-11</inkml:trace>
</inkml:ink>
</file>

<file path=word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05 596,'-3'15'235,"3"10"-165,-1-1 12,-2-4-35,11 2-10,0-10-17,1-5-2,5-6 0,0-4 1,1-10 8,-3-6 4,1-6 3,-6-7-2,-3 0-8,-1 2-4,-5 5-3,-6 3 0,-1 12-5,1 5-6,-4 14-7,-1 8 0,-5 12-9,2 3-4,6-1-19,6-3-15,8-14-18,5-1-16,6-12 8,2-4 12,6-7 24,-2-4 23,2-6 12,-4-4 7,-2-1 17,-3-3 9,-3 7 21,-1 5 5,-6 1 3,2 8-3,0 4-17,-2 0-10,8 10-12,-2 1-3,2 1-2,3 6-1,-3 1-4,-2-1-3,-2 4-4,-5 0 2,-8 0-1,-6 6-4,-9 3-23,-4 0-20,0-2 25</inkml:trace>
</inkml:ink>
</file>

<file path=word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5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700,'-5'35'262,"1"21"-193,2 9 0,1 22-17,0 6-13,0-3-25,1-5-7,3-10-14,1-7-23,4-10 17</inkml:trace>
</inkml:ink>
</file>

<file path=word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5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545,'1'6'226,"-2"9"-117,-4 4-43,3 11-30,0 3 1,2 0-10,9 1-8,2-9-10,-2-5 0,7-6 1,-2-6 2,0-6 3,3-4 0,-6-10-1,-1-4-3,-4-7-2,1 0-2,-4-1-3,-6-1-1,-3 4 1,-3 1 1,1 2 4,1 3 2,4 6 5,-2 3-2,4 3-3,4 2-4,3-2-9,0 3 0,2 1-3,7 3 2,1 4 1,5-1 1,-3 2-3,-2 2 3,2 4-2,0 1 0,-2 3 2,0 2-2,-1 0 3,-4-4-1,2 1 1,0-4 2,-1-7-2,0-1 2,3-3-2,-1-5 2,0-1-1,-4-3-1,-2 0-1,-2 2-5,1 4-14,2 3-6,-4 4-28,2 2-16,-6 1 43</inkml:trace>
</inkml:ink>
</file>

<file path=word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4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662,'-1'1'242,"-1"9"-177,3 7-29,4 8-15,-2 0 2,3-1-5,3-3-5,1-6-5,-1-3-2,0-6-6,-3-5-2,-3-5-2,2 1 0,0-5 3,-2-2 0,-2-1 2,1 0 2,-2 2 0,0 4-1,-1 1 2,-3 0-2,-1 4-7,2 0-4,0 7-3,3 3 2,0 4 5,0-1 1,3 1-17,-1-2-26,5-6 28</inkml:trace>
</inkml:ink>
</file>

<file path=word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4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7 481,'5'9'208,"0"8"-99,0 8-28,-3 5-26,3 1-4,0-1-13,0-7-7,4-2-7,1-5-5,-1-9-1,4 0 0,2-13 2,1-4 0,4-12-4,0-4-3,-6-5-7,0-4 1,-13 4-2,-9-2 0,-11 7 0,0 5-1,-6 12-2,4 6 2,-1 13 2,-3 11 0,2 20 3,8 10-1,4 12 0,3 1 1,8-8-3,0-3 0,4-7-3,0-7-1,2-7-8,-1 0-11,4-8-30,2 0-4,1-14 27</inkml:trace>
</inkml:ink>
</file>

<file path=word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14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4 713,'-3'0'279,"4"9"-199,4-1-28,-1 3-39,6 7-4,4-1-1,4 5 4,8-2 2,6-4-1,5-10 1,-2-6-3,-1-7 0,-4-10 2,-5-5 0,-3-5 0,-6-8-1,-3 4-3,-12-1 2,1 1 0,-13 7 1,-5 0-1,-8 8-2,-7 4-4,-5 9-3,0 7-2,4 10 0,2 8 1,12 9-9,4 3-16,14 6-42,4-7 752,15-12-532</inkml:trace>
</inkml:ink>
</file>

<file path=word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33.48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8 252 537,'-3'-19'268,"-1"2"-88,-1 3-41,-5 5-36,-1 0-21,-4 3-30,-1 5-13,-9 5-24,-2 10-8,-1 21-9,-4 11-2,7 16 4,6 2-1,11-1 1,11-9 0,17-9-4,12-2-2,10-17 2,1-9 1,4-16 3,-3-13 4,0-18 1,3-7 1,5-11-3,0-3 2,-4 0-2,-6-2 0,-18-4 4,-9 1-3,-20 2 1,-1 4-1,-18 13-3,-4 11 0,-8 15 2,-7 5-5,-2 22-6,0 11 0,2 25-12,5 17 0,3 6-10,2 2-5,12-1 2,7-5 0,15-10 11,15-7 4,9-22 4,4-10 5,9-20 5,1-12 2,12-17 9,6-12 5,3-11 3,0-7-1,-13-8 1,-9-2-4,-12-4-6,-12-3-1,-12 1 1,-5 7 0,-17 15 0,-2 15 5,-22 22-9,-11 8 0,-13 24-4,-5 12-11,10 23-11,7 13-13,18 12 24</inkml:trace>
</inkml:ink>
</file>

<file path=word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32.47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2 40 659,'-22'1'244,"7"9"-202,-1 6-14,-2 11-22,6 12-2,2 8-3,2 2 0,11 0-1,4-7 2,0-11-2,8-5-1,6-11 1,-6-8 3,10-13 16,-3-7 5,-3-15 9,2-7 3,-4-6-2,-3-3 0,-7-4-7,-4 0-6,-8 1-7,-6 7 4,-6 12 10,-2 10-4,-4 18 0,-5 5-9,2 16-13,-5 8 1,3 9-2,6 1-7,6-1-10,14-4-7,9-9-8,7-3 0,14-8-1,-5-6 0,8-8-13,1-5-14,0-8 3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4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711,'59'70'318,"-33"-46"-157,-1 0-29,-2-7-37,-2-5-25,-3-4-25,-3-5 0,1-6 0,-3-4 6,-3-8 1,0-4-9,-2-11-11,-1-5-11,-1-4-8,0 0-8,-5 1-29,0 9-19,-1 2-55,0 4-29,4 13 169,-2-1-62</inkml:trace>
</inkml:ink>
</file>

<file path=word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9:18.40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06 1 761,'-29'46'281,"27"-47"-229,3 1-27,3 1-15,-4-2-3,0 1 1,0 0-2,0 0 0,2 0 2,3 0-2,-3 0 1,0 0 3,-2 0 1,0 0 6,0 0-1,0 0 1,0 0 2,0 0-3,1 0 3,0 0-2,2 0-5,-1 0-1,2 0-4,-2 0 1,1 0-2,-2 0 1,-1 0-1,0 0 4,1 0 3,-1 0 1,0 0 6,0 0-10,0 0 1,0 0-7,-1 0-6,0-1 2,-2 0-4,-8-1 3,-31-8 1,27 7-4,-2 2 4,-2 0 1,2 0 2,3 1 9,-1-2 2,-2 2 3,0-3 0,-5 1 3,1 0-7,2 1-1,-1 1 4,6 1-4,1-3 4,7 2 2,2 0-1,3 0-11,1 3-4,0-3-8,0-1-5,0 1 5,1 0 1,21 4 3,30 9-1,-23-6 2,3 1-3,0-1 3,1-1 1,5-1-2,-1 0 1,10-4 0,6 1-2,7-1 4,0-1-1,0 2 1,-3-2-1,-1 0 2,5 2 1,7 0-2,2 1 0,1-1 0,-6-2-1,2-2-1,5 1 2,6 0-1,0 0 1,-3 1 0,-1 0 3,2-2-2,4 2-1,-5-1 1,-4 0-4,-5 2 1,0-1 3,5 0-2,-1 0 3,-4 1-1,-4-3-5,2 3 3,4 0-1,1-2 1,1 3 2,-10-3 3,-2 1 0,-2 0-2,2 0 2,8 3-3,-5-2 1,-2 4-1,-7-2-1,-4-3 2,7 2-4,3 0 2,4-1 1,-5-1-2,-1 0 1,-7 0 0,-3-1 0,0 0 0,-1-2 0,2 2-1,-1-1 0,-8 2 0,-3 0 0,-13 0 1,-7-1-1,-2 2 2,-7-1 3,-5-1-1,3 1 4,-4 0-2,0 0-2,0 0 2,0 0 3,-1 0 9,0-1 6,0 0-4,0 0-4,1 1-9,-1-1-7,-6-2 0,-29-13 0,21 10 2,0 0 5,-4-2 2,-1 3 0,-1-1-1,-1 1-5,2 0 4,1 0 0,7 3-3,-1-1 1,3 3-6,2 0-1,0 0-32,2 0-21,2-4-67,0-8-137</inkml:trace>
</inkml:ink>
</file>

<file path=word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4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32 613,'16'-64'298,"-25"49"-72,2-1-130,3 2-26,0 1-17,3 7-11,1 2-6,2 9-9,1 6-4,0 19-8,0 9-2,4 15 10,-4 0 1,2-2 4,-2-4 0,-5-10-5,0-4 3,-1-10 4,0-3 8,0-6 9,0-5 4,1-5 5,0-2-3,2 1 3,0-2-2,-1-2-10,0 0-3,0-1-16,0 0-5,0 1-7,0 0-5,0-1-2,1 0-3,-1 1-4,0 0 3,0 0-4,0 0-1,0-1-26,0 1-32,1 0-73,0 0-55,0-1 116</inkml:trace>
</inkml:ink>
</file>

<file path=word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3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40 700,'-10'-8'323,"1"-1"-126,5 4-37,2 0-32,0-1-33,6 2-48,4 3-20,7 0-23,6 2-1,8 6-4,4-4-15,7 2-36,1 0-20,-3-3-42,-2 4-13,-4-1 85</inkml:trace>
</inkml:ink>
</file>

<file path=word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3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804,'-4'-3'330,"10"1"-204,8 2-36,13-3-49,10 3-8,10-2-14,2 0-4,1 0-37,-4-3-12,-3 0-39,4 3-31,-5-1 72</inkml:trace>
</inkml:ink>
</file>

<file path=word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2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635,'-6'-1'312,"4"9"-47,2 7-221,-4 9-18,0 6-7,5 9-5,-1-2-4,3 0-23,2-4-12,-4-9-27,1 0-17,-1-12-56,-1-4-154,0-7 190</inkml:trace>
</inkml:ink>
</file>

<file path=word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9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15 587,'-34'-65'276,"26"61"-118,6 2-42,-2 1-21,5-2-37,-1 3-17,0-1-31,22-3-10,43-9-30,-24 4-24,9-4 33</inkml:trace>
</inkml:ink>
</file>

<file path=word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16 853,'-4'16'308,"5"8"-256,-1 5-27,0 2-4,0-3-10,-2-2-8,2-6-17,-5-5-8,0-7-4,2-2 0,-8-10 16,9-1 2,-5-7 2,1-8 1,0-7 2,-2-3 2,3-7 4,0 0 1,10 10 5,-2 0 4,6 9 3,-1 3 6,0 0 0,9 3 0,2 2 3,0-2-5,3 6-3,-5 1-1,-2 5-5,1 5 0,-4 8 2,1 7 1,-2 9 2,-4 6 3,2 9-7,-4-2 0,-2-4-6,1-2-2,0-10-1,-1-2-5,0-10-8,3-3-13,-2-7-27,1-3-13,2 0-51,-6-9-34,1-4 96</inkml:trace>
</inkml:ink>
</file>

<file path=word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8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6 613,'-2'-38'291,"0"4"-118,1 10-88,0 8-33,2 12-38,1 4-13,2 11-28,3 11-17,5 18 29</inkml:trace>
</inkml:ink>
</file>

<file path=word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8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5 605,'-9'-9'269,"5"1"-134,2 4-22,10-4-46,6-2-18,11 1-29,4-5-9,12 6-3,4 4 0,-1 3-4,-2 4 0,-6 15 2,-5 1-1,-4 10 5,-3 6 2,-6 1 1,-4 0 1,-4-3 1,-2-4 1,-4-12-4,0-2 2,1-6-5,2-5 0,0-7 6,4-4 5,5-14 4,-1-7 3,2-5-1,-7-4-2,-8 2 1,-5 2-2,-10 9-7,-1 2-4,-5 15-6,-4 5-4,-4 9-13,1 9-9,0-1-36,7 6-18,8-7-31,3-3-13,6-6 78</inkml:trace>
</inkml:ink>
</file>

<file path=word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8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41,'-3'36'301,"3"15"-251,0 5-15,-2-4-7,-2-6-4,5-5-41,-1-6-29,5-13-148,-5-7 12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4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7 554,'2'27'211,"4"0"-142,-3-1-49,5 0 0,1-9 18,1-3 11,-1-6 28,-1-5 19,-1-5 11,1-4 2,8-4 5,-4-5-8,2-6-15,-2 0-10,-7-3-23,0 2-14,-6 6-11,-6-1-8,-5 7-12,-5 3-6,-8 6-27,2 11-19,-7 10-30,-4 6-11,8 11-27,1-1-6,9-6-8,16-2-13,7-15-17,6-11-6,15-9 13,-1-9 43,5-8 102,-4 0 50,-1-7 44,-3 2-8,-6 2-29,2 4-8,-8 9-1,0 6-1,-2 6-9,-5 4-11,2 11-15,-3 3-1,-3 12-5,0 2 0,-3 2-2,-3-2 0,4-6 0,3-4 1,6-6-2,3-3-5,2-8 1,0-3-3,-3-12 3,2-6 1,0-9-1,-1-2 0,0-1-14,-3-3-8,-4 4-30,-2-3-22,-2 9 48</inkml:trace>
</inkml:ink>
</file>

<file path=word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6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-1 720,'-6'0'267,"7"0"-218,9 1-7,15 3-33,2-1 2,10 1 5,-2 1 1,9 6-4,-1 0-2,4 6-2,2 3-2,-8 3-1,-5 3 1,-18-2-1,-4 3 0,-12 4 5,-6-2 5,-14 2 14,-14-3 7,-20-5 2,-2-3-2,-2-2-3,-2-3-1,7-6 7,3-3 0,-2-8-7,5-3-5,6-7-15,9 3-8,12-3-10,6 2-17,11 3-41,1-4-18,17 0-58,10-1 85</inkml:trace>
</inkml:ink>
</file>

<file path=word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4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8 527,'-3'0'220,"4"0"-134,2 1-51,5-1-7,4-3 3,4-1 10,9-1 7,2-2-4,9 0-9,6 1-10,-3-3-15,1 3-4,-7 0-6,-6 0-2,-4-1-29,-3 1-31,-6-1 37</inkml:trace>
</inkml:ink>
</file>

<file path=word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7:54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3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819,'-11'-8'327,"12"12"-255,9 15 17,11 18-29,8 11 3,13 27 18,1 10-5,4 19-13,-10 0-14,-3 8-23,-6 0-2,-12-8-14,1 1-1,-17-7 1,-4-4-3,-11-13-3,-7-7-3,-7-24-4,1-10-12,2-17-33,-1-9-19,8-16-42,2-9-10,1-26 77</inkml:trace>
</inkml:ink>
</file>

<file path=word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3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0 893,'-42'33'325,"5"20"-271,0 25-15,-1 25-15,-4 30-8,4 8-4,4 31-5,-4-8-2,15 7 0,9-6 0,21-25-1,14-6-1,18-35 1,4-13-5,8-28-38,8-15-19,20-27 33</inkml:trace>
</inkml:ink>
</file>

<file path=word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2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1 829,'-6'-10'336,"18"4"-232,6-3 11,14 0-54,6-2-3,7 3-22,1-1-12,1 3-14,-4-1-16,-4 1-38,-2 4-31,-2 1 590,2-6-410</inkml:trace>
</inkml:ink>
</file>

<file path=word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2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63 777,'32'-34'327,"-35"29"-203,-2 8-29,0 8-17,-1 28-39,-2 15-11,1 28-7,-4 11 3,4 9-2,-2-2-6,2-10-6,-5-10-2,-6-24 2,4-4 2,1-18 1,5-8 0,1-13-2,2-7-1,-8-11-7,5-9-4,4-16-8,-1-12-5,8-14 0,2-8-1,5-17 9,3-8 3,4-9 3,4-2 3,1 3-3,-2 6 0,4 18 1,-4 12 0,0 27-2,1 13 0,-9 12-3,4 9-1,5 22 0,-6 17 1,10 30 5,-2 13 2,-3 13 4,4 5-1,-2 6 0,-5-6-3,-2-10-1,-3-13-2,-4-18 0,1-6 1,0-13-14,-6-10-12,-4-16-39,1-3-15,-15-15-24,2-2 57</inkml:trace>
</inkml:ink>
</file>

<file path=word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0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 851,'-3'2'320,"9"0"-237,6 3-33,7-6-23,4-3-3,9 0-9,4-2-6,6 3-8,-3-1 3,3 5-13,-8-5-5,-8 4-25,1 3-15,-10 1-48,-4 0 706,-5-4-468</inkml:trace>
</inkml:ink>
</file>

<file path=word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905,'19'-40'338,"-17"41"-274,3 0-19,7 1-28,2 2-4,7-3 3,4 3-5,1-1-8,5 1 0,1-1-2,1-1 1,-2 0-9,-5-2-8,-4 3-31,-5 0-12,-10-2-65,1 1 75</inkml:trace>
</inkml:ink>
</file>

<file path=word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40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16 582,'-15'-39'257,"9"10"-130,2 4-22,10 1-40,10 4-9,9 1-12,8-3-3,9 4-2,4 4-3,6 8-6,0 4-6,1 12-12,-4 6-1,-16 1-7,-3 7-2,-23-3-1,-8 2 0,-9 6 2,-9 1-2,-17 5 3,-3 1-1,-10-3 1,1-3 0,13-4 0,6-9 0,16-6-4,2-5 2,13-2-14,4-1-1,9 4-2,8 5 1,12 4 12,8 5 1,11 1 0,2 2 0,-6-5 1,-3 2 0,-13-2-1,-12-6-1,-8 3-3,-7-3 0,-14 0 17,-7 2 9,-14-1 17,-8-2 6,-14 1-10,-4 0-1,-4-4-9,6 3-7,10-4-10,10-2-1,12-5-27,8-4-19,11-4-54,4-2-32,17-4 77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3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0 720,'-20'19'308,"-5"12"-176,1 7-18,-7 7-48,-2 3-21,-1 3-23,1-1-17,3-4-53,9-3-32,7-16 46</inkml:trace>
</inkml:ink>
</file>

<file path=word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38:39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7 867,'-18'-8'342,"5"9"-260,2 4 26,7 19-46,0 9-15,5 26-15,1 5-6,0 7-5,1 1-4,3-7-10,0-1-2,-3-9-3,1-5-5,-4-11-17,0-7-14,1-14-37,-1-4-14,0-11 1,-4-7-5,-6-7-18,-4-9-209,-6-15 220</inkml:trace>
</inkml:ink>
</file>

<file path=word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8:28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</inkml:trace>
</inkml:ink>
</file>

<file path=word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38:12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1.99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61 491,'-5'-4'264,"-4"0"-54,8 4-109,4 1-23,-4 0-22,1-1-14,0 0-22,0 0-8,0 0-9,0 0-5,0 0 0,3 0 2,13 4-1,34 4 1,-18-13 4,10 2-4,13-7 0,6 2 1,9 1 1,0-2-1,-6 2 2,2 2 0,1 0 0,2 2 0,4 1 1,-6 1-4,-11 4 1,-6-3-1,-4 3 0,-3-3 0,-2-2 0,0 4 2,-6-1-3,-6 1 2,-8 1-1,-8-2 2,-2 0-1,-5 3 0,-4-3 2,3 0-1,-7-1 4,4 0 6,-3 0 4,0 0 1,0 0-2,0 0-6,-9 0-5,-35 0-3,13-6 1,-6 2-1,-2 0-4,-10-2 1,3 6 1,-3 0 0,-14-2 2,-1 3 0,-7-2-1,0 1 6,12 3 8,6 0 4,12 3 7,-4-4 2,9 0-6,1-2-5,7-1-4,9 1-7,9 0-2,3 0-1,6 0-10,4 0-2,8 5-5,9 0 2,17 1 7,5-1 3,9-2 4,1-1 0,2-2 4,6 0 0,4-2 0,5 0 2,-2 2-2,-7-2-1,-12 1 2,-9 1-3,-5 1 0,-1 4 0,-6 0 1,-4-2-2,0 6-3,-2 0-10,-3 3-38,3 4-22,-10-3 39</inkml:trace>
</inkml:ink>
</file>

<file path=word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1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70 674,'-7'-20'253,"3"10"-193,2 1 13,-1 0-5,1 6-9,-2-5-20,1 3-7,-1 2-6,1 1-3,2 2-5,0 0-1,0 0-5,0 0-5,0 0-3,-1 13-3,-3 37-3,3-18 0,-3 9 2,1 12 1,-4 17 3,2 8 1,0 0-1,-2-4 0,3-14-2,0-6 2,3-9-4,-2-6 3,2-13 0,-4-9 6,2-9 17,0-4 3,1-4 10,-1-4-4,-1-6-14,3-6-6,0-7-14,3-3-1,3-6-1,5-1-1,1-1 1,3 1 1,6 8-1,3 5 1,7 8-1,5 7-2,2 9 0,2 2 0,-5 9-2,-6 2-1,-8 2 1,-8 0-2,-8 0 3,-2 1 2,-7-1 3,-3 2 3,-7-3 5,-5-2 7,-9-6 15,-3-4 5,0-2 7,2-4-1,4-1-15,4 0-3,4-3-8,0-1-3,9 1-3,2-1-6,5 5 1,1-3-13,2 3-51,0-1-34,0 1-45,0 0-5,5 1 92</inkml:trace>
</inkml:ink>
</file>

<file path=word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5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39 348,'-1'-1'205,"0"1"-20,0-1-54,0 0-42,0-1-12,0-1-14,-1-1-6,-2-5-14,-9-24-3,9 21-6,0 0-3,2 8 0,-2-2-5,1 3-8,0 3-5,-3-1-7,-2-3-3,0 3-4,-2 3 1,1 4 0,0 5 0,0 10 1,0 2-1,-1 5 0,2 5 0,-3 1 0,3-1 1,6-1 1,0-2-1,5-6-2,-1-9 0,7-4 1,-3-8-2,5 1 2,2-1-1,2-8 2,3-4 0,3-13 6,-1-5 4,-3-7 3,-2-3 1,-4 0 0,-2 3 0,-2 2-5,1 4 0,-8 2 0,-4 2-2,-4 9 7,-5-1-2,3 11-4,-2 0-6,-2 4-5,1 9-3,-3 10 1,-1 10 4,0 9-1,1 0 1,3 0 1,4-1-2,3-4 0,6 0-1,4-7-7,5-1-1,7-5-3,-1-8 1,4-6 0,3-5 5,3-9 2,1-2 2,6-9 6,-5-6-3,-7-8 3,4 2 1,-15-4 0,1 2 2,-4 7-3,-8 2 0,-4 10-1,-3 3-1,-7 7-1,1 5-4,0 11-3,-2 6 0,-4 12 1,4 4 4,-1 4 3,5 1 1,13 1 1,0-3-3,5-6-6,7-1 3,4-7-3,4-7 2,4-6 1,2-10-1,3-11 1,3-2 2,1-9-1,-2-1-4,-7 0-10,-3 0-4,-7 7-9,-3 2-3,-6 6 4,-1 3-2,-2 5-3,-2 1-3,-3 0-14,2 0-18,0 0-136,0 0 138</inkml:trace>
</inkml:ink>
</file>

<file path=word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8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89 500,'-10'5'254,"-2"-5"-80,0-4-60,4 0-15,0-5-32,6 0-18,2-6-21,2-5-7,6-11-8,2-4 2,7-5-1,2-3 0,4-2-1,2-2-1,-1 9 1,-2 7-1,-6 16-2,-2 7-1,5 28-6,-1 13-2,0 30-3,4 20-1,-14 22 2,-2 4 2,-2-8 2,-2-10 1,-2-24-1,-2-11-4,4-9 2,-2-10-1,6-13 1,-2-8 0,-4-14 1,1-1 5,-2-11 12,-4-11-1,-6-11 2,-1-8-3,-5-2-10,4 6 4,-4 10-2,-5 7 1,-4 11-4,1 5-4,0 9-2,0 4-2,1 14-9,0 6-7,3 4-31,7 7-18,6-5-29,7 0 53</inkml:trace>
</inkml:ink>
</file>

<file path=word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1:08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21 180,'7'-21'71,"-2"-3"-44,5 6-1,-4-1 29,1 6 55,-1 4 19,-4 2 27,2 2-23,-4 3-32,0-1-15,-1 2-22,0 1-6,1 0-26,0 0-6,-2 11-12,-8 34-2,-1-23 2,1 4-4,-2-2-2,1 1-2,2-6 4,3-3 5,5-3 0,0-9 0,1-1-6,-1-3-4,1-1 0,0 0-4,0 0 4,6-1 1,6-5 0,27-16 5,-25 17-1,-1 1-2,0 2-3,-1 2-2,-3 0-1,0 0-1,-4 1-3,-1 0-6,0 5-17,-1-1-11,-2 0 701,0 3-510</inkml:trace>
</inkml:ink>
</file>

<file path=word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1:08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26 583,'-29'-34'262,"9"42"-122,0-3-43,9 4-36,-5-2-1,8-3 4,2 1-1,-1-2-4,6-2-8,-1 0-15,2 0-6,0-2-19,0 1-3,0-1-8,11-10 0,49-39 2,-18 22 2,9-11 3,-2-5 0,-4-3 3,-6 0 0,-5 9 2,-2 4-1,-6 10-5,-2 5-3,-10 8-2,0 7 1,-9 0 0,-1 4 1,-3 0-3,-1 0-5,0 0 2,0 0-1,0 0-3,-1 0-1,0 0-19,1 0-8,-1 0-18,0 0-5,0 0-4,0 0-2,0 0 3,0-1-2,-2 0 7,-3-1 10,-28-12 15,26 11 15,-1-1 17,-1 1 11,3 0 16,-5 0 9,3 3 12,2 0 4,-2 0 8,6 1-1,0-1-9,2 0-6,1 0-26,0 0-6,0 0-3,0 0-2,16 3 12,33 2-2,-23-4-5,-2 0 0,2 1-6,-6-2 0,-4 0 2,-1 2-6,-6 1-2,-2 2 2,-7-1 1,-3 3 4,-10 6 6,-3 0-3,-1 4-2,-2 2-2,2 0-9,-1 1-13,0 3-34,-1-1-22,2 2-35,1 2-204,0 2 222</inkml:trace>
</inkml:ink>
</file>

<file path=word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1:07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79 543,'-8'-82'252,"-5"76"-107,-1 6-62,0 4-21,-6 3-17,3 11-13,-5 13-12,1 5 3,4 12-5,2 4 5,7-2 10,6-1-5,4-7-4,2-11-4,4-12-18,0-1 4,5-13-3,1-8 2,5-8 3,-2-14-2,3-13 5,0-2-3,-3-10 0,-3 0-1,-5 2-4,-8 1 2,-8 7 2,-2 5 1,-5 17 1,0 3-1,-1 19-5,-1 15-3,-3 19-4,1 16 1,0 11 2,2 0 1,7-5 4,5-3-2,7-12 0,2-11-1,4-13-1,0-8-3,1-13-2,4 0 1,3-21-3,2-15 3,7-13 0,-1-11 1,2-9 2,0-5 0,-11-7 1,-1-3 0,-8 10 3,-5 15-1,1 28 7,-4 13 2,-3 25-8,3 14 2,-6 31-8,3 18-2,-3 15 9,2 4 4,1-7 1,3-9-1,6-2-4,4-12-6,5-13-33,4-10-15,2-20-45,-1-4 5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3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3,'4'9'285,"0"10"-165,3 4-9,6 4-31,4 3-9,6 3-37,-2 0-11,5 1-13,-4-7-2,-1-6-9,2-4-8,-5-7-32,-1-6-21,1-9-59,-3-7 73</inkml:trace>
</inkml:ink>
</file>

<file path=word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1:06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578 669,'-3'0'278,"-2"1"-174,0-1 3,-30 0-41,27-5-8,-2 4-20,3 7-8,-3-2-13,3 6-6,-1 4-8,-2 0-2,5 10 1,0-3-1,4 0 0,1 0 2,5-6-3,1-3-2,4-6 2,2-5 0,3-5 0,3-8 3,3-9 3,2-3-1,2-8-1,-5-5 0,-4-3-2,-4-2 3,-12-3 0,-3 5 1,-11 7-1,-3 5-1,-3 18 0,-2 4-3,-2 14-1,0 12-3,-1 18 2,2 14-1,5 7-1,3-1 5,7-11-2,0-6 2,7-14-2,4-7-3,4-9-3,0-6 0,3-5 0,-2-9 3,6-14 0,1-8 3,6-16 2,-1-7-2,-1-14 3,0 1-1,-3-12-2,-4-4 1,-4 2-1,-1-1 2,-7 21 0,-3 13 0,2 27 1,-1 11 0,-1 18-2,4 15-1,-5 32-6,-2 13 0,-1 21 4,-2-1 1,6-5 6,4-5-3,13-14-6,4-8-14,14-16-38,1-9 52,9-14-10</inkml:trace>
</inkml:ink>
</file>

<file path=word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1:00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98 522,'22'-35'268,"-24"28"-75,-5 1-57,1-1-48,0 0-15,-4 0-16,-2-2-2,-1 3-2,-4-1-6,-2 3-6,2 2-7,-3 2-15,0 6-2,3 7-9,-2 3 0,-2 11-2,2 5-5,-2 7 0,4 4-1,6 0 0,2-1 1,6-4-1,3-1 0,7-5 0,3-1 0,4-5-2,2-4-1,0-7 3,1-1-2,1-5 2,-2-2 4,-1-2-4,0-4 1,-1-1-1,2 0 0,-4-2 1,-5 2-5,-1-1-11,-7-5-7,2 0-24,3 0-16,2-4-28,6 7 49</inkml:trace>
</inkml:ink>
</file>

<file path=word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59 731,'16'-37'304,"-27"30"-196,-1 2-22,-1 0-14,-2 1-23,1 4-11,-3 1-13,3 5-9,-2 7-9,0 4 4,-3 4 7,2 7 6,-3 4 5,2 3 2,2 3 0,3-2-1,2-1-3,3 1-6,7-1-5,-1-2-4,10-4-2,2-3-3,0-6-3,6-2 0,-1-8 3,2-3-4,3-9 3,1-2-3,5-2 4,-1-5 3,-1 0-2,3-2 1,-6 0-6,-2 4-2,-4 6 2,-8 0 0,-4 1 8,-5-2 1,2 0-1,-3 0-3,-2-1-22,5 5-15,-4-1-42,3 0-19,1 0-27,0 0-7,0 0 144,0 0-36</inkml:trace>
</inkml:ink>
</file>

<file path=word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9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2 48 114,'37'-31'77,"-34"30"20,0-3 12,-1 3 21,-2-4 7,0 3-13,0 2-17,0 0-32,0 0-11,0 0-16,0-1-1,0 0-10,0 0-6,0 1-2,0 0-4,0 0-3,0-1 0,-1 1-7,0 0-3,0 0-4,0 0 1,-6 4-2,-31 24 6,19-14-2,-11 2-6,-7 11 2,-6 4-6,-10 5 1,7 5 0,-1 4-1,-1 2 0,-3-2 3,-3-3-1,2-5 4,1-4 3,11-1 7,5-3 5,4-7 2,6 0 3,6-5 0,4-4-3,5-4 1,3-3 1,6-1-10,1-2 1,1 0-8,0 0-7,-2-4-2,1 0 0,-1 0 0,0 1 0,0 0 0,1 0-1,-1 0 2,0 0 3,0 0 3,0 0 3,1 0 4,-1 0-3,0 0-1,0 0-1,0 0-6,0 0 4,1 0-3,0 0 1,0 0 0,0 0-4,0 0 0,-1 0 0,0 0-2,1 0 0,-1 0 2,0 0-1,0 0-3,0 0 2,0 0-1,0 0 2,0 0 5,1 0-4,-1 0 1,-5 1 1,-1 1 0,-29 8 2,30-7-3,-4-1 0,2-1-2,2 2 2,1-3-1,-1 1 0,-3 1 0,3 4-1,-8-2 2,3 4-2,-4 1 3,0-3 0,2 4 0,-5-2 0,5 1-3,-1 1 3,2-6 1,3-1 4,3 2-4,0-3 0,2 3-1,2-2-1,1-2 2,1 0-3,0-1-1,-1 0 1,0 0-1,0 0 0,1 0 2,0 0-2,0 0 2,0 0-2,-1 0 0,1 0 1,-1 0-4,0 0 0,1 0-23,0 0-15,0 0-28,0 0-17,0 0-14,18 1-3,26-1-43,-24 0 91</inkml:trace>
</inkml:ink>
</file>

<file path=word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7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76 206,'-14'-28'130,"5"28"-17,5 0-2,-2 0-5,-2-2-5,5 0-8,-1 1-16,4-1-11,1 2-16,-1 0-5,0 0-9,-1 0-7,1 0-3,0 0-1,0-1-4,0 1 3,0 0-2,0 0 0,0 0-1,0 0 0,-1-1-6,0 0 1,0 0-5,0 0 0,0 0 0,0 0-2,0 1 3,1-1-4,-1 0 1,-5-3-2,-30-19-1,25 19 0,3 4 0,-1 0-3,2 4-1,-1-3 1,-1-1-3,5 5 2,-1-3 2,0 3-3,1-2 0,1 3 1,-1-3-2,1 0 0,2 3 1,-2-4-1,3 5 0,0 2 0,-2-4 1,2 6-1,-5-2 0,-1 0 1,-2 4-2,-1 1-1,0 1 1,1 1-1,3 1 1,-1-4 0,2 0 3,2-1-1,2 1 2,2 1-3,1-1-5,0 0 5,1-4-2,2 2 2,3-1 1,0-3-2,4-1-2,-3-3 3,2 2 0,2-4 1,1 0 3,3 2-3,0-3 1,2 1 0,-6-3-1,5 0 4,-2 0-2,-4 1 3,2 1 2,-5 0 2,-3-2 7,1 1 1,-7-2 5,5 1 0,-3 1-1,3-2-2,0 1 0,-1 1-2,-1-2-4,1 2 1,-3 0-7,1 0 0,-3 0-3,0 0 0,0 0-3,0 0-1,0 0 4,0 1-6,0-1-2,0 0-11,0 0-37,0 0-18,0 1-41,0 0-1,0 0 71</inkml:trace>
</inkml:ink>
</file>

<file path=word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4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53 567,'-31'-48'238,"35"45"-129,-5 2-19,3 0-24,-2 0-4,0 1-13,0-1-13,0 1-19,0 0-7,0 1 5,0 27 0,-1 57 8,-3-16 0,0 7-3,-5-1 2,-6-5-5,6-3-5,-3-8-2,-3-3 0,2-14 3,-2-8 7,-3-11 4,6-6 0,2-7 2,1-3 0,3-12-5,0-1-6,3-11-8,1-8-4,6-6-4,2-10 1,11-1-4,3-1 2,13 4-4,3 6 0,-4 6 3,0 6-2,-7 10 2,-1 6-2,-2 8 1,0 4-1,-6 3 0,0 4 1,-6 6-2,0 0-1,-6 8 1,-1-1 3,-7-1 1,-2 4 3,-5-2 5,-6-2 3,2-2 8,-2-6 4,-3-5 14,-2-5 2,-8-6 2,-1-2 2,0-6-9,5 5 3,7-2 1,2-1-3,4-2 3,1 0-7,3 0-7,3 2-3,4 3-7,-1-3-3,2 2-2,1 0-6,-1 1-3,1 1-4,0 0-1,0 0 1,0 0 0,0-1 4,0 0 2,0 1 3,0 0 2,0 0 0,0 0 3,0 0 1,0 0 3,0 0 0,0 0-1,0 0-3,0 0-4,0 0-1,0 0-3,0 0 0,0 0 0,0 0-2,0 0-1,0 0 3,0 0-3,0 0-4,0 0-23,0 0-26,0-1-59,0 0-31,5-2 86</inkml:trace>
</inkml:ink>
</file>

<file path=word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53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0 29 575,'21'-29'235,"-30"29"-141,5 2-33,-4 2-25,-2 1-10,5 2-8,-2 1-2,-4 1-3,-4 1 1,2 5 0,-6 2 1,0 6 0,0 4-3,-10 4-2,1 11-3,-8 5-6,-3 2 1,-3 6-2,-7-1-1,-16 5-4,-2 11-3,-9 5-9,1 3-5,6 2-1,-11-5-1,-3 5 5,-4 3 4,3-1 8,0-2 2,-5-5 4,1 6 0,-1-2 1,3-2 0,-5-3 3,2-5 4,0-3 5,3 3 3,5-4 2,2-3 0,0-5 0,4-2-1,13-3 0,1 0-4,1-3-6,1-3 0,4-5 3,7-4 3,11-11 6,6-2 3,8-6 0,3-2-2,9-2-6,1-3-2,5-4-5,-1 0 1,4-5-4,2 0-2,0 0-2,0-2 0,0 0 1,0 0 0,0 0-10,0 0-12,0-1-18,0 0-18,1-3 35</inkml:trace>
</inkml:ink>
</file>

<file path=word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0:52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6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70 452,'2'-10'226,"-1"3"-83,1 2-31,4 2-16,-6 3-21,2 0-18,-9 5-31,-2 6-8,-1 12-10,-4 8 5,1 13 7,1 3 3,-1-3 2,4 1 2,8-8 0,-1-9-5,9-3-6,-3-7-5,7-6-8,3-2 2,2-6 0,0-5 0,6-9 3,-2-5-2,0-10 2,6-6 5,-5-12-3,-1-8 1,-6-7 0,-2 1-5,-5 9 4,-5 8-2,-5 16 2,-5 8 6,-6 7-9,-1 5 0,-2 8-4,-1 8-8,-1 22 4,-10 7-2,8 14-1,-3 4 6,8-6-1,4-8 1,6-12-1,7-7-3,6-10 2,9-3-1,1-10 3,1-3 0,6-9 1,1-6 1,5-8 0,-1-9 1,-3-12 0,1-1 0,-6-3-3,-3 6 1,-5 10-1,-2 8 1,-7 12 7,-1 5 7,-2 6-4,-2 2-5,-1 13-6,-5 9-7,0 15 5,-3 3 6,2 1 6,2-1 5,1-6 3,4-4-2,2-7-7,4-3-4,6-6-1,4 2-5,7-7 1,4-7-2,15-6-40,-1-6-22,7-7 61,1-1-24</inkml:trace>
</inkml:ink>
</file>

<file path=word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6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1 58 300,'44'-52'197,"-43"49"-7,-5 0-81,3 3-15,3 0-29,-6-1-9,3 1-10,1-1-7,-1 0-11,1 1 1,0 0-1,0-1 0,0 1 0,0 0-9,0 0-6,0 0-4,0 0-2,0 0-1,0 0 2,0 0 0,-1 0 0,0 0 3,0 0-3,0 0-1,-6 10-3,-30 28-1,14-18 1,-3 4-1,-8 11 0,-2 9 1,-16 8-3,-8 5 0,-10 1-3,12-13 1,1 1 0,-57 46-2,-3-5 5,10-3 3,44-40 6,14-11 9,8-2 7,10-9 3,-3-2 0,8-6-3,0-5 0,3-4-6,6-5 5,6 0 4,3 0-2,3-3 0,3 3-6,-1-2-13,3 2-3,0 0-6,0 0-4,0 0 5,0-1-5,0 0-25,0 1-10,6-1-32,0 0-8,19-3 0,-23 4-4,-6 1-1,-3 1 5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3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08 530,'12'9'231,"2"-1"-109,-1-3-13,2-8-7,4-1-1,-2-11-7,4-7-6,-8-8-11,-2-2-9,-6-10-19,-6 1-5,-10-1-13,-5 0-5,-4 14-3,1 6-7,4 15-10,-3 8-4,4 25-9,-1 14 1,3 20-1,5 8 1,2 5 5,3-2 1,3-1 2,2 1 1,2-6 3,-1-6-2,3-10-25,0-11-21,1-16-51,0-7-21,-3-11-27,1-10 81</inkml:trace>
</inkml:ink>
</file>

<file path=word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2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7 543,'53'27'245,"-55"-32"-108,0 0-41,0 1-37,-1-8-10,3 1-22,1-3-9,1-8-7,3 3-5,1-2 0,-3-1-1,1 7 3,-1 1 3,1 9 3,0 1 2,-1 3-5,1 2 1,-3 4-6,5 9-1,-2 7 0,1 2-5,-4 5 4,0-1 1,-2-2 2,1-3 6,0-5-3,0-1-2,3-5 0,-1-3-1,0-1-4,5-5-1,-1-2-1,4-7-1,4-9 3,-1-3 2,6-7-2,-2-2 1,3-2 0,-2-1 0,-1 8 5,-5 4 2,-3 11 9,-7 1 5,-2 4 6,0 3-1,-2 3-9,2-3-6,0 0-9,0 17-1,-6 34 6,2-25 5,-2-1 7,0-2 2,4-3 0,0 1-2,0-9 4,2 1-3,0-2-1,0-4 1,5 1-7,-3-4 1,-1-1-4,0 0-2,0-1-3,-2-3-1,0 0 2,0 0 2,1 0 0,0 1 3,0-1-4,0 1-2,0 0 5,0 0-2,0 0 3,0 0-2,-1 0-4,0-1-1,0 1-8,0-1 5,0 0-7,0 0-2,0 0-11,1 0-16,-1 0-25,0 0-22,0 1-49,0 0-15,0 0 88</inkml:trace>
</inkml:ink>
</file>

<file path=word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1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166 586,'-18'-33'233,"5"2"-167,5 5-10,0 1-20,3 3-7,3 9-10,0 0-1,3 11 0,-1 1-2,7 12 0,2 9 0,7 16 4,1 11 0,-3 9 9,-1 8 0,5 4-1,-6-5 3,5-4-8,-6-6 0,-9-10-8,2-2 1,-6-8 3,2-9 0,0-10 0,1-2-6,1-6-1,-3-7 6,-7-11 1,7-6 5,-2-12-8,-1-2-7,4-3-4,-6 0-4,-7 4 5,4 7 3,-9 7-1,-2 4 4,-1 8-3,-3 1-4,-1 15-3,2 3-3,-2 10-3,3 6-4,1-3-6,3 3-9,6-3-34,2-2-6,10-4-25,1-3-15,12-1 72</inkml:trace>
</inkml:ink>
</file>

<file path=word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5,'17'16'246,"-2"4"-76,1 2-88,0-1-34,-1 0-28,0-2-10,1 3-26,1 1-23,0 3 25</inkml:trace>
</inkml:ink>
</file>

<file path=word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0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3,'44'29'213,"-7"6"-152,-4-2 14,2 2-17,-1-2-13,1-6-27,3-2-5,9-3-7,-3 2-2,1-3-20,-5 0-22,-6-1-156,3 1 129</inkml:trace>
</inkml:ink>
</file>

<file path=word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72,'13'0'233,"12"3"-214,5 2-9,7 3 0,-1 0-16,-3 6 5</inkml:trace>
</inkml:ink>
</file>

<file path=word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40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3 585,'0'-6'256,"1"-1"-99,4 3-116,-2-5-20,4 1-4,0 1-1,0-1-2,2 5 0,-2 2 0,3 2-2,-1 5-4,1 1-2,-3 6-3,-2 5-2,-7 2 3,-3 3 2,-6 6 0,-2 1 4,-4 3-5,-1-6 1,3-6 0,3-1 0,6-8 3,3 0-4,4-2 1,3-3-3,4-2-3,5 1-2,6 1 2,1-5-3,4 2 0,0-3-2,0 2-11,5 2-11,-2 1-33,0 1 37</inkml:trace>
</inkml:ink>
</file>

<file path=word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9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408 476,'0'3'212,"0"-1"-90,0-2 1,0 0 0,-1 0-8,0-1-30,0 0-18,0 1-34,-1-12-13,-26-40-10,26 22-5,6-10-5,1-3 3,9-3-3,1 2-2,2-2 4,-1 5-2,-1 13 0,-3 4 4,-3 19-8,0 9-4,0 18 4,2 17-3,-4 20 6,3 13 1,-4 19 0,-1-3 0,1 0 0,-11-7 1,-1-17 1,4-3-1,1-17 3,4-8-2,-3-17 0,-1-6 3,2-8-5,-3-4 9,5-2 9,-4-11-3,-9-12 4,6-3-2,-15-9-12,6 4 0,-3 6 0,-6 4-6,0 12 0,-3 5-2,-4 16-9,1 6-6,4 14-13,4 1-13,6 1-19,7 1 37</inkml:trace>
</inkml:ink>
</file>

<file path=word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8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30 619,'-1'-1'278,"-2"-1"-119,0 1-40,2 0-39,0 0-18,0-7-36,-1-43-9,8 16-12,-2-3 1,0-8-3,1 4 0,-3 4 3,-2 6-3,-2 13 1,0 4 0,2 11-1,-1 4 2,2 9-7,1 7-1,-1 7-2,3 7 3,-1 4 3,-2-4 2,3 3 2,-2-2-4,1-4 5,-2-2 0,-1-6-2,0-3 0,-2-3-4,0 4 0,0-3-21,2 0-14,1-1-50,3 0 48</inkml:trace>
</inkml:ink>
</file>

<file path=word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7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456,'-8'-4'191,"8"7"-142,14 10 24,5 8-10,23 22 8,8 10 14,26 21-7,4 10-14,7 26-25,4 14-13,-7 30-10,-4 14-5,-14 21-3,-11 9-2,-22 13-4,-8 0 1,-15 7 16,-8-6 14,-10-4 21,-8 0 10,-12-18-3,-3-4-9,-16-15-16,2-6-7,-2-23-16,1-8-4,7-27-8,0-9-13,1-23-34,-2-13-25,0-14-40,-5-14 63</inkml:trace>
</inkml:ink>
</file>

<file path=word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0:36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5-4 831,'-18'-1'293,"3"14"-266,-17 15 1,0 17-9,-14 34 0,-8 26-2,0 55-2,-6 33-2,-2 57-2,-1 12-2,3 23-3,5-3-1,20-10-5,12-8 4,22-15 14,10-12 4,24-12 8,2-12-4,22-20-14,4-17-8,7-34-33,15-13-14,14-29-39,3-10-1,5-19 5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20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6 0 1108,'1'9'426,"2"10"-329,-8 19-2,-13 13-2,-27 45-25,-10 19-8,-19 43-14,2 16-3,4 8 4,-2-1 0,5-24 6,2-8 1,7-22-11,7-14-1,8-17-13,2-14 0,6-22 3,5-5-6,6-18 3,10-5-2,3-15-9,2-5-2,7-6-8,0 1-7,5 3-1,1 1 0,2 0-1,-4 0-5,-1-6-29,-1 0-18,-5 1-38,1-2-22,-1 4-52,-1-1-33,2-1 12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3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55,'-5'5'359,"8"1"-293,3-2-17,1 6-73,2 1-29,-1 3-56,0 3-26,-1 2 82</inkml:trace>
</inkml:ink>
</file>

<file path=word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0:31.08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0 257,'0'0,"0"0,0 0,-59-83,35 46,4 4,10 7,3 7,1-1,1 7,3 2,0 4,0 1,-1 4</inkml:trace>
</inkml:ink>
</file>

<file path=word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2:09.3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</inkml:trace>
</inkml:ink>
</file>

<file path=word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1:58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103 15,-64-13,1 0,-12-2,-4 0,-2 0,-6-2,-3 2,-2 0,-3 0,-1 0,-3 0,1 0,-1 0,-2 0,1 0,-1 0,0 0,0 0,0 0,0 0,1 0,-1 0,0 0,0 0,0 0,1-2,-1 0,0 2,-2 0,0-2,2 0,-2-1,2 1,-2 0,3 2,-1 0,-2 0,2 0,0 0,0 0,1 0,-1 0,-2 0,0 0,0 0,0 0,0 0,0 0,0 0,0 0,2 0,0 0,-2 0,2 0,-2 0,0 0,3 0,-3 0,0 0,0 0,0 0,0 0,0 0,0 0,0 0,0 0,0 0,0 0,0 0,0 0,0 0,0 0,0 2,0 0,0-2,0 0,0 0,0 0,0 0</inkml:trace>
</inkml:ink>
</file>

<file path=word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6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75,'0'4'318,"2"2"-566,1-1 193</inkml:trace>
</inkml:ink>
</file>

<file path=word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6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95 596,'-12'-51'265,"6"27"-138,3 8-5,2 12-63,3 11-17,1 13-16,2 5-13,2 19 3,2 4-16,6 12 50,5 2-36</inkml:trace>
</inkml:ink>
</file>

<file path=word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6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98 698,'-14'-6'281,"-5"8"-192,-3 5-7,0 15-51,-3 3-13,3 9-9,3-1-7,8 2-2,4-3 0,11-6-3,-2-8 0,8-5 2,8-4 1,0-10 2,9 1 3,0-13-1,-1-4 2,1-1 0,-1-2 0,-4 3 8,0 5 3,-10 5 11,-6 0 2,-2 8-3,-6-1-1,-2 13-5,3 8-3,1 6-3,-2-2-1,5-4-8,6 1-1,0-11-1,1 0-2,9-6 2,-6-9 0,13-3 3,3-3 0,-3-10 2,-2-2 2,-9-6 1,-2 1 0,-10-1-2,-3 1-1,-9 3-3,-2 5-1,-4 13-5,-1 5 0,1 4-5,-1 3 2,1 0-5,7 0-7,4-1-13,5 2-7,8-1 2,6 2 5,-2-1 17,1 1 6,5 2 3,-5 3 3,8 6-2,-2-4 1,0 1-1,-1 0 2,-3-9 2,0 2 1,-3-6 5,-1-3 4,-1-3 1,-3-8 2,-2-7-5,-2-7-5,-4-3-8,-4-1-15,2-2-29,-6-5-18,-4-9-29,0-2 101,-9-20-17</inkml:trace>
</inkml:ink>
</file>

<file path=word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5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2,'7'8'280,"-8"4"-220,0 8-20,3 11-15,-3 1-3,9 8-11,2 1-12,-7-4-46,4-2-19,-1-9 33</inkml:trace>
</inkml:ink>
</file>

<file path=word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5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669,'1'-13'285,"0"16"-191,0 6 7,-1 7-54,0 8-14,0 10-7,0 2-5,2 3-18,2 3-12,3-4-44,-2-6 29,2-6 3</inkml:trace>
</inkml:ink>
</file>

<file path=word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5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0 793,'-14'37'298,"3"14"-243,-1 11-3,-2-1-5,7 2-17,0-5-11,6-3-12,1-3-11,3-19-20,1-5-5,-3-17-6,-1-9 5,-1-8 16,1 0 5,-2-10 1,1 0-1,-6-5 0,-3-2 1,-5 4 6,0 0 4,4 7 8,0 1 0,5 4 1,6 3-4,5-3-10,5 0-2,9-7-5,2-4-1,13-2 0,2 0 1,15 3 4,-3 1 3,-7 6 10,2 4 11,-18 8 8,-1 7 3,-7 12 3,-5 3-6,-3 13-4,-1 5-2,-2 4-7,-2-5-5,0-6-4,-1-7-3,-1-13 1,2 2-2,-3-10-5,2-1-3,2-5-2,-4-6-1,1-5 7,-2-5 3,-1-6 0,1-1 3,-3-10-5,0-5-1,1-1 1,-2 0-1,6 10 3,0 8 1,3 6-2,4 5 1,0 3-2,4 1 2,0 5 3,0 3-3,4 7 2,3 4 1,3 2-1,4 1 4,-2-3 2,7 0 1,-3-6 6,-2-3 0,-1-6 0,-9-6 0,0-4-2,-3-3-3,-8-6-2,-1 0-2,-6-4-2,-5 1 0,-2 1-1,-4 4 1,0 6-1,1 9 0,-7 13-3,3 11 1,-3 22 1,-2 10 0,2 13 3,5 4-2,6-7 1,3-4-2,1-10-1,1-5-3,3-6-23,8-2-13,5-9-38,-1-11 47</inkml:trace>
</inkml:ink>
</file>

<file path=word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4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89,'-2'33'275,"10"17"-235,4 5 4,5 17-3,-1 2-8,2 8-18,1 2-14,1-16-58,1-4 4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3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621,'12'16'285,"2"7"-133,-5 0-24,-4 7-56,-2 2-21,-7 1-29,-8-2-7,-4-2-8,-7-1 3,-2-10-1,4-5-2,0-10 2,5-7-2,0-8-3,2-6-3,6-4 3,1-1-3,9 2 4,4 4-1,-1 5 0,6 2 2,-2 8-4,4 2 0,3 10-2,5 7 0,1 6 1,1 4 3,2-3 0,-5-2-17,2-9-45,-3-7-26,-5-12 43</inkml:trace>
</inkml:ink>
</file>

<file path=word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4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598,'28'-30'282,"-1"4"-136,-2 9-34,-4 5-27,-3 6-30,4 6-10,-5 3-12,1-1-1,2 4-6,-4 1-4,2 1-7,1 0-2,6 2-2,0-1-2,7-4-2,3-1 0,1-8-4,3 4 1,-1-3 0,-4-3-8,-5 0-29,-6-4-24,-5-3 30</inkml:trace>
</inkml:ink>
</file>

<file path=word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4.1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6,'7'46'285,"2"34"-231,1 8 2,-4 15-13,-4 1-13,-2-2-21,-1-1-3,-1-9-19,2-6-27,6-8 25</inkml:trace>
</inkml:ink>
</file>

<file path=word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3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4 456,'13'25'207,"-1"-3"-97,-1-5-5,4-2-41,0-3-11,0-9-13,4 2-2,-1-10 5,1-4 1,3-7 2,2-6-1,-1-4-5,-2-3-5,-1 4-11,1 1-3,0 9-7,-5 3-2,-1 12-4,-5 2-4,-4 13-4,4 7-1,-2 7-6,-2 3-6,0 3-22,-3 0-14,-4-6-47,0-4 61</inkml:trace>
</inkml:ink>
</file>

<file path=word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3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1 755,'-20'1'264,"-6"13"-237,-5 10 6,-4 15-14,-1 5-2,6 9-5,3-2 1,13-3-4,7-5-1,7-14-2,5-7-3,3-14 1,4-5 2,2-8 2,1-6 3,-1-7 0,-6-10-2,-1 0 0,-7-6 0,-5 1 0,-4 5 1,-9-3 0,-1 4-4,0 8 0,2 1-2,5 4-2,5 4-1,0-1-11,6-1-5,6-1-14,5-2-5,12 4 5,1 0 6,6 11 12,3 6 7,1 12 3,2 10 1,-4 11 1,-4 4-1,-6 5 1,-5-4 0,0-6 0,-4-8 2,-4-13 7,5-1 3,-10-13 8,8-2 8,-4-10 6,-7-12 1,8-7-4,-5-7-8,0-8-11,5 2-5,-5-3-11,1 6-13,2 10-22,-3 7-14,1 15-61,-4 3-61,0 9 111</inkml:trace>
</inkml:ink>
</file>

<file path=word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3.0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94 476,'-1'7'227,"3"10"-101,-2 2-11,4 2-52,1 1-21,-3-10-21,6-4-4,3-7 0,7-2 2,3-10 6,0-4 1,-5-14-1,-6-4-1,-2-5-1,-2 1 2,-4 7 0,-2 5 1,-8 11-7,-8 7-6,-11 15-7,-6 9-3,-4 10-13,7 10-7,12-5-20,8-4-13,17-8-35,5-9-10,13-12-3,5-9 12,5-11 40,6-5 16,-7-6 25,-1-1 12,-5 1 37,-5-1 20,-7 12 30,-7 0 7,-5 12 5,-3 4-2,-2 4-17,-2 2-14,-2 4-37,4 4-16,0 5-15,5 5-3,7 5 1,5 1 1,6 3-1,1-2-1,0 1-1,-6-4-1,2 1 2,-6 1-4,-12-2-17,-8-1-12,-16-3-33,0 0-13,-2-1-229,8 1 214</inkml:trace>
</inkml:ink>
</file>

<file path=word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2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0 699,'-9'37'265,"4"29"-184,2 14 6,-4 19-16,3 9-8,2 8-27,-6-5-10,7 0-11,0-9-5,0-14-27,2-6-19,-1-23-34,1-13-29,2-27 63</inkml:trace>
</inkml:ink>
</file>

<file path=word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2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5 594,'-1'6'241,"-5"6"-147,-1 12-52,-2 7-10,0 11-10,2 1-6,4 0-7,3-2-3,5-11-4,5-5 0,0-12-1,5-6-1,4-7 2,-2-5 1,5-11 0,-3-4 1,2-6 1,0-1-1,-10-5-1,-2 3 1,-16-5 0,-7 3 1,-6 7 6,-5 2 1,-3 11 2,1 2-2,4 8-8,4 2-1,11-1-3,3 1-4,5 1-24,5-2-8,8-2-9,3 0 1,11-2 25,2 0 6,4-1 9,5 0 2,1 0 2,-3 1 4,-3 2 10,-7 0 3,-7 2 4,0 0-3,-9 1-5,1 2-1,-5 0-1,0 4 3,0 3 0,0 1 1,1 10-4,-1 6-1,1 9-3,2 6-1,1 1-2,-1-7-1,3-3-3,1-8 0,1-6-8,3-2-5,-2-7-23,-1-4 51,-3-8-19</inkml:trace>
</inkml:ink>
</file>

<file path=word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1.6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682,'-3'17'268,"-4"2"-189,-1 18-20,-2 8-5,1 9-21,1 2-27,5-10-76,2-2 52</inkml:trace>
</inkml:ink>
</file>

<file path=word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1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264 510,'7'23'196,"1"0"-141,-4-9-2,7-7-15,2-4-12,2-16-13,6-7-2,-2-16-3,2-6 1,-2-4 1,-2 3-1,-12 1 12,-4 6 3,-11 8 11,-6 7 5,-2 13-6,-3 8-3,1 18-9,-2 13-4,1 23 1,-5 11 1,4 13 0,2 1 0,0-4-9,8-4-3,4-5-5,-3-4 0,3-13-4,5-5-5,3-12-24,13-7-23,4-12-166,-1-9 150</inkml:trace>
</inkml:ink>
</file>

<file path=word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11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8 65 661,'-19'1'311,"5"4"-105,1-2-118,2 1-7,2 3-32,2 3-17,2 13-25,1 7-2,4 7-3,0-1-1,10 2-1,0-11 0,6-7 0,2-7-1,0-15 0,6-3 3,4-14 2,-1-10 0,-1-9 5,-7-6-2,-11 0 4,-4 4 2,-8 6-1,-16 1 0,-9 13-6,-2 7-4,-8 20-5,8 11-3,-2 15-6,2 5-7,6 8-26,7 6-15,8-1-35,5-4 464,13-12-29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2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6 867,'5'19'315,"4"12"-265,-5 4-18,4-1-10,-8 0-11,2-5-6,0-4-1,-7-10 0,7-1 2,-7-10 9,-4-4 2,7-4-4,-4-6-1,-1-11-17,6-7-4,-5-12 3,4-5 0,5 1 9,2 1 0,7 7 4,0 7-2,6 10 3,-1 6 0,-3 9-1,5 4 4,-3 7-9,0 5 7,-2 10-6,0 3-1,-4 11 5,-5 3-5,-3 3 2,-5 3-1,-4-8-17,4 2-17,-2-12-36,3-8-31,5-10 61</inkml:trace>
</inkml:ink>
</file>

<file path=word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08.1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4 169 365,'-38'-49'197,"23"48"-66,-7-4-21,2 3-15,6 1-18,2 1-5,6 1-14,-2-1-5,4 1-7,0-2-4,2 1-8,4 4-2,-2-4-12,0 0-6,0 0-9,0-1 0,0 0-4,0 0 3,5 0 0,7 1-2,34 3 2,-28-4-2,7-1-1,4-1 0,-2-1-1,5-2 0,2-2 0,1-4 0,2 0 2,-1 0-2,5-1 2,0 2-2,-6 0-1,1 4 3,-17 3 2,-4 0-1,-6 3 3,-5-2-3,-2 2 0,0 2 2,-2-1 3,-1-1 7,1 1 12,-1 0 3,0 0 2,0 0-6,0 0-11,-12 1-5,-36 32-3,27-26-2,-3-3 3,-1-2 1,3 0 0,2-1-2,3 2-3,0-1-1,6 1 2,-1-1-3,4-2 3,-3-2-4,5 2-1,1-2 3,1 3 3,0-1 1,-1-4 6,2 4-5,0-3-3,4 3 1,0 1-6,-1-2 0,0 0-1,1 0 0,-1 1-4,0-1 0,1 1 0,0 0-2,0 0-6,0 0-11,0 0-33,0 0-22,11 5-24,30 13 59</inkml:trace>
</inkml:ink>
</file>

<file path=word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04.15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2 54 515,'-5'-3'223,"-2"-1"-113,2-1-8,0 0-28,1-1-5,3 2-13,1-3-5,0 1-11,1 4-6,2 1 0,-4 0-5,1 0-4,0 0 0,-1 0-5,0 1 3,1-1-1,0 0 3,0 0 0,0 0-4,0 1-4,-1 0-6,0-1-6,0 0-3,0 0-3,0 1-3,1 0 1,0 0 1,0 0 0,14 1 1,28 5 0,-25-6 0,3-1 1,-1 1 0,2 0-2,2 1 2,1-1-1,0 0 0,0 0 2,1-4 1,-3 3-1,2 0 0,4 0-1,0 4 0,2 0 0,-3 0-1,-9-1 1,0-1-1,-5-2 1,-2-3 0,-1 4 1,-1-1 0,-3 1-1,1 1 0,-3 0 0,0 1 2,-2-1-1,-1 0 1,-1-2-1,0 0 0,0 0-2,0 0 0,0 1 1,0 0-1,0 0 1,0 0 0,0 0 0,0 0 0,0 0 0,0-1 0,0 1 0,6 0-1,-1 0 1,26 3 0,-30-2 1,0-1 1,-1-2-1,-1 2 1,0 0-1,1-1 0,0 1 1,0-1-2,0 1 0,0 0-1,0 0-1,0 0 2,0 0 0,0 0 0,0 0 0,0-1 0,0 1 1,0 0 1,0 0 3,0 0 1,0 0 9,0 0 2,0 0 2,0 0-2,0 0-5,0 0-5,0 0-4,0 0-4,0 0-48,0 0-38,0 0 50</inkml:trace>
</inkml:ink>
</file>

<file path=word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0.9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232 568,'25'-17'313,"-34"6"-35,1-5-205,-2-1-29,0-8-29,0-1-7,2-6-8,-2 1 3,5 5-4,2 5 6,1 12 6,3 8-1,0 16-2,1 9-7,1 14 0,-3 2-1,4 1 1,0-1 4,4 2-6,3 1 1,-5 3-3,-2 1-9,-5 3-29,-4 6-27,-6-1 40</inkml:trace>
</inkml:ink>
</file>

<file path=word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0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72,'5'0'311,"10"0"-250,8 3-22,10 1-6,6 0-6,3 1-16,-4 0-19,0-4-50,-9 0 386,4 3-265</inkml:trace>
</inkml:ink>
</file>

<file path=word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7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59 731,'-12'-7'305,"-2"0"-212,12 3 27,2 3-23,5 1-43,9-2-25,11-1-26,3-4-1,12 0-17,0 0-8,1 1-33,4 1-24,4 2 52</inkml:trace>
</inkml:ink>
</file>

<file path=word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7.4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778,'0'3'278,"-1"7"-224,2 8-13,0 12-11,0 3 6,0 7-9,0 5-8,-3-5-12,2 4-12,-1-11-34,2-7-29,3-12 40</inkml:trace>
</inkml:ink>
</file>

<file path=word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5.3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82 673,'20'20'293,"-26"-29"-170,3-3-40,-1-2-24,0-9-30,2 1-9,1-2-13,-1-1 0,1 3-4,1 1 2,0 7 1,0 2 5,-1 7 2,1 6-4,0 9-2,5 8-7,-3 11-2,2 4 1,-2 9 1,1 6-8,1 12-31,-3-2-30,-1 4 39</inkml:trace>
</inkml:ink>
</file>

<file path=word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5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5 803,'-4'-7'324,"5"4"-241,1 2-15,8-1-21,7 1-32,4 2-1,10 0-4,4 3-7,7 4-36,-1-3-22,0 1 181,2-3-115</inkml:trace>
</inkml:ink>
</file>

<file path=word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49.6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31 498,'-73'-4'235,"63"7"-89,1-2-46,1 1-47,11-1-16,4 1-28,10 1-7,17 1-2,0-3-1,20-1 2,6-4-1,16-1 4,7-2 0,-2-2-1,2 1 0,1 0-25,2 5 40,-2 3-18</inkml:trace>
</inkml:ink>
</file>

<file path=word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46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8 244,'-2'0'165,"-6"4"-25,-27 9-30,33-14-30,-1 0-33,-5-2-13,11 4-21,-6-3-6,10 2-9,6-2-2,8 1 1,5 0 1,0-2 1,-1 3 1,3-3 1,-3 0 1,-2-1 0,0 3-1,-5 1 1,-2 2 0,-6 2 1,-3-3 2,-5-1 4,-1 1 11,-4-2 9,2 0-1,1 0-2,-16-2-12,-36-1-11,25 5 0,-1 1 0,4 1-1,0-3 2,5 2-1,6-1 0,-3-2 1,13 2-7,-2-1-15,8 2-14,9 2-7,2-2 7,10-2 10,3 0 15,3-2 4,0 0 2,-4-1 2,-7-3 4,-1 3-1,-6 4 0,-4 1 1,-1 4-2,-2-3 4,-5-3-13,-3 4-39,-15-1 3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2:22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93 715,'-1'34'286,"0"-26"-188,-6 0-5,0 1-29,2 0-9,-1-1-17,0-1 2,5-4-6,2-4-1,-2 0 2,1 0 2,0 1 12,0-1 5,0 0-3,-1 0-8,1 0-17,-1-9-10,-3-35-12,4 28-2,-2 4-2,2-1 0,3 6 0,0-2 0,-4 3-8,1 4-5,-1-1-8,2 4-5,7 7 2,-1 3 1,8 17 6,4 3-1,-5 3 3,3 3 4,1-4 1,-2-7 2,3-4 2,-1-4-2,-4-9 1,0-3 0,-2-11 0,0-3 1,-2-11 0,2-5 1,-4-12 8,-2-5-1,-4-5 10,-2 1 1,-2 4-4,-1 4 3,3 11-6,0 4-2,2 10-4,-1 3-4,0 6-8,-1 1-6,-2 3-37,2 0-26,0 0-38,0 0 64</inkml:trace>
</inkml:ink>
</file>

<file path=word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44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172,'0'-1'83,"0"0"-31,0 0-23,0 0-24,0 0-6,0 1-9,6-2 8,13-1 7,26-2 1,-19 2 0,1-2-3,1-2 0,6 1-2,0-3 0,2 1 1,-2 1-1,-3 4 0,-9-3 1,-1 3-2,-8 0 1,-3-4 1,-2 5-2,-3 2 1,-4-1 34,2 4 37,-5-3 15,1 0-3,1-1-36,-7 1-40,-20 1-9,-29 8 0,14-3 5,1 2 4,4-1-5,0-3 5,10 5-4,-4-6-1,9 3 5,-2-1-2,8-4 1,2 1 3,7-2 3,3 1-1,1-5-5,5 5-8,3-4-5,2 1 2,8 1 3,4-5 8,5 0 0,5 2-5,-1-2-1,2 1 0,-1 3-2,1-3 2,-1 4 0,1 1-1,-9 0 0,-4-2-2,-7 1-1,-4 1 0,-4 0 3,-4 0 3,-4 0-5,-11-3-4,-1 6-3,-5 6-3,-10-1 12,1 1 0,-4 0 0,5-1 3,3 0-3,5-2 2,4-2 0,1-2 1,9-2 2,5 1 1,1-1-13,6 0-5,-3 0 1,0 0 1,11-1 14,39-5 1,-22-3-1,2 4-2,3 1-4,-3-1-2,1 4-137,1 1 104</inkml:trace>
</inkml:ink>
</file>

<file path=word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41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4 386,'17'-28'185,"-19"26"-73,2 0-34,0-1-23,-1 2-9,0 0-2,1 1 0,-1-1-5,0 0-3,0-2-8,0 1-4,0 2-9,0-1-5,1 0-5,0-1-3,0-1 1,12 1 1,32-29-2,-23 29 2,7 2 0,1 1-1,12 2 3,1-1-1,-2-4 3,4 2 1,-2-3-1,4 1-3,10 2 0,-1-1-2,8-1 1,0 0 1,-1-1-1,-3-3 0,3 1 1,-5 1-1,7-1 4,1 2 2,-3-1 3,-6-2 5,-7 1-3,-1 2-3,0 1-3,3 2-3,-10 0-4,2 3 5,-10-2-4,-1 1 1,-3 0 2,-9-4-2,-1 3 2,-3-3 2,-1 1 0,-2-1 4,-3 1 5,2 0 1,-3 0 8,1 1-1,-5-2-2,0 1-1,0 0-3,0-2 1,0 1 0,-2-1-2,0 1 0,-2 0-3,0 1-1,-1 1 1,0-1-3,0 1-1,0-1-3,0 0-4,0 0-1,0 0-3,0 0 0,0 0 0,0 0-32,0 1-26,0 0-50,0 0-304</inkml:trace>
</inkml:ink>
</file>

<file path=word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23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15 398,'-1'-4'157,"5"4"-103,-1-2-26,6 1-21,5 1-1,1-2 0,3 2 3,5-3 9,-1 1 6,8 1 10,6 1-1,-3 0-1,6-2-4,1-2-7,1-6 0,12-1-6,4 2 0,11 2-5,-2 1-2,-5 1-1,-3-2-2,-2 0 0,-3-1-1,-3 1 0,-3 2 0,-9-3 2,-4 4-2,-7 4 2,-7 0-1,-9 2-1,-4-1 3,-4 0 2,-3-1 3,-1-1 5,1 0 3,-1 1 1,0-1-2,0 1-25,0 0-25,-1 3 17</inkml:trace>
</inkml:ink>
</file>

<file path=word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2:03.19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1 0,'0'0,"0"0,-17 227,-3-79,-4-34</inkml:trace>
</inkml:ink>
</file>

<file path=word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1: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6:51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118,'0'0,"0"0,0 0,0 0,0 0,-70-66,50 49,3 4,4 4,4 5,2-1,3 1,2 4</inkml:trace>
</inkml:ink>
</file>

<file path=word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6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9 963,'5'1'336,"7"24"-292,12 12 7,7 15-1,-4 4 4,0-5-6,-5-6-5,-4-17 13,0-9 23,11-19 40,12-11 18,38-40-15,24-20-24,53-44-47,19-27-48,44-25-116,23-19-91</inkml:trace>
</inkml:ink>
</file>

<file path=word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4.7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241 588,'53'10'287,"-53"-10"-105,2-2-68,-2-2-20,0 3-27,0 0-17,0 0-19,0-2-10,3-10-14,15-26-1,-15 20-4,7 0-1,-1-2 3,-2-1-2,1 1-1,-5 0 2,1 1-2,-2 5 2,1 2-1,-1 5 1,-1 5 4,-2-2-4,-1 5-3,3 5-6,0 6-3,-1 6 3,4 11 1,-2-3 5,2 15 3,8 4-3,-2 6 5,-1 5-3,2-7-1,-2-3 3,1-9-2,1-4 4,-4-8 2,3-1 0,-4-7 4,-2-2-1,0-8-4,-4-3 0,0-2-3,0-1-1,0 0 7,-1 0 3,0 0 0,0 0 2,0-1-10,0 0-4,-4 1-1,-6-1 2,-27-2 2,26 2-2,-2-3 4,-7 3-6,1 1 0,-7-2 0,3 7-3,0-5 0,5 1 4,3-1 0,2-6 2,5 3 1,2 2-4,5-1-1,3 2-5,4 2-1,-5-3 3,0 0 1,22 0 2,34-7 2,-18 5-3,7 1 1,-1-1 1,-1 1 1,-4 1 1,-7 0-2,-1 3 2,-5-1-2,-6 2 4,-4-1-1,-7 2-3,0-1 3,-6-1 1,0 1 3,-1-3 3,-2 0 0,0 0 6,-1 0 3,0 0 0,0 0 0,0 0-5,0 0-3,0 0-2,0-1 3,0 0-2,-4 0 0,4 1-4,1 0-3,-1 0-4,0 0-1,-3-1-1,2 0-4,1 1-18,-1 0-20,0 0-45,-1 1-23,-5 3 69</inkml:trace>
</inkml:ink>
</file>

<file path=word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3.7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66 629,'-12'2'272,"1"-3"-160,2-3-22,2 3-15,1-4-21,4 3-8,-1-1-15,4 1-9,-1 1-12,0 0-1,17 0-6,35-7 4,-18 0 2,-2 0-4,-1 1 0,-3 0-4,-6 3-4,-4 3-14,-6-1-39,-2 2-14,-2-2 37</inkml:trace>
</inkml:ink>
</file>

<file path=word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2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0 874,'-4'-6'327,"9"3"-256,6 1-11,22 6-12,3-3 6,18 1 2,4-2-7,-2-2-22,10 5-7,1-1-11,-2 0-1,-5 1-2,-7-3 0,-16 1 5,-4-3-3,-13 1 0,-2 0 0,-7 0-2,-2 2 2,-2 1-2,-3 0 1,-3-2-5,-1-1-15,-1 0-45,0 1-39,-1-1 5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31:39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,'85'-13,"70"-1,29 1,-114 13,114 0,-100 0,72 0</inkml:trace>
</inkml:ink>
</file>

<file path=word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2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212 809,'-2'-3'304,"1"17"-242,-2 6 7,0 38-28,-1 25 11,-5 21 4,3 12-5,4-2-16,-1-10-9,7-13-11,-3-14-1,2-22-1,-1-9 0,-2-12 9,0-5-1,0-11-1,-1-8-1,-1-9-6,1-1 8,-3-10 0,0-7 1,1-13-14,0-7-11,2-18-32,1-9-10,0-22 2,6-8 0,0-8 23,2-7 7,0 4 11,-1 2 1,2 9-2,1 16 3,-4 18-2,-1 12 2,-6 12 8,-1 7-6,1 15 7,-1 3 4,2 10-9,0 5 1,3 13-8,1 12-5,5 28 4,1 10 4,0 25 9,6 17 2,8 5 4,-1 3 2,12-2-2,1-11 0,-5-13-4,-3-9-5,-6-16-2,-5-5-1,-3-6-2,-1-4 0,-8-10-2,-4-9 0,-1-11-8,-3-8-12,-3-7-22,-2-3-24,-18-12-17,3-1 48</inkml:trace>
</inkml:ink>
</file>

<file path=word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1.7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9 738,'-3'1'260,"10"2"-230,6 0-7,17-4-13,10-2 0,22-7-43,7-2 26</inkml:trace>
</inkml:ink>
</file>

<file path=word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1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0 849,'-3'0'331,"2"0"-250,0 0-11,0 0-48,1 0-8,25 9-9,37-2 1,-15-10-7,-1-2-15,-4-3-40,-5-2-38,-14 0 56</inkml:trace>
</inkml:ink>
</file>

<file path=word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1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3 637,'0'-6'239,"6"-2"-166,2-1-74,7-1-1</inkml:trace>
</inkml:ink>
</file>

<file path=word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0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865,'-2'16'296,"11"38"-246,-6 18-7,6 34 18,7 20 8,-4 10-26,3 5-12,-3 4-17,-2-13-6,-9-21-8,-4-12-1,-2-21-4,-8-12-12,-2-11-21,-3-10-13,-13-22-39,3-7 54</inkml:trace>
</inkml:ink>
</file>

<file path=word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00.1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2 0 751,'-44'36'283,"-3"19"-229,-3 39 16,4 15-1,-1 42-4,4 7 0,18 26-21,8 4-7,17-11-17,9-2-10,14-34-27,11-6-20,26-22-48,8-12-35,11-21 75</inkml:trace>
</inkml:ink>
</file>

<file path=word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9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25,'6'6'266,"7"-3"-199,10 5-34,14-1-9,5-3-2,14-1-13,0-3-13,-5-3 85,-3-4-63</inkml:trace>
</inkml:ink>
</file>

<file path=word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9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771,'-5'14'269,"3"9"-235,-6 2-6,8 5-9,0-1 0,1-1-11,7 3-7,-7-10-32,2-4-32,0-10 37</inkml:trace>
</inkml:ink>
</file>

<file path=word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9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08 679,'-6'-26'286,"7"12"-182,3 1 13,9 3-48,5 2-16,10 0-17,5 0-12,12 5-11,-2-3-2,-2 2-28,0 3-28,-6-6 28</inkml:trace>
</inkml:ink>
</file>

<file path=word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9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133 649,'1'27'266,"-4"35"-165,-8 17 6,-5 25-31,-1 9-17,1-4-28,-1-12-15,6-20-5,1-20-5,6-27 0,2-8 1,2-12 3,-1-8 1,-1-9 10,1-5-2,1-21-3,4-7-4,7-21-17,1-13-3,8-5 0,-2-11 2,-1-7 5,2-3 1,0 1 0,5 7 2,-6 28-4,-5 16 2,0 30 0,-8 10-3,3 20 2,6 14-1,-7 19 4,3 20 9,1 26 15,1 9 4,-3 1 0,1 0-2,2-6-10,-3-5-8,2-14-3,-1-9-4,-8-20-15,1-7-6,-3-5-33,-3-2-20,-7-14 264,-3-9-163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6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57 792,'-6'-2'367,"6"4"-125,14 1-176,3-1-34,14-1-11,-3-3-2,1-6-4,4 1-3,-6-3-7,2 2 1,-3 0-4,0 2-1,-2 1 1,-3-1 2,3 5-1,-3 0-1,-5 0 1,0 2-2,-7 0-1,-6-2 0,-1 1 1,3 0-2,-3 0 1,-4 2 2,2-1 0,-1-1 1,0 0-10,0 0-13,0 0-40,-7 3-24,-29 15 51</inkml:trace>
</inkml:ink>
</file>

<file path=word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8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747,'-7'6'285,"5"0"-212,4 2-24,9 1-16,10-2-14,8-1-7,11-6-15,7-4-26,13-6 21</inkml:trace>
</inkml:ink>
</file>

<file path=word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7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72 829,'-4'-2'318,"4"0"-236,2-2-43,9 4-23,14-1-6,6-2-2,14-2 3,0-6-7,4 2-26,-2-1-13,-8 2-56,-8-3-53,-11 5 95</inkml:trace>
</inkml:ink>
</file>

<file path=word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7.1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801,'0'21'275,"12"20"-244,6 11-2,15 28 6,2 12-1,6 21-14,-1 9-6,-6 16 0,0-6-4,-6 1 0,-1-3-5,-7-25 1,-3-5-4,-13-12-4,-4-3 5,-16-5 0,-3-3-1,-4-13 12,-3-10-5,6-15-8,-3-8 9,7-12-28,4-6-21,7-16 28</inkml:trace>
</inkml:ink>
</file>

<file path=word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6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2 0 784,'-39'6'291,"-1"14"-234,2 5-2,-3 35-17,0 24-7,-6 35-12,15-4 0,17-57-5,-1 1-3,-24 185-3,8-13-4,36-7-2,31-103-4,14-22-25,3-5-21,3-15-71,11-7 74</inkml:trace>
</inkml:ink>
</file>

<file path=word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4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21 861,'-9'-3'342,"9"3"-247,0-6-18,10 4-48,4-3-12,17-6-11,13 3 2,10-8-18,8-3-26,-4-5 5,-6-3 11</inkml:trace>
</inkml:ink>
</file>

<file path=word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2:54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385 597,'-2'-10'244,"-1"0"-158,0 8 7,2 0-20,-5 2-22,6 20-27,-7 6-10,-7 37-4,-5 13 1,-6 21 6,0 8 0,4-8-9,6-5-2,5-18-6,0-17 6,4-20 0,-1-11 0,6-11 4,1-4-6,0-14 10,2-10 0,4-18-1,4-16 0,10-30-13,3-12 2,2-22-2,2-6-1,2-8 4,3 4-4,3 10 1,-4 8 1,-7 29 0,-3 11 4,-4 24-4,-2 12-1,2 21-2,-5 6-3,0 18 3,3 17 1,-2 30 7,-1 10 9,-3 27 8,-2 7 1,-1-3 6,1-5-5,-1-11-6,2-5-3,-1-16-8,0 1-4,-1-20-9,-2-11-18,1-16-38,-2-11-28,-2-9 53</inkml:trace>
</inkml:ink>
</file>

<file path=word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6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07 517,'-5'12'222,"-1"2"-126,2 2-27,0 2-27,4-2-7,1-3-13,3-1-2,2-8-5,2-4 3,5-5 7,-1-6 4,2-5 1,0-2 2,-4-4-4,-3-3-2,-5-4-4,-3-4-8,-3 9-6,-2 3-3,-1 13-5,-3 7-6,0 9-17,1 7-13,2 5-33,4-2 17,2-3 31</inkml:trace>
</inkml:ink>
</file>

<file path=word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5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77,'8'44'238,"-5"-1"3,5 0-142,-1-3-31,-1-8-46,4-2-24,-2-6-89,-2-7 61</inkml:trace>
</inkml:ink>
</file>

<file path=word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5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262 459,'39'32'190,"-51"-1"-117,-2 8-5,0 7-12,5-4-15,5-4-21,5-3-9,5-12-7,5-5-5,0-9 1,1-6 3,3-4 2,1-5 9,0-10 15,2-2 8,-8-7 13,-2-2 2,-7-3-8,-9-7-3,-4-6-13,-7-6-5,-5 2-5,2 2 4,-4 6 10,7 9 2,4 3 1,2 4-10,4 4-10,4 2-8,4 0-5,2 3-2,10 3-18,2-3-12,8 4-33,2 2-28,-1 3 60</inkml:trace>
</inkml:ink>
</file>

<file path=word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5.3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5 633,'-10'-10'229,"3"6"-203,1 2 1,5 5-96,1-2 5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6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94 751,'-21'0'299,"0"-3"-212,9 2 0,-2-3-24,1 1-13,4-3-9,-5-2-1,7-1-3,2 2-5,3 1-12,4 0-6,5 1-8,0-1-3,7 2-3,7 1 0,2 0 1,2 1-1,0-1 1,-6-1 0,0-1-1,0 1 1,-4 3 0,-3 0 1,-1 6-2,-4 2 0,1 9 0,-1 6-1,0 15 2,-2 5 0,2 11 1,1 3 1,-3-1-2,4 6 1,-2-5 1,0 1 0,0-6 4,-1-7-2,-2-7 0,-1-5 0,-4-9-4,-1-5 3,-3-7-2,0-4-2,3-4 5,-3 0-3,1-2-5,-2-1-4,-4-1-14,-1-3-4,-1 2-1,-3-4 1,2 0 0,0 3 5,-5-3 1,4 1 4,-4 0 11,3 0 2,-1 0 11,3 1 8,4 1 11,-6 0 6,7 1-1,3 1-6,2 1-11,2 1-8,1 2-7,-1-3-1,0 0-2,1 0-3,0 0-10,0 0-8,0 0-19,11 5-7,32 2-12,-28-17-8,2-5-17,0-3 51</inkml:trace>
</inkml:ink>
</file>

<file path=word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4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97 581,'0'-6'244,"-2"3"-144,0 0-10,-1-1-32,2 3-16,2 3-27,0-1-6,-1-1-7,0 0-1,0 0 2,0 0 1,0 0 0,0 0 1,0 0-3,2 1-2,3 2 1,-2-2 0,1 0 4,26 2 3,-26-16 0,2 0 0,-1 0 1,-2 0 0,-1 2 4,-2-2 2,2 5 0,-2 2 0,0 4-5,1 7-3,1 8-2,-1 4-4,4 9 6,-1 4 1,-2 2-1,1-1-1,-2-2-3,-1-3-1,3-8 3,1-4 2,-4-8-2,3-2 1,-2-4-5,-1 1-1,0-2 4,0 0-1,0 0 3,3-15-1,4-37-2,-4 21-1,-1-1 0,1 3-1,2 12 0,-1 5-1,1 13-2,-1 0 0,0 3-1,2 8 1,-1 3 2,3 7-2,-3 1 2,2 0-3,-1-2 2,-1 0 5,2-1-4,-3-2 5,-1-6-12,4 0-13,-7-7-11,9 1-9,1 1-31,-2-4 44</inkml:trace>
</inkml:ink>
</file>

<file path=word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0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8 302,'-5'-3'115,"-2"0"-94,-1 1-56,-3 2 23</inkml:trace>
</inkml:ink>
</file>

<file path=word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8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45 384,'-6'8'183,"-8"5"-61,3 5-39,6 2-17,5 1-10,4-3-24,-3-7-8,3-5-5,1-3-2,6-4 17,2-4 9,-5-8 14,-1-7 8,6-4-7,-6-2-4,1 0-7,-2 2-9,-10 4-12,1 2-6,-3 8-9,-1 3-7,1 10-6,-5 7-3,-8 4-17,3 7-6,1 1-10,11-2-5,9-5 1,5-1 8,1-6 5,6-2 5,3-7 14,-4-6-1,6-4 10,-4 1 6,-2-4-4,0-1 4,-4-5-3,-4-6-2,1 0 2,1-1 3,-2 5 3,0 4 3,-3 12 9,0 5-3,2 5 2,1 4 2,3 5 1,-1 4 8,1 4 8,0 0 1,-2 1-4,-3-3-9,-9-2-8,0 6-9,-12 2-2,-7 7-20,-7 12 126,-6 0-90</inkml:trace>
</inkml:ink>
</file>

<file path=word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7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10 522,'-1'-6'232,"0"3"-110,-3-1-59,-1 3-18,-1 10-32,-2 5-16,-4 12-5,1 4 2,-2 3 6,5-1 7,5-2-3,-4-6 3,10-3-6,0-5-3,4-9-1,5-3 0,0-8 3,2-6 4,1-11 1,-1-1-2,1-7 6,-1-2 0,-3 4 5,1 6 1,-10 8 20,-1 2 7,-1 14-1,-2 4-4,-2 17-24,-2 4-9,0 13-2,1 4 3,0-4-1,5 2-2,-1-7 0,0-6-3,3-5-17,-1-5-14,4-6-104,0-8 91</inkml:trace>
</inkml:ink>
</file>

<file path=word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7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171 361,'-47'-14'173,"32"29"-69,-2 2-11,8-1-30,3 0-12,8-3-16,1-3-10,5-5-4,0-2-1,10-5 7,7 0 3,0-9 3,0-4-5,-12-10-7,-2-5-7,-4 1 1,-1-4-1,-7-1 4,-1 7 0,-7 4 1,-2 7-1,-6 13-7,-1 8 0,-3 20-8,3 11 0,5 12-1,-3 1 2,0-3 4,3-1 0,1 0-1,5 1 0,7 3-5,0 0 1,0-3-1,0-3-3,-3-7-4,-5-3-2,1-1-16,-6-2-7,0-2-37,5-1-159,-2-12 161</inkml:trace>
</inkml:ink>
</file>

<file path=word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6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197 399,'3'-3'204,"3"-1"-46,1-4-53,1-4-12,1-1-8,0-1-15,-3-2-14,-4 2-4,-2-6-9,-4-1-2,-2 1-5,1 1-2,-4 5-10,2 4-5,-4 4-12,-1 3-12,0 9-19,-2 7-11,3 10-27,3 1-16,8-2 53</inkml:trace>
</inkml:ink>
</file>

<file path=word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6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2 650,'-3'1'228,"-2"16"-209,8 7 37,-3 19 8,0 11 2,4 14-7,-4 0-17,7-2-19,-3-3-10,1-4-16,-2-3-13,1 0-64,-1-9-171,5-10 171</inkml:trace>
</inkml:ink>
</file>

<file path=word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6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401,'7'4'218,"-4"0"-70,0-1-46,-1 0-25,2-2-29,-1 1-7,6-1-2,-2-2-2,4-1-13,1-1-4,-1-3-9,6 2-5,-4 0 0,-1 0 0,1 3-5,-2 1 1,-1 3-1,1 3 1,-2 2-2,-3 1 2,-2 3-3,0 0-6,-2 1-11,0 0-15,0 0-70,-2-2 67</inkml:trace>
</inkml:ink>
</file>

<file path=word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5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655,'0'-1'246,"0"1"-183,0-1-25,0 1-15,2 15-6,6 32-7,-5-26-36,4-4-65,-2 1 62</inkml:trace>
</inkml:ink>
</file>

<file path=word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4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98 420,'-3'-28'261,"2"28"3,-3-1-117,3 0-65,1 1-26,0-1-34,0 0-13,12-1-9,37-8-11,-20-2-18,-1-3-21,4 3 36,-1-3-3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7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0 1014,'3'9'391,"-2"-4"-284,-2 4-25,-5 2-39,-4 1-19,-4 3-54,-1-2-15,-5-4-7,6 1 4,7-5 33,0-1 11,10-2 4,-3-2 0,0 1-17,0-2-8,-1 1-64,0-1 57</inkml:trace>
</inkml:ink>
</file>

<file path=word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3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422,'1'14'188,"1"14"-85,4 13 2,-2 14-5,1 12-15,1 12-34,-5-1-13,2 3-20,-1-5-9,-1-15-28,3-7-24,-4-19 27</inkml:trace>
</inkml:ink>
</file>

<file path=word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3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76 370,'-28'-31'197,"30"23"-53,-2 2-22,1-7-42,4 0-15,1-1-19,2-1-9,4 1-16,-2-1-8,2 6-4,-4 1-4,-1 7-2,-1 4 4,-2 12-5,-2 9 2,-3 9 2,0 3 0,-1-3-2,1-8 1,5-6-3,-2-10-3,3-7 1,3 0-1,3-10 1,4-3 3,0-10-2,4-5-2,-6-4 2,1-3-1,-6-2 3,-3 4 0,-3 10-4,-2 7 1,1 17-12,1 4 1,6 20-3,-3 6-5,3 8 12,1 5-1,1-4-10,1-2-19,-3-7 26</inkml:trace>
</inkml:ink>
</file>

<file path=word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31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244 192,'-7'0'107,"4"3"-25,-1-3-11,1 2-4,0 0 0,1-2 10,1 0 1,0 0-6,0 0-4,0 0-10,0 0-7,1 0-10,-1 0-4,0 0-8,0 0-3,0 0-9,0 0-2,0 0-3,0 0-4,1 0 3,-1 0-4,0 0-4,0 0 2,1-1-8,0 0 3,23-9-2,33-17-1,-17 7 2,6 1-2,2-1 2,-4-2 0,-2 1 1,-2 1 2,-6 0 1,-1 1 3,-4 6-2,0 2-3,-10-1 1,0 6-1,-5 2 2,-8 0 1,-3 2 1,-2 1 3,-6 1-2,3 3 0,-8-1-5,-1 1-9,0 2-19,-1-1-19,4 3 29</inkml:trace>
</inkml:ink>
</file>

<file path=word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4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45 560,'-3'0'243,"-3"1"-122,1 0-20,-23 13-30,25-14-6,6-1-10,-3 1-10,0-1-14,0 0-4,0 0-17,7-1-1,45-7-6,-21 3 1,1 1 0,4 2-1,-5-3 1,-3 2-2,2 3 2,-2-2-3,3 3-2,1 0 2,-1-3-3,6 3 3,-7-2 1,0 0-4,-10 2 3,-9-2 0,-7 0 3,-7-1 3,-7 3 0,-6-2 0,-13 0-4,-4 3-3,-9 3-1,-3 4-1,3 6 2,0-1 1,3-2-1,0-1 3,10-4 3,1-1 6,10-1 4,11 1-3,3-3-6,5 0-6,8 1-5,-2-4 2,19 1 1,4 0 4,5-4-2,3-1 1,1 0 1,3-1-13,1 4-35,8 3-16,-4 2 31</inkml:trace>
</inkml:ink>
</file>

<file path=word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3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18 614,'-61'28'268,"52"-30"-147,-5-1-29,8 0-33,4 5-11,0-2-16,3 0-5,-1 0-14,0-1-5,0 1-3,15-1 0,35-3 3,-24 3 1,-1-2-3,3 2-3,1-3 0,0 1-2,0-2 2,-3-1 0,-7 4 0,0-2-2,-5 3 0,-2 0 1,-6 1-1,-2-1-1,-4 0 5,-6 2-1,-2-3 0,-6 2 1,-9 1-4,-3 0-1,-4 4-1,-2-1 2,2 0 1,4 3 1,1-5 0,6 3-3,4-5 5,3-1 2,12 1 0,-1-2 1,11 4-7,1 2-2,3-4 0,7 0 3,6-2-1,3-3 1,4-2 0,2 6-2,-3-2-3,2 4-12,-4 2-36,-3-2 532,-17 5-372</inkml:trace>
</inkml:ink>
</file>

<file path=word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6.6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 964,'4'-3'363,"14"4"-258,3 0-33,19 1-18,6 2 0,6-4-26,3 0-6,-3-4-15,-2-1-7,2 5 5,-3-2-2,-1 2 0,-6 0 0,-10 2-2,-3 0-1,-16-1 0,-7 0 0,-6-1-1,0-1 2,-1 3-4,1-2-8,0 0-25,-1 0-23,0 0-41,-12 6 58</inkml:trace>
</inkml:ink>
</file>

<file path=word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6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4 745,'-1'-6'310,"-1"-4"-178,2 8-16,-1 2-35,0 8-12,1 14-13,-1 2-7,1 6-3,1 1-8,1-1-20,4 1-7,1-4-19,1-4-9,-2-10-20,-5-6-18,0-4-31,-2-3-9,-3-6 58</inkml:trace>
</inkml:ink>
</file>

<file path=word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6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152 858,'-38'-14'339,"16"5"-235,14 5 4,12 0-52,9-2-18,28 2-35,6-7-3,32 2 0,14 2-2,12-3-2,3 3-6,3-1-13,-4-1-4,-6 0 1,1 3 2,-12-3 17,0 4 2,-10 1 5,-12-4 2,-18 3-2,-9 2 4,-9 4 1,-6 3 5,-9 11 5,-4 3 3,-9 18 4,-1 13 2,-9 16 2,-2 6-5,0 4-1,-3-1-2,9-2 5,3-1 1,6-11 1,3-8-2,-1-10-8,1-8 0,2-8-4,-5-4-7,0-11-2,-5-5-5,-4-5-16,2-2-16,-14-8-61,6-2 560,-12-12-367</inkml:trace>
</inkml:ink>
</file>

<file path=word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5.6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7 764,'-9'-5'305,"10"4"-207,1 0 1,-8 4-32,10 11-10,2 20-11,-1 16 1,10 22-2,-4 2-4,-1 2-5,0-2-7,-1-6-9,-3-7-3,-2-15-11,-2-11-3,-2-15 0,2-1 0,-1-11 7,1-1-2,-2-8-2,1 1 0,5-6-4,9 0 3,13-5 2,5-6-3,19 2-2,5-2-3,15 5 1,-1-3 1,3 2-1,4-1 0,2 0-1,3 1 0,1 5 5,1-2 0,2 6 4,3 4-1,-7-2-3,-6 0 0,-14 0-1,-8 2-2,-10 0-9,1 4-4,-15-2-22,-7-2-12,-13 0-6,-13-5-11,-21-8 677,-13-4-469</inkml:trace>
</inkml:ink>
</file>

<file path=word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5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639 577,'-31'-4'262,"-2"-1"-136,4 0-36,3-2-17,10 2-18,6 1-5,8 2-17,2-4-9,8-1-16,6-4-8,18-5-3,3-6 3,17-7-6,9-2 2,7-4 1,15 1-3,13-1 2,0-4-2,14-6 0,7 1-2,5-1 0,10 3 1,8 4 2,0 1 0,16 6-1,-3 5-2,16 9-4,8 3-1,-1 11 2,10 5 6,-6 12 5,-2 7 1,0 18 1,-2 3-1,-11 7-1,1 0 0,-22-6 0,-9-2 1,-10-4-1,-15-1 1,-17 2 9,-9 1 2,-24 0 1,-9-1 2,-20-12 6,-3 2 1,-12-13 9,-8-7 3,-2-1 4,-7-9-2,-1 1 6,0 1-4,1 0-12,0-1-2,-5-2-16,-10-4-4,-24-15-4,24 10-8,1-2-18,-1-1-11,-1 7-29,0 1-11,-4 3-219,-3 1 20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7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50 672,'21'-3'367,"-28"-2"-8,5 5-294,-1 1-32,-1 10-27,0 4-8,1 11-3,2 5 1,3 3 3,5-3-1,2-6 2,6-3-2,3-9 1,2-4 2,4-5 4,1-5 1,0-11 4,0-2-1,-6-8 3,-2-3 2,-9-7 6,-9-5 6,-10-1 0,-5 4-6,-10 9-14,-6 7-8,-6 13-26,-1 7-12,-6 13-50,4 5-19,5 7 67</inkml:trace>
</inkml:ink>
</file>

<file path=word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4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66 937,'-56'-4'317,"25"1"-321,15 0 40,19-1-13,17 1-11,34-4-11,13-3-2,29-2-3,25 1-8,10 1-22,23 4-9,20 5-10,-8-6 3,23 3 18,-3-4 7,-1-4 15,-2 2 7,-9 0 7,-13-4 3,-11 6 5,-5 2 2,-30 3-4,-7 3-1,-20 7 2,-14 2 0,-11 7 1,-10 5 1,-23 11-2,-3 11 2,-13 23-2,-2 14 3,-4 10-4,-5-2-4,-2-7 9,0-8-2,2-9 20,4-3 7,0-15 5,0-5 0,-5-11-17,-2-7-7,0-2-11,-1-1-1,-2-8-4,-2 1 0,-2-5 0,-7-5-2,0-1-3,-6-3-6,0-3-11,2-1-12,-2-1-29,3-1-17,4-2 46</inkml:trace>
</inkml:ink>
</file>

<file path=word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3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7 620,'-6'-15'297,"2"2"-49,2 6-213,8 5-9,2 16-16,-2 9-6,7 36-6,-2 24 3,-5 34 3,2 15-7,-6 15-20,-2-11-10,1-13 1,-3-16 7,1-27 16,0-5 9,-3-22 1,6-6-1,4-14 3,5-8-3,12-7 0,0-5-1,18-5-2,11-1-1,24-4 3,9 0-1,20-4-1,11-4-3,10-3-9,12-4-1,11-7 0,-2 3 4,10-3 7,-5-6 4,-9 3 2,3-6 2,-20 0 13,2 6 1,-7-1 2,-11 4 0,-18 1-11,-11 2-2,-26 8 0,-8-1-4,-13 6-12,-11 0-10,-18-4-37,-2 2 35</inkml:trace>
</inkml:ink>
</file>

<file path=word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2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0 64 797,'-3'0'308,"-2"2"-217,1 2-41,5 5-19,-1 1-13,0-5-5,5 4-6,-2-5-2,5-1 4,1-5-1,2-8 2,2-2 2,1-3 1,-1 3 1,-5-3 0,-3 2 3,-8 1 7,-4 1 3,-5 6 0,-3 2-4,-6 10-8,0 6 0,-1 10-2,-3 3 1,4 0-4,3-4-3,9-5-3,9-2-4,1-8 0,5-1 0,5-4-9,-2-2 3,7 0-3,-6-7-1,-5-1 5,-1-1-1,-5-1 4,2 4-7,-13-3-21,-3 3-10,-4 7-30,-5 5-8,-9 9 215,0 1-118</inkml:trace>
</inkml:ink>
</file>

<file path=word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1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9 883,'1'0'321,"21"27"-273,29 58 2,-28-24-13,1-1-10,-9-2-13,-5-3-3,-5 0-5,-5 0-3,-8-8 2,-2-10-1,-10-12 27,3-8 7,-1-10 7,-1-8 4,2-14-23,0-6-11,3-16-7,4-3-8,6-14 0,4-2 0,6-8-2,7 1 2,8 5 0,6 2-3,4 12 6,-2 6-3,-3 15 0,2 6 2,-5 9-4,-2 4-2,-2 7-35,-5 1-24,-13 3-40,6 5-26,-10 1 84</inkml:trace>
</inkml:ink>
</file>

<file path=word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0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8 0 779,'-3'26'302,"-5"5"-234,-1 10-2,-7 1-19,-5 0-17,-6-4-11,-11-10-10,5 0 1,2-10 3,7-3 10,8-7 18,1-10 3,7-7-2,3-4-12,2-10-21,3-2-2,9-4-7,1 3 0,8 10 0,1 6-3,0 13-1,4 8 2,1 6-4,4 5-12,5 3-51,-3-3-22,3-1 48</inkml:trace>
</inkml:ink>
</file>

<file path=word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0.5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769,'-7'38'304,"4"2"-219,1 1-1,2-4-41,0-2-19,1-6-32,0-5-23,2-10 86,2-4-52</inkml:trace>
</inkml:ink>
</file>

<file path=word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0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356 553,'10'-34'218,"-10"34"-134,1 2-22,-2-2-6,0-1-6,1 0-16,-1 0-4,0 0-6,0 0 2,1 0 3,0 0 3,0 1 7,0 0-2,0-1 1,0 0-3,0 0-9,0 0-4,-1 0-5,0 0-5,0 0-4,0 1-3,0 14-2,-41 49 2,26-7 4,-1 4 4,6 4 1,2-4-2,9-13-6,5-11-2,8-13-3,1-4 0,2-14 0,2-2 2,-2-16 2,3-8 2,-5-12 1,-2-5-3,-6-8 2,-6-1-1,-8-6-3,-7-2 2,-9-2-2,-6-2-3,-2-3 1,-1 2-1,10 13-1,2 6 1,12 16 0,4 5 0,4 3-1,4 1 1,9 4-3,5 3-5,8 1-27,4 0-20,8 2-42,9-1 56</inkml:trace>
</inkml:ink>
</file>

<file path=word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9.6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0 950,'-53'-3'353,"47"8"-280,0 5-25,-1 7-34,3 4-1,-4-1-10,4-1 1,8-3-3,-3-3-2,5-5 1,4 1 2,-5-12 2,5-2 2,0-7 1,-1-6-2,2-2-1,-1 4-1,-7-4 3,-1 5-1,-5 6 2,-3 1 1,-4 8-3,-3 5 0,-2 8-3,-4 0-2,3 3-1,3-1 1,6-2 0,2-1 1,8-2-1,5 1-4,1-5-2,6-3-2,3-6 5,-1-7-2,3-1 5,-7-6 0,-3 1-2,-2 3 3,-6-1-1,1 4 0,-6 4 2,-4-3 1,-5 7-1,-7 1 2,-2 6-1,-4 3-2,0 5 1,3-2 1,0 0-3,13 1 1,4-2-25,7 0-24,9-3-36,-2-4-16,20-7 61</inkml:trace>
</inkml:ink>
</file>

<file path=word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8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0,'3'7'314,"1"-2"-187,1 4-48,0-7-53,-1 0-31,-1-4-42,2-6 31</inkml:trace>
</inkml:ink>
</file>

<file path=word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8.7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6 824,'-4'24'310,"6"7"-247,5 9-6,-7-6-7,10 0-19,-8-7-13,3-9-11,5-1 0,-6-10 4,-1-7 10,-1-5 18,4-5 10,-2-12 6,8-1-7,0-9-20,-10-8-10,5 0-22,-2 1-11,-1 12-26,4 12-19,-7 11-47,0 7-21,5 12 8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7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4 902,'-2'8'341,"12"-1"-261,1-4-7,15-1-43,1-5 0,11-3-14,8 1-9,-3-6-7,1 2-4,-6-2-13,-2 1-13,-3 0-26,-4 0-17,-2 1 743,-4-1-520</inkml:trace>
</inkml:ink>
</file>

<file path=word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8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69,'26'38'258,"-23"-9"-171,3 7-19,1 17 4,4 8-10,3 4-11,-1 3-7,4-1-14,-4-3-3,-7-3-15,-4-5-5,-4-7-4,-3-10 0,-5-12 3,-1-10 5,-1-12 24,-2-6-1,4-12 0,1-5-6,0-19-25,5-6-5,2-12-9,1-6-4,9 1-3,0-1 2,5-6 3,4 5 5,1 8 3,1 7 2,8 25-1,-5 5 2,5 16-3,2 7-1,-11 10 1,-4 5 0,-5 9 0,-1 5 2,-1 1 4,4-2-1,-5-9 2,-2-6 2,2-10-6,-6-3 4,0-5-2,-1-1-1,0-5 4,5-3-3,2-6 2,-2-3 0,-2-4-2,0-1 3,1 6-3,2 2 1,-3 5-2,-1 8-3,4 9-1,2 7 0,2 5 3,2 1 2,-3-7 1,1-1 0,3-3 0,-3-5-4,0-5 3,-2-5 0,1-4 5,-3-7 1,-1-4 1,0-5 2,-5-11-3,0 4 3,-4-2-6,-1 1-2,0 7-15,0 8-12,1 7-32,3 7 716,2 9-503</inkml:trace>
</inkml:ink>
</file>

<file path=word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7.7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558,'-6'10'143,"6"11"-176</inkml:trace>
</inkml:ink>
</file>

<file path=word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7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7,'3'14'269,"0"11"-200,1 5-17,-1 7-17,0 0-13,0-5-48,-2-4-33,4-6 35</inkml:trace>
</inkml:ink>
</file>

<file path=word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7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835,'1'14'300,"3"11"-243,0 5-2,2 12-9,-2 0-8,0-2-25,-4-3-12,0-12-21,-1-2-9,-3-8-12,3-2 3,-1-9 15,-4-7 3,1-7-1,-2-1 1,3-6 0,-1 0 1,-4-6 2,1-7 1,-3 2 2,0 1 4,6 8 12,0 6 6,1 7 5,4 3 1,0 0-1,5 4-3,7 4-1,0 3 1,6 6 1,1 3 1,-1 2-2,4 0 1,3-3 2,3 0-1,0-6 3,2-5 1,0-6 2,1-8 4,0-7-5,-8-2 0,-5-5-4,-11-4-4,-10-5 0,-2 2-2,-9 3-2,-3 5-3,-6 11 0,-3 4-2,-2 14-6,-3 9 5,8 17-3,2 10 4,6 11 2,7 4-2,5-5 1,1-1 1,6-6-1,0-5 2,0-5-6,2-4-4,-1-10-17,3 1-11,1-7-40,1-7 46</inkml:trace>
</inkml:ink>
</file>

<file path=word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6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49 762,'-8'20'289,"6"7"-224,0 4-15,0 2-24,1-4-8,-2-1-13,2-6-5,-1-7-8,-3-6-4,0-7 1,0-1 3,-7-5 3,-1-4 2,-4-9 4,-2-9 3,9-4 3,1-5 2,8 2-1,3 2-3,2 4 1,7 7-2,4 6-2,6 8 3,3 6-1,5 4 1,-2 9 0,1 4-1,0 10 1,-8 1-2,1 8 0,-7-4 1,-2-6-3,-1 0 2,-2-10-1,-1-5-2,-2-5 5,-1-4-2,-1-6 3,3-3 3,-1-8 0,1-2-3,1-9-1,-2-5-2,0 0-4,-5-2 2,1 13 1,0 7 0,-2 8 1,2 9-3,0 10-3,4 10 0,4 12-1,-2 3 3,4-1 2,5-4 0,-1-9 1,3-4 1,3-10 0,-4-5-1,1-7 4,-3-6 2,-2-10 6,-1-2 3,-6-11-1,-1 0-3,-6-7-6,0-1-4,-4 6-3,-4-2-3,1 12-18,-2 2-14,4 6-33,8 6 41</inkml:trace>
</inkml:ink>
</file>

<file path=word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6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-4 858,'-12'0'307,"6"18"-273,2 9-10,7 16-45,1 5-31,13 6 32</inkml:trace>
</inkml:ink>
</file>

<file path=word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5.9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0 0 821,'-1'8'300,"-4"6"-235,2 8-17,-10 4-10,-1 5-8,-4 6-14,-6-2-7,-9-2-12,-3-5-5,-3-11-4,7-8 1,6-9 10,7-6 0,7-9 1,0-7 0,9-9 0,4 0 2,8 3-1,3 7-1,7 11-1,1 5-1,6 14-1,5 9-1,2 10 2,1 5 1,1 4-12,-6-7-20,3-4 21</inkml:trace>
</inkml:ink>
</file>

<file path=word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5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0 778,'-9'6'297,"1"3"-231,-3 11-17,-3 0-18,-2 8-9,-4 2-3,-3 2-8,1 1-3,0-8-4,4-1-2,10-10 2,2-6-1,7-2-3,3-4 1,1 4-3,4-1 1,6 2 1,6 4 0,8 2-1,-1 0-1,2 2 2,0-2-1,3 2-6,2 0-13,-2-4-54,0 2 47</inkml:trace>
</inkml:ink>
</file>

<file path=word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45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 792,'-7'-7'323,"5"6"-218,3 10-45,0 11-18,-2 18-25,5 11-3,-4 23 0,1 3 1,-4-5-5,-1 1-8,7-18-21,-4-8-16,6-13-38,-2-9-34,-1-13 70</inkml:trace>
</inkml:ink>
</file>

<file path=word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08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02 331,'-60'5'170,"54"-6"-44,-2-1-13,5 3-36,-2-2-9,0 0-10,2 1-2,-2-5-7,3 4-2,1 0-13,1-1-6,0 1-13,0 0-6,0 0-6,0-1 0,2-13 2,10-24-3,-4 26-1,-2-2 1,1 4-3,1 1 1,1 5 1,-1 3-1,2 6 0,-3 1 1,5 6 0,-1 5-1,-3-5 0,-2 1 1,-1-4 0,3-1 1,-3-1 2,5 1-2,-1-5 1,1-2 2,4-3-1,-1-4-1,3-6 1,-2-3-3,0-8-1,-3 1-1,1-4-19,2 0-15,6-1 1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20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9 33 750,'-12'-6'55,"9"5"-10,-16-8 59,7 4-4,0 3-12,-6-2-1,2 2-10,2 0 2,3 0 3,6 2-10,8 1-23,-3 3-10,-1 3-18,-2 5 0,-14 19 1,-5 20-1,-19 43-6,-14 21-3,-26 45-9,-15 5-9,-14 16-4,-2-4-2,-3-20 24,10-11 27,16-29 31,11-13 8,29-27-11,12-12-21,10-25-26,8-11-8,8-15-7,4-4 0,2-9-4,3 1 0,6-1-4,-4 0 0,0-1-5,0 0-10,0 0-34,0 0-28,12 3-54,28 0-27,-18-20 10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6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0 890,'-19'0'352,"9"2"-229,0-1-29,6 0-38,1-4-9,5 3-34,7 3-10,6 1-6,7 4-3,12-2 6,5-2 2,7-3-1,-2-3-4,-3-2-21,-5-1-13,-8-1-16,-6-2-8,-6 0-15,-4-2-16,-8 6 60</inkml:trace>
</inkml:ink>
</file>

<file path=word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07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95 160,'30'3'89,"-34"-1"0,-1 0 12,-1 2 6,-4-4 1,2 0-18,4 1-8,-2 0-12,1 0-4,2 3-10,-2-4-4,3 0-6,-1-1-9,2 1-6,1-1-4,0 0-11,0 0-4,0 1-5,0-1-5,0 0-2,3-7 1,24-30 0,-17 28-1,-3-2 1,2 5 0,-4 3-1,3 6-2,1 6 2,-1-1 1,0 9-1,0-1 3,-2-3-3,2 0 0,-1-4 1,-1-5-4,6 1 0,-2-2-4,6-8 6,-1-5 1,4-10 4,0-6 5,-4-4-5,5 2 0,-6 3-2,-4 2 0,-2 11-10,-1 1-11,-2 2-191,5 3 148</inkml:trace>
</inkml:ink>
</file>

<file path=word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04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95 344,'-33'48'183,"27"-50"-58,4 3-22,-2-1-8,0-3-14,3 2-4,-4-3-16,4 3-10,-1-2-21,2 2-7,0 0-14,0 0-5,0 0-1,0 0-3,0-7 2,7-30 1,-1 30-1,-1 0 1,2 2-3,0 0 0,-1 0 0,5 6 0,-3 3-1,1 5 1,3 11-1,-2-3-1,3 8 3,-2 0-1,-2-5 2,0 1-2,1-9 1,0-3-1,-6-3-2,3-6 0,-4-7 0,4-4 2,6-8 3,-5 0-1,4-7 0,-10-1-2,3 3-2,1 0-4,1 9-32,5 5 7,2 2 16</inkml:trace>
</inkml:ink>
</file>

<file path=word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02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392,'37'24'173,"-44"-26"-82,11 4-32,-6-1-10,2 0 2,0-1 0,-1 0 4,1 0 1,0 0-6,-1 0-8,1-1-15,-1 1-7,0-1-4,0 0-2,0 0-9,0 0 3,0 0-3,0 0-2,1 1 5,-1-1-6,0 0-2,-2-6 0,-2-28 0,15 29 0,-3-1 0,3 2 2,0 0-3,-3 0 3,6 2 1,-6 1-3,-2-1 3,1 2-2,1 2 0,3 4 0,-2 3 0,-2 1 2,-2 2 0,-4 1-1,4 1-1,1 2 1,-1-6-1,2 0 4,-2-4-1,-2-1 0,3-2-2,-1-1 0,2-4 2,-1-6 2,5-5 4,-1-5 1,1-1 2,2 0-1,-3 1-1,-1 0-3,-1 6 3,-3-3-3,-1 9 4,-1 0 1,-1 1-4,0 4 1,0-1-5,0 2-2,-2 0-3,0 1 0,1 0-13,0 0-5,0 0-10,0 0-10,0 0-20,0 0 52,0 0-5</inkml:trace>
</inkml:ink>
</file>

<file path=word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00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59 275,'-33'51'165,"22"-50"-28,5 4-9,-3-7-47,2 0-11,6 3-13,-5-3-8,0-3-12,3 3-6,-2-5-7,3 3-1,1-1-9,1 0 0,-1-3-9,3 2-2,0-2 1,2 2-1,5 1 1,-6-3-2,1 4-2,2 0 0,-6-1 0,9 3 0,-2-2 1,-1-1 0,3 1-1,-3 1 0,6 0 0,-2 0 0,1 2 0,1 0 1,-2 3-1,-3-1 0,2 5-2,-2 1 0,-1 0 2,1 3 4,-3-1 0,0 1 0,0-3-3,1-6-4,0-2 3,0 0 0,4-4 2,-2-3 5,1-2-2,0-6 4,-3-3-2,2 2 0,-1 0-3,-1 2 0,-1 1 0,0 2-2,0 3-2,1 0-8,3 4-31,1 0-26,0 5 40</inkml:trace>
</inkml:ink>
</file>

<file path=word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6:57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13 337,'-30'26'173,"24"-27"-46,1-2-19,1 3-37,1 1-6,2 3-12,-3-2-8,0-1-7,-1 1-4,0-2-8,1 1-1,2 0 1,-1 0 1,2-1 0,1 0 1,-1 0-5,0 0-2,0 0-4,0-1-2,0 0-3,0 0-2,0 0-5,1 0 2,-1 0-1,0 1-4,0-1 5,0 0-5,0 0-2,0 0 2,-1-4-1,0-3 0,-10-26-1,12 26 1,-1-2 1,2 0-2,1 0 0,-1 1 0,4 0-3,1 0 3,-2-1-2,3 1 2,-2 2 0,0 0-1,-1 2 4,0-1-2,2-1-1,2 2 0,1 1 0,-1 0-1,3 1 1,1 1-3,-1 1-1,1-2 3,0 3 0,0 0 2,3 1 0,1 3-2,-3 2 1,-2 1-1,2 0 0,2 4 2,-4-2-1,-2 1-1,-1 0 2,0 0-3,-1 0 2,5-1 1,-5 0-2,-2-1 1,2-3 1,-2 0-2,-1-2 1,1-2 0,0-2-1,2-2 3,0-4 3,-1-2 1,0-3 3,1-3-1,-1-2 1,0 1-3,0 1 0,-1-1-2,-3 0-3,-1 0 1,1 4-2,-3 0-1,1 7 1,1 3 2,-3-2-12,2 4-13,0 0-20,0 0-12,0 0 179,0 0-103</inkml:trace>
</inkml:ink>
</file>

<file path=word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6:54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249 343,'-2'0'209,"-2"0"-20,1 2-68,0 0-19,-3 1-24,-2-2-7,4 6-10,1 1-1,-8-2 1,8 2-3,-1-2-8,2 1-6,-2-2-13,3-1-2,-7-2-7,0-2-3,8 0-1,-5-3-6,6 1-1,1 1-1,-6-3-2,1 0 1,-4-4-2,3-2-4,3-1-1,1-1-2,5-3 1,2-1 4,-2-1-1,-4-3 3,7 4-4,-4-1-1,2 4-2,7 1 0,-5 0-1,1 2-1,5-1 1,-3 0 0,0 3 0,1 1-1,-1 6 0,2 1-1,-2-1 3,1-2-3,-2-3 3,4 6 0,-3 1-2,1 3 1,4 6-5,-4-6 1,4 6 3,1 2 0,-2-2 2,2 5 1,-2-4-1,-1 1 0,-2-3 1,0-1-1,3 1 0,0-1 0,2 0 1,-5-4 1,-1 1-2,-2-4 2,0-3 0,1-2-3,-1-5 5,4 1 1,-5-7 4,2-3 5,-1-1-2,-7-4-2,4 3-1,-2 4 4,-4 0 4,1 4 4,-1 2 3,-1-1-3,1 9-1,0-3-7,0 1-3,-2 2 0,3 2-6,-1 0-1,0 0-1,0 0-5,0 0 3,0 0 2,0 0 0,0-1 3,0 0 0,0 1 4,0-1 2,0 0-1,0 1 3,0 0-2,0-1 1,0 1 4,0 0-9,0 0 1,0 0-7,0 0-11,-1 0-49,0 0-30,0 0 102,1 0-39</inkml:trace>
</inkml:ink>
</file>

<file path=word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6:14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6 99 325,'-18'-2'146,"2"5"-72,-1 5-15,-5 0-28,3 3-3,-3 0 5,-1 1 4,5 12-1,-4 3 0,2 14-16,2 5 0,7 11-4,3 0 0,9-4 0,-1-3-6,6-7-2,5 0-4,4 2-3,4-6-1,1-3-2,3-5 1,-2-16 0,6 2-1,4-11 1,1-6-4,8-6 0,0-7 1,5-12 5,-2-3 6,-4-8 7,-7-3 4,-4 1 7,-5-1 1,-2 4 7,-1-1 0,-6-5 0,-5-3 2,-6-7-5,-3 0 1,-9-1-8,-2 4-3,-7 9-7,-5 2-5,-6 9-1,-4 2-2,-12 1-1,-9 3-1,1 10 0,-6 3 1,7 15-2,5 11-1,2 10-1,-1 11-1,-2 17-20,-5 8-17,3 27 23</inkml:trace>
</inkml:ink>
</file>

<file path=word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6:01.6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08 765,'-4'-2'278,"4"2"-261,5 0 27,16 1-25,8-1-7,29 0 1,17 1-2,23 0-3,10-1-1,14 0-4,-2-4-3,-1-3-1,6 2-3,-5-5 3,-6-2 1,6 1 1,-3-2 3,-15 0-1,-4 4 3,-29-1 1,-13 1 0,-17 5 0,-10 1-1,-15 4-3,-6 2 6,-20-2 5,-10-1-4,-20 2 2,-13-1-11,-20 6-11,-11 1 0,-12-1-1,-3 3 3,-12-4 8,6 0 5,5-4 4,-1 0 4,12-2 1,-2-4-3,10 1-3,6-2 1,12-1-3,9 0 1,9-3 6,12 3-3,18 3 8,10 2-5,17 1-10,11 3-1,21 0-10,7-3 2,24 4 5,10-3 0,18 0 2,6 3 2,15 0-2,1 0-1,7 1 2,17 2-14,0-2 92,-1 3-62</inkml:trace>
</inkml:ink>
</file>

<file path=word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7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0 309,'-9'2'197,"3"1"-40,-4-3-27,6 5-22,1-4-28,-3-4-11,7 7-29,2 1-13,7 2-18,7 5-6,20-3 1,13-6 0,23-1 0,7-2 1,2-3 0,-3-4-2,-7 1 0,2-2-2,-5 2-1,-4 2-2,-8 0-10,-5 2-20,-10 3 19</inkml:trace>
</inkml:ink>
</file>

<file path=word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6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119 615,'-16'-26'287,"10"14"-106,1 4-44,13 6-59,8 1-19,14-2-35,15 0-10,32-3-3,13-6-17,23-3-46,9-2 430,6 3-304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6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-4 771,'-48'-4'313,"40"18"-203,0 2 2,-2 2-55,2 5-11,-6-1-28,3 6-8,-11 3-3,-2 0-2,-2 0 8,-3-1 13,12-7 12,3-3 4,4-6-6,4-1-10,-1-5-18,0-3-5,6 0-24,1-4-21,2 2-48,5-2-18,5-8 66</inkml:trace>
</inkml:ink>
</file>

<file path=word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6.3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4 724,'1'-11'276,"0"8"-205,2 3-5,1 11-24,0 3-5,4 17-5,-2 2 0,-2 2-11,1 1-2,2-8-10,0-2-9,-6-10-23,5-2-16,-9-8-34,-5-6-23,-2-3 62</inkml:trace>
</inkml:ink>
</file>

<file path=word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5.5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727,'-9'49'345,"-1"-54"-97,2 3-115,6 1-53,3 1-24,7 1-40,6 4-12,13 0-6,6-3-9,12 1-17,-1-3-13,-3-1-20,-4-1-1,-7 2 1,-2-2-1,-6 2-20,-2 2-32,-11 5 71</inkml:trace>
</inkml:ink>
</file>

<file path=word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4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3 650,'-1'-5'248,"0"-1"-203,2 2-1,0 0-13,-1 0-13,-1 0-6,0 1-4,3 2-4,-2 1-1,0 0-1,0 0-4,0 0-2,0-1-14,0 0-12,0 1-41,0 0 47</inkml:trace>
</inkml:ink>
</file>

<file path=word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4.8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12 848,'-5'-1'367,"7"2"-237,12-2-27,12-1-39,28-8-35,20-6-5,42-8-85,22-5-2,21-1 27</inkml:trace>
</inkml:ink>
</file>

<file path=word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4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4 833,'-8'-8'337,"4"7"-262,3 14-6,0 7-12,4 22-29,-5 7-3,1 4-2,1-2-8,1-8-21,4-6-19,0-14-35,-1-5-16,-4-8-44,-1-9 7,-3-5 69</inkml:trace>
</inkml:ink>
</file>

<file path=word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9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,'41'10'43,"-42"-10"-43,-1 0 0</inkml:trace>
</inkml:ink>
</file>

<file path=word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9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230,'-1'1'91,"-1"0"-60,-1 3-15,1 0-16,1 3 0</inkml:trace>
</inkml:ink>
</file>

<file path=word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8.2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89 393,'-14'-4'203,"7"1"-57,2 3-41,9 0-68,4 1-15,14 1-24,14 2-2,20-3 7,9-2 2,12 1 1,-2-4 0,8 1 0,3 3-3,0-4 2,1 1 0,0 2 7,-1-3 4,-2 1 3,-1 1 4,-18-2 0,-6-1-1,-15 3-2,-10-2-6,-14 3-3,-9 2-2,-11-1 25,-8-4 1,-16-1-6,-6 3 2,-20-1-25,-6 6-4,-15 0 6,-11-1-5,-5 1-1,-2-2 3,-3 0-8,0-2 4,5 1 1,2 1-2,8 0 4,9 3-3,9-2-2,5 0 0,15-2 3,7-4 0,18 4 1,6-3-3,16 6-8,9 0-2,22 0 3,11-2 0,16-2 8,3-7-1,7 3-2,10-1 3,4-1-3,3 5 2,2-2 2,-8-3-1,-3 7 2,-4 0 0,-20-2 2,-8 5-2,-19-5 3,-10 2-3,-11 0-2,-8-4 12,-10 0 8,-12-1-3,-14 3-1,-10 2-10,-26 2-10,-8 1 4,-16-2 2,-1 5 1,-1-5 4,2 5-2,6-4 0,4 0-2,15 0-1,9-3 1,17 1-3,9-4 1,13 0 4,6 3 0,17-2-4,5 1-1,18 1-4,12-2-3,12 0 7,10 0-1,10 0-1,5 0 2,3 4-1,-2 3 0,-6 3-9,-3 0-8,-6 4-29,-7 2-23,-7 5 44</inkml:trace>
</inkml:ink>
</file>

<file path=word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-1 109,'0'0'87,"0"0"-2,-1 0 23,-1 0-2,-7 4-25,-22 9-15,26-13-36,1-1-11,3 4-20,4 1-3,1-2-10,7 5-1,9-3 10,2-1 0,20-1 5,6-2 7,18 0-1,4 0 5,7 0 5,4-1-3,8-1 2,1-1-2,-3-3 3,-2 1 10,-8 0 9,2 2 5,-3 3 1,-9-3-4,-16 4-4,-11-1-4,-15-1-8,-1 3-5,-12-2-5,-1 2-4,-3 2-4,0-1-12,3 3-248,-1 0 189</inkml:trace>
</inkml:ink>
</file>

<file path=word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4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71 474,'1'-6'222,"11"-2"-89,4-4-46,20 3-49,4-5-12,10 3-50,1 0 1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6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2 902,'-4'-1'345,"5"1"-259,9 4-20,11 7-16,4 3 3,13 13 10,-3 4-4,2 7-12,3 2-9,-9-4-20,1-2-8,-3-3-8,-4-2-2,-4-4-2,-5-2-1,-6-3-10,-2-5-10,-5-9-29,-2-1-14,-1-10-33,-6-9-19,-1-14 80</inkml:trace>
</inkml:ink>
</file>

<file path=word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4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38 570,'-8'-9'254,"-3"2"-131,7 3-21,4 2-46,2-1-20,6 3-23,2-4-5,6 3-6,6-2-5,9 2-20,-1 0-14,-1-2-54,-4 3-54,-10 0 94</inkml:trace>
</inkml:ink>
</file>

<file path=word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4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05 663,'1'-16'295,"9"7"-162,5-5-38,7 2-28,6-3-32,2-3-15,8 5-29,1 5-23,5 8-77,-3 1 69</inkml:trace>
</inkml:ink>
</file>

<file path=word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4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288 164,'10'-16'109,"-5"0"13,4 5 10,-6-1 3,1 4-20,-1 1-33,-6 2-2,6 4-25,-5 2-14,5 15-20,0 10-9,-3 20 5,-1 6 6,-10-2-2,2-4 0,5-10-10,-6-6-6,3-2 2,-4-3-3,2-8-1,1-3 2,1-11 1,5-2 2,-4-8 0,6-4-1,3-10-3,0-7-1,4-7 0,2-3-3,-2-13 0,5-8-2,3-13-1,6-4 3,2 10-1,-1 8-2,-4 23 4,-9 9-1,-1 12 2,0 7 1,0 8-5,0 1-2,3 15-3,-1 6 3,-2 11 1,1 12 3,-2 20 11,0 6-2,0 3 1,-1-8-1,-4-18-8,-1-6 1,-3-8-2,0 1-1,-2-4-13,1-9-9,0-9-36,1-6 37</inkml:trace>
</inkml:ink>
</file>

<file path=word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21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75 265,'-5'-4'130,"4"4"-56,0 0-8,-1-4-13,2 4-19,0-1-12,0 0-9,0 0-5,0 1-3,0 0 0,0 0 1,0-1 4,0 0 8,0 0 5,7-1 6,27-2 3,-21 5-1,-2-2-3,3 0-5,3 1 1,7 0 1,8 0 0,11 1-3,11 2-6,4-5-7,7 0 2,10 0-4,2-2-2,7 5-3,0 0-1,-6 1-1,1 1-1,2-1 4,-5-1-2,-1-1 4,-4-1 4,-1 0 6,1-1 8,1-1 9,-6 0 0,-12-5-6,-3 0-3,-9-1-2,0 3-2,-7 2 1,-5 1-2,-8 2-10,-4 2 2,-8-3-2,-3 1-1,-3 1 6,-7-1-2,5 2 14,-3-1 6,0 0-4,0-1-1,0 0-14,0 0-4,0 0-4,-3 0 0,-1 0-4,0 0 2,-23 0-9,21 1-11,7 3-27,0 3-19,3 6 38</inkml:trace>
</inkml:ink>
</file>

<file path=word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06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5 423,'-4'-2'211,"5"2"-75,-5-7-47,4 6-18,2-1-27,-2-3-15,12 5-13,4 0-1,6 0 1,5 3 0,6-3-1,4 1-5,3-4-7,8-1-9,12-1 4</inkml:trace>
</inkml:ink>
</file>

<file path=word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05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6 0 149,'-16'0'105,"3"1"23,-4-1-8,7 4-10,-6-4-11,0-3-19,2 4-7,-2-2-9,2 5-3,-1 0-9,-1-1-3,4 0-9,-2-3-5,6 1-5,3-1-1,1 0-3,3-2-5,3 2-10,-2 0-4,0 0-6,6 1 1,17-1 0,29 1-2,-17-2 1,0 0-1,4 3 0,2-2 0,-5 0 3,2 3-3,-8-3 4,-2 2-2,-8-3 1,-6-1 5,-6 0-1,-2-1 2,-3 4 7,-1-3-1,-2 2 11,0 0 5,0 0-1,0 0-1,0 0-12,0 0-7,0 0-10,-1 0 1,0 0-1,0 0-1,1 0-2,0 0-3,0 0-18,0 0-9,0 0-28,0 0-17,0 0 51</inkml:trace>
</inkml:ink>
</file>

<file path=word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58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3 31 110,'0'0'93,"-1"-2"31,0 1 16,-15-3-10,-21-18-15,24 24-32,-1-1-11,0-1-15,-3 1-5,2 1-11,1 0-6,2 1-7,2-1-2,5-1 1,1 1-5,4 3-5,0-5-5,8 4-9,3 0 2,9-3 1,8 5 0,6-7 1,6-1-3,5 2-2,-2-4 1,-2 2-2,-6-2 2,-2-1 0,1 5 2,-1 0 4,-5-4 1,-1 4 4,-5-1 0,-7 1-1,0 0-2,-7 1-3,-4 0-1,1-1-3,-3 4-1,0-2 1,-2-6 1,-1 5 8,0-1 3,0 0-3,0 0-3,1 0-13,-1 0-23,0 0 20</inkml:trace>
</inkml:ink>
</file>

<file path=word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54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142 393,'-12'-4'183,"4"3"-80,-3-3-17,4 1-18,2 1-1,1-2-6,2 2 0,2 2-10,-1-1-13,1 1-19,0-1-8,0 1-7,7-1 2,45-1 7,-17 2 1,14 0 1,7 0 1,12 0-1,5-2 4,4-4-4,9 4-5,0-5-2,0 4-7,-1 1 1,2-4 4,4 2 7,1-3 5,-1-3 2,2 4-3,-4-4-2,-3-3-3,-4 3-2,-10-3 3,-4 8-8,-5-1 3,-10 5-4,-5 1-1,-15 0-2,-8 1-2,-10 0 2,-7 1-2,-6-1 2,3 2 2,-8-3 9,-1 0-1,-10 0-1,-9 1 1,-17 0-10,-6-2 1,-11 2-5,-1 3-6,0-1-6,-7 1-4,-8-4-4,-6 0-3,-9 2 5,2 2 3,-13 0 8,1-1 6,3 7 2,-3-2 1,11 6 0,-3 1 1,6-3 0,6 4 0,11-7 1,11 2 1,11-5 1,6-1-1,7 1 0,7-5-1,12 0 2,8 1-2,10-2-4,10 5 0,15-2-1,8 1 4,12-2 1,7-3 3,12-3 0,9 1-2,15 0 3,2 0 1,8 3-4,0-1 1,0-3 0,3-1 1,2-1 6,-2 1 2,-8 2 1,-7 1 1,-7 0-3,-7 1 0,-2 5-5,-7 1-1,-15-3-3,-7 1 0,-15-3-2,-3 5-9,-9 1-25,-5-1-17,-11 8 31</inkml:trace>
</inkml:ink>
</file>

<file path=word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6T12:44:24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5,'99'0,"423"71,-71-57,-27 42,-128-42,-141-14,-42-99,-14-70,-85 127</inkml:trace>
</inkml:ink>
</file>

<file path=word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1.2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08,'2'5'238,"2"11"-164,3 12 4,3 19-22,2 5-4,1 17-13,1 3-5,-1 4 0,0-3-2,1-8-1,-4-7-5,-7-8-10,-3-5-3,-9-11-7,-4-6 4,-5-19 7,5-3 5,0-11 13,-1-6 2,6-6-11,-3-7-6,5-10-14,8-4-5,5-13-1,6-4 1,10-7-3,0-4 1,10 6-3,5 8-3,-5 15-6,-1 12-12,-8 14-16,-4 5-9,0 4-10,-5 2 4,-4 1 19,-2 3 10,-9-4 20,4 6 4,-3-3 19,-3-2 10,0 2 18,1-4 8,0 0-12,1 0-7,-1 0-17,0 0-12,0 0-22,0 1-14,0-1-45,0 0 209,0 1-11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5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1 761,'-4'-2'297,"6"3"-218,0-5-34,9 7-28,-1-5-11,4 1 4,6-1 4,4-3 3,5 4 6,8 1 4,7 1 1,4 0-1,-3-3-5,-6-4-7,-4-1-3,-12 0-3,-1 5-1,-5 0 0,-5-1-2,-2 1-2,-4-1 2,-3 3-1,-2-2-1,-2 1-4,0 0-11,0 0-41,0 1 113,1-1-57</inkml:trace>
</inkml:ink>
</file>

<file path=word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0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743,'3'9'291,"-3"2"-206,1 17-24,-2 7-10,-1 8-25,0 4-9,-2-2-24,-1 1-20,1-6-51,3-3-93,2-14 109</inkml:trace>
</inkml:ink>
</file>

<file path=word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0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228 487,'-37'-91'238,"27"79"-76,-3 4-32,2 5-33,3-2-11,9 8-22,-5-4-11,6 0-19,-2 0-11,0 0-17,0 0-1,10-5-1,37-18 4,-27 12 6,3 0-2,2-2 2,-2 3-7,-5-1-3,0 2 1,-2 8-4,-6-4 2,-2 7 1,-1 5-4,-2 5 0,2 8 0,-4 8-1,-1 1 4,-2 10 0,-2 1 2,1 2 3,3-1-5,3-3-1,1-2 1,2-6-3,-2-5 1,3-8 4,0-2-5,0-10 1,3 0 3,3-8 0,-1-5 3,-2-10-3,-1-6 1,-3-2 0,-7-3-1,-5-3 2,-6 1-2,-8 0-3,0 2-1,4 14-3,2 3 2,5 9-3,2 6-2,-4 10 0,0 9-3,-2 14 4,5 6 4,5 8 0,2 3 2,3 5-2,1-6 0,2-4-1,-1-6 1,-3-9 3,0-1 0,-5-7-18,2 0-15,0-8-35,-2-7-26,3-8 60</inkml:trace>
</inkml:ink>
</file>

<file path=word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4:00.0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779,'0'-1'317,"0"0"-206,0 1-38,1 4-40,9 24-4,10 49-6,-14-28-2,-2-6-11,-4-4-4,-3-7-7,2-5-10,0-8-19,4-3-9,-1-9-21,-3-6 0,0-6-1,-3-5-14,-2-9-197,-2-3 189</inkml:trace>
</inkml:ink>
</file>

<file path=word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9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8 643,'28'-7'273,"-34"-8"-157,2 3-23,0 2-23,1 5-14,1 3-23,2 5-1,1 10-19,1 1-6,2 8 1,3 0-2,-1-4 3,-2-2-2,7-2-1,-3-4-2,4-2 0,3-3 0,3-5 2,0-2-2,2-7 3,0-3 4,-8-2-1,-1-1 2,-3 2 0,-2 2-2,-5 3 6,2 1 0,-4 6 0,-1-2-1,0 3-10,1 0-4,0 0-2,1 5-3,2 16 3,5 23 1,1-25-4,1-1 4,2-9 0,2 0-1,0-8 5,-4-7-1,-1-4 2,-1-4 2,-5-4-1,4-2 1,-2-1-1,-4 0-2,-5-2-1,-3-1-2,-4 6-7,3 1-10,4 6-31,0 4-13,6 1 10,2-1 22</inkml:trace>
</inkml:ink>
</file>

<file path=word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59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60 690,'30'-62'285,"-30"60"-182,5 8-41,-5 10-37,-2 7-7,-2 22 2,-7 1 0,-4 5-5,1-1-6,-3-11-4,-4-3-1,-4-13 2,-1-6 7,2-6 2,-3-9 4,14-3 5,1-5-6,0-12-2,11-1-6,-5-8-10,7-1 1,9 3-1,3 1-1,2 4 3,-3 4-2,3 9-2,-2 7 1,4 10-4,5 8 2,-1 3 1,-2 1-6,3 3-9,-6-1-7,1-3-15,-1-3-3,2-8-13,-4-8-2,1-3-12,-5-5 0,-2-8-95,1 1-73,-7-8 7,1 1 18,-2 0 223,-2-5 128,-2 4 80,1 4 10,1 8-77,1 7-41,5 9-56,0 2-10,5 10-21,1 5 2,0 1-2,3 4-9,-4-6-8,1-1-2,-1-5 1,-4-7 7,-2-5 13,-4-5 12,-4-8 12,2-1-3,2-11-13,1-2-12,5-2-14,-2-6-5,1-4 1,6 2-4,-5 0-8,1 3-2,0 13-22,-1 8-23,2 11-48,-4 6-151,10 13 171</inkml:trace>
</inkml:ink>
</file>

<file path=word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3:37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75 632,'-7'-2'257,"4"0"-199,3 2 17,-1-1-17,1 0-28,0 0-6,0 0-9,0 0-4,0 0-4,6-1-3,15-3 0,27-5-1,-17 6 3,9 5-3,9-1 0,5-1 1,5-1 0,-1-7 2,10 4 2,13 5 2,3-3 3,3 1 1,5 2 1,1-8 1,10 5-7,0-1 1,8 1-7,0 4-1,-9-1 0,1 1-1,-1-2 1,-4 1 1,-3-1 0,-5 0 0,-15 1-1,-5-3 1,-7 8-3,-6-3 2,-17 2-1,-9 2-1,-13-5 3,-3 4-1,-7-2 3,-2-1 2,-6-1 20,0-2 14,-2 1 18,1-1 2,0 0-22,0 0-12,0 0-21,0 0-4,-2 0-22,1 1-25,1-1-49,0 0 56</inkml:trace>
</inkml:ink>
</file>

<file path=word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3:06.5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6:17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5 67 146,'-3'-11'98,"-5"1"12,-3-1 13,1 0-8,-4 0-8,1 4-28,-8 2-14,-9 2-25,-2 6-9,-9 12-14,-2 9-7,-16 22-1,-8 12 0,-17 22-3,-1 21-1,2 34-1,0 13-2,18 18 0,7-10 0,28-18-5,21-11-4,25-26-5,15-9-2,14-18 4,1-16 1,5-10 5,-1-8 3,4-13 0,6-11 4,5-21 19,5-9 4,-1-23 14,7-2 3,3-11-7,-2-7 4,7-15-4,-9-12-2,-6-14-3,-4-6-6,-7-10-7,-3-3 2,-14 1-6,-5 4-1,-22 15-6,-9 8-8,-15 17-3,-12 13-3,-16 23-2,-12 9 4,-15 19 0,-6 8 2,-19 19 1,-3 14-6,-11 39-20,-4 22-27,-5 31 35</inkml:trace>
</inkml:ink>
</file>

<file path=word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6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8 698,'-11'-6'290,"4"3"-203,9 10-16,-7 1-19,5 15-23,-1 4-2,-5 16 3,4 7-2,0 9-5,-3 0-6,1-2-8,5-3-2,-4-15-4,3-3 1,0-9-1,-5-5-2,3-8 3,2-2-3,-3-6 2,12-2 0,2-1 0,0-6 1,16-2 0,-5-2 0,11-3-1,5 0-1,-1 3-2,4-1 0,-1 0 1,4 5-3,-1 1-18,-8-1-9,-8 3-27,-11-3-14,-10 0 45</inkml:trace>
</inkml:ink>
</file>

<file path=word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5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8 583,'-28'1'274,"14"-1"-108,6 2-38,8-2-67,4 2-20,6 1-32,12-2-8,13-1-1,4 0-8,10 0-21,-6-6-18,0 3-51,0 0 188,4-2-8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5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9 703,'-5'2'270,"-1"10"-196,0 3-10,-1 14-36,0 4-2,4-1-10,-1-1-6,6-5 4,5-5 1,5-7 3,5-3 7,2-10 16,2-6 5,5-10 2,1-3-2,-1-9-18,-2 0-5,-9-4-11,-7-5-2,-3 6-6,-7 3-1,-5 11-7,-6 6-7,-18 6-21,1 9-16,-6 8-12,0 5-6,11 7-21,1 1-36,10-6 82</inkml:trace>
</inkml:ink>
</file>

<file path=word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4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252 649,'-16'-18'245,"-2"-4"-183,2-2 1,3-2-25,0-4-5,7 1-8,-2-1-3,2 3-6,4 6-2,-2 6-3,4 5-1,3 7 1,-3 6-4,4 16-2,-3 10 0,-2 25-1,0 10 2,-4 13 1,-3-3-2,2-11 2,4-10 1,4-19 2,3-9-3,7-9-4,-3-5-1,0-11-4,4-2 1,1-14-2,2-9-1,6-11 3,1-9-1,-2-12 4,0-4 3,-4-4 0,-1 6 2,2 22 1,2 10-3,-5 21-1,-1 9 0,2 16-2,-3 13 3,-6 20 1,5 11 1,-12 5 0,0-5-5,8-9-19,-9-8-16,7-10 294,6-7-206</inkml:trace>
</inkml:ink>
</file>

<file path=word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4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535,'10'-22'241,"-5"6"-115,7 9-36,5 8-40,1 5-7,10 14-4,-5 2-8,3 16-12,-4 6-6,-11 3-8,-2 1-2,-18-1-34,-10-3 40,-12 7-16</inkml:trace>
</inkml:ink>
</file>

<file path=word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3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5 0 413,'-61'-6'205,"9"15"-55,8 8-19,3 12-52,4 12-11,8 10-33,11 7-11,17 2-16,10-5-2,16-10-11,3-11-19,8-15 99,1-9-64</inkml:trace>
</inkml:ink>
</file>

<file path=word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3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85 574,'-26'0'255,"16"0"-146,2-3 4,16 3-71,12 3-20,5-3-18,9 0-1,4-7-1,5-1 1,11 1-4,2-4-4,1 5-19,-5-2-20,-13-3-74,-2 2-129,-10-9 159</inkml:trace>
</inkml:ink>
</file>

<file path=word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53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4 836,'-25'-7'309,"12"4"-249,5-1 4,7 4-38,5 1-10,7 3-14,4 3-4,14 0-1,4-1-1,14-2-8,2 0-6,1-2 1,-1-2 0,-13 0 5,-3 0 3,-11 1-1,-4 2-2,-8-2-6,-2 0-7,-8-1-29,-3 2-14,-10 3 39</inkml:trace>
</inkml:ink>
</file>

<file path=word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4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47 790,'-11'-14'309,"7"10"-216,5 4-8,0 8-51,4 10-14,-6 24-15,3 18 7,-2 20 13,7 3 1,0-5-4,0-7-6,7-15-5,-4-8-3,0-15-5,4-6 1,-3-16-3,1-6 1,2-15 2,0-11 2,7-15 2,-1-9 0,0-11 0,-1-5-4,-4-13 1,2-4-1,-1-4-1,3 6 0,-6 20 0,0 18-3,-5 28 0,-7 4 0,4 19-5,-5 4-1,-4 30 0,4 20 1,-7 15 7,4 8 1,4-11 6,-4-9 0,14-10-2,2-7 2,6-18-6,13-2-1,0-20-7,2-11-5,9-15-25,-4-16-17,6-19-43,7-1 58</inkml:trace>
</inkml:ink>
</file>

<file path=word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3.7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1 868,'-4'-1'312,"7"-1"-258,4 2-20,9 0-23,6-2 0,13-5-2,9 1-3,11-4-27,-1-4-19,-2 2-60,-3 3-46,-8 1 90</inkml:trace>
</inkml:ink>
</file>

<file path=word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3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71 876,'-46'-35'327,"45"34"-268,1-1-6,0-1-40,0 3-10,0 0-3,6 0 2,19 0-1,33-4 1,-21-1-7,3-2-16,-2 1-32,-2 1-28,-7 2 46</inkml:trace>
</inkml:ink>
</file>

<file path=word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5:43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0 725,'-4'-15'267,"4"5"-202,0 1-7,-1 4-9,2 3-7,0 2-19,4 6-9,8 13-12,2 12-2,7 29 4,-5 8 2,-2 13 1,-7-1 1,-4-7-4,4-3 0,-11-15 1,4 1 2,-5-21 7,-5-9 4,10-6 1,-2-10 0,3-7-6,6 3-4,3-6-4,5-2-1,11-1 3,-4-7-2,8-4 2,1 0 0,4 3 1,5 0 1,3 0-1,5 3-1,-4-1-3,-3 1-2,-8 7 1,-7-3-1,-9 3-1,-5 1-1,-9 1-10,-1-2-10,-2 2-18,-3-1-16,1-1 32</inkml:trace>
</inkml:ink>
</file>

<file path=word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9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7 695,'-9'-6'284,"8"0"-197,7 2 3,12-5-42,11-4-18,21-2-14,7 1-3,7-3-4,5 3-12,-3 4-40,-3 0-31,5 10 4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4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16 855,'-64'-17'323,"64"35"-254,1 7 0,6 15-23,-2 2-14,-2 10-22,3-1-12,0 1-28,-2-3-10,4-8-8,-1-7 3,3-10 5,-1-6-7,-1-12-46,3-2 60</inkml:trace>
</inkml:ink>
</file>

<file path=word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3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3,'0'0'193,"0"0"-58,0 0-29,0 0-44,0 0-15,0 0-29,0 0-9,0 0-6,9 3 1,36 11 6,-23-12 5,5 0 0,3-2 0,6 0-2,6 3-3,-1-5 0,2 2 0,-2 0 5,-6-1 5,-2 2 1,-5-2-1,-7 0-6,-3-1-1,-4 2-5,-3 0-2,-2 1 0,-1 1-3,-4-2 0,-2 2 2,-1-2-3,-1 0 4,-1 0-1,0 0 1,0-1 1,1 0-3,-1 1-4,1 0 2,0 0-19,-1 0-17,0 0 19</inkml:trace>
</inkml:ink>
</file>

<file path=word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0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84 390,'-37'37'187,"36"-39"-76,2 1 1,-2-4-19,-2 1-17,3 2-21,-5-3-1,2 3-13,1-2-3,2 2-9,-1-1-6,2 1-5,-1 1-4,0 0-6,0 1 0,0-1-3,13-2-1,45-3 2,-26 5-3,6-5-1,5 0 0,1-4 0,4-3-2,8 5 1,2-1 3,6 5-4,-3-2 1,1 4-1,-5-2-1,-4 0 1,3 2 1,0 1-2,3 1 2,-11 1-1,-5-1 2,-16 0 2,-6 0-1,-6 0-1,-4 2-1,-4 1 4,-5-3 5,-4-1 17,3 1 5,-2 0 11,1-1-2,-1 0-10,0 1-3,0 0-16,0 0-4,0 0-9,0 0-8,0 0-43,0 0-26,1 0 47</inkml:trace>
</inkml:ink>
</file>

<file path=word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7:59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394,'61'2'184,"-60"-2"-83,1 0-13,-3-7-24,6 2-20,-1-2-26,1 2-2,2 5-9,-3-2-1,0 1-4,1-4 2,-4-1-2,4 3-2,-2-1 3,-3 3-3,7 1 1,-7-1 6,6 1-1,5 2 3,-10-2-2,6 0-4,-11 1-1,3-1-2,1 0-14,0 0-9,0 0 15</inkml:trace>
</inkml:ink>
</file>

<file path=word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1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7 276,'-10'-12'204,"6"2"-20,4 5-6,6 1-117,3-2-21,11 0-15,-1-6-3,11-1-6,6 0 2,8 0-8,4 3-3,7-2 1,2 1-4,-4-1 0,-3 4 1,-18 1 0,-3 3-1,-9 4 0,-4 2 1,-6 3-4,-5 3-1,-12 6 0,-7 5-3,-10 14 3,-6 6 1,-13 1-1,-3 0 0,-1-10 0,-2-6 0,16-6 0,8-4 3,6-7 1,10 0-1,7-1-3,3-2 0,16 2-7,3 0 0,22 1 2,9-1 3,4-1 2,5 1 0,-9 2 1,-5 2-1,-4 3 0,-4 2 3,-4 6-4,-5 3-2,-15-1-1,0 1-1,-28 1 7,-11 0 4,-14 4 7,-11 0 5,-6 3-2,-5-3 3,-11-1-6,3-1-2,1-7-12,8 2-11,17-2-43,0-3 34</inkml:trace>
</inkml:ink>
</file>

<file path=word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0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84,'12'1'172,"-1"6"-134,4 5-4,2 11 9,-1 5 3,-1 10-14,-1 6-8,0 7-9,-4 4-2,3 0-2,-4-6-1,-5-16 2,-2-7-4,-5-14-6,-1-4-5,-1-8-31,-1-5 21</inkml:trace>
</inkml:ink>
</file>

<file path=word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0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48 475,'-14'-10'226,"5"5"-101,4-1-30,3 0-23,10-1-30,5-7-9,17-9-19,8-5-2,12-5-6,8-2 0,-5 0-3,-1 3-1,-8 0 0,-4 3 0,1 8 0,-4 5-1,-4 7 0,-5 6 1,-13 1-5,2 4-10,-7 3-36,-9 1-111,0 8 109</inkml:trace>
</inkml:ink>
</file>

<file path=word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4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1 806,'0'-2'300,"6"2"-242,-1 0-9,14-1-31,6 1 6,12 0 7,7 1 3,6-1-3,0-4-1,5-1 1,5-1 2,1-2 3,1 3-1,-3-2-5,-7 0-7,-7 3-13,-6-4-1,-9 4-5,-2 4-1,-11 0 1,-5 3-3,-10-2-1,2-1-6,-3 1-22,-1-1-19,0 0-43,-1 0-20,0 0 66</inkml:trace>
</inkml:ink>
</file>

<file path=word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4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48 537,'-2'-3'192,"0"-6"-164,-2-2 1,2 0-10,-2-2 3,3 4 10,0-1 3,1 2 9,1-2-2,-1 1-2,1 1 1,-4-3 2,0 5-2,-4-1-3,0 2-3,-1 5-10,-2 0-5,-1 3-3,-1 3-3,1-1 1,-2 1 3,2-2 0,7 1-1,4-2-4,5 1-4,1 1-2,-3-1 0,2-1 4,4-1 4,8-2 6,6-1 3,8-5 0,2 0-3,14 0-8,0-3-4,6 1-6,5 2 0,-11-2 0,-2 1-2,-7 1 1,-7 1 0,-1 5 0,-7 0-1,-4 2-10,-4 2-8,-6 0-22,-2 5-8,-7-2-18,-3 4-7,-8 3-22,-1 0-41,-6 3 89</inkml:trace>
</inkml:ink>
</file>

<file path=word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3 0 650,'-12'26'223,"-13"35"-187,-16 18 3,-31 63 7,-16 30 1,-33 56-18,-7 30-12,0 0-6,5-16-4,18-52 20,15-33 22,16-41 28,9-12 13,17-18-17,6-10-19,9-20-28,3-9-13,10-13-8,2-9-4,7-13 1,8-3-2,0-8-20,6 0-10,4-3-24,-4-10-9,13-5-38,0-8 65</inkml:trace>
</inkml:ink>
</file>

<file path=word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2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47 672,'-20'-44'263,"10"8"-197,13 8-21,11 5-6,15-2-20,8-2-6,23 9-5,2-4 1,4 10 0,7 5 3,-4 2-4,2 7-3,-1 6 0,-4 6-3,-17 4 1,-6 4-2,-17 5-2,-10-5-5,-12 6-3,-7 2 1,-16 2 0,-9 5 4,-15 0 7,-8 3 3,-2-3 3,0-6-2,16-3-1,5-8-2,13-6-3,7 0-2,12 0-5,9 5-1,14 3 2,6 1 2,12 3 5,8 0 1,6 5 2,-3-3 3,-4 0-3,-12-6 3,-13-3-2,-1 3-1,-16-9-1,-5 5 1,-25-1-2,-18-1-1,-36 10-14,-18-4-15,-21 4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4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17 728,'-4'5'295,"7"1"-204,4-3-12,6-3-43,5-4-8,9-4-12,4-2-2,1-4-6,-2 3-7,-9-4-8,-1 2-8,-5 2-21,-2-2-13,0-2 7,-2-2 18</inkml:trace>
</inkml:ink>
</file>

<file path=word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1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700,'1'17'238,"-1"27"-214,-2 15-5,-3 25 3,-1 2-1,1-5-9,1-4-4,2-16-13,1-3-10,-3-13-35,-1-9-25,-1-16 48</inkml:trace>
</inkml:ink>
</file>

<file path=word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1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0,'30'26'322,"-37"-25"-262,4 3-49,1 2-161,4 2 109</inkml:trace>
</inkml:ink>
</file>

<file path=word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1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927,'17'-4'330,"15"1"-277,16 2-13,-1-3-9,7-4-2,2 2-12,5 3-38,3 1-22,3 5-55,-6-1 208,-4 4-98</inkml:trace>
</inkml:ink>
</file>

<file path=word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0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284 493,'27'-49'232,"-28"41"-84,1-4-38,0 3-35,0-1-9,-1-1-16,2 8-4,-3-5-3,-1 3-4,6 3-4,-3-1-9,0 15-15,-1 12-7,-7 29 2,-3 22 6,-8 29 8,-5 5 3,-3 1-10,3-3-3,-2-20-4,5-8-1,1-18 0,1-14-1,-3-17 1,6-6 0,-3-14-1,1-5 2,9-13-4,-1-9-4,13-16-11,0-10-6,7-25 0,3-12 4,-4-17 11,3-6 3,4-5 1,-1 0 2,4 10-2,-1 6 0,-2 20 2,0 8-1,-2 15 0,0 12 0,-6 20-3,-2 10-1,-1 18-6,4 14-2,1 26 0,1 13 1,-3 23 6,-3 9 2,4 11 2,3 1 0,7-8 3,4-6-1,3-18-6,4-4-6,-4-15-31,-4-14-20,-4-14 37</inkml:trace>
</inkml:ink>
</file>

<file path=word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9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7 570,'-16'5'234,"13"-2"-162,1-1-1,9-1-32,10-1-12,14-4-9,7-3-4,21-2-11,9-5-20,7 0 12</inkml:trace>
</inkml:ink>
</file>

<file path=word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9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5 851,'-6'-1'292,"15"-1"-281,6-2 5,12-1-13,3-4-2,9-1-14,2-1-8,6 2-32,3 2-29,-7 0 52</inkml:trace>
</inkml:ink>
</file>

<file path=word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9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744,'1'-3'276,"2"12"-220,0 7-13,2 16-26,-1 10-1,-2 19 3,-2 9-6,-1 3-23,-3-8-16,1-21-33,-1-13-23,2-20-94,-1-7-4,-1-14 103</inkml:trace>
</inkml:ink>
</file>

<file path=word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8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6,'23'13'291,"20"22"-278,12 17 1,8 35 6,1 13-1,-3 38-2,-3 10-3,-8 9-4,-7 8-6,-13-20-12,-16-12-5,-18-23 1,-8-17 5,-16-17 10,-6-11 5,-7-12 1,-4-6 2,-2-13-30,10-7-26,10-23 27</inkml:trace>
</inkml:ink>
</file>

<file path=word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8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4 689,'-7'-16'275,"0"7"-202,3 9-2,-2 10-18,-5 28-32,-10 16-14,-8 37-4,-3 26 3,-10 30 0,5 19 1,9 15-2,10-2 2,28-8-2,6-22 0,23-19-4,4-14-9,9-26-29,9-11 78,15-31-41</inkml:trace>
</inkml:ink>
</file>

<file path=word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8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1 720,'0'-19'273,"6"5"-216,15 1-7,7-2-11,18 1-11,10 0-4,10 8-7,1 2-4,-8 4-6,-9 2 0,-11 5-3,-4 4-1,-5 8-3,-12 1-1,-12 5-8,-12 4-2,-21 8 1,-6 8 1,-18 4 6,-3 0 3,-9-7 3,0-9 0,10-11 4,10-1-2,22-10 0,10-2-6,13-2-22,4-4-6,15 2-7,10 2 2,12 0 17,9 4 5,6 6 6,-2 5 4,0 9 2,2 4 1,-1 10 0,-5 1 2,-11-2-2,-15-3-1,-25-13 3,-16-4 11,-23-2 30,-9 0 11,-17-1 21,1 1-3,-8-9-17,0-4-8,3-9-20,4-6-11,18-8-22,9-6-22,17-6-49,7-3 44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4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748,'19'-6'309,"12"-2"-204,3-1-25,6-1-44,2-1-19,0 1-12,3 1 0,-8 0-12,-2 2-3,-11 1-11,-7 0-5,-6 2-3,-1 2-5,-5 0-40,-3 2-184,-3 5 181</inkml:trace>
</inkml:ink>
</file>

<file path=word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7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525,'-9'9'227,"1"12"-92,-3 25-102,2 16-13,-2 19-1,0 7 3,7 5-6,3-7-5,3-10-12,2-10-19,-1-17-88,-2-9-127,-2-17 151</inkml:trace>
</inkml:ink>
</file>

<file path=word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0 970,'-7'0'342,"14"-1"-324,8 0 10,20-4-23,8-3-2,19-3 4,5-1-8,2-3-48,1 1-44,3 1 54</inkml:trace>
</inkml:ink>
</file>

<file path=word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07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54 772,'-5'-11'275,"3"8"-263,-6 14 27,-1 15-10,-7 36-17,-4 20-4,-4 31 4,1 14 2,4-1-5,-3-13 0,3-21-3,1-20-3,6-33 4,2-11 0,13-19 20,-3-10 11,2-25-2,12-10 0,5-37-22,13-20-9,6-27-13,0-11-2,1-15 1,-5 7-1,-5 29 9,-6 19 0,-2 47 0,-6 18 2,3 22-2,0 11-3,6 21-3,1 14-3,-3 31 4,-3 15 4,-13 18 2,-1 8 1,-1 4 2,1-7-1,3-17 1,1-8-3,-2-25-30,0-7-17,1-10 29</inkml:trace>
</inkml:ink>
</file>

<file path=word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42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8 843,'-5'-12'306,"3"4"-279,14 6 15,8-2-84,18 2 30</inkml:trace>
</inkml:ink>
</file>

<file path=word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42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7,'23'24'214,"-24"-25"-174,-1-4 16,2 7-56,0-3-155,0 0 109</inkml:trace>
</inkml:ink>
</file>

<file path=word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506,'34'-4'147,"-34"7"-149</inkml:trace>
</inkml:ink>
</file>

<file path=word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7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21,'0'-1'236,"0"0"-199,0 1 0,0-1-12,0 0-24,0 0 1</inkml:trace>
</inkml:ink>
</file>

<file path=word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7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53 702,'3'-34'284,"-1"15"-222,2 22 5,-5 7-1,-5 37-31,2-23 0,2 0 10,-17 94 3,-13 38-5,-2 19-9,3-44-12,0-9-5,11-14-10,6-9-2,12-16-17,4-8-15,5-18-36,-1-11-23,-3-11 51</inkml:trace>
</inkml:ink>
</file>

<file path=word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7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775,'5'-40'308,"0"11"-239,-1 15 15,2 10-19,2 13-35,7 20-14,-4 32-15,2 15 1,-10 31 3,-2 8 1,-1-6-1,-3-7-1,6-24-2,-3-17 0,0-18-3,2-9-9,-1-19-42,0-13-15,3-24 34</inkml:trace>
</inkml:ink>
</file>

<file path=word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3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3,'59'22'286,"-61"-23"-126,1-2-45,0 3-58,1 0-17,0 0-28,0 0-25,0 0-48,0 0 1,6 3 28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3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-5 828,'-46'-11'309,"20"38"-256,-2 8-12,-10 10-23,1 4-17,-1 5-37,-4-5-28,9-5 37</inkml:trace>
</inkml:ink>
</file>

<file path=word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3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55 557,'-14'-13'240,"8"-2"-143,5 4 1,9-4-43,6-3-18,13-7-19,8 0 0,16-1-3,7 0 0,9 5-5,-1 4-7,-8 4 0,-2 4-1,-7 4 1,3 1 1,-8 4-1,-3-1 0,-13 1-4,-12 0 3,-5 0 2,-9 0 0,-2 0 8,-2 0-5,1 0-1,0 0-6,0 0-41,-10 5 59,-33 19-24</inkml:trace>
</inkml:ink>
</file>

<file path=word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3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511 176,'-27'59'133,"2"-1"-9,6-3-19,-2-8-23,5-8-32,2-5-9,3-11-9,4 3-5,3-11 0,-1-9-1,4 3-7,-1-9 0,2 1-8,-1 3-1,1-4-3,0 0-1,0-1-6,0 0 2,0 0-1,6-15 0,22-51 3,-8 16-3,10-16-5,0-15-6,9-8-5,1 2 1,5 6 9,-1 10 5,-10 7 6,-5 2 4,-13 12 5,0 7 2,-3 22 2,-3 6-1,-5 9-1,-3 6 2,-1 1-4,3 8-1,2 15-4,4 10 0,2 23 4,2 8 2,6 7 5,-1 4-3,7 4-3,-1-1-1,4 1-7,1-5 0,-1-19-3,-3-3 0,-3-12 1,-5-6-1,-8-4-1,0-4 0,-8-5-3,-3-1 2,-11-4-9,-4-5-12,-10-6 13</inkml:trace>
</inkml:ink>
</file>

<file path=word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2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49 359,'-4'-4'191,"-1"0"-45,0-3-67,4 7-26,-3-3-14,2 3-7,2 0-18,0 0-4,0 0-10,0 20-6,1 51 6,-2-19-1,4 6 5,2 2 3,2-17-1,5-3 4,2-15-3,-1-10 3,4-3-1,2-10 1,4-10 0,2-11 1,1-25-1,0-13-2,-4-13 0,-2-4-3,-8 4 1,-7-1-2,-5 2-1,-7 8 1,-4 14 5,-1 15 5,-1 25 0,-1 7-2,-8 28-9,0 9-3,-7 19-3,-3 6-1,8-2 4,1-2-2,10-9-14,8 0-6,8-10-9,7-4 15</inkml:trace>
</inkml:ink>
</file>

<file path=word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31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0 37 188,'8'-19'174,"-2"2"12,-3 14-20,-4 0-32,-11 13-69,-9 11-23,-25 14-40,-4 14-6,-12 7-2,-2 3 3,10 2 4,1-4 2,2-6 4,7-7 4,2-18 1,7-6 3,13-11-4,1-2-9,14 1-27,0-1-107,2-2 92</inkml:trace>
</inkml:ink>
</file>

<file path=word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9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92,'-2'8'255,"0"2"-208,2 2-33,-4-3 205,-1-3-168</inkml:trace>
</inkml:ink>
</file>

<file path=word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8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8 821,'-5'-12'313,"5"8"-242,7-1 9,9-3-26,5-2-10,13-2-8,1-2-7,10 2-13,2 3-15,12 4-61,2 1 717,4 1-513</inkml:trace>
</inkml:ink>
</file>

<file path=word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8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24 866,'-2'-2'306,"8"20"-261,-3 6-13,3 15-14,-2 10 0,-7 6 0,3 9-8,-5-1-3,1-4-2,-1-13-2,0-11 1,2-14-1,-1-7 1,1-9 8,-3-6 6,2-10 1,-2-6 0,1-17-8,3-7-6,-3-18-1,3-4-3,0-11-1,2-5 0,2-6 0,5 2 0,3 18 1,-4 8 1,6 29-2,0 11 0,4 13-6,4 12-3,2 21-2,0 13 1,4 25 6,2 6 2,-3 2 4,-2 0 2,-3 0-2,-5-9 2,-3 3-3,-5-9-1,-3-14-12,1 2-14,-10-19-29,1-1-26,-5-14 47</inkml:trace>
</inkml:ink>
</file>

<file path=word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8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972,'-2'-1'349,"0"0"-296,0 6-76,-2 3-9,4-3 14</inkml:trace>
</inkml:ink>
</file>

<file path=word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8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78 645,'-2'-50'266,"5"9"-175,12 12-28,9 9-2,12 2-13,10 4-4,12 11-3,-1 0-2,0 10-11,-9 4-6,-10 6-14,-2 9-3,-10 9-5,-9 1 0,-13 7 3,-8-1-2,-19-5 1,-1 3 0,-14-9-1,0-1 5,0-5-2,-1-7 3,11-3 1,6-5-3,13-5 1,6-1-3,6-4-6,6 0 0,12-1-3,5-4 2,18 6 4,0 0 1,10 10 1,7 8-1,4 7-1,-2 5 0,-12 1-1,-11-2-2,-19 0-2,-9 0 0,-18-5 5,-5 0 15,-18-5 29,-3 0 13,-18-2 9,-6-1-9,-1-2-22,-3-6-13,15-7-11,7-4-6,12-8-21,2-5-20,14-2-61,5-2-15,14-2 63</inkml:trace>
</inkml:ink>
</file>

<file path=word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6T12:48:17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3 960,'-10'-23'350,"3"4"-308,7 11-6,1 5-14,8 20-20,8 17-4,8 25 0,-1 12 3,-2 17 3,-6-1 1,-3 3-4,-5-4 0,-3-11-1,1-7-14,-12-14-26,2-6-15,-3-16-40,-6-12-25,-6-23 77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3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9 701,'-7'-15'293,"5"6"-209,-1 5 10,2 3-10,1 2-37,3 2-6,-3-3-6,1 3-6,20 23-2,28 33-9,-24-23-8,4 2-3,-1 1-7,-3-4-9,-5-4-22,-2-9-12,-5-8-30,-2-5-12,-4-14-89,2 1 111</inkml:trace>
</inkml:ink>
</file>

<file path=word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8:40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8:13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6T12:47:58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98,'0'0,"0"0,0 0,-27-9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7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1184,'8'1'444,"7"7"-367,-1-2-36,-6 1-141,-1 5 6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3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57,'0'-1'14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3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8 4 546,'9'-4'263,"0"4"-102,-2 0-78,-4 1-21,-1 9-23,-4-1-3,-5 17-1,5 12 1,-16 21-3,-2 18-4,-6 25-8,-4 5-8,0 0-5,0-7 1,4-23 7,3-9 9,5-21 2,6-13-1,8-14-12,-3-10-7,5-9-6,1 1-7,-1-9-12,3-3-6,4-9-9,-4-8 3,-1-6-1,3 0-6,-4-4-18,1-2-28,6 1 5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2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5 825,'-5'-3'306,"7"3"-245,5 6-6,9 13-6,8 10 3,16 21-3,4 6-3,0 11-20,-3 2-6,-9 0-8,-2 0-4,-3-5-4,-7-8-1,-6-10-1,1-3-2,-9-12-2,-1-3-7,-4-11-21,-1-6-18,1-5-33,2-6-19,-3-14 6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0:38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64 19,-57-22,-1 1,1 0,-1 0,-2 1,-1-2,-1 1,0 0,-2 2,0 0,0 0,0 0,0 0,0 0,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30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49 871,'-56'-12'309,"15"12"-276,4 6-7,11-1-28,4 3-8,7-2-10,7-3-11,6-1-4,5 1 4,11-2 8,5 2 17,10-2 32,8-1 13,14 3 19,6-4 1,22 0-9,7-2-8,17 0-13,11 3-9,11-2-11,10 1-4,17 0-3,-3-4-1,17 2-1,0-1-1,7 3-6,-1 2-1,9 6 1,-1 0 5,8 1 1,1 2 1,15-5-1,11 3 1,0-6 2,27-2 4,-12-3 4,10-3 1,11 1 6,-15 0-4,9 2 4,-9 3-3,-8-1-3,2 1 3,-13 2 3,4 0-3,-15 4 2,-7 0-2,-20 2-5,-15 1 5,-12-2 6,-16-1 2,-18-4 2,-6-2-6,-16-3-2,-10-2 1,-10-4-5,-13-2 3,-14-3-6,-6 3-6,-9 1 0,-12-1-2,-8-1 2,-1 2-3,-8 0-28,-1 2-28,-2 5 143,-13-6-87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29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-4 783,'-29'-4'297,"7"3"-224,4 2-5,8 4-30,-1-1-11,5-1-17,3-1-10,1 1-2,4 3-6,6 3 2,-1 0 1,10 3 5,0 2 5,11 2 6,3 1 3,18 4 9,5-3 6,9 0 2,7 1 2,8-5-7,11-1-4,13-4-12,8-1 0,14-6-8,-1 1 1,6 1 1,10 0-1,-6 7 0,9 3-2,4-4-1,-7 0 1,6-1 3,-1-2 1,-7-5 15,9 3-1,-12-4-2,1-4 1,9 5-9,-12-3-2,6-2-2,-5 0-1,-20-3-2,0-2-2,-10 5 4,-9-3-3,-9-2 0,-5 5 1,-16-4-2,-5-1 1,-9 0 1,-3 0-1,-10 3 1,-7 2 1,-6 5 6,-8-1 9,-9-1 11,0 0 2,-7-4 5,-1 3-5,4 3-2,-4-2 0,0 0-2,1 0-4,0 0 6,0 0-7,0 0-1,0 0-1,0 0-6,0 0 3,0-1 3,0 0-6,0 0 5,0 1-4,0-1-8,0 0-1,-1 0-1,0 0-2,0-1 0,0-2 1,0-2 0,-1-26 0,-3 26 3,2 2-1,2 2-7,-6-3-2,2 2 2,3 0 0,-1-1 2,6 4 2,-3 0-3,0 0-3,0 0 2,0 0-2,0 0-4,0 0 11,-1 0-11,1 0 8,-1 0-2,0 0-3,1 0 1,0 0-2,0 0-2,0 0-3,0 0-12,0 0-11,0 0-49,0 0-36,0 0-72,7-4 108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1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68 629,'15'-26'280,"-8"12"-126,-4 10-38,-7 11-51,-3 6-19,0 15-28,-2 2-11,8 3-9,-5-6-2,8-8-3,3-6-1,2-11 5,3-2 12,3-13 40,4-6 25,-3-11 45,6-5 11,-8-7-8,-4-3-12,-7 2-38,-3 6-19,-12 14-41,-9 10-43,-16 19-112,-11 15-44,-8 12 10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1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1 756,'-2'-3'309,"-1"8"-197,-1 5-33,-7 10-47,1 8-18,0 7-12,1-1-2,7-3-2,2-9-1,6-5-6,2-6-2,2-7 4,1-4 3,3-8 9,0-5 10,1-8 21,-1-3 9,0-1 19,-1 2 6,-9 5 1,0 9-2,-3 7-26,-2 7-12,-1 19-21,-5 4-8,-6 16 2,-1 2-4,1-2-29,2-1-23,6-10-55,1-4-20,4-13 7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1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16 490,'12'0'303,"0"3"4,-3-1-199,-6-2-29,1 0-30,-1-1-8,-1-5-10,2 0-5,-4-7-6,-4-3-5,-1-3-8,-2-3-2,-5 3-1,3 4 2,0 11 2,-1 9-2,1 26-1,-5 11-5,-3 23 1,7 10 2,1 0-1,3 1 3,7-7-2,-1-6-2,5-9-38,-1-7-31,5-11 3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0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28 646,'3'6'273,"-1"8"-158,0 2-23,0 3-41,0 3-18,4-7-4,0-4 8,3-8 20,1-4 15,3-9 31,0-1 3,1-13-6,-1-1-10,-5-6-34,-4-2-16,-2 4-22,-5 0-5,-12 7-26,-5 6-19,-5 15-65,-4 7-36,7 15-33,3 3 106,8-3 29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7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 1 925,'-4'-8'375,"-2"13"-266,1 2 3,-4 16-48,-7 10-19,-5 19-16,-3 5-9,-6 9-63,4-1-42,-1-2 688,-2-5-487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0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030,'-6'6'363,"6"25"-307,0 9 0,4 24-8,1 14-2,6 11-13,2 4-5,2-7-9,-5-8-3,-3-13-17,6-8-31,-7-12-66,6-4-25,0-14 15,-6-11 5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0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5,'4'22'280,"-2"9"-217,-2 4-23,1 8-13,-1-2-11,1-2-10,-1-4 2,11-4 5,3-4 11,2-8 26,3-3 5,-1-7 2,2-4-8,-2-6-15,2-1-1,0-2 2,-3-5 1,3 4-9,-2-1-6,-1 0-14,2 2-5,-2 3-1,-1 0-8,-2 1-39,-2 2-24,-5 6-47,-3 1 6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9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485,'8'-12'289,"2"6"-6,-1 6-191,-1 7-23,-2 10-27,0 1-12,0 8-10,1 3-2,0-4-9,2 2 0,0-6 2,-1-6 5,2-7 13,1-2 11,3-6 25,0-3 10,3-5 15,-1-9 0,-1-6-17,0-2-9,-2-9-27,-2 2-9,-8-2-14,-3 3-6,-9 6-31,-8 7-28,-6 11-75,-3 7-44,-4 14 10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9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6,'20'51'296,"-8"5"-169,-9-1-37,-1 3-46,-4-4-15,-2-7-46,2-23-28,1-11-223,1-1 18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273 551,'-4'18'273,"0"6"-23,-3 7-187,-5 8-20,-1 7-11,-1 11-24,-1 2-7,8 0 1,0-7-3,12-16-1,6-6 8,6-18 22,2-6 13,1-10 29,-3-10 5,3-10 1,0-8-6,-6-11-19,0-4-12,-12-4-17,-4-6-3,-11 2-9,-6-3-1,-6 2-5,1 6-6,-2 3-11,-4 4-8,5 7-13,-1 4-2,6 8 0,8 2 0,4 10-3,6 3-7,11 2-26,5 0-10,10 0-36,3 1-20,2 6 8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9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01,'-2'1'322,"3"1"-290,5 3-42,2 8-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8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7 932,'-53'-31'374,"52"28"-245,1 0-10,1 4-60,-1-1-21,0 0-30,3 10-4,17 46 1,-11-23-2,-3 1-32,0 1-24,-3-6-55,0-4-35,-3-9 88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966,'8'6'347,"7"-2"-295,5-1-14,8-3-8,5-2-38,11-5-77,3 1 6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8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47 1036,'37'-24'386,"-36"28"-317,-1 20-38,-3 5-16,-2 17-10,-3 7 3,1 0 0,-1 1-2,3-12 0,-1-8-2,3-14 1,0-16 3,2-2 1,0-4 2,-2-8-3,1-4-4,1-20-8,1-6-3,1-17 0,4-6-1,1-7 3,1-4 0,4 4 3,1 11 2,2 16 0,-3 10 0,-4 20-1,-2 5-3,1 10-6,4 10-1,3 20 0,0 14 1,-1 18 5,1 9 5,2 8 4,-1-4 2,3 2 1,-6-10-3,-4-11-2,4-5-5,-7-16-30,0-5-19,-2-13-44,-7-6 124,-14-13-3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7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7 482,'2'-20'227,"2"15"-94,-1 6-21,3 14-19,6 6-2,-3 6 7,2 3-9,1-3-16,-6-2-10,1-6-20,-2-8-6,-4-4-9,0-5 7,0-2 17,-2-3 3,1 2-10,0 0-17,0-23-50,8-37-32,2 19-65,3-3-23,9 5 8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7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832,'24'13'47,"-3"-2"-15,29 21 37,1 1-21,-1 5-22,-5-1-6,-10-3-13,-1 0-3,-8-2-29,-5-3-20,-5-3-61,-6-6-41,-8-7-38,-1-4 103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17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56 689,'10'-32'352,"-11"26"-96,-2 2-155,3-2-26,-1 1-37,1 2-13,7 3-14,-2 3 1,-4-1-4,3 7 0,-6 14 5,-5 5-3,-1 15 1,-8 4 0,-2-2-3,-1-1-1,-3-8-1,4-8-2,0-8 3,-1-6 2,-1-10-8,-1-4-6,1-8-23,-1-7-10,7-7-2,1-5 7,7-4 14,0 2 9,6 3 5,3 4 1,2 10-2,5 6 3,2 7-1,-2 2-2,7 13 3,-1 3-2,3 12-1,0 4 5,2-1 1,0 1-1,2-8-24,1-2-16,-3-11-28,-4-5-12,3-9-4,-4-7-10,-5-10 62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9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88 768,'3'34'279,"3"5"-231,-3 0-17,4-8-19,-2-2-7,3-9-5,1-7 0,-2-6 8,0-5 10,-8-5 43,-1-4 26,-4-9-3,-6-7-4,-6-12-41,-4-5-27,-6-2-7,4 3 5,7 9 14,3 5 6,9 10 0,4 2-9,9 7-17,6-1-4,7 7-4,11 4-2,1 12-2,-1 7-6,-3 14-4,-9 5 0,-3 4-1,-3-2 3,-5-9 5,0-6 1,-4-9 2,-2-7 2,-1-8-5,-2-4-2,3-6 6,2-3 4,2-11 7,4-3 5,4-10-1,4 1 0,2 8 1,-1 3 4,-1 14 7,-3 5 1,-3 8-4,1 12-5,-5 9-21,-3 6-18,-1 4-50,1-2-27,-3-8 59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8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769,'0'37'298,"-2"3"-231,-8 11-27,-1 4-10,-16-2-34,-2-1-14,-6-6-17,-1-7 0,4-13 13,4-8 13,9-16 23,1-11 7,10-17 4,2-7 4,6-13-9,5-1-3,10 6 0,2 6-2,6 15-4,5 9 0,11 9-13,6 3-14,13 8-138,-2-3 11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7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613,'13'-13'278,"-2"15"-129,-3 8-15,-2 14-42,-1 5-14,-2 10-27,2 2-17,0-2-36,1-5-30,-4-13-43,2-4-22,-2-13 5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7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915,'-16'-3'376,"1"6"-227,4 14-72,3 10-38,5 22-13,5 7-12,6 13-7,0 1 1,0-4 0,4-2-2,0-10-1,0-1-16,1-12-56,1-4-25,0-22-72,0-9-129,5-32 20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6:47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828,'-7'-5'378,"4"1"-113,1 2-210,5 6-26,4 5-17,1 9-12,8 5 2,0 5 2,-5-2 1,4-1 0,0-4-2,-2-10-3,4 1-1,-2-9-1,-2-2 2,3 0 1,0-2 3,-2-1-2,2 2 1,1 0-3,0 4-9,1 6-20,-2-1-16,-2 1-36,1-2-20,-6-7 6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26:37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86,'0'0,"0"0,0 0,0 0,0 0,0 0,0 0,-26-66,26 4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1 722,'-1'-2'315,"-6"-1"-179,0 4-35,5 10-53,-2 7-14,3 16 0,2 9 0,6 7 1,5 2-1,6-2-2,2-7 5,1-9 2,-1-7-3,-4-12-11,-3-5 1,-8-10 24,-4-3 11,-3-11 8,-1-5-5,-3-12-32,-4-7-11,-1-8-12,-2-4-4,0 3-24,0-1-17,5 14-63,1 4-37,10 9-50,14 8 102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5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1198,'-24'20'429,"11"5"-364,3-1-28,-1 0-20,3-1-6,6-3-25,5 2-12,8-4-17,7 0-4,10-6 10,2-6 10,8-6 18,1-3 6,-2-8 3,3 1 1,-7-7-6,-4 1-11,-11-1-35,-5 3-16,-13-1-27,-6 1-17,-20 8 77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9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249,'-1'1'427,"1"3"-436,5-2-51,3 4 346,2 3-24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6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392 858,'-39'-48'353,"29"33"-241,0-3-23,-2 1-20,-1-2-17,-3-2 2,4 0 6,1 1-5,8-7-14,3-2-10,3-6-9,4-2-3,5 3-3,1 7 0,0 13 1,-2 4-1,5 17 2,3 12-7,8 21-3,7 16-1,0 19 2,0 6 7,3 11 4,-5 5 4,0-7 2,-1 0-3,-4-15-10,1-6-3,-6-11-16,-1-8-16,-9-14-45,-6-9-26,-6-13-48,-6-9-5,-5-15 13,-5-11 7,-4-22-5,-3-9 15,1-3 35,0-1 33,1 16 103,3 8 28,0 15 47,-3 6 8,2 12-4,0 6-12,-3 12-28,-1 7-15,-4 10-31,-2 4-10,4 3-23,3-3-23,8-6-98,5-4-44,5-11 82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4,'5'24'383,"2"5"-271,3 5-49,1 1-14,-8-1-30,4-5-7,0-6-7,-3-2-3,4-8-2,-4-3-2,-3-6-16,0-3-20,1-6-51,10-1 57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4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7 452,'11'-18'256,"-9"3"-34,-4 15-128,0 13-27,-4 12-27,-1 4-11,2 8-14,-1-5-3,7-9-4,2 0 7,9-9 26,6-7 18,7-6 38,4-9 10,6-13 2,-4-5-6,-6-8-17,-3-6-13,-9-3-23,-5 1-15,-9 2-21,-3 11-7,-6 12-18,-4 9-9,-7 16-41,-6 10-27,1 12-59,5 6-19,5-3 10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4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822,'-1'0'278,"-23"26"-261,-22 52-10,29-23-7,-1-8-1,16-11-3,2-8 0,16-14 16,7-4 11,0-10 22,3-6 13,-2-10-4,2-2-8,0-9-16,-2 1-8,-5 1-2,-6 4 3,-7 12 12,-3 0 0,-3 14-5,-2 11-4,-1 17-12,-1 8-2,-4 12-3,-2-2-1,2-6-10,0 2-13,3-12-26,1-4-17,2-10-28,2-10-13,4-10 89,4-11-9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3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87 511,'42'42'174,"-35"-33"-159,-1-4 6,6-2 33,2-3 21,1-10 39,3-3 8,1-7-1,-1-4-6,-5-14-18,-5-4-16,-9-8-28,-8-3-16,-7 11-21,-2 7-3,-4 20-7,0 9-1,0 26-5,0 18-3,-5 27-1,2 11 1,1 8 2,4 3 0,11-2-1,5-3-2,4-11-18,2-6-19,5-15-43,-6-9-15,-1-8 57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3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60 704,'2'20'293,"-1"6"-175,-1 2-36,-1-1-54,0-6-13,2-10-11,5-1 2,8-9 30,1-7 21,5-9 34,0-6 13,-1-14-2,-1-2-6,-3-7-25,-6-1-19,-9 9-23,-1 4-16,-12 11-23,-4 9-12,-7 13-57,-6 10-31,1 18-48,3 5 210,13 9-5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3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94,'-8'28'370,"8"12"-316,6 27 25,-5 10-7,7 20-23,-4 2-17,1-7-23,4-6-3,0-13-41,0-6-26,3-15-59,0-11-42,6-21 10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2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3 519,'15'-4'252,"-5"-7"-96,0-2-19,-1-8-53,-1-3-19,5-4-18,1-1-5,0 3-7,2 0-1,0 4-5,0 1-2,-1 7-8,-2 2-4,-2 9-7,-1 4-5,1 10 1,3 6-2,-2 6-2,1 3-3,-3 1-20,2-3-9,-3-2-28,3-1-21,-12-11 5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2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767,'2'9'276,"1"18"-214,0 10-17,4 14-16,-1 2 0,3-3-16,3-4-6,2-13-3,3-6-1,-2-14 1,1-6 15,0-9 40,1-6 18,-3-11 22,3-8-4,-10-17-35,-5-7-15,-9-6-23,-9 3-12,-6 15-3,-2 12-6,-6 23-44,-1 10-34,-2 24 117,5 8-57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5:42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5,'3'59'289,"5"0"-251,-2-11-51,1-7-245,7-14 18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35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26 678,'-23'4'272,"1"-3"-173,-1-1-32,7 5-33,-2-4-6,-1-1-14,0 1-6,-1 0-3,4 0 3,4 1 17,8-2 6,0-2 4,3-1-3,1 3-15,0 0-4,0 0-6,0 0 1,0 0-5,0 0 0,0 0 3,0 0-2,0 0 5,6 3-1,7 1 2,32 9 4,-21-8 6,2 3 2,5-3-3,1 0-4,5-3-11,11 1 0,9 1-3,10-4 1,4 0 1,2-2-1,-4-5 1,-3 3-2,6-2 0,-7-2 0,-1 3 0,-10-3 2,-13 4-2,-6-3 0,-8 1 0,-2 1-1,-7-2 2,5 4 0,-8 2 0,-3-4 2,-6 3-2,-5 1 5,-4-3 17,2 4 10,-3-1 3,0-1-5,2 2-14,-2 0-9,2 1-5,1-1 0,0 0-2,1 0-2,-1 0-1,0 0-2,0 0 1,0 0-1,1 0 3,0 0 0,0 0 1,0 0 1,0 0-14,0 0-6,0 0-28,0 0-18,0 0-33,0 0-14,0 0 7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6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15 726,'-25'28'312,"14"-28"-167,-3-1-27,-5-1-25,3 3-1,0 1 1,-2 0-9,2 0-24,0 1-12,0 2-21,1 0-3,4 1-1,0-1-1,5-3 9,2 0-1,4-2-5,1-1-3,-1 1-15,0-1-5,16-1-2,38-11 0,-22-2 0,3 3 1,4 1 1,3 2 0,-3 6 1,-2 2-1,-14 0 0,-6 0 2,-5 0-2,-2 1-2,-1 4 1,-2-1-2,-3 1 1,-2-2 1,-3-2 7,0 0 5,1-1 1,-1 1 0,0 0-5,0 0-5,0 0-1,0 0-6,0 0-42,0 0-30,1 0-81,-1 0-33,1-1 117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33.9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28 711,'-5'-26'275,"-15"28"-214,4 4-9,-3 3-26,3 3-10,-5 5-7,-1-1 1,6 8 0,2 1 2,8 3 7,-1-6 4,4-7 1,5-1-1,2-11-6,5 0-2,2-8-2,0-6 0,8-8-1,1-2-5,0-3-2,-3-3 1,-9 2-3,-3 0 3,-9 6 0,-1 6 1,-7 5 1,-1 6-1,-6 5-4,-2 4-1,-3 11-2,0 1 0,6 5 1,4 1 1,4-8 2,5 0 3,4-5-3,5-1-1,9-7-3,2-4-1,5-7 2,-3-9-1,7-4 1,-3-5 1,-5 0-1,2 4 1,-14 6 2,-4 5 2,-8 7-4,-7 3-5,-6 10-25,2 8-18,-6 15 711,2 6-51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21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79 396,'-8'-8'200,"7"7"-69,-6-6-8,4 5-52,0-1-5,-5-8-17,6 7-8,1 3-12,-2-2-4,0-1-9,2 4-2,-1-3-1,0 0 1,1 3 4,0-1 2,0 1 2,1 0-3,-1 0-1,0 0-4,1 0-4,0 0 0,0 0-9,0 0 0,0 0-2,0 0-3,0 0 2,10 0-1,38 9 0,-26-5 1,9-4 3,-1 0 2,6-2-1,0-3 0,-4-2-2,4 1 1,-1 0-1,1 4-1,1 2 2,2 0-1,-2 2 0,3 1 2,-4-1-2,-9-1 0,-3-2 0,-2-2 0,-3-3 0,1 3 1,-2-1-2,-3-4 0,-1 4 0,-2-1-2,-3-4 1,-2 6-2,-4 2 0,1 1-4,-3 2 6,-1-2 2,0 0 0,-1-1 0,1 0-6,-1 1-6,-14-3-4,-29-2 0,16 5 4,-1 4 2,-8-1 6,3-2 3,-9 2 1,-1-2 3,2 1 0,-7 0 2,8-3-4,3 5-2,2-3 5,2-2 1,8 1 5,-4-4 3,7 3-2,7 1-1,6 0 0,3 0 0,6 0-2,-3 0-3,6 0-4,-2 0-3,0 0-3,9 1 2,37 12-1,-24-13 4,4-1 0,6-3 0,2-3 1,8-1-1,8-2 1,9 3 0,12-3-1,-2 3 0,-7-3 0,-6-1 0,-11 3 2,-3 1-1,-4 3 1,-1 4-2,-7 0 3,-1 4-1,-6 1 2,-10-3 3,-2 1-2,-3-2-1,-8 0 0,4 1 0,-3 0 15,-2-2 12,0 0 19,0 0 3,0-1-13,1 0-9,-1 0-18,0 0-1,0 0-2,0 1-3,0 0-4,0 0-1,0 0 0,1 0-2,-1 0 1,0 0-1,0 0-6,0 0-6,0 0-16,0 0-11,0 0-25,1 0-14,-1 0 52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1:54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0 599,'-6'-6'264,"4"3"-140,-1-3-21,4 3-61,0-1-17,2 2-20,-3 1-3,0 0-1,0 1 0,4-1 1,9 0 0,25 1 3,-25 1 2,-1 1 2,-4 0 2,-1-3-2,6 6 3,-6-5 2,-2 0 1,4 1 3,-4-1-2,3 0-5,4 4-1,-3-2-2,0-1 1,2 3 3,-3-4-1,-1 1-1,2 0 1,-1 1-1,0 1-1,-2-2-2,1-1-2,-2 1-3,-1 0 0,0 1 0,0 0-1,-1-2 0,1 0 1,-2-1 0,-2 1 2,0 0-2,0 0 0,0 0 0,2 0-2,10 1 2,24 4 0,-25-5-2,0 1 2,0-3-2,-1 2 0,-1-2 0,0 2-2,2 2 1,-3-2 0,-1 3 0,-1-3 3,-4 0-1,0 1-1,1-1 0,-4 0-7,0 0 0,0 0-3,0 0-14,0 0-10,1 0 1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1:5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325,'-12'51'176,"17"-51"-51,0 0-40,-4-6-21,-1-2-6,-1-3 2,-1 3 1,4 3 0,-2 1-3,0 3-5,2 1-4,-3 0-5,0 0-11,1 0-2,0 0-9,0 0-1,0 0-1,-1 0-1,0-1-5,0 1-2,0 0-4,0 0-2,1 0-3,0 0-3,0 0 1,0 0-1,0 0 0,0 0 2,0 0-1,4 0 0,-2 0 1,7 1 0,20 12-1,-26-10 1,7 2-2,-4-3-2,10 1 0,6-1 0,2-1 1,3-1 0,-1 0 1,0 0 0,3-2 0,2 4 1,1 1-1,1-2 0,6 6 1,-3-5-1,-2-1 0,1 2 0,-7-3 0,-2 2 1,-1-3-1,-3-1 1,0 1-1,-2-2 0,-1-1 0,3 4 0,-1-3 0,5 0 0,1 3 1,-2-6 0,2 3 1,-5 2-1,-9-3 0,2 2-1,-14-1 0,3 2 3,-3 1 11,-1 0 11,-1-1 2,0 0 1,0 0-10,1 0-9,-14 1-3,-24-3-2,27 3-9,0 0-11,6-3-29,1 3-19,7-4 3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9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5 732,'-15'-13'286,"4"3"-206,2 4 12,5 2-14,0 4-13,1-1-19,0 0-9,-1 2-15,2 3-6,3 13 0,5 11 5,6 29 10,1 14 7,2 45 3,2 20-5,2 42-8,2 18-7,2 30-11,-9 16-4,-6 21-8,-1 9 0,-7-8-3,7-9 5,5-13 43,-4-17 22,10-21 34,-5-13 6,-3-36-33,4-10-21,-9-29-30,1-8-9,-3-21-6,0-9-4,-2-15-1,0-4 1,-2-7 0,-6-11 1,-3-10 4,4-3-1,-1-13 1,1-5-2,6-3-8,-4-6-4,1-1-27,3 1-15,0-1-60,0-1-32,0 0-52,0 0 107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8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86 351,'-14'-5'187,"3"-1"-23,8 6-56,-2-2-41,5 2 3,1 0-23,-2 0-17,1 0-15,0 0-6,0 0-7,4 1 2,7 3-3,28 8 1,-24-8 1,2-2 1,1-2 9,3-2 4,5-4 10,4-4 2,15-1-3,11 3-4,14-3-12,4 2-3,6 1-4,2 1-2,7 0 4,9 4 2,3 0 3,0 2 1,0 5 4,-5-1 3,-4 1 3,-1-1-1,-10 2-3,2 0-5,-2 0-6,-6 1-1,-7-1-3,-4 1-2,-6 2 2,-2 0-1,-9 0 0,-8-1 1,-9 7 1,-5 0-2,-7 0-1,-3 8 2,-4-4-1,-3 5 2,-1 2 2,0 0-2,-1 5 4,5 4 2,0 8 0,-1 3 1,5 8-1,0 3-2,5 0 2,4 3 1,-1 3 0,4 7 0,-3 15 0,-2 3-2,6 19-1,-2 13-1,0 9-2,1 8 0,-4 6-3,2-7-1,1 5 3,-4 0 2,-1 1 7,-5 2 2,-1 3 2,-3 1 1,-5-1-6,0 3-5,-7 0-3,0 0-3,0-4 2,-4-5 2,0-5-2,-6-8 0,-4-5 0,1 0 1,-6-14 3,0 2 6,-4-9 13,-2-9 3,0-7-1,3-7-4,-4-15-14,0-4-7,-1-10-2,-5-3-2,-4-13 4,-2-8 4,-5-15 0,-2-13 3,0-12-4,-4-5-3,-12-6 1,-8 1-1,-15 3 3,-6 4 1,-15 6-1,-6 6 2,-10 6 21,-11 6 7,-3 11 28,4 3 11,-9 2 0,11 0 3,16-1-11,3-4-16,19-5-24,10 0-4,16-2-22,9-2 3,25-2 1,10-1-10,11-7-10,5 0-20,9 0-32,2-5-9,7-2-24,0-9-5,6 1-11,0-6-8,3-4-10,0-4 5,-8-21 8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9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3 38 861,'49'-19'351,"-50"12"-203,0 2-24,-3 1-34,-1 1-9,-5 7-29,-7 8-14,-14 25-4,-11 16-2,-20 30 1,-7 11 7,-7 16 1,-6 1 2,-5-4-7,9-5-3,2-21-1,12-10-2,22-19 0,2-10 8,20-12-1,4-9-1,4-13-3,10 1-8,-1-9-13,1 0-4,2 3-6,0-3-4,0 0-1,0 0 3,0 0-4,0 0 3,4 6 1,24 26-9,-24-26-27,-4-2-23,0-1-50,-2-1-33,-4 7-39,5 10-14,-6 7 12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9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69 1154,'-23'1'407,"29"7"-358,2-1-31,-2-1 1,-1-1-11,-4-4-2,0 5 4,-2-2-3,-1 5 8,-2 1 7,3 0-1,-2 0 1,2-3-7,1 1-5,-6-7-2,6 2-1,-6-4 0,4 1-6,-1-4 0,-3-2-1,5-2-7,-2-4-4,0 1-11,2 1-5,1 2-7,0 1 0,0 2-10,0 1 0,-4-1 1,-1-1 1,-4 1 19,-1 1 7,0-3 15,7 2 6,1-1 8,-5-5 3,2 2 13,-2-2 7,-2-1 13,9 7 4,0 2-6,2 2-9,10 4-18,-9 0-8,14 7 0,2 0 2,10 12 2,11 3 0,8 6-7,6 2-2,11-3-4,5 1-2,2-8 1,-4-1-2,-14-11 3,-7-1 1,-14-3-1,-8-3-1,-15-1 0,-4 0 18,-15 1 21,-6 1 6,-15 12 4,-10 3-17,-8 5-14,-7 4 3,-7 2 4,-2-1 1,1 8-4,4 0-5,8 1-11,4-1-6,8-2-2,4-2-1,-1-10-2,6 1-2,8-9-11,0-4-5,15-5-16,-1-4-7,7-5-41,3-6-34,9-13-58,1-11-11,17-17 117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8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52 1133,'-25'14'433,"24"-2"-335,14-2-20,24 3-56,7-4 10,27-4-1,11-3-1,14-5-14,6-2-6,-2-6-5,0 5-2,-11-1 2,-5 0-2,-16 3-2,-12-2 3,-10-1-3,-8 0 1,-6 3-5,-9-3-9,-12 3-27,-4-1-10,-13-5-35,-4 1-28,-12-6 7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48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8 852,'-26'9'359,"9"-4"-209,6-4-31,12 1-57,4 1-17,16-2-4,11 0 4,23-1 19,22 0 2,14-3-24,3 1-10,7-2-21,2 1-4,-8-3-4,-5 0-5,-13 3-3,-15-1-6,-11 5-22,-1 0-12,-23 0-43,-8 3-22,-29-3-11,-16-1 309,-18 5-15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7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821,'10'2'288,"2"-6"-27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7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0 1017,'9'26'420,"1"7"-278,-1 7-41,-10-5-17,-5 2-42,-3-3-23,-10-2-34,3-1-16,-4-10-23,2-5 1,2-12 11,1-4 9,5-12 21,1-5 10,5-6 22,3-1 11,4 7 18,3 3-3,7 7-11,0 5-9,3 4-19,4 7-2,-3 6-40,3 8-31,-9 4-73,-8 3 8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7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5 779,'-6'-32'326,"5"16"-162,1 8-143,8 9-92,2 4 5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7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8,'4'25'312,"5"9"-235,-4-3-34,1 2-80,-1-5 3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6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46,'-6'32'414,"5"8"-289,1 15-56,6 5-19,1 2-16,2 0-13,3-3-6,-2-3-15,2-5-77,0-7-44,0-16 6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6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724,'6'6'318,"1"0"-183,2 0-38,0 1-15,3 3-24,2-3-7,4-1-13,1-3-6,1-3-9,1-6-5,-1 6 0,4-3-1,-3-3-3,-5 2-2,-1-8-7,-3 5-1,-4 0-35,-1 0-29,-4-2-49,-2 0 6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6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64,'-3'46'351,"11"10"-281,2 6-26,7 0-22,1 2-8,2-12-17,2-3-25,-3-14-63,0-7-33,-2-12 67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6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632,'0'9'342,"1"6"-6,-1 4-205,-3 5-60,-6 2-15,-5 3-28,-3-4-10,-4-2-5,1-2 0,-1-3-1,5-6 1,1-8 0,4-4-5,1-9-13,0-1-4,7-5-1,0-2 2,6 0 8,9 3 0,3 2 0,2 5 0,1 7-2,-1 0 0,3 9 3,3 2-1,0-1 2,1 2 1,1-3-4,-2-1 1,3-2 1,-2-4 5,1-2 10,2-1 3,-4-2 8,0-1 0,-6-3-3,-1 0-3,-2 0-6,1-2-3,-1 1-7,-2 2 0,-4 2-3,-2 3-7,-3 0-36,2 1-25,-4-2-61,1 1-14,-2-6 8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5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2 758,'-5'0'355,"1"4"-184,-14 3-80,-4 8-42,-10 12-57,-5 8-8,2 8 4,5 2 10,10-2 13,3-5-3,12-9-4,3-2-3,10-13-6,8-2 1,8-12 3,7-3-1,7-9-17,4-7-20,1-7 667,5-5-483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5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0,'-1'11'414,"2"4"-302,5 16-43,3 3-17,5 13-16,2 1-12,-1-1-13,1-2-15,-4-11-35,0-4-13,-3-15-44,-3-2-18,-2-7 0,-1-12 6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5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905,'-2'9'378,"2"15"-217,-4 8-84,2 16-63,2 9-8,1 3-1,6-8-1,2-8-11,5-7-11,3-14-22,-2-3-9,-3-13-15,0-6 1,-10-13 16,-2-4 12,-6-8 30,-9-3 11,0-1 24,-5 0 14,1 2 28,2 5 8,5 10-7,5 4-12,7 6-40,2-1-13,12 0-21,3-4-6,15-2-7,-1 1 0,-3-1 7,4 2 1,-10 6 9,1 4 4,-5 6-2,-4 5 4,-5 5 2,-1 1-2,2 1-19,-3-7-24,3 4 19,4-4 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7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5 673,'-7'-11'305,"0"10"-153,-7 16-41,-3 7-24,-6 17-34,-11 4-14,2 12-34,1 9-27,-4-1-62,3-3 5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4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907,'-23'25'362,"-4"5"-251,-1 19-75,-1 9-34,-4 4-50,4 0-30,1-12 44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4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-2 1224,'-12'4'454,"-1"7"-364,0 4-35,-2 13-48,1 9-6,6 12-3,3 1-1,8-3 3,5-6-7,9-10-5,1-5-8,5-11-18,1-4-11,-2-14-25,0-3-12,-6-13-21,-2 0-5,-7-3-9,-7-1-4,-10 7 25,-8-2 11,-10 4 55,-3 2-7,-3 10 80,1 9 21,-1 11 27,4 4 51,6-2-36,6-6-9,14-6-46,5-2-20,17-7-28,7-1-1,11-10 3,2-4 6,-4-7 4,0-4-3,-4 0 1,-2 0 0,-1 5 11,-4 3 3,-4 6 4,-5 2-1,-1 9-9,-4 2 0,4 9-3,3 5 3,9 12 1,2 2-3,1 4-4,4-2-5,-7-4-19,3-5-12,-6-3-30,-4-7-19,-4-7-42,0-7 73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4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8 689,'-18'-13'364,"0"7"-67,13 18-220,-5 10-29,4 22-35,5 11-7,1 8 7,4 5 7,6-6 13,3-1 4,-4-11-6,2-8-5,-2-10-13,-7-11 1,-2-13 25,-6-5 13,-4-9 10,1-2-3,2-6-29,-2-5-14,2-6-12,2-2-4,5-2 0,9 6-1,9 4-2,1 7-2,8 12-5,4 8-2,-2 11 0,0 0 2,-8 4-5,-7-1-1,-8-2-5,-3 2-1,-9-1 1,-6-2-2,-14 1-27,-4-4-13,-21-6-38,-5 2-16,-5 2 7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3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98,'-2'6'331,"4"4"-254,6 2-23,9 3-21,6 1-6,11-3-13,-1 0-1,3-5-5,-2-2-4,-5-5-3,1-1-1,-10-4 0,-3 0-3,-7 1-10,-8-3-2,-11 4-32,-7 2-21,-8 3-21,-4 5 1,1 6 50,-1 1 32,2 2 32,4 4 5,9-2-4,7 0-2,12 0 1,6 1-3,7-7-28,1-2-20,4-10-3,4-3 1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3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143 715,'-18'-117'315,"5"96"-149,-1 8-40,-1 20-68,-5 13-29,-9 27-67,-1 10-36,-10 8 43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3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747,'32'-38'325,"-33"39"-171,-2-2-38,6 10-64,-3 8-13,11 10-8,2 4 2,7 8 7,2-1-8,-4-7-20,1 0-9,-1-14-34,-3-4-16,0-4-30,-6-6-13,-4-8-14,-1-7-25,-2-10 8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3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8 919,'-24'0'375,"11"5"-235,8 1-31,12 0-61,4-3-26,14-1-29,9 1 2,5-8 6,6 2-4,-1-4-35,-3-6-12,2 4-28,0-5-8,-1-3-13,1 2-25,-10-5 79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2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24 1699,'-5'40'4,"2"-6"-4,-6 33 3,4-8 2,-1-18 3,2-12 9,5-15 16,0-7 8,2-7 4,-3-2-5,-4-13-10,0-8-9,0-19-8,0-10-4,2-12-5,-2-6-3,4-1 2,3 6-3,2 14-3,5 14-1,-1 20-6,5 11-3,6 21-2,2 9 0,4 19 0,-2 11 1,-2 12-4,0 4-3,-2 0-11,-2-7-19,-4-13-58,-1-7-25,0-16-40,1-6 97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2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1158,'-20'50'395,"33"-37"-365,7 5-22,4 14-12,-2 0-7,-2 5-25,-4-3-10,-5-5-8,-1-5 3,-3-12 13,-5-6 2,-3-8-9,-8-6-26,-10-10-19,-4-1 7,-8-9 39,4-2 44,3 2 68,6 3 17,9 4 2,4 6-16,12-2-37,7 1-14,13 1-14,3-3 0,3 8 8,-1-1 1,-3 12 0,-3 4-2,-2 13-7,-2 6-1,-5 8-1,-1 3 1,-4-2 1,-1-5 0,1-8 5,1-4 2,1-6 2,-4-5 0,1-6 13,2-6 6,0-13 9,0-2 6,-6-8-11,-5-4-6,-7-2-8,-4 5-10,-9 5-12,-2 7-15,-4 22-77,-2 7-36,7 27 6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38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3 506,'-4'-2'215,"-3"-1"-113,2-1-22,5 4-11,-2-3-12,3 3-16,-1 0-2,0-1-2,0 0-1,0 1-1,0-1-5,0 0-4,5-1-2,8-1-7,23-2 2,-14 9-7,-1-3-3,4-1-3,6 0 0,12 2-2,6 3-2,19-1 3,-1-2-4,13-5 2,6-1 2,13-3 4,7-1 2,6 3-1,3 0-1,-13 3-4,-4 1-3,-7 2-2,-10-1-1,-7 5-1,-5 0-2,-12 0 1,-8 0-4,-6 1-14,-2-4-7,0-2-33,-2-5 3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1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82 615,'-13'-8'280,"2"-2"-136,3-2-58,-1 2-17,3-6-19,3 1-5,2-4-9,4 0-5,6 3-11,-1-4-8,10 6-7,-3 3-2,2 1-2,0 8-1,-1 10-2,3 8-1,-8 21-2,-1 11 2,-9 11 1,-2 2 2,-6-5-2,2-4-7,-2-9-11,-1-8-12,5-8-14,-5-7-3,8-10-23,-3-4-27,3-9 6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7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1 965,'0'4'362,"9"14"-277,2 1-7,11 20-22,0 4-10,6 8-26,7 6-5,0-4-7,-3-4-5,0-7-4,-5-7-13,-9-10-31,3-2-23,-13-15-52,0-2-17,-2-12-204,-6-14 22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23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88 528,'-9'-2'219,"3"0"-146,2 1-29,2 1-15,0-1-21,2 1-5,-1-1-3,0 1 0,0 0 2,1 0 9,0 0 16,0 0 10,0 0 11,-1 0-1,0 0-12,0-1-6,0 0-13,1 0-5,-1 0-2,0 1 0,0-1 2,0 0 0,0 0 0,0 0-1,0 0-3,1 0 1,-1 0-3,0 1-2,0-1 1,0 0 4,0 0-2,0 0 5,0 0 0,1 0-6,-1 0 4,0 1-7,1-1-1,0 0 0,0 0-2,9-1 1,42-8 0,-18 6-2,13-3 3,7 0-1,12-1 0,-1-8 0,2 0 0,1 2 0,0-1 0,3 4 2,-7-1-2,-3 1 1,-16 1 0,-7 4 1,-9 4-1,-8-3 0,-6 2 1,-2 1-3,-5 1-1,0 1-3,-7 2-3,-5-2 3,-9 1 4,-5 2 3,-7 0 1,-7 0-3,-5 2 0,-10 0-2,-8 1 0,-1 2 0,-2 4 2,5 2 0,-5 0 1,9 0 1,-6-4-1,-1-1 2,10 4 6,-2-6 3,14 0 5,7-1-1,12-1 2,3 1 5,8-2-4,4-2-7,4-1-9,5 1-8,7 0-8,7-1 9,15 3 0,6-5 3,14-2 2,2-1-1,-4-6 0,-1 3 1,-9-2-1,-2-2 1,-4 6 0,2 1 0,-6 4 0,-1 4 1,-13-3-5,-4 1-5,-11 2-15,-5-1-17,-1 3 11,-7-1 1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1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62 836,'-3'28'339,"-40"37"-186,34-29-110,8 2-30,0-2 1,7-5-5,2-2 0,8-7 5,4-4 6,7-10 19,8-4 7,2-11 7,3-9 0,-2-15-21,-5-10-9,-7-4-12,-8-4-1,-17-1-2,-9 2 3,-21 6 4,-5 8-1,-15 20 1,-1 14-8,-7 20-25,0 11-22,4 24-71,4 12-28,3 17 84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1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9 1249,'-8'18'467,"16"-8"-370,11-2-49,18-7-48,6-4-15,-2-11-46,7 1-23,-6-2-51,2 2-10,9 0-14,-1-2 92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0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1152,'-11'13'421,"18"-9"-357,14-2-18,10-2-49,8-5 0,7-3-12,0 1-11,3 0-12,0-2-9,4 4-13,-3 1-11,7 5-37,-10-1-31,-8 0 88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0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80 1076,'-13'7'422,"14"-1"-306,9 0-3,17 3-71,4-5-5,13-6-17,6-5-12,14-7-22,8 0-16,3 0-43,-5-2-30,1 1-40,-1 1-24,9-2 10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0:50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196 1030,'-1'1'410,"-1"5"-275,-3 3-40,-6 20-45,-1 16-19,-6 25-24,0 10 7,2 5 19,2-2 7,6-10 6,0-6-8,1-15-16,5-10-10,0-17-7,0-11-2,2-10-17,-2-7-14,2-16-8,0-10 0,1-26 11,1-13 13,-1-23 8,3-3-6,2-12 7,3 0-1,4 11 1,0 8 3,2 28 0,0 16-1,1 22 0,0 11-5,0 15 1,4 11-3,5 24 2,1 10 2,2 20 5,3 5 2,-6 5 6,3 4 3,-2-6-3,-8-2 0,-2-7-6,-6-10-12,-3-1-49,0-11-29,-7-14-49,0-2-10,-4-19 9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2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2 770,'-3'-19'350,"-2"4"-174,5 10-45,1 2-16,-1 4-32,0 3-18,0-4-24,0 0 1,9 16 21,43 34 21,-18-21 26,1-2 0,-4-3-24,-8-6-24,-11-5-79,-12 0-59,-13 16 386,-8 4-26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2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39 758,'-33'-49'312,"33"44"-183,-3-1-31,4-1-41,3 0-18,4-6-24,3 3-3,3-4 1,3 4 6,-1 1 10,1 2 5,0 5-3,-3 2-5,-2 2-14,-2 3-4,-2 7-5,0 4-7,-6 5-20,1 5-16,-2 1-30,0-2-9,5-7 27,-4-9 2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2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27 733,'3'0'325,"2"3"-147,2 0-130,0 3-21,1 2-17,1-3-3,-1 2-3,3-2 1,-4-3 0,0-1 3,-1-1 19,-2 0 10,-3-7 29,-3-1 5,-6-7 7,-2 0 4,-4 1-7,-2-3 0,0 7-10,-1 1-10,4 4-20,4 2-9,1 0-19,3-1-5,2 2-14,3 3-10,5-3-9,4 2 0,5-1 10,3-4 8,7-2 11,-1 0 0,-1-3 0,2 2 0,-11 1-1,3 2 1,-2 2 0,-3 1 0,0 7-2,0 2 2,-2 9 1,-2 4 1,2 5 1,1 7-1,-3-5-32,-1-1-24,-1-5-58,-2-5-29,1-8 572,0-3-35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1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33 887,'7'6'353,"0"4"-225,-3 10-28,3 4-39,1 6-15,1-7-27,3 0-5,1-6-9,-2-11-3,2-5-2,0-4 0,-1-6 1,-2-4 0,-3-8 0,-3-3-1,-4-3 3,-4-3-1,-6 3-8,-3-3-10,-5 0-20,-2 2-2,-2 7-29,3 4 2,0 9 16,3 3 6,3 4 50,2 3 8,4 3 7,4 1-1,5 6-18,1 2 1,4 4-26,5 1-25,4 1 2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6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48 781,'-14'-44'317,"7"-2"-221,2 0-3,10 3-46,2 9-15,4 12-9,1 9-3,3 20-1,4 10-2,9 29-5,-3 18-3,-2 30-5,-7 7 1,-2 10-3,-3-8 1,-1-13-2,-1-12 1,-1-22 0,-1-13-1,-5-20 1,2-7-2,-4-12 13,-4-4 9,-7-10 14,-4-4 10,-11-7-7,2-4-4,-4 1-12,-1-1-8,3 8-9,3 6-6,5 14-34,2 4-18,5 12-64,4 3 709,6-5-46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1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66 859,'-39'-50'350,"34"43"-191,2 0-12,5 5-37,2 5-17,10-2-35,5 6-15,9 6-7,0 0-1,6 11-15,3 0-4,-5-2-6,-1-3-4,-4-5-17,-10-3-18,-1-6-39,-7-1-20,-8-5-12,-1 0 13,-12-5 32,-1-1 23,-11-3 43,-3-2 14,0 6 18,-3-4 9,6 14-16,-1 3-11,2 8-25,1 4-21,4 6-37,3-4-14,8 0-16,6-5-10,6-10 63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0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852,'8'14'292,"16"37"-273,-14-28-7,3-9-8,3 0-3,0-10-2,0 1-7,-2-5-3,-2-1-2,-10-5-15,-1-1 3,-5 5 14,-7-3-3,-3 5 19,-3 0 5,-2 0 13,1 3 18,10 4 33,1-3 10,5-4-13,6 1-17,2-7-35,4 0-14,5-6-6,5-4 3,0-5 3,3 2 4,2-2 21,-5 1 10,0 6 12,-5-3 4,-5 8-9,-4 2 3,-5 4 17,-2 2 3,-5 4-12,-1 4-16,-1 8-32,1 1-10,5 7-4,2 3-4,3 2-11,4 1-18,-2 3-51,-1-2-28,-4-2-47,-3 2 9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30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135,'-5'2'440,"10"15"-324,-4 5-20,7 19-71,1 6-17,-2 8-74,4-1-48,-2-3 6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9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5 759,'2'-25'328,"-3"7"-175,1 15-30,1 10-18,2 16-24,0 9-19,4 14-48,-1 1-6,2-2-7,4-4-9,-5-6-41,0-4-23,-6-8-32,-1-5 0,0-9 31,-6-4 20,-6-7 33,-1-4 14,-3-9 27,4-1 18,3-3 28,1-2 1,3 3-16,5 1-10,6 4-27,8 0-7,5 5-6,1-2-1,4 6-3,-1 0 1,-2 1 0,-2 5 1,-1 0 1,0-2 1,0 3 0,-2-3 0,-2-2-1,1 3 4,-3-3 6,-3 1 3,-5 1 9,2 0 4,9-5 6,-1-4 1,1-3-7,-6-2-9,-1-5-10,-2-1-4,-1-3-5,-4-3 1,-5 2-5,-3-1 3,-1 6 1,0 6 0,0 8 4,-3 4-3,-1 10-7,0 3-1,1 13-6,2 5 3,4 10 7,2 2 3,4 5 6,3 2 1,3-1 3,1-2-3,3-2-6,1-3-14,-3-4-63,-1-2-28,-3-10 57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9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868,'62'9'371,"-47"12"-215,3 9-70,-7 4-4,5 1-39,-10-2-15,0-6-10,-3-3-8,-4-10 1,4-1 0,-8-10 3,0-2 4,-6-8-12,-4-5 0,-5-10-5,2-9-3,4-6 13,-1 1 4,10-2 0,5 5 3,6 12-2,6 0-5,3 16-2,1 3 1,3 7-7,2 5 1,2 10 1,-2 3-3,-1 5-2,-3 2-10,-5-4-29,-1 0-14,0-10-56,-1-1-17,2-11-23,2-8 46,2-19 6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8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0 973,'0'24'345,"0"10"-281,-5 3-32,-5 2-5,-5 0-2,-6-4-15,-6-5 1,-4-7-2,-2-3 5,0-10 22,8-5 0,5-8-11,5-11-10,6-8-21,4-6-2,7-6 12,10 2 4,5 8 8,5 8 2,5 12 2,-2 5-1,4 11-4,-1 4-4,2 6-9,-5 2-19,-3 3-52,-1-7-32,-1 1-209,-1-11 20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7:28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86 983,'-21'1'396,"4"0"-236,6-2-116,2-1-8,2-1 1,3 0 0,2 2-9,1-2-4,1 1-17,0 1-4,0 0-3,0 0 0,0 0 4,9-6-2,26-24 2,-26 28-2,6 8-5,1 6-5,5 8-1,0 1 2,-4 1 4,-2-2 3,-6-6 0,2-1 0,1-7-2,-5-3-5,4-5-6,-2-6-2,-2-7 1,4-3 3,-2-9 11,-3 3 0,-1 1 3,0 7 3,-2 10 3,1 0 1,-2 13-5,0 4 3,7 10-7,0 7-4,3 4-23,-1 1-21,1-2-46,1-4-17,1-6 6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3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84,'1'17'314,"1"0"-277,11 1 457,6-2-374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6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143 209,'-37'11'120,"25"-10"-22,-3-5 8,1 1-5,0-2-14,1 4-13,4-1 0,1 2-9,0-2-2,7 2-6,-1 0-4,0 0-11,1-1-8,1 0-13,0 1-9,0-1-8,0 0 0,0 0 0,2 0 0,10-3-3,32-8-1,-21 12 0,5 0 1,6 5 2,3-1 1,3 5-2,2 0 0,0-1-1,-1-1 1,1-5-1,0 1-1,16 0 0,3-1 0,3 0 1,1-5 3,-5-2 0,3 1 1,13 0 5,-2-1-2,3-1-2,-4 2 1,-8-1-11,11 6 3,-2-1 2,-3-2-1,-3-2 6,-8 0-4,6 4 0,2 0-1,2 0 1,2 4 2,-5-4-2,7 0 0,8-3-1,1-3 2,1-2-2,0-2 0,0 2-1,1-2 0,-1 3-1,-3 0 2,-12 5-1,-6-1 1,-5 2 2,-3 1 0,-2 3 8,-5-1 0,-5 0 6,-4 0 4,-8-6 2,5 4 0,-2-1-2,1-2-3,2-1-4,-2-3-2,-2 2-4,-9 1-4,-5 3 1,-1 0 1,-10-1 5,0 2 3,-7 1 7,-1 1 5,0 1 6,0-3 3,0 0-9,0 0-4,0 0-9,0 0-3,0 0 2,0 0-2,0 0 2,0 0-2,0 0-5,0 0 2,0-1-7,7-1 0,3 0 0,31 0-3,-22 5 2,1 1-1,3-4 2,2-3 0,0-1 1,8 3-3,0 1-4,0-5 3,-1 2-4,-7-6 4,0 2 0,-4 3-2,-7 2 3,0-2 2,-10 1 0,-3 1 2,-1-1 2,-1 4-4,1-1 3,-1 0-3,1 0-5,-1 0 4,0 0-5,0 0-1,1 0-10,-3 0-14,-8 4-21,-25 10-21,21-14-27,0 2 59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2:33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7,'0'0,"0"0,0 0,0 0,0 0,0 0,0 0,0 0,0 0,0 0,-73-15,62 1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6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5 958,'2'0'354,"11"0"-279,9 0-34,15 0-23,7-1-10,1-6-52,2 0-26,-5-2-208,-1-2 18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7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89,'3'13'394,"11"1"-243,24 1-80,11-6-21,22-4-18,5-10-14,4-9-76,0 0-38,-8-7 58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7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233 1050,'-54'-31'419,"39"55"-279,0 6-47,2 21-44,0 5-18,-2 7-17,0 5-6,2-7-6,0-5-3,6-14-1,1-14 0,2-12-3,3-8 0,0-12-10,2-7 1,4-23 1,0-12 4,5-22 7,-1-6 2,-1-15 2,4 1 0,3-1 1,5 5-5,3 28 3,-3 13-3,-2 28 1,3 11 0,4 23-2,-2 11 1,-2 29 3,-1 13 4,-6 16-1,6 8 2,-4 1-5,-3-7 1,1-11 0,-2-10-14,3-21-58,-1-8-36,-4-21-55,-2-9 8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6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0 759,'-17'11'419,"3"12"-4,2 3-277,5 10-75,4 7-18,0-5-37,0 5-24,2-8-32,-3-3-15,1-8-17,2-5 1,-3-9-7,-1-6-3,-1-10-6,-2-3 10,2-10 47,-2-2 24,1-7 38,-1-5 14,4 5-2,1 0-6,7 8-12,4 4-4,7 0-2,6 4 4,7-1 6,7 3 1,15 7 1,3-2-1,-3 9-3,-5 5-2,-13 4-8,-3 8-7,-8 2-18,-2 2-5,-10-1 2,-6-1 3,-3-1 22,-6 0 12,-4-5 20,1-5 1,-4-5-6,2-6-10,1-2-21,-1-4-2,-1-6-3,-1-4 2,3-7 1,-1-1 0,6-2 1,3 1-5,-5-4-13,7 2-2,3-1-9,5 3 4,9 6 12,4 1 4,4 7 12,-1-1 3,3 8 3,-1 6 1,2 13-7,-3 10-2,-5 14-9,-2 2-8,-4 4-6,-1-3-1,1-8 4,1-5 9,6-8 8,0-5 7,0-10 12,1-5 7,-12-15 8,4-5-3,-1-13-3,-1-3-2,-9-4 7,-1-1 3,-12 5 8,-4 8 3,-2 6-9,-5 5-8,3 11-20,-7-3-17,3 8-48,4 0-23,7 4-57,7 2 3,11 1 8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5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0 648,'44'-29'287,"3"-4"-130,-8-2-18,-5 6-29,-9 3-3,-15 7-18,-1 9-9,-9 4-16,-6 3-8,-3 4-23,-1 3-11,-1 6-18,3 1-6,5 3-13,6 2-3,11 3 2,2 2 0,10 1 12,-1-2 9,2-1 6,0-3 5,-6 1 0,-7-3-3,-11-1 0,-9 4-3,-13-1-9,-6 2-19,-9 4-60,1-1-39,-6-7 7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5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30 770,'0'15'318,"1"10"-201,-1-1-63,-1-1-24,1-4-23,1-8-2,4-6 13,2-4 21,2-7 44,4-3 18,0-14 8,3-4-9,-2-5-29,-4-8-16,-4 1-16,-4 8-10,-7 2-10,-6 12 0,-7 20-11,-6 6-11,-3 19-51,-1 9-27,3 4-56,8 1-23,14-7-13,3-8 98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5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0 741,'-2'5'308,"-10"11"-195,-6 3-44,-13 8-71,2 8-25,-3 1-18,5 1-5,9 3 12,5-3 12,13-7 18,1-7 12,12-12 24,3-4 14,6-10 23,4-3 8,5-11 1,3-5-6,-6-8-14,-13 10-9,-8 11-12,1 0-4,11-23-7,-10 10 8,-9 15 6,-9 17-3,-7 26-7,-4 5-15,0 18-9,2 3-2,-2-2-5,10 4-9,1-10-37,-1-5-27,8-12-43,-4-10-9,9-13 82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4.8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52 822,'-6'27'323,"0"6"-211,6-6-77,1-1-19,2-7-13,8-8-3,2-5 7,-1-7 14,7-9 40,2-1 17,-4-14 12,4-2-3,-8-8-24,-7-8-11,-6 2-11,-7-2-7,-5 10-16,-1 10-6,-7 14-23,-3 9-23,-9 18-53,-3 5-35,6 11 545,5 2-349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4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96 946,'-14'42'352,"-7"11"-282,-5-4-30,5-1-36,5 1-13,4-16-13,4-1-4,12-11 5,5-8 4,12-12 14,8-8 10,10-16 23,5-7 11,1-10 4,-4-6-4,-11 1-16,-7 2-3,-13 1-4,-8 4 3,-10 8 11,-8 2 2,-11 15-5,-6 8-3,-13 10-19,-4 3-2,2 7 1,7-4-2,18-4 1,5 0-6,17-8-25,4 1-5,14-4-1,10-5 5,12-5 25,6-1 11,3 0 5,1 2 1,-6 5 1,-2 2-8,-2 11-4,-6 4 0,-2 15-5,-5 8 0,-8 10 2,-6 2 1,-8 7-4,-2-5-3,-6-7-16,-2-1-13,-6-15-13,-2-1-7,-2-7-6,2-7-1,-4-8 5,-3-5-1,2-20 10,-2-5 11,7-7 18,3-6 11,7 3 15,7 3 6,10 0 2,2 0 7,9 7 18,2 4 8,4 5 10,7 8-5,0 7-18,8 6-11,-4 11-16,-4 9-5,-8 10-3,-10 7-1,-4 3 4,-5-5-1,-2-2 2,1-5 3,-3-9 4,3 0-1,0-6-1,-2-12 0,2-6-6,1-8 1,0-15 1,1-2-1,-3-8 2,-4-5-3,-7 2 2,-4-1 0,-7 8-2,-1 8 3,-4 14-5,3 12 0,-2 23-2,-2 14 0,3 23-2,-2 7 2,4 3 3,9 4-3,-2-4 6,8-4-1,5 3 6,-1-5 2,8-14-6,0 2-3,-2-17-23,-2-8-19,3-8-46,-4-7-22,1-17 64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3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79 416,'-5'-35'242,"1"11"-51,-2 7-32,5 14-81,1 3-17,4 12-9,10 11 6,7 8-9,1 8 0,2 1-16,-2-5-12,-6-5-14,-1 0-1,-8-14-3,0 2-3,-4-12 4,-2-6 3,-4-1 2,-1-6 0,-1-11-7,1-6-3,0-7-2,3-7 3,7 4 3,5 7-1,7-2-2,9 4 0,7 9-1,0 2 0,5 13 0,-6 5 1,-6 13 0,0 0 0,-8 9 1,-3 4 5,-3 3 1,-7 2 2,-4-1-3,0-2-3,-4-8-11,0-4-14,1-10-29,-5-8-11,0-10-19,-2-6-8,-1-11 12,-1-7 9,0-2 36,3-1 27,3 5 25,2 7 10,3 5 5,2 1 2,2 9 6,5-3-2,2 5 2,4 3-2,6-2 1,3 5 1,10 2-12,2-2-5,5 2-15,-1 0-8,-4 3-1,-3 5-2,-7 11 0,-4 0 2,-9 7 2,-4 2 5,-10 2 1,-7 1-1,0-1-8,-1-3-22,-2-11-43,1-5 4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2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7 0 736,'7'18'319,"-2"9"-168,-7 0-44,-3 9-44,-7-1-19,-8 4-23,-4-2-5,-1-5-8,-5-4-1,-4-13-2,7-4 3,-2-9 5,2-9 1,3-6 3,1-8 0,2-7-8,4 1-1,3-8-4,4 1-4,6 0 2,3 7 0,7 7 1,3 5-2,10 14-1,4 2 0,9 18 0,-1 8 0,6 10 2,1 0 1,1 3 0,6-4-7,-4-9-36,-2-3-21,-3-15-39,-8-3-16,-10-10 7,-1-8 6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6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1001,'-37'24'386,"36"-24"-293,9 7-32,6 5-23,5 7-27,4 3-5,-7 0-35,2 0-21,-6 2-43,-1-1-24,-1-5-14,-4-2 74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2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90 751,'-4'-3'294,"5"0"-213,4-4-20,7-4-35,1-7-5,11-4-8,8 6-6,9-4-9,5 2-8,2 5-12,-4-5-4,-1 9-1,-4-3 2,-8 3 11,-2 0 7,-5 7 8,-3 4 2,0 9 10,-3 8 2,-7 9 13,-3 7 0,-14 9-6,-7-2-2,-6 2-10,-7-2-1,0-8 3,4-3-2,2-12 0,2-7 2,4-13-4,2-7 0,2-12-2,7-6-2,4-10 1,6-1 0,6-5-1,1 1-2,4 11-2,-4 3 0,4 21 0,0 6 0,3 18-2,1 10-4,-2 10 0,-2 5 1,0 3 3,-3-4 3,-2-11 4,3-3 1,-1-11-2,2-6-2,-3-6-2,-2-3-4,-3-10 3,-4-5-4,8-9 7,-6-10 1,-3-6 0,4-1 4,-9 1-3,6 3 1,-3 7-2,1 6 5,-1 13-2,-1 4 1,8 17-2,0 8-4,3 11-3,0 11-18,3 0-36,3-5-17,0-4 38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1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802,'19'-33'358,"-25"32"-193,4 0-59,1 1-15,3 4-48,-2-4-16,0 0-16,6 16-11,17 37-21,-7-25-18,0-5-32,-1-4-18,1 1-18,-2-5-8,-4-2 79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00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62 1141,'2'-1'407,"3"-1"-361,-1 5-15,6 11-27,1 7-6,2 19-9,0 6-10,-5 11-3,-2 1 0,-6 0 5,-2-8 12,-2-12 5,-1-4-5,3-14-27,-3-1-24,-2-11-29,-1-2 1,-7-11-9,3-2 2,-1-13 26,1-10 5,1-11 47,2-12 29,6 4 18,3 3 11,9 3 0,4 6-6,8 4 10,4-2 1,13 3 12,6 4 6,2 0-10,-4 7-8,-10 8-19,-8 2-12,-9 9-12,-3 4-3,-9 6-2,-5 6 1,-10 13 5,-7-1 0,-4 7-3,0 1 2,-2-11-1,2 2-1,4-11 2,4-7-4,9-3-10,6-2-8,9-2-7,13 2 3,8-1 11,2-3 4,9 2 6,-3 0-1,6 0 1,3 11 0,1 1 0,-2 5 1,-2 9-4,-10-2 0,-17 2-2,-3 5 3,-19 2 10,-9 6 9,-15 2 14,-7-6 7,-12-2 17,6-2-3,1-10 5,4 0-8,4-13-17,-1-6-5,2-7-19,5 0-3,8 2-56,4-5-37,16-3-233,0-9 20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9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959,'64'-31'372,"-41"61"-271,0 6-18,13 21-25,-2 0-25,-10-2-25,0 5-4,-12-2 1,-1-5-5,-11-4 0,-2 0 3,-9-15 18,1-5 16,0-13 12,0-6 3,2-10-19,-5-5-20,-1-16-21,-2-8-16,5-15-9,8-3 5,10 0 10,8-5 7,7 5 11,-1 3 1,4 7-1,0 6 2,-4 11-2,3 1 6,-7 5 2,-4 7 5,-4 7-3,1 8-3,0 15-1,-1 5-6,3 7 6,-4 0-3,5-1-12,1-3-10,-5-9-30,9-5-11,-8-9-14,2-4-5,-1-9-1,-3-3-5,1-4 23,-5-10 15,-6-1 32,-5 0 21,-12 2 21,7 9 4,0 4 5,2 2 0,6 3-8,-4 1-8,6 4-10,5-2-4,14-4-10,9 0 2,6-8-9,1-1-11,5-8 31,-4-9-14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8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-2 800,'-11'2'293,"6"6"-237,1 3-23,6 11-36,1 1-32,8 1 2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8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4 557,'6'0'264,"2"-5"-69,8-3-93,7-5-42,1-6-11,1-6-52,4 0-38,-5-4 29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8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0 979,'-1'6'383,"1"-6"-278,-2 0-26,0 0-62,1 0-2,-1 0-8,1 0-1,-1 5-6,-8 15 0,-9 30-2,18-20-4,2-1-7,4-2-6,2-6-10,2-5-2,4-5-5,1-6 0,3-5-4,-3-3-5,-1-1-6,-5 0-22,-9-1 4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2:57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357 1020,'-42'-4'388,"35"4"-305,-4-8-14,3-4-37,2 1-11,-3-18-9,6 3-4,3-16-4,8-3-1,4-4-2,6 1 0,-1 9 3,-3 13 0,1 15-4,-2 4 2,6 18-6,0 8 0,4 21 6,-3 15-2,-2 25 2,-2 5 0,-10 5 2,-2-4 0,-6-23-1,0-12 0,7-20-10,4-10-7,-1-12-29,-1-3-21,5-12-23,-4-16-8,8-17-13,-2-14 7,-4-10 23,-4 2 16,-10 13 60,-3 6 32,-6 18 42,2 10 11,-6 10 6,1 9-15,-11 13-25,-4 7-11,-3 16-16,-1 2-4,6-2-8,3-8-9,10-13-59,3-6-36,12-3 5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50.1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9,'48'21'303,"-6"-4"-245,-2-2 664,-10-5-544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50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203 998,'3'20'386,"1"14"-298,-1 2-13,-2 1-34,-1-1-18,2-7-10,-1-3 1,3-5 15,2-6 6,2-8 15,5-2 6,4-14-1,3-7-4,11-14-15,-3-9-7,-2-14-15,-6-7-3,-11-6-2,-8 0 2,-7 13 1,-6 11-1,-13 19-3,-4 9-9,-13 21-38,-4 12-26,-4 24-71,-1 9-39,8 16 11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5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924,'-19'12'375,"4"0"-259,5-3-41,-1-4-62,6-3-112,10-5 67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9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-4 1019,'-6'0'374,"4"6"-294,2 10-7,-1 4 7,4 17-3,4 4-6,-3 20-19,3 14-14,-5 13-17,0 5-9,3-6-8,0-4-7,-1-11-33,3-1-23,-3-14-46,0-9-21,3-14-19,-2-8 344,6-14-162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9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11 813,'0'4'313,"9"0"-224,7 1 5,17-2-19,6-1 5,18-2-11,2-3-9,6-4-31,-7-1-7,-5-4-18,-4 1-8,-11-1-41,-1-4-25,-12-1-38,-6-4-18,-3-1 84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9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-4 1082,'-23'1'392,"49"9"-329,9-1-9,15-1-7,11 2-15,9-7-16,0-3-8,-9-1-4,0-3-4,-10 1-4,0 1-13,-4 0-19,-11 2-3,-8 0-23,-11 1-7,-11 1-27,-6 0-16,-17 2 73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6.6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6 30 1004,'-34'0'352,"3"1"-312,-6-1-8,5 1-9,1 2-6,3-2-10,10 3-3,8 0 0,9 1-3,5 1 2,11-1-1,5 7 2,20-2 5,3-1-1,18-5 3,7-3 2,18-3 1,13-5-3,16 2-1,8-7-4,4-1-4,-1 2 2,13-3-3,-2 7 1,-4-5 0,9 6-2,-20 2 1,0 0 1,4 4-2,-10 0 3,-11 0 1,-5 4 3,-15 0 1,-8 1 1,-11 8-2,-7-6-1,-24 2 3,-12-3 1,-13-3 7,-9-3 20,-8 5 10,-7-4 2,-18 0-7,-13-1-21,-22 0-18,-8 3-2,-16-3-1,-4 4 1,-19-1 2,-5-2 5,-17 0 2,-3 0-4,-3 5 6,-9-3-2,8-4 3,-6 4 4,1-3 4,6-2 4,-2 7 6,5-2 2,20 5 5,-3 0 0,21 1-6,14 2-4,21-3-11,19-3-7,33-1-13,10-2-33,24-5-60,22-4-33,41-14-82,19-7 128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4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80 382,'13'26'230,"7"8"-27,3 12-82,-1 1-28,1 0-25,-1-2-7,-9-13-12,5-8-1,-6-12-9,1-7-3,3-8 8,-3-5 9,-1-11 12,0-4 6,-6-13-1,-3-6-6,-4-9-16,-8-3-10,-10 2-15,-1 5-5,-6 16-2,-2 8-6,-2 17-20,-2 8-20,-3 26-64,7 17-25,5 33-33,2 16 83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4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981,'0'6'340,"7"9"-307,5 13-3,6 20 2,2 5 4,4 10-6,5 5-6,-1-2-13,0 3-3,-6-8-5,-6-8-7,-3-10-37,1-4-23,0-13-46,-1-5-26,1-22 9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4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98 878,'1'0'312,"0"0"-273,6 0-23,6 0-6,10 0 0,2-5 4,9-2 0,-3-3-1,-4-2-7,1 0-4,-11-5-27,0 1-22,-4-3 3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4.0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2 866,'8'-4'299,"13"-2"-269,-6-11 1,13-5 14,0-8 1,7-6-13,7 3-4,9 0-17,2 5-5,-4 4-3,-5 3 0,-16 5-2,-6 2 0,-7 4-21,-3 3-12,-3 7-51,-4 1-11,-4 13 5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1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75 647,'-28'-4'304,"8"1"-95,11 4-82,5 2-37,5-3-25,14 2-39,2-2-10,11-4-9,8-4-1,6-3 3,0-6-3,13 1-2,3 1-3,1-5-27,0 2-18,-8-3-36,-7 0-30,-3-2 7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40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-4 853,'-6'-2'307,"5"12"-266,-6 5-1,5 32-21,1 16-9,-2 27-2,6 13-1,0 5-2,1-5 0,0-13-2,2-11 0,-4-25 1,0-15 0,-2-20 1,0-6-1,-1-11-1,1 1 6,-1-9 6,-6-11 2,-5-20-1,-3-12-6,-4-19-8,3-8 1,-2-6-1,2 0 1,6 9-3,2 7 1,7 14 1,1 8-1,2 16-1,1 7 1,1 13-2,2 4-1,1 8-4,6 7-1,6 24 2,2 15 2,6 28 4,1 10 1,4 7 1,5-2 1,-3-13 0,4-6-1,-6-19-2,-3-7-4,-6-14-12,-7-7-5,-7-15-16,-7-3-16,-9-11 738,-3-9-52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5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0 818,'-12'9'333,"1"5"-205,2 7-25,-4 6-21,0 6-5,-1 12-18,-8-1-11,-9 12-20,-2 1-12,-1 5-12,0-7-12,11-9-45,6-4-26,6-17-54,8-2 93,5-15 14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39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106 793,'-43'4'302,"5"0"-241,8-4 6,9 1-11,12-3-23,6 2-12,9 0-19,7-1-3,11-1-4,7-4 4,15 0 2,-1-2 0,5 1 0,6 0-1,12 5 0,10 2 1,12 5-1,4 4 0,14 2 0,6 3 0,12-1-1,13-1-1,6-4 2,14-5-1,17-8 1,9-4 2,11-8-1,4-1 2,-1-1-2,7 0-1,-8 1 0,1 0 1,-5 6 2,-5 4 1,-5 7 0,-9 0 4,-7 1 8,-13-3 2,0 2 0,-13-1-2,-8 2-9,-3 4-2,-26-2-1,-5 2-2,-18-4 1,-11 0-2,-12 3 2,-6-2-2,-18 1 1,-10 2 1,-14-3 2,-2 2 7,-9-2 25,0 1 15,-9-1 10,-5 0-7,-9 2-27,-8 0-28,-7-2-55,-5 0-25,-6-1-318,-2-2 274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37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247 474,'-37'13'179,"30"-24"-132,-3 1-11,0 0 2,3 8 17,-7-9 4,5 4-4,-4-1-6,7-1-21,-1-1-3,4 0 2,1 1 1,-2-1 6,3 0-1,-3 2-5,0 2-2,4 0-3,-4 0 3,-1-2 1,4 1-1,0 5-7,2 1-6,12-1-9,-1-3-3,4-2 0,10-1 1,5 0 1,4-1 0,9-3-2,3 1-3,5 1 2,9 2 0,0 4 0,1 0 0,-1 4-1,-2 0 1,12 0 0,3 4-1,4-2-4,-1-2-4,1 0-6,3-6 0,9 3 6,0 1 3,5-1 5,3 2 1,-1 0 0,-1 1-1,-1 6 1,-4 0-2,0 5 1,-1-1 3,-3-1-3,1 1 2,-6-3 0,2 0-2,-13-2 5,-7-1 3,-7 0 6,-1 0 5,-7-1 10,-5 2 1,-10-2 6,-8 1 1,-7 1-3,-7-1-3,-2-1-3,-6-1-2,-4-3-8,1 1-2,-2 0 11,0 0 7,1 0 2,-1 0-2,0 0-17,0-1-10,0 0-4,0 1 3,-6-2 0,-23-4-1,29 6-3,-3-2-3,2 2-36,2 0-18,0 0-47,0 0-12,0 0-89,0 0 13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8:26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,'13'83,"13"360,0 551,-56-366,-10 13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8:21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9 85,-4-24,3 3,5-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7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60 898,'-11'-5'350,"-2"0"-246,-4 1-27,-2 6-38,1 5-15,-4 15-17,3 7-1,0 12-3,2 8-2,2 2 1,3-1-2,7-6 0,5-3 1,9-8-1,2-4 0,7-12 5,1-5 6,10-11 12,4-6 4,8-11 2,7-5-1,-4-14 1,0-4 3,-6-7-3,-7-8 2,-11-1-4,-10-2 1,-10 8 4,-2 9-2,-12 13-8,-1 6-12,-12 14-12,-12 5-16,-7 14-43,-3 8-37,-1 11 647,11 2-437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7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0 981,'-1'1'378,"2"0"-280,2 1-39,-3-2-17,0 0-11,0 0-3,2 0-1,14 0-5,32-1-6,-18-1-5,-2-7-10,6-2-5,-4-7-40,-5-2-20,0 7-33,-4-1-10,-4 5-14,5 2 7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6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2,'12'26'307,"-13"-25"-57,0 0-114,0-4-61,1 2-17,0 0-28,0 0 3,0 0 22,2 1 8,17 2 5,25 4-5,-18-5-22,1-1-10,8-1-12,6 2-11,1-1-5,-2 0-2,-3 0-21,-4 0-11,-8-1-23,-1 0-17,-8 1-15,-2-1-8,-5 4-28,-3 1-247,-9-3 26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6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9 0 658,'-7'5'350,"7"4"-59,-6 7-160,-1 4-28,-4 12-30,-5 10-18,-4 7-28,-6 2-6,-5 5-12,-2-2-7,-2 0 0,2-2-3,5-11-4,4-8-11,7-13-36,5-8-20,8-11-37,6-2 627,10-21-402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6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0 969,'9'-40'389,"-7"41"-261,2 3-24,-3-7-44,6 3-12,6 6 4,8 7-1,14 14-2,-2 2-5,8 10-16,1 2-6,0 0-13,1 2-1,-8-5-4,2-2-2,-12-10 2,-1-2-4,-9-10 0,-5-3-3,-1 0-48,-6-7-29,-1 0-66,0-4-16,-3-12 99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5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5 1050,'-3'2'405,"8"1"-295,18-3-35,8-1-35,21-5-5,4 0-9,5 2-16,2 1-6,-4 3 0,4 3-4,3-1 0,1 1-3,-12-1-12,-5-2-11,-9 0-25,-4 0-20,-2 0-36,0-4-11,-3 0 7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5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60 663,'-44'-36'290,"37"29"-161,4 1-26,-2 1-14,5 3-13,-3-2-6,0 5-22,3-1-11,7 9-21,5 3-4,11 10-3,5 9 2,-1 5 3,7 9-3,0 0 0,-1 0-1,0-6-6,1-2 1,-5-10-2,-4-8-1,-3-6-3,-8-7-9,-4-6-25,0 0-18,-5-11-31,0-3-18,-9-15 67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5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312 720,'-6'-13'401,"1"4"-58,5 2-193,1-1-32,4 5-41,-1 0-24,0 1-23,1 4-8,-3 4-14,0 11-4,-4 27 0,-5 18-1,-9 27 0,0 5 3,-3 3-2,0-4-2,6-11 0,-3-6-2,1-17 0,1-11 0,-2-17-9,2-9-6,7-11-23,0-6-6,3-14-21,2-7-5,2-24 9,12-10 7,8-23 20,4-11 10,7-14 10,-6-7 3,2-4 7,-1 4 3,-2 15 2,-1 10 2,-5 17 4,-1 7 1,-8 10 4,2 6 1,-4 18 3,-3 6 2,1 13-5,-2 4-2,1 7-5,4 10-2,9 14 2,2 8 3,11 16 2,4 5 2,0 12 0,4 7 0,-7 11-8,-3 0-1,-8-4-1,-1-2-3,-5-7 2,-4-3-1,0-7-1,-5-8-8,-2-17-38,-3-7-23,-6-17-44,-2-5 6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14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277 960,'-26'29'356,"2"-1"-306,3-2 2,4-3-14,0-7-14,1-3-8,6-9-4,3 2-3,6-13-1,6-11 1,10-15-3,8-13 0,12-11-4,4-1 2,1 6-1,0 9 1,-12 8 5,-6 6-2,-10 12-1,-8-2 1,-6 11-8,-2 5-6,-8 6-24,-1 11-12,-7 13 0,-4 1 5,5 2 27,2 1 8,12-5 6,5 1 3,12 1 1,6 0 2,8-2-4,4-1 1,-1-6-3,-1-2 0,-2 1 0,-2-6-3,-7 1 0,-5-4 1,-7-7 3,-3 5 6,-2 0 22,-6 0 4,-7 7 8,-7-4-1,-11 1-14,-1 0-5,-2-1-9,-1-2-4,1-5-4,3-1-3,4-4-3,3-1 0,8-2-20,4 1-12,7-1-31,6-2-28,10-2-26,4-9 69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9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120 748,'-3'3'313,"-4"10"-186,0 7-37,-4 12-36,1 8-12,2 11-16,2-1-9,6-2-7,5-1-5,4-12 3,5-2 4,4-7 16,0-8 18,5-8 23,3-5 8,9-14 15,2-11-9,8-9-15,-1-8-4,-10-6-25,1-1-5,-14-9-9,-6-4-5,-10-3-5,-6 2-6,-13 10-3,0 7-4,-12 14-7,-5 8-5,-10 15-12,-8 8-6,-4 17-47,-3 8-25,6 14-64,3 5-22,14 1 119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8.9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76 813,'1'12'336,"0"-5"-208,6-2-62,8-3-13,8-3-17,0-2 4,9-7 13,2-2 0,1-3-10,4-4-8,3 0-22,0-2-5,-3 1-23,-4-1-26,-7 3-55,-2-3-27,-1-1 74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8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5 897,'34'-14'344,"-34"16"-264,1-3-24,6 3-35,5 2-8,9-1-2,10 4 2,8-3 8,4-4 5,-2 0-1,-1-6-3,-3-2-11,-3-4-6,-1-1-5,-3-3-10,-6 1-26,-4-1-19,-6 5-27,-4-1-13,-9-1 63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8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9 0 898,'-14'-1'395,"5"4"-238,-5-4-6,5 6-34,0 8-50,-7 2-16,0 17-29,-7 1-6,-4 12-5,-1 2-7,-4 0-18,1-3-14,-1-5-39,4-4-18,7-9-4,2-4-5,9-14-2,8-1-9,9-10 67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8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3 868,'-7'1'351,"7"7"-249,5 8-6,5 9-53,9 10-4,1 6-5,4 1-3,8 6-10,5-2-6,11-2 0,-2-3-1,3-6-1,-2-4 2,-12-7-9,-3-1 2,-12-8-6,-6-5-2,-8-4-38,-1-4-25,-5-2-37,-1-5 469,0-8-287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7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92 831,'-6'-11'315,"5"3"-251,-4 1-4,7 7-37,2 4-13,1 13-10,0 7 0,-1 30 1,-2 12 3,-3 28-1,0 7 0,-1-1-2,-2-4 4,8-17-1,7-7 3,5-20 0,4-13-1,2-15 2,1-12-3,3-15 0,2-8-2,6-20 2,0-11-2,5-16 1,-1-9 0,1-9-5,-2-3-2,-13-11 1,-1 2-1,-11 3 4,-4 6 5,-1 17 2,-4 10 4,-3 20 8,-1 5 10,-3 18 11,-4 0 2,1 15-9,2 11-9,-3 20-17,2 11-3,-1 15 6,-1 2 2,6 13 2,0 1 0,5 0-7,5 3-3,3-12-4,3-1 4,1-11-3,-1-9-1,-2-14-14,0-6-14,1-12-26,-1-5-17,5-10-25,-1-9 268,1-13-14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7.0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899,'-3'3'337,"15"7"-277,9-2-4,17 5-39,8 4-4,7-6-3,2 5-1,1-2-3,4 1 1,-4 4-3,-7-2 1,-13 6-2,-10-4 0,-15 9 1,-5 5 2,-13 7 2,-14 5 0,-14 2 0,0 3-2,-9-5-18,6-1-19,1-4-47,1-4 4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6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6 843,'0'3'307,"5"-2"-251,16 2-11,7-3-15,17 0 13,11 3 4,4-9-10,2 5-6,-7-5-18,-4-2-3,-2 3-8,1 1 1,-3 3-4,-1 2-11,-6 1-17,-8-4-22,-4-6-59,2-10 6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4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67,'34'48'170,"-46"-54"-173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6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1 632,'-52'6'289,"15"-3"-133,4 0-29,10 0-34,8 0-9,9 2-10,3-4-22,13 1-23,8 0-15,24 1-15,9 1 1,19-3 0,1-3 0,4-3 0,3-2-3,1 2-10,-1 1-7,-19 0-9,-11 1-5,-22-1-2,-7 4-7,-9 0-26,-8 3-25,-13 4 59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3.8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30 802,'-4'-12'322,"1"1"-227,3 6 12,-1 3-7,2 0-24,1 6-17,-2-4-14,0 0-4,10 28 12,39 44 10,-22-9 5,0 11-5,2 20-18,-4 7-12,-3 17-19,-1 5-3,-4 8-4,-8 6 0,-13 3-3,-5-10-4,-14 4 2,-4-4-2,-5-16 3,-7 7 1,2-19-1,1-5 0,0-9-2,3-12-1,5-13 0,3-6 2,8-13-2,1-6 2,4-14-1,2-7-1,3-8 0,2-4-1,4-4-10,1 0-10,-5-4-21,4 1-15,-1-2-37,-3-5-19,9-2 671,-1-9-447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3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5-4 909,'-10'1'340,"-7"9"-277,-4 9-19,-4 19-34,-7 12-7,-8 24-1,-6 12 0,-9 30 12,1 13 5,2 29 3,3 13 4,10 11 1,3 1 3,13-11 18,9-2 7,11-22 0,6-3-6,15-5-12,2-13-8,13-4-12,5-11-3,9-20-9,5-7 0,11-18-18,-4-11-22,-2-19-51,1-7-32,-11-23-37,5-9 8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2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178 763,'-13'28'310,"3"0"-175,1 0-95,2-3-17,6-2-6,4-7 4,5-1 4,5-7 19,1-6 14,5-7 13,0-3 1,3-9-15,2-4-11,-1-8-17,-1-4-6,-3-3-3,-5-2-3,-6 1 2,-6 1 3,-12 2 4,-2 6 2,-12 7-4,-2 10-6,-4 14-14,-5 3-10,-5 13-23,1 2-15,-2 7-31,1 6-15,13 2-28,0-2-8,14-3 8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2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8 719,'5'-7'291,"7"1"-189,6 0-3,8-2-2,2-3-2,10 0-10,7 1-11,7-1-35,-1 3-12,-6 0-15,-8 2-6,-14 3-6,-1 0 0,-9 2-1,-1-1-10,-3-1-24,1 3-22,-4-3-45,0 2 548,-1 2-35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2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-1 835,'17'0'296,"-36"5"-264,1 6-12,1 0-8,-5-1 0,9 5 4,0-5 2,5 6 3,5-1 0,3-1-6,0 3-2,10 1 2,3 1-5,6 4 10,2 1-1,-3-2-3,2-2 6,-4-1 2,0 2 4,-5 1 3,-4 1-5,-6-2-6,-4-2-6,-4-1-5,-4-2-3,-2-3-6,-1-1-9,2-4-24,0-4-15,4-8-46,-2-10-18,5-12 7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1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31 963,'-7'0'367,"13"1"-287,2-3-8,17-4-39,2 1-1,8-10-7,3 1-4,1-3-10,0-1-7,-4 4-2,-3-1-1,-1 7 1,-8 1 0,-5 1-8,2 5-15,-14-2-41,2 0-22,1 5-83,-8 1 102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1.2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49 803,'-4'-41'317,"5"42"-212,6-1-7,8-4-15,6-3 4,14-4-8,2-3-12,11 1-27,3-1-16,-6 2-18,-3 3-2,-13 0-1,-6 0 2,-6 6-5,-2 1-3,-4 1-27,-2 3-15,-4-1-42,0 3-21,-3 6-176,-1 4 18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1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-2 625,'-9'0'328,"-1"-1"-40,-4 1-179,3 5-50,-5 3-19,-3 4-30,0 2-4,-5 1-2,0 6 0,1 1-1,-1 2-1,1 2 3,0-6-1,2-3 6,4-4 1,8-6-1,3-1-2,6-2-8,2 0 0,8 1-6,2 1 0,9 0 1,-3 0 2,9 2 3,-1-1 2,2 3 1,5 3-1,-2 5 1,2 1-1,-1 1-1,-3-2 2,-7-1-3,-2 0 0,-14-8 0,-5 1-1,-7-1 6,-10 0 3,-5 2 0,-4-3 1,-4-1-4,-1 0-1,0-6-1,3 2-4,-1-8-27,6 0-19,0-4-38,7-2-28,7-5 7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0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51,'2'5'309,"3"2"-185,3-1-19,1 1-18,2-3-8,4-2-29,2 2-12,0-3-22,1 1-12,-4-3-34,2-5-25,7-3-67,2-7 6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2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254 653,'-40'-58'318,"27"47"-124,3 7-73,0-1-27,9 5-34,2 1-19,9-3-21,8-2-9,6-8-5,3-6-3,8-5-36,1-4-22,3-2-46,1 5-25,-1 4-118,-5 2 162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8:00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819,'4'2'327,"9"3"-203,-1-4-16,11 2-6,2-2-19,0-5-37,1-1-13,3-2-21,-4 1-5,4 1-2,-1 2-4,-6-2 1,1 1-2,-8 3-10,-5 1-10,-3 0-36,-3 0-23,-4 1-36,-4 4-214,-12 1 233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9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5-3 776,'-11'1'322,"4"7"-202,-7 5-10,0 17-64,-7 5-11,-7 13-20,-4 7 3,-6-1 10,-1 1 4,4-2-6,4-7-8,2-2-38,6-3-22,5-16-43,4-4-33,13-14 77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9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5 1007,'-32'-28'403,"30"28"-289,-1-1-19,18 8-52,-3 3-15,12 12-8,9 13-2,-5 2-2,6 3-7,-4-5-7,-1-6 1,-2-2-1,-3-4 0,1-3 0,-4-4-5,-7-6-35,-8-4-26,-4-4-65,-6-6-29,1-10 10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8.6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0 842,'-43'24'305,"25"19"-259,3 5-41,0-2-25,1-5 9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8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32,'0'2'392,"7"4"-294,-1 0-45,2 4-28,6 4-12,-3 0-9,4 2-10,-2-1-20,-6-3-11,2-5-28,1-2-9,-2-4-22,5-1-23,-2-9 79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8.2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595,'0'16'305,"6"4"-25,3 3-192,5 2-39,1-2-9,2-9-36,-2 0-13,2-5-20,0-4-14,0-3-6,-1-1-3,-3-4-20,0-2-17,-8-5 57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8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7 921,'5'1'330,"-4"5"-282,2 7-22,-3 18-15,-2 10 2,1 15-3,-3 0-3,-5-7-1,1-6-2,-3-14 5,4-5 12,1-12 12,1-4 1,0-8-4,-2-6-12,2-9-13,3-3-3,-6-10-2,6-2 1,3-8 0,-6-3 2,15 1-2,-3 0 2,2 10-2,9 3-1,0 6-1,3 0 0,5 6 1,1 2 0,1 5 3,0 2 4,0 8 2,-1 5 0,-5 6 5,2 6-1,-9 5 6,-5 3 1,-2 9-2,-8 1-1,-7 2-7,-2 0-2,-5-3-4,4-5-3,1-11-23,7-4-21,2-6-61,1-7-21,8-3 77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6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0 671,'-1'4'273,"2"4"-173,1 1-36,3 7-23,4 4-2,9 10 11,5 6 7,8 13 9,1 7-1,8 23-13,1 5-9,-5 9-20,6 7-8,-11-2-7,-2 2-3,-9 2-4,-11-1 2,-14 6-1,-12-2 0,-14 4 2,-12-3-1,-10-6 0,3-1 11,1-11 8,6-7 0,8-10 3,1-11-12,9-18-11,6-8 2,6-17-4,1-7 0,6-4-7,1-3-18,-2-4-40,7-1-21,2-12-31,2-5 256,12-7-112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5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01 808,'-7'-2'324,"3"1"-233,0 2-14,2 6-55,-1 2-12,0 10-11,3 2 1,0 3 4,2 0-4,3-5 8,2 0 1,0-6 10,1-5 8,4-3 8,-3-5 4,4-7-6,1-4 3,-1-9-9,2-2-4,-7-8 0,-1-1-6,-5-4 7,-4 1 3,0 7-2,-3 5 4,-2 7-9,-1 5-5,-5 7-10,-4 3-7,0 9-22,2 7-17,-1 9-28,3 5-17,5 2-18,-1-1-1,5-6 7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5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17 470,'28'-19'275,"-36"15"2,-3 2-190,0 1-23,0 6-26,-1 0-6,0 8-20,1 1-3,1 3-1,4 2-1,4-3 6,1 0-3,5-2 4,2-3 2,6-5 5,1-1 6,3-7 0,0-6-1,6-6-8,2-3-3,-1-6-6,-2 1-3,-7-3 2,-5-4 0,-3 2 6,-6-1 3,-2 12 5,-3 3 2,-7 6-4,2 7-5,-8 3-8,0 6-3,-2 12-8,0 4-1,3 4-8,5 4 0,5-4 2,1-4 3,5-2 6,2-5-1,6-5-1,2-3-1,6-5-2,0-3 0,2-6 2,5-2 3,2-9 1,1-4 0,2-4 2,-1-2-1,-9 0 3,-5 3-1,-10 8 1,0 3-1,-5 7 3,-3 4 0,-1 8-1,-7 4-1,2 4-4,0 3-1,5-2-9,3-1-3,8-4-10,5-1-3,7-3-5,4-3-1,7-6-16,3-3-8,0-3-49,1-2 6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0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928,'-20'15'356,"9"-3"-279,5 0-1,7 2-95,4-6-57,7-8 4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4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6 690,'-6'-2'283,"4"1"-194,0 0-10,1 1-48,1 0-6,0 0 5,0 0 7,0 0 24,0 0 5,6 1-10,7-1-8,32 5-27,-25-5-10,3 0-4,-2-1-5,0-3 0,-1 3 1,-5 0-3,1 0 2,-5 2-2,-3 1-9,-2 0-29,-1 1-25,-5 0 313,6 4-207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4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-1 669,'-3'2'269,"-4"0"-181,3 3-39,-1 3-16,-2 9-19,-4 5-5,-4 11-6,4 5 1,-5-2 6,9-1 6,6-9 5,0-4 3,13-6 2,1-6-2,-1-8 4,10-4-2,-2-12-5,1-2-4,4-5-3,-3-6 1,-3-1 1,-5-4-1,-9-4 0,0 7 6,-9 3 15,-4 4 8,-7 16-3,-7 2-7,-6 15-19,-1 5-8,-10 12-6,6 7-3,4 1-11,1-1-3,17-7 2,2-6 1,8-7 6,10 1 2,6-6 0,0-6 2,12-2 1,-1-5 1,7-2 2,-3-3 1,-5-6 1,-2-2-1,-8-7 2,1 2-3,-5-7 0,-2-2 2,0 7 2,-6 2-3,-2 10 8,1 8 2,-6 0-2,3 3 1,2 17-7,-1 3-4,2 12-1,-1 4 2,0-6-4,1-2-2,5-4-10,6-5-7,4-6-13,3-1-5,7-10-15,3-1-19,5-7 51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2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4 880,'-14'1'341,"6"-2"-238,5 1-19,3 0-25,0 0-14,0 0-26,0 0-7,0 0-6,0 0 1,0 0 0,0 0 1,0 0 5,0 0 2,0 0 6,0 0 7,0 0 4,0-1 0,0 0-3,0 0-9,0 0-8,0 0-4,0 1-5,0 0-2,0 0-3,6 1 3,10 2-1,27 6 1,-17-5 0,2-5-3,9 1 2,5 2-1,3-2 2,0 0 1,-5 0 1,-4-4-1,-9 3-3,-4 1 3,-10-2-4,-6-1 2,-3 1 1,-3 2 0,0 3 4,-2 0-1,0-3-3,0 0-2,0 0-5,0 0-7,0 0-15,1 0-15,-1 0-24,0 0-10,0 0-15,0 0-4,0-1 63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2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 0 929,'-24'10'355,"1"10"-275,-2 17-24,-3 13-20,-3 22-23,4 16-4,-3 20 1,6 12 5,8 8 13,1 1 6,9-5 17,0-10 8,6-8 3,0-5-4,5-10-16,3-5-16,1-11-16,1-12-2,-1-14-6,-3-8 2,-1-17-3,0-5-4,-3-13-26,-2-6-11,0-5-25,1-4-18,0-13-34,2-5-10,-4-5 79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1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9 0 785,'0'6'347,"0"2"-158,-6 7-95,-3 9-21,-5 12-23,-6 9-14,-4 20-14,-3 4 1,-8 7 8,2 2 3,-7-7 19,1-5 5,0-15-1,2-13-4,15-15-15,5-8-12,9-9-15,4 0-3,-1-8-14,5-1-6,2-2-24,1-6-14,10 4-38,1-3-24,8-2-33,-3-2 42,10-7 6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1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 883,'1'-2'340,"5"2"-251,3 0 2,2 0 4,6 4-9,3 3-13,7 8-7,7 4-2,9 11-2,4 3 1,6 9-18,2 5-11,1-1-20,3 3-7,4-7-7,-5-4 0,-4-5 1,-8-6 0,-18-9 3,-3 0-1,-13-10-1,-2 0-1,-5-3-30,-5-5-19,-5-1-51,-5-6-39,-11-6-29,-1-4 92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0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36 699,'-22'13'368,"5"-1"4,-2-2-238,9-2-7,0-1-14,11-2-44,10 2-13,10-2-18,12 2 1,11-3 2,3-4-4,7-4-15,1-4-10,3-5-10,1-2-1,-11-1-1,0 1-6,-14 1-33,-10 3-36,-9 5-68,-8-1-38,-9 7-15,-3 6 11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5.8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 781,'0'2'313,"1"-1"-189,-3-4-6,1 3-9,0-1 9,0 0-4,0 1-5,0 0-23,1 0-13,0-1-26,0 1-10,0 0-9,-1-1-9,0 1-8,1 0-6,0 0-2,0 0-1,4 7-1,26 36 2,-13-18 0,3 1 1,7 7-3,-1 0 0,10-3 2,-4-1-3,-1-4 7,-1-1 4,-11-2 4,0-2 2,-7-4-1,-1-1-2,-4-3 0,-1-2-2,-1-3-2,-3-3-1,-2-3-4,0 0 0,0-1 1,0 0-2,-1 0-2,0-1-10,0 0-57,1 1-42,-1-1-94,-2-5 1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5.3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153 845,'-4'0'338,"-1"-1"-230,-1 0-28,0-4-5,2 4-6,0-1-3,0-2-7,0-2-12,1-2-18,2-4-7,2-2-10,5 0-3,-1-4-3,1 7-3,-1 2 1,-1-4 0,-2 5 0,2-1 3,-1 2 6,0 2 1,1 4 1,-3-2-2,1 2-6,-2 1 0,0 0-6,0 0 0,0 0-2,9 16 1,11 38 1,-16-20 0,-4 8 0,-1 0 2,-5 0 0,-4 0 1,-4-6-2,3 4-2,-3-7 0,3 1 0,-3-7 1,-3-6 2,2-4 0,0-5 1,2-6-3,6-2 3,4-4-5,-1-3-2,4 1-6,0-5-3,0-4 4,3 0 2,2-6 5,6 2 2,0-1-1,1-1 0,4 4 2,-3 0-3,4 7 5,0 3 0,-2 4 3,7 8 1,-1 5-2,-3 0-4,-1 7 0,-8-6 1,-1 1-5,1-2-4,-1-2-27,2-3-20,-4-6-34,-5-2-16,0-11-18,2-5 5,-2-12 7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4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6 0 871,'-4'18'340,"-4"11"-226,-1 10-6,-9 20-26,-4 5-19,-8 3-40,-5 1-11,5-8-6,0-4-7,5-7-38,6-5-31,8-13-63,6-9 7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20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3 439,'4'-28'176,"-7"23"-104,5 2-7,-4-2-13,7 3 5,-4 2 7,2 0 1,-3 1 1,-1-1-2,0 0-9,0 0-5,-2 7-15,-27 47-7,18-9-21,-3 1-13,4 11-46,4-3 113,4-9-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12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7 728,'2'-5'256,"10"-3"-235,5 1 7,12 1-17,-2-1-3,10 0-1,5 1-3,10 2 0,7 1-1,4 2 1,1-2 1,7 2 9,6-3 4,12 1 4,7 1 0,4-5-9,2 1-2,-1 0-5,0-2 1,-2 6 3,-5 2 1,-11-1 1,-5 2-3,-18-3-4,-10 2-1,-10-2-3,-10-2 2,-5 5 1,-9-5 0,-3 5 8,-2 2 0,-5-3 6,0 0-1,-5 0 8,1 0 8,-4-1 10,2 1 2,0 0-8,0-1-13,-1 0-15,1 0-6,-1 1-7,0 0 1,0 0 0,1 0 1,1 10 2,5 35-1,-4-19 1,2 8-2,-8 10 2,-3 11 0,-2 10 1,-5 3 1,6-4 0,3-3 0,0-6-2,7-1 2,8-3-2,-2-2 0,2-11 1,3-2-1,-7-13 1,3-3-7,-4-9-16,-3-4-8,1-2-28,-3-4-10,0 0-78,-6-4 9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4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70 934,'-13'-3'406,"-26"-7"-236,33 10-12,0 1-20,6-1-48,2 0-27,6 3-39,5-3-14,7 0-7,3-4 1,2-2-3,1-1 0,0-2-21,6 4-17,4-2-51,-8-1-28,0 1-46,2-1 92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3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50 1051,'-7'4'401,"7"0"-301,7 2-51,7-3-18,14 0-12,5-1 0,7-5-6,0-2 0,-2-6-26,0-2-21,2 3-41,0-2-30,3 1 195,-3 4-9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3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1105,'0'0'426,"0"0"-319,0 0-39,6 1-46,12 1-10,37 3-7,-31-6 1,7-2-4,-1 0-3,-6-2-17,3 0-10,-4-1-40,-3 0-21,-4 2-45,-2 4 7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3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56,'3'11'376,"4"4"-245,9 9-34,2 6-4,8 9-18,2 2-21,4 4-31,0 1-9,-4-4-9,2 1-3,-6-10-2,-1-1 0,-1-9-11,-3-4-17,-4-11-53,3-4-36,-2-12 7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2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6 736,'5'0'284,"3"-9"-201,3-5-18,2-13-17,3-2-10,-2-6-17,0-1-3,-3 6 4,-6 5 1,-5 11 13,-3 6 12,0 8-3,4 5-5,0 14-17,1 5-12,-1 13-5,-1 3 1,0 5 6,3 3 2,3-6 3,-3-3 0,6-8-3,-4-7-3,0-8-7,0-1-2,-5-8-16,4-3-16,-5-4-34,2-3-9,-1-9-28,-4-8 58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2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2 0 934,'-17'10'378,"2"11"-236,0 8-14,-3 12-29,-1 6-11,-4 4-33,-3-2-16,-4 2-26,0-3-5,2-7-20,5-2-20,7-10-53,5-5-35,9-4-47,3-4 9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1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687,'-1'-1'286,"4"4"-182,7 6 0,8 6-28,7 5 4,5 8-1,5 4-9,-5 7-33,-8-1-14,-8 4-16,-8 3-5,-6 0-14,-3 2-15,-3 2-35,-6-5-15,-1-6 216,2-2-12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1.6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0 784,'-41'6'319,"6"0"-222,11 2 7,8 6-23,7 4-25,5 7-8,5 14-28,3 6-7,8 12-6,0-2-3,9-5-5,1-4-8,9-11-23,4-5-14,-1-14-26,3-8-11,-1-12-42,-3-11 7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1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5 832,'-8'3'345,"8"0"-217,6 2-60,4 1-31,13 3-4,1-1 6,15 1 16,-2-4 0,4-3-14,2-2-5,-9-4-21,5 4-7,-9-3-4,1 1-4,1-1 0,-6-5 0,0-1-28,4 2-17,-7-6-45,-3-2-20,0-6 72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41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54 762,'-23'-4'312,"2"-1"-188,3 3-40,8-1-15,6 2-21,12-1-21,12 1-7,12-2-2,7-1 4,5 2 1,0-2-1,4 1-15,2 2-2,2-1-4,-4 1 0,-12-1-1,-7-4 2,-15 2-18,-3 1-14,-7 3-18,-4-1-6,-11 3-31,-9 0 5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11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617,'-2'-2'235,"-3"0"-178,10 5-16,-5 1-7,10 10 7,-3-1-4,-1 0-3,5 3-2,-8 5-10,9 6-2,-10 15-8,1 11-5,2 14-3,-12 1-1,-1-2-2,-3-4-1,-7-6 0,5 3 2,-2-7 5,1-4 5,7-6 6,-2-8-1,4-6-3,0-2-3,1-9-7,0-1 1,3-7-3,1-4-2,1-1 1,-2-4-1,1 0 0,0 0 0,0 0 3,0 0 2,0 0 4,0 0 4,5 0-3,12 3 0,32 9-2,-28-11-1,10 0 2,-2-1-1,7-2-4,6 2 1,2-5-7,8 0 3,14 1 2,1-4-2,10 2 2,-4-2-3,-1-3-1,7 2 0,3-1 1,3-2 1,-2 2 0,-5 0-1,-4 0 0,-2 2 0,-10 3 1,-10-2 1,-14 3-2,-6 3-2,-12 1 1,-4 3-3,-7 1-2,-6-4-3,-1 0-10,-1-1-6,-1 0-10,0 0-6,-1 0-34,0 0-30,0 0 6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9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4 890,'-17'0'354,"5"0"-244,8 1-12,8-1-60,12 0-17,13 1-20,5-1 0,5-2 2,4-2-1,-1-2 0,0-1 1,2 3-3,0 3 2,-7-1 1,-3 2-1,-15 0 1,-7 0 0,-11 1-2,-4 1 1,-13 2 0,-8 1-4,-13 4-4,-10-1-3,-2 2 3,2 0 4,2-4 11,6 1 4,4-4 13,4-1 4,14 0 0,3-1-3,8 1-10,5-2-9,9-1-8,5 0-1,9-4-5,6 2 5,4-2 2,5-3 3,9 4-3,1-2 0,-2 1 1,-4 1-2,-13 2-8,-4 1-11,-6 3-33,-7 1-21,-6 1-38,-8 1 735,-16 3-48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8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1 886,'-4'3'350,"7"1"-257,1 1-10,8 3-62,2 0-4,7-1 0,3-1-3,9-4-5,-1-1 1,1-1-1,5-2-2,-8-4 1,3-1-4,-1-3-2,-4-1 0,-3-1-1,0 1 1,0-1-1,-3-4-1,-4-1 0,-1 3 0,-6 1 1,-3 0 2,-3 5 1,-5-1 1,-5 2 8,-1 1 3,-7 3 8,-1 0 1,-4 2-1,2 5-6,0 7-7,2 7-5,3 10-8,3 0 2,3 8-3,4 0 3,7-2 0,5-1-1,6-6-1,3-4-2,7-10 4,2-6 4,12-10 17,-2-8 5,1-12 9,-1-6 6,-11-7-1,0-2 2,-14-3 0,-6 0-6,-14-3-10,-5-1-7,-12 7-19,-5 6-7,-13 21-36,-9 12-28,-12 24-53,-1 16-29,6 13 92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8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1024,'45'-27'364,"-40"29"-302,3 0-38,11 2-17,5-2 2,8-2-3,2-1 0,-4-3-3,2 1-3,-7-1-13,1 2-14,-5 3-32,-5-2-29,-5 5 53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8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0 673,'9'-2'280,"3"-6"-143,2-1-54,3 1-18,4 2-9,-3 1-19,1 3-7,-1 4-14,-6-1-4,-1 2-5,-5 2 1,-2 4-1,-2 4 2,-4 10 1,-5 4-3,-10 5-1,-3-1-2,-1 5-1,4-5 0,4-3-7,5-3-1,6-11-5,4-2-4,9-2 2,5-1 0,8-1 5,6-1 3,5-4 4,1 3 0,-1-2 0,-5 3 0,-8 1-2,-7-4 2,-8 3 1,-5 0 0,-4 8 7,-4 4 4,-8 7 2,-10 4 1,-8 0 0,-7-2-1,-4-3-1,3-5-2,4-6-2,8-2-6,7-12-31,8-2-21,5-13 131,8-9-79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7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3 838,'-5'-4'336,"1"3"-216,0 6-10,-3 8-45,-4 6-17,-5 20-25,-3 7-8,-6 11-5,-1 1-4,-7-6-2,4-6-2,-2 1-10,-1-3-12,11 0-35,-1-3-19,6-13-36,6-3-26,8-15 88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7.3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 671,'-6'-3'332,"3"0"-105,6 5-150,-3 0-30,0-2-25,6 9-1,47 53 12,-14-14 5,-3 6-2,-1 3-8,-4-5-15,-5-4-4,-6-3-6,-3-4 0,-6-5 1,-3-10-1,-3-5-1,-2-1-10,-2-13-42,0-2-20,-2-10-31,-1-15 5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6.8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785,'-3'0'353,"0"0"-137,1 0-118,2 6-46,3 6-24,3 11-23,2 8-7,-5 5-37,5 2-23,-3-1 576,-2 1-40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6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50 817,'-7'-2'327,"11"2"-231,3-1-16,11-2-32,8 1 1,6-3 11,1-3-8,6 0-29,3 3-7,-1-2-16,-1 2-9,2 3-36,-8 0-23,-4 1-53,-1 1 7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4.8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7 9 599,'-4'-7'325,"-2"4"-18,3 8-206,-7 15-42,-7 12-23,-3 24-30,-6 7-10,-4 1-23,-2 6-19,-5 3 38,5 5-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4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46 804,'34'-5'313,"-37"-2"-222,6-1-20,4 0-13,-5-2-3,9 4-7,2 3-4,1 8-18,5 2-10,-8 7-8,-5 1-2,-2 7-3,-4 3 1,-7 4-1,-1 4 0,-17-2-1,0 3-1,-3-6 1,0-4-2,8-7 1,1-7-1,7-9-1,8-1-1,3-4-4,2-2-3,6-1 0,0-1 1,8-1 4,9 1 7,5 5 3,0 2 4,3 6 1,-5 4-5,-3 0 0,2 2-2,-2-1-4,-2-3 2,-2-1 0,-1-2-2,-6-4-23,-2 0-22,-3-4-39,-1-1-8,-3-2 5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54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36 773,'-28'25'300,"17"-34"-217,2-3-22,0-1-24,3 4-6,-1-3-15,3 5-4,0-1-7,1 2-4,4 2 2,1 2 0,8-1-1,7 0 2,7 1-1,5-1-3,9 4 4,1 0-1,9 1-1,2 4 7,1-3 0,6 3 5,5 0 5,5 1 0,3-2 3,1-1-4,1-2-3,-4 0 1,11 1-2,1 1 2,5-5 2,3-5-4,4 1-5,1-3-3,3 0-4,-1 0-2,1-4 2,3 5 0,-3-2 12,6 1 7,0 2 7,-1-1 7,0 4-5,-6-1-1,-5 2-9,-6 1-2,4 3-5,-6 2-6,-5-4 2,0 2-7,-8-3 2,1-4 1,-12 3 7,-4-2 8,-8 1 6,-6-3 2,-6 3 2,-5 1 1,-8 0-4,-7 1 0,-6-1-4,-1 0-3,-7 2-6,5 0-2,-5 0-6,-1 0-18,0 0-91,0 0-7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3.5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-3 674,'-6'-2'289,"4"7"-150,-1 3-38,-1 13-31,3 12 0,-2 24-3,0 10-8,-2 9-20,-1 0-9,-5-7-24,-1-1-14,2-3-49,2-2-27,5-7 48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3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 807,'-1'-1'313,"0"1"-232,0 0-10,-1 7-15,10 50-8,13-24-8,1 0-11,6 2-9,-2-5-13,-4-7 0,-1 1-5,-3-2-14,-2-7-30,-2 1-24,-1-11 37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2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 886,'1'2'335,"13"0"-237,5 0-23,14 2-22,0-2-5,8-1-21,0 0-13,-2-5-11,1 2 0,-2 1-23,-4 0-18,4 2-37,-4-1-30,2 4 69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2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315 717,'0'3'271,"-1"-3"-197,1 1-11,-1-2-12,0 0-3,2-6-13,4-47-17,5 21-13,0-2 1,-6-7-2,11 4 1,-2 0 5,-5 6-1,-1 12 13,-4 5 7,-5 12 4,7 3-2,-4 5-13,4 8-10,4 12-4,-5 5 4,5 15 9,-8 0 8,-2 4 6,5-1 3,0-5-3,1-3-4,-2-12-4,-2-1-7,-3-11-6,3-2-1,0-3-9,-1-6 3,4-1-20,-4-1-16,0-3-46,1 0-24,-1-1 64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1.9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2-2 868,'-1'-1'333,"4"6"-260,-3-3-8,3 13-36,-1 4-3,-6 12-2,0 4-4,-11 4-8,-2 3-1,-12-3 2,-1-1-3,0 1-1,0-5-3,7-7-19,0-2-21,10-10-53,5-2-152,5-13 16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31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121 282,'-6'-6'179,"4"-1"-26,-7-2-40,-7-3-33,-1 0-43,0 3-19,5 4-7,7 3 5,1 0 28,-4-3 10,1 2 20,-2-1 0,-2-3-18,0 2-1,4 0-8,1 3 6,2-1 11,-1-1-4,4 2 1,-4-5-6,4 7-5,0 0 3,-1-1-3,2 0-5,-1 1-8,0-1-9,0 0-5,1 0-2,-1 0-8,0 0-1,0 1-7,0-1 1,0 0-5,0 0-4,1 1-2,0 0-5,19 27 4,35 33 4,-13-13 0,4 1 2,-2-2 2,0 2-3,-9-8 2,-2-1-1,-6-5-2,-2-3 2,-7-5-2,-2-1 4,-6-10 0,-3 0-2,-4-4 2,-4-2-1,-4-1 0,-2-2 6,-3-6-21,0 2-23,-3-2-58,-2-8-39,3-3 8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9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74 656,'0'2'236,"-1"-2"-195,-1 1-16,2-1-16,0 0 7,-1-1 18,1 0 10,0 1 17,-1-1-1,0 0-11,0 0-7,1 0-10,0 0-9,0 0-9,0 1 0,0-1 5,0 0 5,0 0 9,0 1 2,0 0-4,0 0-3,0 0-5,0-1-2,0 1-5,0 0-3,0 0 0,0 0 0,0 0 7,0 0 3,0 0 1,0 0-3,0 0-7,9 1-4,23 0-5,-19-5 2,-3-2-4,1 1 0,3 0 2,-3 1-1,0-2-2,1 1 0,1 2-3,-5-2 0,1 4 5,0-2-3,-1 1 3,0 2-1,2-1-4,1 1 2,3-2-3,0 0-2,2 2 3,-1-1-1,-1-1 1,-3 1 1,-1-2 4,-1 2-2,-7 0 1,1-1-2,-1 2-1,-2 0 2,0 0 4,0 0 1,-1 0 1,0 0 0,0 0-2,0 0-1,0 0-4,0 0 0,0 0-9,1 0-13,-1 0-45,0 0-36,1-1-20,0 0 6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7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-1 732,'-1'0'310,"-8"27"-138,-9 46-102,7-21-22,3 8-5,3-1-15,3-1-4,10-6-8,0-8-4,4-15 0,5-4 5,1-11 13,5-4 9,0-10 14,-3-8 0,1-18 10,-1-5 4,-5-12 7,0-3 8,-8-3-9,-3-1-7,-8-1-20,-3 1-12,-5 13-3,-3 6-4,-1 13-1,0 4-3,0 9-11,0 4-7,0 9-38,4 8-29,5 11-68,0-5-42,8 2-49,2-7-219,6-6 30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6.7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8 1052,'6'2'412,"6"1"-290,12-1-33,2-2 0,4-6-27,2 1-21,1-5-29,-1 1-6,3-3-11,-1 2-16,-1-6-56,-2 0-34,-8-2-55,-2-5 9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6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42 886,'-7'-1'345,"9"-2"-252,10 1-21,4-2-41,2-2-12,3 0-8,-1 0-2,2 0-3,-1 4 0,0 1-3,-6-3 1,-1 4-1,-5 0-2,-3 5 0,1 5-1,-6 8-9,-1 0-2,-5 6-2,-3-1 0,-6-3 6,2-3 2,2-5 3,1-2-2,9-4-9,3 0-4,2-3-5,2-2 0,3-1 11,4 0 4,5 1 7,1 1 3,3 5 4,-2-1 5,-8 3 7,2 3 6,-12 5 11,-5 1 6,-7 9 9,-8 1-2,-5 4-9,1 2-12,-2-2-11,-2-3-3,2-7-1,0-4-2,3-10-9,5-1-14,5-10-55,2-9-25,8-13-24,5-15 6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8:53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4 1042,'-7'-5'383,"2"1"-305,2 2-32,-6 0-25,1 2-9,-5 0-15,-4 0-6,1 2-1,2 1-1,2-1 5,5-1 4,4 1 1,-1-2 1,4 0-3,1 3-1,3 0 6,4 1 4,10 0 16,5 0 4,20-1 12,11 3 1,11-2-12,6-3-6,8-1-11,1-5-9,10 0-1,-1 0 1,-2 2-1,-6-1 2,-13 3-1,-5 1 0,-14 0 1,-5 0 3,-15 5-2,-6 1 2,-5 0-4,-3 2-19,-6 2-52,-2-2-34,-14 0 106,-5-1-29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5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-1 1044,'-1'1'434,"-1"-1"-278,2 3-53,-1-3-17,-2 14-21,-12 56-15,-10-7-9,-1 10-12,-8 4-18,1 0-5,0-10-17,7-6-22,6-16-73,3-6-36,16-13-57,0-11 113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5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1193,'2'9'431,"16"8"-359,9 5 3,19 17-11,6 2 8,6 9 4,-1 2-19,4 1-26,-1-2-8,-3-7-15,-1 0 0,-19-14-3,-5-1-3,-14-9-33,-10-5-37,-7-12-93,-4-3-32,-4-9 11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5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47 1033,'0'-8'372,"5"1"-321,-1-1-5,9-1-29,-1 0-8,3 5-2,5 2 0,-7 6 0,5 8-2,-1 12-1,-1 12-2,-6 20 1,-6 4 2,-4 16 1,-2 1-1,-4 3-3,-2-1-1,5-8-2,-3-4-2,7-17-4,4-5-6,0-18-4,2-6-1,-1-9 1,1-3 3,-1-4 3,0-3 1,-1-2 3,-3 0 3,1 0 2,-2 1 1,-1-1 0,0 0-1,4 25 4,2 34 0,-3-15 9,3 0 5,-1 3 3,5 3 2,-1-3-5,3 1-4,2 0-4,-2-2-2,-2 0-2,0 0-1,-10-1 2,-2 0 7,-13-1 20,-7-5 9,-6-6 15,2 3 2,0-11-18,2-4-5,2-5-24,3-7-13,2-6-41,4-4-38,4-18-66,7-9 87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4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1,'15'57'309,"-23"-9"-246,6-3-9,-2-11 0,8-11-26,2-7-7,3-10 4,5-1 6,1-12 24,2-4 11,2-6 12,1-1-1,-6-5-5,0 0-4,-13-2-2,-2 2-3,-6 7-16,-7 1-10,-3 8-39,-2 2-27,-1 5-81,0 7-35,10 5 379,4-4-214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4.1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2 958,'1'9'353,"7"2"-286,5-2-48,6-9-28,8-6-57,6-7 505,13-19-35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4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23 926,'-60'-24'433,"57"25"-212,3-1-104,3 1-43,-3-1-55,2 0-10,18 3-9,30 4 1,-26-7-13,0 0-22,4 1-53,-4-3-31,-3 2-228,-3 0 233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3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 639,'16'-8'329,"2"-2"-84,-6 5-157,3-1-19,1 3-38,-7 3-12,1 1-10,1 1-2,-7 5-2,2 1-1,-3 6 1,-4 1-1,1 5-1,-2 3-1,-1 0 0,4 1 1,-1-2 2,3 0-2,3-4-1,-2-4-2,11-3-3,-3-5-2,7-5 3,5 0 2,4-2 15,3 1 6,-1 1 6,-5 2-1,-6 2-10,-7-1-4,-7 5 3,-3 6 4,-12 8 8,-3 7 2,-11 6-5,-5-4-5,2 3-7,-2-4-6,6-3-34,3 0-26,5-14-42,9-4-20,6-16 7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2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0 793,'-10'-5'352,"1"12"-154,-6 10-96,1 25-48,-7 10-25,-10 23-37,4 6-23,-2-3-48,2-8 162,13-15-83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2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4,'2'10'349,"3"12"-253,-3 6-13,3 23-13,-1 12 4,-4 15-29,2 10-12,-4-4-19,0-3-4,1-10-29,0-7-28,4-11-62,3-9-39,9-18 87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2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0 58 377,'46'-19'132,"-41"6"-122,1 4 11,-4 0 38,0 2 54,1 5 20,-4 0 13,1 2-23,0 0-30,-1-1-11,0 0-13,1 0-4,-1 0-13,1 1-7,0 0-15,-1 0-7,0 23-11,-18 31-5,2-9-5,-3 5-9,-16 1-16,4 4-2,-2-10-2,2-10 8,13-18 10,6-5 2,8-11-8,4 1-4,6 0 0,8-3 3,4-6 9,10-1 6,8-5 3,1-2 4,5-2 5,-6 1-3,-2 3 0,-1 1-2,-5 5-6,0 1 3,-7 2-9,-3 3-11,-6 5-32,-4-1-26,-7-2 4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29:42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0.9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5 995,'-2'0'418,"-1"-1"-267,0-1-31,3 2-78,-7-2-35,4 2-74,2 2-37,5-3 59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20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69 827,'-3'-5'323,"3"-1"-244,1-3-16,1-1-15,3 1-26,0-2-3,4 4-3,-1 2-2,2 1-1,1 0-4,-1 7-2,1 0-1,0 9-2,-2 9 1,-1 4 0,0 8-1,-1 7-2,-4-2 1,-5 6-2,-4-1 2,-8-2-1,-1 4 0,-2-6 1,-2-6 0,1-1 0,1-12-2,3-4 1,2-1-1,0-12 2,3 4 1,1-5-1,2-1-2,6 0-6,-2-2-7,6-2-9,4 0-1,-4-2 4,6 1 9,0 0 3,-2 2 3,10 6-2,1 4-3,2 9 5,0 4 1,0 8-1,-2 2 3,-5 1-1,-4-2-1,-10-4 2,-4 1 0,-10-2 20,-3 5 7,-4-4 18,-1-3 8,-3-6 6,3 1 2,0-8 0,-2-1-2,1-4-19,1-5-11,5 0-16,5-1-10,4-1-28,3 2-20,3-4-53,7-1-17,10-3-11,0-3 10,15-1 8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9.7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16 688,'-7'2'290,"0"0"-181,-4 10-42,0 6-16,-1 12-19,2 9-6,2 6-10,4 7-3,1 1-8,3-1 0,4-10-4,3-9 2,6-13 9,3-7 7,1-12 28,4-3 11,4-11 21,3-7 3,4-8 3,-5-11-6,-7-7-10,-3-4-2,-17 0-11,-1 2-1,-17 1-13,1 10-10,-10 9-17,-4 7-10,-3 19-32,-6 4-33,1 23-82,3 10-38,6 11 10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9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9 841,'6'1'318,"2"-1"-228,13-4-16,3-5-3,14-2-4,5-3-16,7 0-35,-3-4-8,0 1-23,-2 1-19,-8-3-35,2 7-21,-9-4 52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9.2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30 963,'-43'-36'379,"49"34"-273,9-3-29,11 1-25,8-6-10,4-2-5,4-1-22,-2-4-4,4 6-11,0 4 1,-3 0-11,-2 4-13,-4 2-32,-5 1-21,-3 4-42,-6 4 72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8.8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58 574,'-4'-1'262,"-3"-4"-89,4 3-75,0 1-12,-1-3-14,4 3-19,-2-4-9,2 1-20,3-2-6,7-2-13,5 3-2,4-1 0,2-1 0,3 6-4,-3 1-1,-5 1-5,0 7-2,-7 1-5,-3-1 0,-8 6 2,-5 3 4,-8 8 9,-7 1 2,-5 4 1,1-2-1,0-5 0,1-1 1,4-5 0,0-5-2,3-8 6,11-1-1,3-3-2,4-1-3,11 3-3,-2-4-2,13 1 3,2 0 4,5 0 0,4 2-1,-4 0-3,3 4 0,-9-2-2,-3 3 2,-6 0 0,-5 0 0,-9 2 23,-2 3 13,-15 2 21,-4 3 18,-6 0 5,-4 0 1,0-2-4,-4-3-9,2-1-12,-2-5-14,5 0-14,1-3-9,8 0-16,7-1 0,2-2-5,9 1-10,-3-1-31,6 0-32,2-3-57,5 2-19,12-5-6,5-6 9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8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4-1 900,'-1'0'365,"1"0"-252,0 0-15,-1 0-22,0 0-22,0 0-10,-8 28-24,-19 40-6,-1-16-6,-10 6 0,-7 3-4,0 1-1,3-7-15,10-8-8,12-12-26,8-8-24,11-11-28,2-5-13,10-7-33,1-10 9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7.7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17 653,'-17'0'271,"3"-2"-120,0-2-66,4 0 17,-1 0 5,5 3-5,1 0-5,3 0-17,2 1-10,-2 0-23,2 0-14,0 0-16,0 1-12,24 27-4,37 60 0,-18-28 3,2 8 1,7-2-3,-8-4 3,-4-9-3,-1-7-1,-12-11 1,0-6-3,-7-15 2,-7 0-1,-4-9-20,-5-3-21,-1-1-51,-1-5-41,-4-15 79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3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 826,'-1'0'329,"-6"-3"-214,7 2-2,2 4-33,-6-7-9,6 4-28,-2 2-10,0-1-21,0-1-7,0 0-3,8 6-2,42 42-1,-22-23 1,1-5-1,1 3 1,2 0 0,0 1 0,-2 1 0,-2 1 0,-5-3 0,-2 1 0,-11-2 0,-1 1 1,-18 2 18,-3-1 7,-13 9 17,-7-4 10,-7 3 1,5 2-1,-6 0-12,2 2-10,9-2-15,-2-3-8,13-11-43,7-4-44,4-4-88,10-7 98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3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13 562,'-7'0'258,"3"-2"-132,-2 0-20,2 1-6,3 1-7,0 1-4,1-1-10,-1 0-11,1 0-20,0 0-12,0 0-20,0 0-7,0 0-9,0 0-2,0 0 0,16 3-1,37 6 1,-27-9 2,6 1-1,3-1-2,1-2 2,10 1-2,0-8-1,7 0 3,4-3-2,1-2 3,-4 4 0,-10-6 1,-8 5-3,-7 0-12,-4 3-27,-7 3-17,0 0-31,-4 1-8,-5-1 6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9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99 985,'-15'-8'366,"3"2"-293,8 2-18,2 2-14,2 2-18,6-3-8,18 5-13,11 1 1,25 5 2,9 0 4,21 0 5,17-1-2,20-7-4,23-3-4,18-9-1,8-6-2,13-6 1,1 0 6,-4-5 28,-7 2 12,-11 3 7,-18-3 1,-16 4-28,-15 3-8,-30 2-8,-13 3-5,-36 8-8,-17-3-13,-28 1-31,-17 0-22,-35-1-24,-15 7-2,-28 10 17,-15 7 13,-20 14 18,-8 0 6,-29 7 9,-1 4 7,-15-3 14,3 2 17,7-3 24,7-2 10,31-5 20,6-5-5,34-9-14,17-2-12,33-9-8,18-1 9,28-6-2,16-4 0,34-7-11,24-4-13,27-4-1,19-2 3,27 0-4,-2 1-1,26 2 3,-5-1-3,-2 0 4,0-2 6,-23 3-3,-5-1 6,-23 5-6,-14 2-3,-28 3-4,-20 5-4,-38 3 6,-17 1-4,-52 4-38,-24 5-12,-45 19-17,-28 9-3,-26 17 40,-15 4 14,-17 5 22,4 7 19,10-3 20,14-1 6,33-6-6,17-12-11,37-11-23,23-9 1,38-12 0,22-3-9,52-6 0,21-3-5,39-11-3,20-10 3,24-11 2,18-5 2,19-11-1,10 0 5,-47 11-3,-70 19 1,1 0-3,194-52-4,-11 13 2,-23 5 0,-120 33 0,-14 5 3,-33 11 0,-15 1-3,-21 5 5,-12 3 5,-15 4 35,-7 2 14,-7 4 13,-6-1 2,0-2-26,4 1-14,2-6-14,3 0-6,4-3-9,2-5-3,3 1-32,2-1-38,4 4-97,4-1-42,3 0 123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2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1 662,'-36'52'281,"21"-53"-154,-7-6-28,9 3-34,-2 2-9,-1-1-4,10 3 1,-9-2 4,3 1-1,7 0-12,-2 1-12,12 0-25,9 2-7,17 2-6,4-2 0,14 1 5,0-2-1,0-4 0,6 1 0,7-3-1,4 1 1,-4 2-3,-5-2 2,-17 1-7,-7-2-6,-9 2-19,-2 1-10,-5 2-17,-2 0-6,-6 2-19,-4-1 166,-8 4-7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10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-1 829,'-16'-3'349,"10"3"-206,-4 9-81,-2 7-16,-2 25-31,-4 15-2,-5 16-6,9 7 4,4-1 8,3-6-2,13-10 2,-2-9-3,8-16-7,4-8 3,10-12 12,7-2 7,8-14 12,2-8 7,3-13-8,-3-6-3,-10-19-5,-2-3 2,-12-14-4,-6-1-3,-11-1-2,-9 0-6,-11 7 1,-4 8 0,-10 14-31,-2 10-12,-12 22-38,-9 7-37,-8 31-64,1 13 97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9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7 1009,'15'4'362,"1"4"-316,26-1-10,-1-1 2,11-8-16,0-5-8,4-7-19,1 0-19,-4-3-43,0-2-30,-9 0 58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9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67 946,'-3'0'359,"9"3"-287,-1-1 4,12-4-23,8 3-2,15-6-1,5 0-6,8-4-18,4-3-12,-2 4-9,-5-5-1,-9 5-8,-9 2-9,-7 3-35,-6 3-31,-6 3-41,-9 4 69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8.9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 0 828,'0'0'299,"2"6"-242,2 4 0,-6 10 19,-3 6-4,-9 21-6,-9 5 3,-1 18-16,-6 3-5,-1-4-10,2-5-1,-6-9-1,7-2-2,0-7-2,4-3-7,4-11-11,0-2 2,7-14-6,5 4-1,4-9-5,2-7 1,3 2-5,-2-8 1,3 3-4,-2-1-10,0 0-25,0 0-18,0-1-42,0 0-23,15-7 78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8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 900,'-4'-3'330,"2"-1"-269,9 7-6,-7-3-6,10 7 1,5 7 4,1 6 4,14 15-11,0 1-9,9 17-17,3-1-6,-2 1-10,1-1-1,-11-13-2,-6-6 1,-2-11-2,-11-6 3,0-6-2,-5-2 0,-6-4-2,5-2-8,-13-2-15,5 0-16,-4-2-45,-8-3-16,-4-9 281,1 2-161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7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 752,'9'-30'279,"-7"31"-219,-1-2-23,4 2-3,4 2 7,-3 1 7,15 1 9,1 1-4,19 15-7,6 6-6,8 22-13,3 17-4,2 36-12,-2 14-7,-5 38-3,-8 12 0,-13 18 3,-10 4 1,-7 8-1,-5-6 0,-17-12-2,-6-5-1,-21-24 1,-6-9-1,-7-16 18,-2-9 8,1-12 12,-1-7 4,8-14-14,5-15-6,13-19-16,5-15 0,9-24-8,0-3-10,7-12-31,3-1-19,4-13-38,10-6-16,6-14 77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6.9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68,'0'7'306,"0"13"-270,3 3 1,5 25 5,-1 14 2,5 12-9,1 7-11,2-12-16,-1-11-5,-2-15-9,3-2-14,-5-13-46,7-4 4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6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8 4 777,'-14'-4'287,"0"3"-229,0 1-8,-7 5-10,-2 3-9,-4 8-14,1 5-3,-4 3-1,-2 6-3,1 4-1,-8-1-2,8-1-3,3-6 1,7-10-1,11-2-3,4-9 3,5 0-1,9-4 0,6 3 2,19 1-6,1-1 2,9 1 0,-1-5 0,-6-5 3,3 1-3,-3-1 2,3 2 1,-6-1-3,-2-1 2,-8-2-2,-4-1-4,-5 3-20,-2 1-17,-12-6 2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6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08 522,'11'42'233,"-24"-5"-49,3 3-174,2 2 0,7-4 6,3-4 3,9-7 9,1-6 4,7-13 12,3-6 5,10-14 5,9-9 1,-2-16 0,6-3-4,-7-4-12,-6-1-2,-8 0-11,-11-1-4,-13 2 1,-7 5 1,-10 19-9,-7 12-9,-14 24-33,-9 10-18,-7 21-27,2 5-16,13 3 6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7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817,'-9'42'338,"3"-18"-215,4-1-21,10 6-36,4 8-19,1 0-13,3 2 0,1-2 1,0-7 6,-2-5 12,-4-4 4,-4-5 5,-7-4-3,-7-3-14,-3-1-12,-9-4-17,4-2-22,-7-2-72,-9-11-38,0-7 64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5.7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69 809,'-9'-10'300,"3"8"-238,-1-2 5,1 3-13,-8 2-15,4 13-26,-1 9-7,8 21-8,3 9 3,3 3-1,6-1 0,6-10 1,5-4-1,-2-15 1,3-4-1,-3-15 1,1-7 2,5-11 6,-1-10 4,1-10 7,-4-6 1,-6-9 0,-5-2 1,-11-2-3,-5-1-3,-13 4 0,-6 4-3,-4 14-8,-2 8-3,1 19-12,-3 9-14,1 18-34,1 11-19,10 11 600,9 2-414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7:04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3 368,'0'0,"0"0,-66-11,-22-26,1-16,17-2,21 1,21 8,12 4,5 3,3 8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3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18 892,'9'44'355,"-24"-48"-268,3 2 5,1 2-5,6 1-22,1-1-5,1-3-20,3 1-15,10-4-18,7 0-7,18-2 0,7-2 0,11 3 7,1-1-2,-8 2-2,1 5 0,-10 1-4,-2 6 1,-2 3-6,-12 4 1,-12 1-1,-9-1-2,-16 9 3,-5 4-1,-15 9 5,-3 5 0,1-4 2,0-3 1,7-11-4,7-4 2,9-7 1,1-9 2,9 2-2,6-6-3,-1-2-3,7-1-2,7-4 3,-4-3 3,11-1 0,-5 2 3,3 3 0,0 4-1,-3 5-1,0 3-8,-5 10-2,0 4-1,-5 3 2,2 1 3,-7 1 4,-5-3-3,-10 3 1,-6 1 2,-2-7 13,-4 2 8,-8-4 20,-1-7 10,-5 3 6,1-6 0,2-7-15,3 2-7,4-8-17,6 2-7,9-2-3,0 1-6,10 2-25,-1 3-18,5 2-45,-1-1-25,3-1-27,-1 1-6,0 0 9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0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67 735,'-18'-22'252,"6"38"-228,2 0-7,3 6-1,-1 3-1,6-2-3,4 3-2,3-5 2,7-1 3,2-5-2,-1-6 3,7-4 4,0-5 4,11-6 8,6-4 4,5-8 9,-3-4-1,-4-8 0,-4-2 0,-11-11-13,-2 2 0,-13-2-3,-5 2 2,-13 15-3,-4 5-8,-14 12-22,-7 10-17,-10 23-45,-6 9-23,9 19 54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00.3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226 737,'-34'-21'293,"29"11"-193,5 5-10,-1-1-12,-5-3-3,5 5-3,-5-2 1,3 5-10,-2-1-11,3 2-20,1 0-16,-2 1-24,3-1-1,0 1-6,0 23 4,4 34 3,4-28-3,-2-6-2,0-4-2,5-10 0,-3-5 3,5-9 5,6-2 4,0-11 3,6-1 2,-1-6 1,-2-4-2,-3-1 3,-5-7 1,-7 1 4,-7 0 2,-7 2 6,-8 9 1,-2 1-2,-5 8-7,-4 9-10,-2 0-10,0 19-30,-2 7-18,-2 12-37,6 6-16,-5 2 7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8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16 894,'-1'0'315,"2"0"-270,-3-2-7,1 1-1,1 1-9,0-8-13,11-41-1,7 22-4,-8-7 0,5 1-2,0-4 2,-4 1 1,-1 7 2,-3 6 3,-3 3 0,-6 10 1,1 2-2,0 7-11,2 7-4,-1 14-9,1 5 0,-3 12 9,1 6 5,4 3 3,1 0 2,2-2 1,-6-4 2,2-6 3,1-1-1,-1-7 0,-1 0-1,1-6-4,2-1 0,-2-6-1,4-1-3,-6-8 0,0-5-3,0 4-2,0-3 2,0 0 0,0 0-2,0-1-2,0 0-4,0 0-18,0 0-18,-1 1-38,0-1-19,1-5 58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7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246 917,'-45'30'344,"41"-33"-285,-1-5-19,4 1-6,4-8-23,1-6-6,12-5-3,0-2-1,1-7 1,4 4 1,-7 2 3,-3 0-1,0 11 2,-4 2 0,-3 8 4,-2 4 0,-3 3-3,-3 0-5,2 7-6,1 6-3,0 15 1,1 1 3,-2 6 3,0 0 4,-2-6-1,3 3 1,4-5-2,0-3-3,6-3-16,0-1-9,1-4-29,3-2-15,2 0 42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7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270 681,'-14'5'227,"2"1"-225,-5-6 0,5 1 0,1 3 12,-3-8 30,6 5 12,-6-3 21,-1-2 2,5 5-3,0-1 0,3 2-2,0 1-8,3-2-15,-5-1-8,6 0-18,6 0-6,0-6-10,11-6-5,9-12 0,-2-8-2,4-7 0,-5-3 0,-7 1-2,2 5 2,-8 11-2,1 9 2,-3 9 2,-5 3-1,1 4-3,-2 4-7,-4 14-6,3 12 1,-3 21 6,-1 5 3,4 10 8,-2-7 0,2-7 7,1-4 4,1-12-4,2 0 1,1-7-2,0-5-2,2-4-2,-4-7 1,-1-5-6,0-3-1,-2-5 3,2-1-2,0 0-13,0 0-16,0 0-54,0 0-27,0 1 6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6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6-4 867,'-23'0'324,"3"5"-266,-1 10-2,-5 14-24,-1 21-7,-5 42-5,-1 19 1,4 45-2,1 5-1,6 16 1,2 4 10,7-2 11,1 1 6,12-7 1,4-6-11,4-16 15,5-13 0,4-19 4,1-12-1,7-17-28,0-9-10,2-17-11,2-6-4,-7-19 0,3-6-1,-5-16-19,-3-7-16,-4-7-41,-5-3-16,-7-6-28,-2-4-4,-11-11 8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5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8 944,'-1'3'338,"9"1"-288,5-1-22,10-3-5,7-1-2,15-6-9,0-9-12,14-2-44,-3-9-24,0-2 3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8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250 1064,'-9'7'395,"16"-2"-324,12-3-14,24-1-20,13-4-1,47-2-2,11 1 1,29-1-15,10-2-9,10-4 1,11-1-1,-3-9 18,5 0 9,-10-4 14,-1 1 4,-4 2-4,-16-1-2,-4 2-14,-17-1-9,-29 7-17,-8 1-5,-32 7-3,-9 5 1,-13 5 0,-9 2 1,-10 4-1,-4-1-1,-6 3 2,-3 2 2,-6 0-10,-5 0-27,-2 1-82,0-1-62,-2 2 10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5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6 497,'4'-11'220,"2"-4"-106,0-5-21,2 0-21,1 0-7,0-2-7,-1 5-3,-1-2-1,-4 2-2,1 3-8,-3 0-1,1 4-11,0 6-4,0 2-10,-2 0-4,0 2-7,0 0-4,0 0-7,0 0-4,1 28-1,35 59 2,-25-2-1,-4 6-2,-4 4-1,0-7-2,-5-16 4,7 0 4,-1-18 6,4-4 0,10-12 1,-9-11 0,6-8-4,-2-6-4,-7-11 0,2-5 0,4-9 2,1-8 5,0-21 0,3-9 1,-5-18 2,0-5-1,-2 1 0,3-1 0,-3 7-1,-1 1 0,2 8 2,-3 1-1,-1 14 2,2 7 0,-3 11 3,-1 8 4,-3 7 5,-1 4-2,1 4-8,1 7-5,4 13-10,0 11 0,1 28 7,1 11 1,-3 14 8,-1 0 3,-1 1 6,-2 3 3,0-4-1,1-1-3,-1-18-9,1-11-5,0-12 0,0-7-1,1-8-16,0-8-15,-2-12-33,4-4-17,1-15 52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2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52 558,'-51'8'196,"52"-8"-151,-5-3 15,5 3 28,-2 0 8,0-1-18,0 0-17,1 0-10,-1 1-4,0 0 1,1 0 1,0 0-14,0 0-7,0 0-11,0 0-6,0 0-9,0 0 0,0 0-2,0 0 1,0-1 4,0 0 0,2 0 2,2-11-2,26-20 5,-29 25 2,1 6 6,-2 1 0,0 1-6,0-1-3,-1 0-7,0 0-3,-7 4 0,-25 35 0,30-18-1,-2 0 2,5-10-3,2 1-1,3-4 0,0-4 2,-1-3-1,1 1-1,-1-5 1,4 2-1,-2-6 3,-1-3 1,0 1 4,-3 0 1,1 2 4,-3 0 3,-1 1-1,0 1 1,-6 2-7,1 2-3,-2 3-2,-1 1-2,3 3 1,0 2 2,4-1-1,-2-1 2,1-2-1,5-1-2,1-2-2,-1 1-1,-2-2-1,0-1-1,0 0 2,0 0 1,0 0 3,0 1 0,0-1 2,0 1-3,0-1-38,0 1-26,2 0 39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6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1 914,'11'-22'321,"4"-1"-282,6-3 20,3 1 6,8 5 9,3 1-12,4 4-25,-4 6-7,-10 1-15,-6 3-6,-8 6-7,-1 7-2,-5 11 0,-5 5 1,-4 22 2,-4 8 0,-8 11-1,0 1-1,-3-5-2,1-3-1,6-3-11,1-2-10,9-1-29,2-8-16,5-4-27,5-2-27,4-7 7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6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62 886,'-5'0'323,"-4"0"-250,-1 0-9,3 7-21,-5 5-10,3 15-22,3 9-5,5 13 5,1 5-2,6 1 0,1-1-2,9-9-2,-1-7-2,7-13-1,6-2 4,-3-10 4,-1-7 5,-1-8 4,-4-10 0,3-5 0,-2-9-3,-2-13 1,-2-3-3,-9-12-1,-2-1 3,-7-1-2,-6 0 0,-8 8 1,-4 4-4,-2 13-3,-4 10-7,-2 18-37,-5 11-19,-11 24-53,0 10-26,-1 9 8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5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5 1050,'4'1'359,"4"1"-313,6 2-9,9-3 10,2 1 1,8-5-16,-3-2-13,4 0-14,0-5-4,0 5-9,-4-2-14,-3 1-54,1 2-26,-8-6 57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5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066,'-1'0'383,"0"0"-329,0 0-29,1 0-7,0 0-1,14 3-2,40 7-2,-22-8-2,5-2-7,0 0-2,0-2-2,4 1-9,-12-3-25,3 1-19,-9 3-37,-9-2-27,0 3 73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5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5,'5'30'267,"11"-29"-211,5-1-5,2 2-1,2 2-3,1 3-12,-2 4-6,-1 2 0,-1 10 1,2 7 0,0 4-1,0 2-13,1-3-1,0-4-7,-3-5-3,1-3 0,-5-3 0,-3-4 2,-2-2 1,-5-8 0,-1 1-2,-4-4-3,0 1 1,-3-1 9,-1-2 7,0 0 4,0 0-2,1 0-17,-1 1-19,-5-4-49,-35-22-20,27 21 4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4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-1 811,'0'-1'321,"-3"9"-184,3 13-105,-5 17 0,-5 10-4,-7 17 0,-6-1-6,-1 1-17,0-3-17,6-9-47,-2-2-24,5-15 4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3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5 1084,'1'0'372,"13"-1"-334,1-2-4,9-3 14,3-4 2,12 0-8,2-2-13,10 4-18,-2-1-6,-1 4-2,3 1-12,-10-1-41,1 1-19,-2-1-44,-1 2-11,2 5 82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3.7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166 841,'-9'6'309,"0"16"-239,-5 30-48,-5 20-4,-2 35 9,-5 6-3,0 2-3,4-10 6,3-25-1,4-10 5,4-24-3,1-10-5,6-18-9,2-7-3,2-11 2,1-9 0,5-20-3,3-15 1,11-22-10,3-18-1,5-13-2,-3-7-4,5-8 0,0 5-1,-8 8 2,6 12 5,-11 22 0,-4 12 3,-2 22 1,-6 10 1,-2 14 4,-3 3 1,5 13-4,0 5-1,-3 18-6,3 16 0,-1 23 2,1 14 3,6 16 2,0 6-1,1 1-3,0-7 1,-4-11-2,-1-11 0,-4-12-18,-1-8-27,-2-8-48,-2-7-1,2-22 4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7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8,'28'32'287,"-28"-12"-135,3 4-13,2 8-46,1 0-20,5 9-29,-3-5-7,5 3-10,-1-2-1,-2-7-3,-2-1 2,-5-9 0,-2-1-1,-6-5-5,-3-1-4,-5-8-13,0-2-21,-3-10-65,0-11 363,2-13-229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8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 715,'4'-5'281,"7"2"-163,16 3-93,8 5-1,10 11 17,9 14 7,16 32-7,-5 11-7,-3 52-14,-7 13-5,-20 21-9,-1 8-1,-12-11-2,-6 2-4,-12-10 3,-10-1 0,-15-1-1,-5-11 3,-8-8 3,2-4 2,-3-21 2,0-10-2,5-23-4,3-17-8,7-27-35,8-11-28,12-21 38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8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3-3 749,'-66'1'276,"51"52"-214,-5 17 8,-2 34-3,0 22-1,-1 44-12,3 23-14,4 46-8,7 6-9,9-3-6,4-19 2,15-38-5,8-17-4,10-29-6,3-7 2,6-17-41,1-8-31,1-24 42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7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39,'13'7'258,"5"5"-235,-3-4-31,-2-1 4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7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95 772,'15'-18'276,"-25"25"-227,0 0 7,5-1 11,0-3-11,9 8-21,4-1-8,9 8-10,5 4 4,6 0 5,4 2-2,-1-3-5,2 0-6,-8-4-8,0 0 0,-10-2 0,-2 0 0,-13 4 2,-11 0 0,-10 5-5,-5 0 0,0-4-1,-2-6-5,6-6-16,3-6-4,5-6-20,4-2-16,10-10 20,4-5 4,8-16 22,3-6 18,8-11 8,7-3-1,4-2 5,-1 2 3,-2 6 0,-6 6 2,-7 16 10,-8 5 1,-13 8 10,-10 2 0,-14 5-12,-2 7-4,-10 11-16,-1 8-9,1 12-23,2 3-22,5 4-55,9 0-233,12-10 23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6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24,'-1'28'323,"2"22"-276,1 11-6,5 14-5,-3-2-7,4 0-17,0-5-15,0-9-47,0-8-34,3-10 47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6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5 2 754,'17'-2'302,"-26"8"-207,-5-2-6,-4 8-42,0 3-17,-10 3-20,1 7-5,-4-1-1,0 1 2,7 0-6,2-3 1,6-7 0,4 0-4,11-5-4,0-2 0,6-1-11,7-1-1,12-6 3,7-2-1,9-8 10,1-1 5,1 1-3,-4-3 3,-4 2-32,-3-1-32,-12-3 42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6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35,'7'3'295,"4"12"-252,6 11-1,-1 20-6,-9 12-4,-2 26-14,-3 4-10,-1 1-26,2-5-28,6-13 3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16:36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5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3 0 889,'18'26'342,"-21"-22"-264,-5-1-11,-2 6-12,-7 4-28,-7 0-10,0 14-11,-4 5-3,1 7 0,-1 0-2,4-9 3,8-6-3,6-14 3,8-2-3,2-4-1,5 2 2,9-2 0,3-1 4,12-3-2,1-4 1,8 2-1,-4-2-2,-1 2 0,-3 0-1,-9-1-1,1 0 1,-5 3 2,-3 0-7,-4 0-37,-2 4-21,-7-4 700,-4-2-498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4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6 870,'22'-5'338,"5"-3"-273,15-3-9,2-4-14,6-3-31,2-3-6,-1-3-33,-2-2-32,-4-2 3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5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863,'4'-3'333,"2"3"-248,-1-2-25,-5 0-27,0 3-11,0-1-7,1 2-3,0 3-4,2 7-2,15 39-3,-9-29 0,-1-4-1,1-4 0,0-7-8,3-1-8,3-9-31,-1-7-21,0-9 42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3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0 885,'-3'-2'337,"-7"2"-254,1 2-19,-4 5-22,-1 2-17,4 6-13,1-2-2,1 1-5,7 2-3,6 6-2,2 0-1,12 6 2,0-3 5,3-2 1,4 4 0,-2-3-1,-1 1-2,-8-4-1,-4 1 1,-9 1-3,-4 0-3,-10 2-28,-3-1-20,-9-5-41,0-3 5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3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164 552,'-7'-13'258,"4"-5"-54,6-7-187,6-2 13,5 0 12,3 4 5,3 7 3,2 5-7,-4 8-21,4 5-5,-4 12-2,-5 5-3,-2 18 5,-12 1-2,-17 8-1,-3 1 3,-12-3-1,3 0 0,3-10-1,3-4-3,11-15-1,2-1 0,6-8 7,5-3 2,-1-2 2,2-3-1,-1 1-11,0 1 0,0-1-7,3-5-2,11 4-3,32-25-5,-13 38-1,1 2-3,7 6-21,6 6-14,-3-4-40,-1 1-29,-1-7 73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2.9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7 157 728,'-53'30'312,"29"-23"-156,-7-11-80,8 4-4,-3-2-14,-2-6-5,9 2-5,-4-8-2,6-6-15,5 0-5,7-4-13,2-3-6,9 6-2,0 1-2,6 5-2,4 4-1,9 10-5,9 11-3,1 20-5,-2 16 0,-8 27-4,-15 4-4,-13 10-4,-13-1-1,-13-6 4,-2-2 8,-6-11 10,5-7 1,5-19 3,6-11 1,14-18 0,0-6-1,3-13-3,1-7 2,2-14 3,4-5 4,10-7 7,3 1-1,3 9-1,0 3-1,1 13-6,6 9-1,-1 10-3,7 12 0,0 11 0,-5-1 2,-2 2-1,-6-5-5,-3-6-23,2-2-16,1-8-36,2-2-21,8-7 6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0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99 908,'-10'58'334,"0"-59"-275,1-4-19,-1-5-12,7-3-13,2-7-6,1-4 6,0-2-6,0 1 4,7 8 2,0 4 3,2 11 0,-8 1-5,0 2-12,1 7-1,-4 11-4,11 10 2,-6 10 7,4 4-4,-1 1-35,-2-2-30,9 1 37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0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86 999,'4'2'339,"-7"-3"-316,0-5-5,4-9-1,4-7 1,7-11-7,2-5 0,2-2 1,0-1 0,-5 5 1,3 6-2,-4 14-5,-2 6-3,1 10-4,1 5-5,-1 12-1,2 8 1,1 11 7,-2 2 1,1 1 2,-1-2-8,2-2-36,2-1-20,3-3 452,9-4-312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30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279 988,'-62'-28'354,"57"28"-301,5 0-4,-2 0-17,2-1-5,0 1-2,0 0-4,0-1-4,0 0-1,6-12-7,20-41-3,-17 20-3,2 0 2,-2 2-2,-4 2 0,-3 6 2,0 6-1,-2 11-3,1 4-3,3 10-16,-2 5-1,7 19 1,2 5 4,5 13 14,1-1 0,5-1-9,-1-3-17,-4-8-31,6 1-17,-7-9-35,4-4-199,1-8 218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29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56 950,'-3'2'354,"2"-3"-296,6 2-19,4-1-19,10-3-14,7 0 0,14-5-9,10-1-27,8-7-63,4-3 6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28.8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2 950,'2'6'329,"11"0"-302,9 3-11,9-8-8,6-4-13,12-10-56,3-8-38,13-6 5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28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781,'7'12'290,"1"-6"-206,2 3-67,3-3 1,2-4 2,7 4-7,2-5-7,2-1-2,-2-5-9,-1-1-11,-6-4-44,-4-2 117,-6 2-58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28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369 874,'-16'-25'314,"4"2"-254,4 0 6,2 9 0,1 2 5,3 5-7,0 3-11,3 7-30,0 9-9,-1 24-17,-1 13 0,-3 15 3,-2 2 0,1-7 0,-1-5 0,0-16-3,2-8-6,2-15-9,0-8-5,2-6-3,0-6 2,-1-15 8,2-8 3,3-30 10,2-11 0,5-23 4,0-7 5,6 4 3,0 6-1,5 30 0,-1 11-3,-2 28 1,-3 6 2,-1 14-5,3 12 3,3 20-4,-1 19 1,-4 28 3,-3 10-2,-6 9 1,-2 2 0,-9-9 0,-1-8-2,-4-15-14,3-6-21,3-21-39,0-8-22,-3-14 5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19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566,'-6'0'244,"5"1"-110,0-1-91,1 0-47,0 0-41,0 0 2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2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3,'22'94'292,"-26"-58"-96,-3-1-5,5 1-46,1-4-12,0-2-50,-1-5-19,2-6-106,4-3-61,3-10 59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6:27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75 48,-49-31,1 0,-14-4,0 5,-9-5,5 0,-5-4,-4-5,5 5,-5-5,4 3,-4-3,5 1,-5-1,4 0,-4 1,0-1,0-2,0 0,0 1,0-1,0 2,0 0,0 1,-4-1,-10 5,-16 4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23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555 683,'-37'-11'238,"13"1"-215,4 3-5,0-1-17,6 3-4,-1 1-4,-1-1-1,4 1 5,2 2 2,4 2 4,0-2 4,1 1 14,-1-1 7,2 0 7,2 1-3,3 1-14,-1 0-5,0 0-9,8 0 1,45 0 1,-25-3 2,12-1-1,5-3-2,11 3-2,3-4 0,0-1-2,5-2 1,5-1 0,12 3-2,7-1 2,3 3-2,6 0 1,2-1 0,5 2-1,1-1 0,14-1 1,-5 1-1,13 0 0,13 0 0,-7-3 0,7-1 4,7-3-1,-9 0 3,11 6-3,-2 2 2,-6 2 2,8 3-3,-15-2 8,6 3 3,2 0 3,-6 0 2,15 3-5,-8-2-4,-2 3-3,7-1-1,-9-3 1,4 4 5,3-4 1,-8-1 2,5-1 1,-5-1-6,-7 5 1,4 6-6,-9 0-1,1 1 3,7 1-3,-7-1 3,0 1 1,5 1 0,-6-2 2,0-3-2,16 1 0,-7-4-2,6-2-4,7-3 0,-11-1-2,13 0 0,-4-4-1,0 3 1,9-3 0,-9-2-1,18 5 0,0-2 0,1-3-1,6-2 1,-3 1 0,7 0 1,-1-1 0,8-1-1,-1-2 2,1 0-2,6 4 1,-1-1-1,-1 1-1,4-1 1,0 0 0,2 3 0,3-2 0,1-1 0,0 1 0,-3-3 1,2 2 1,0 1 0,0-1 0,2 1-1,-6 2-1,-4-3 0,3 5-1,-4 1 1,-4-1 0,1 4 1,-8-2 0,2 1-1,3 0 1,-1-1-1,2 0 0,1 2-1,-12 0 0,3 2 1,5-1 0,-8 0 1,14 1-1,-7-1 1,-2 0-1,4 1 0,-3-1 1,-3 2 0,1 0-1,-1-2 0,-5-1 0,5-4 0,-9 3-1,-1-1 1,-5 1 0,2 0 0,-5 0 1,-3 0 2,3-2 0,-9 1 2,0 3 3,-1-1 2,-15 3 2,2 1 1,-7 1 4,-7-1 3,4 1 0,-6-3 0,-12 1-7,-3 1-1,-12-3-6,-2 3 0,-12 0-2,-9-1-2,-15 0 1,-11 0-3,-5 2-8,-7 0-15,-8 2-57,-2-5-14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49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10 729,'59'27'256,"-58"-33"-214,0-4-19,4-16-3,2 0-1,-1-10-11,-1-5 4,-5-3 23,1-8 4,-2-1 12,-2 4-5,-1 9-6,-3 10 2,0 14-5,1 8-3,-3 18-21,1 11-10,-1 24-8,-1 10 2,3 10 4,-3-4 2,5-5 0,1-2-2,3-6 0,1-2-1,-1-13-13,0-7-15,0-9-42,-2-11 287,8-12-17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5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78 1030,'-9'0'353,"2"0"-338,-1 0-16,1-4-20,-1-2-4,7-11-1,1-5 12,4-12 14,-2-6 7,6 1 14,-2 1 0,3 8 5,-3 5 0,-6 11-2,-1 5 3,1 9-14,2 6-5,-1 15-10,-3 8-6,-2 19 7,0 5-7,2 5-32,4-3-15,0-7 711,6-5-51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2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47 773,'5'-1'267,"-3"-1"-241,-1-3-20,0-1-3,-5-5-4,4-2-2,-4-6 2,1 1 10,3 0 27,-3 1 13,3 6 15,-3-2-8,1 7-15,1 2-11,0 1-18,1 3-3,0 0-12,0 0-3,0 1 2,4 21 1,9 32 5,-6-25 0,4 9 4,-2-2 2,1 4-4,1-3 4,-3-9-4,0 0-1,-3-11 3,1 1-1,-6-6 4,0-3 2,0-3 4,-1-3 1,2-2 5,-4 0 0,3-1 2,0 0 2,0 0-2,-1 0-1,0 0-5,0-1-5,0 1-8,1-1-2,-1 0-2,0 0 1,-12 1-1,-28 3 1,27 2-1,0-2 2,6-2-1,3 2-1,4-4-5,2 2-2,7 3-2,0 0 1,10-2 6,3 0 2,6-5 1,2 0 0,4 2 0,-2 1 1,-6 0 0,-7-3 0,-10 3 1,-3-4 0,-3 2-6,5 4-8,-6 0-28,-5-1-29,-4 4 691,-3 3-487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1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78 901,'-10'-7'336,"5"0"-267,5 4-37,2-2-11,5 1-16,1 1-3,14 1-1,-1-1 1,6 1-1,0-2-1,-3 1 0,4 0 3,-5-1 1,2 3 2,0-4 1,-3 0 2,-3 2-4,-3-3-2,-3 3-1,-3 1-1,-6 1 0,1 2 1,-6-2-1,-1 1-2,2 0-19,-1-1-18,0 0 1,0 1 13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9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91 886,'-4'-11'317,"5"-2"-278,-7-13-21,2-2-3,8-10-8,-5-7-1,4 5 11,3 5 9,-4 8 14,2 11 5,1 8-5,-3 4-10,1 13-18,4 11-9,-3 18-7,-1 5 1,2 10 6,0-1-3,2-4-28,0-2-16,2-7-51,0-5 57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53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0 906,'-8'6'318,"39"-4"-285,7 3-1,21 7 3,5-2-3,12 4-7,2-2 1,9-4 7,5-2 1,-2-8 2,3-2 0,-8-2-6,-1-2-3,-8-2-5,-6 0-3,-16-7-6,-9 5-6,-14 3-4,-3 3-1,-10 6 1,-6-1 1,-7 1-1,-1 4 1,-5 0-2,-1 5-2,1 12 3,-2 2 4,-2 14 1,2 2 5,0 17-4,0 3 0,4 12 0,0 2-5,0-6 2,0-2-3,-1-7 2,-1-1 5,-1-7 14,1-1 5,-4-6 1,3-2-6,-3-13-15,3-1-5,-1-14-3,1-3 2,4-3-14,-3-7-18,1-12-61,3-7-8,-2-33 54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52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4 820,'-1'-23'285,"9"47"-253,0 10-20,4 23-8,-3 12 5,-2 14-3,-1 8 1,-5-2-3,1-3 1,-3-16 0,-1-7 4,1-12 14,-3-8 8,2-10 11,0-6-2,2-11-14,3-1-10,1-9-11,4-4-3,6-1 3,7-2 1,18-2 4,7-1 5,7 3 7,6 1 4,7 0 0,3-2-5,13 2-2,3-1-9,-3-2-2,-2 2 1,-4-5 0,0 4 2,-10 1 0,-7-1-3,-16 4-6,-11-2-2,-9-1-9,-3 5-13,-13-6-36,-1-3-12,-6-2-17,-4-6 0,-2-7 62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52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137 600,'-25'64'262,"19"-55"-158,0 0 15,-4 1 1,4-3-11,0 2-8,0-3-7,3-1-4,1-3-22,3 0-6,-1-3-22,-1 0-10,1 1-14,2-19-6,12-36-9,-1 26 1,-3-2 2,-1-1 1,-8 4 2,1 4 0,-2 6 1,-3 6-5,3 6-3,-1 3-2,-4 1-11,5 4 0,-3 9 0,-3 3 1,6 13 6,-4 4 4,9 10-2,0 2 2,4 6-1,6-1 1,-6-7 3,4-1 0,-3-10 2,-2-3 1,0-3-3,-4-4-1,0-5-2,-4-3-2,-3-4 3,-2 0 2,-4-1 3,0-1 8,2 0 11,0-2-2,-5-4 9,3-1-4,-9-2-7,7-1-5,1 0-7,-7-2-2,3-1-5,-5-2 0,0 5 0,6 2 1,1 1-2,1 2 0,4-1 0,0 0-2,4-1 4,2 1-1,2 0-8,-1 0-3,0 0-3,0 0 2,21 1 6,38 0 4,-14-2 9,3-1 1,2-3 13,-3 1 3,-4 0 1,-3-1 2,-6 6-5,-5-1-2,-6 3-6,-9-1-3,-8 0-5,0 2-2,-6-3 3,1 2-1,-2 0 7,0-3 2,0 0-3,0 0 1,-2 0-8,-4 0-3,-25 1-33,27-4-32,1-5-90,0-5-49,4-7 12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2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611,'19'5'302,"24"10"-128,-17 8-41,1 0-22,-2 2-40,3 3-20,-7-5-27,-1-1-12,-8-6-9,-3-1 0,-7-7-1,-1-4 3,-1-1 1,-1-2 1,0-2-3,0 0 0,0 0-3,0-5-1,1-18-1,7-29-2,3 20 0,1 1 0,5 9 1,2 6 2,-1 12 2,6 11 1,0 10 1,6 9-3,2 8-1,-8 0 0,-6 2-1,-5-3-10,-5-2-23,0-3-11,-3-8-16,-4-3 5,-8-9 15,2-3 5,0-5 3,-5-7-1,2-7 1,-1-5 3,-5-7 25,4 0 11,3-4 29,2-3 7,8 0-4,1 3-5,9 4-14,4 6-7,3 8-8,5 4 0,0 6-4,-2 1 1,-3 4 3,-6 0 1,-2 1 4,-2 3 1,0 3 4,1 3 2,-1 8-1,0 3-1,-1 4-6,1 2-1,0-2-4,-1-3-1,4-2 1,-2-3-2,-1-5-1,-2-4-3,-3-2-14,1-5-8,-4 0-16,-2 0-1,-4-5 4,4 1 5,1 0 16,-10-4 5,-31-28 16,30 21 9,6 0 6,5-1 1,8 1-7,4-2-6,8 0-3,1-2-3,6 0 0,3-2 1,1-3-1,4 3 0,-2 3 0,-3 6 3,-6 9 2,-7 1 4,-9 12 5,-1 3 1,0 8-1,-1 0-2,1-2-14,0 1-11,-2-10-24,3 1-11,-5-9-20,-1-5-9,-2-5-15,-2-3-82,-1-4 118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50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5,'4'16'298,"12"24"-43,4 16-198,7 37 2,2 14 7,-2 22-17,0 9-7,-6-10-21,-1-3-7,-8-15-9,-3-12-3,-9-17 11,-6-13 9,-3-20 19,-6-10 12,-4-15 4,2-1-6,-2-5-16,4-3-9,4-6-12,-1-3-3,9-4 5,-3 0 1,3 0-5,2 0-3,1-1-14,0 0-5,0 0-16,0 0-24,0 0-58,0 0-31,0 0 8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50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36 502,'0'17'236,"0"5"-89,-2 2-81,2 2-22,4-5-16,-2-4-3,3-7 15,1-4 14,1-7 25,4-3 7,3-8-10,2-4-14,4-10-29,-2-3-13,-4-5-10,-1 0-4,-8-2 1,-5-1 1,-2 13-2,-2 4 1,-5 14-13,3 11-6,-9 21-2,-3 13 1,-5 15 9,-2 1 5,7-4 1,4-7 0,12-7-1,2-5-1,7-13-3,-1-10 0,8-10-1,1-6 3,9-13 3,1-8 0,-1-11 4,1 1 0,-9 0 0,-1 7 3,-10 9-2,-3 5-2,-4 12-4,-5 2-9,-2 17-3,-1 3 1,1 11 5,4 4 1,6-1-15,7-3-12,16-2-18,4-5-6,13-7-13,3-6-3,-2-14 47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49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4 0 773,'1'7'292,"-3"13"-203,-4 12-47,-18 24-8,-5 8 3,-12 22-4,-8 8-8,-9 1-12,-1 0-2,2-21-5,7-11-1,18-15-1,8-9-5,11-12-11,4-12-18,4-15-53,7-7 52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49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8 14 739,'-5'-10'277,"-8"4"-223,-2 6-4,-7 12-26,-6 4-7,-8 23-12,-1 12-1,-4 21 5,2 13-2,9 25 10,6 4-1,11 2-4,7-7 2,12-20-9,7-10 0,7-18 2,3-8-4,8-21 1,4-6-9,2-14 605,8-6-452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48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6,'29'25'390,"-28"-22"-156,2 5-220,-3-3-9,0 5-24,-1-4-14,-6-4-35,1 3-26,1 1 60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47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31 810,'-10'-7'286,"4"5"-248,-1-3 1,-3 4-9,-2 0-6,-7 1-7,-1 2-1,-2 11 7,-4 6 2,-5 17 0,0 6-1,4 10-8,4 3-1,12-8-6,4-4-3,9-14-3,2-3-1,7-10 1,3-2 1,7-8-1,5-7 3,4-12 5,0-6 2,-6-18 4,-2-9-1,-12-12-4,0-3-3,-10 3-3,-11 7 0,1 17-2,-4 8 0,-6 15-4,6 10-3,-12 11-2,-1 11-1,0 21 2,-1 11 2,5 10 1,5 2 1,8-10 0,7-11 0,13-9 0,2-9 0,10-10-4,2-3-2,7-19 4,7-6 0,6-17 2,-1-3 1,-8-13-1,-8-5 0,-13-6 2,-5-2 2,-5 9 1,-4 6 0,-3 22-5,-6 5-1,-2 16-9,-3 11-1,-7 14 4,4 14-1,-3 15 9,5 4 0,9-2 2,-8-3 5,17-6 15,1-5 1,6-9 1,12-6-5,0-13-14,4-5 1,5-9-1,0-7 2,0-7-2,-3-6-3,-3-3 1,-1 2-6,-10 3-23,-1 4-19,-13 8-45,-2 2-11,-11 8 59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3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231 673,'12'2'240,"-2"0"-212,-4-3-11,-3-4-2,-3-7-3,-3-7 13,-3-7 32,1-5 10,1-4 26,-3 0-1,4 7-26,0 5-8,-2 8-28,8 10-9,-4 5-18,1 5-16,6 16-6,-2 7-2,9 14 14,2 3 7,5-4 4,0-4-2,-2-6-1,0-5 1,-6-4-14,-4-4-6,-5-8-21,-5 1-10,-8-5-3,-6-2-4,-8-1-3,-2-3-6,-7-4 11,3 2 19,0-1 42,5 2 26,4 1 25,3 0 1,11 1 2,2 1-9,12 3-10,7 0-3,16 2-8,5 0 2,13-2-10,2-1-3,2 0-60,3-2-21,3-3 37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3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8,'73'48'337,"-40"-15"-306,5-2 0,0-3-5,-4-3-14,-6-8-21,-6-2-11,-3-4-12,-5-2-4,-6-6 7,-2-3-4,-2-7-1,3-2 2,-3-14 3,3-1 8,-6-6 12,-1-1 7,-1 8 21,-4 1 16,-1 13 16,-2 6 1,-8 8-18,-1 12-11,-8 12-18,-5 4-4,-1 9-21,-1-1-31,0-5 34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3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23 897,'-3'1'321,"4"0"-279,0-1-12,-1-1-23,0 0 1,0 0-4,1-7 5,16-47 8,-12 20 8,-4-4 19,3 4 9,-3 10 1,1 5-3,0 14-10,-3 4-16,2 12-20,-2 11-8,-1 25-12,1 9 4,-2 6-3,3-4-15,2-10-47,5-3-19,4-7 5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2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1,'36'22'347,"14"22"-285,14 12 6,8 21-17,-3 7-21,-10 18-18,-8 4-7,-25 0-1,-9 2-2,-22-9-4,-9-7 2,-14-17-1,-6-11 3,-2-23 2,-4-5-19,1-15-51,5-1 4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1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59 890,'-17'-4'386,"5"5"-215,0 5-100,-1 6-39,-1 11-38,0 4-11,4 6-4,4 2 1,11-3 11,5-3 4,10-6 3,7-6 0,0-8 3,2-5 0,1-8 0,-2-1 0,-7-8-1,-3-5 0,-12-3 0,-7-2-2,-8 1-3,-7 1 0,-9 3 2,-5 0 1,-1 5 2,0-1 1,8 5-1,7 3 0,9-2 0,7 2 0,11-4 0,5-2 0,14 4 0,6 1 0,0 2 1,5 10 0,-7 6-1,-2 8 1,-3 10-2,-3 0 1,-4 2 0,-1-2 0,0-3 4,-1-5 1,2-8 4,3 0 1,-3-11 0,4-2 2,-1-7 0,-6-5 2,-6-6 1,-9-4-4,-5-5-3,-3-4 0,-9-3-10,2 0-9,-6 3-36,1 6-29,1 7-61,-2 4 8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2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5 777,'-1'5'283,"0"6"-212,-1 12-43,3 4-5,2 3 10,3-4-1,6-4-7,0-2 6,5-10 7,3-1 11,2-10 10,1-6 1,3-3-7,-2-5-11,-4-4-14,-7-4-6,-9-4-7,-6-1 1,-8 0-11,2 8-3,-8 7-10,1 4-8,-4 14 0,-5 9-4,5 14 1,1 7-1,5 1-10,6-8-4,9-5-14,3-8 3,9-7 10,5-3 10,2-9 15,3-4 3,3-6 6,-3-5 0,-2-5 2,2 0 4,-16-3 0,-1 4 0,-7 9 2,-7 4-2,2 17-5,-6 9-1,-5 15 0,0 7-3,3 4 5,6-4-4,14-3-34,6-7-21,14-13 34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1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-4 915,'-18'0'313,"-2"17"-293,-4 18-16,-12 31-2,-1 16 4,-3 30 5,5 5 8,12 4 6,4 1 3,17-9 0,5-10-7,12-17-7,3-14-5,4-20-16,4-8-17,-2-13-41,-5-10-35,3-14 6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1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908,'0'4'311,"7"2"-280,10 7-31,1 1-1,11 1 6,7 0-10,-4-3-34,5-1-33,-1-4 4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1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095,'-4'-1'367,"1"-1"-372,4 2 3,5 2-11,4 1-1,10 4 3,7 1 7,11-1 4,5-1 4,1-1-2,2 1-1,-8-2-21,-3 0-19,-6 2-42,-9-5-37,-7 3 7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0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1 983,'0'5'339,"15"2"-303,5 1-19,17 0-4,13-2-1,18-5-39,5-1-20,-1-1-50,-6-2 3,-10 3 59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3:20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135 1005,'-9'-14'343,"2"9"-335,4 1 21,1 13-9,-3 2-5,-3 19 1,-9 14 3,-1 29 11,2 15 4,-2 8-3,5-2-7,-3-14-6,1-10-4,7-20-3,3-10 0,5-19-4,-1-13 3,1-11-3,0-8-1,2-21-10,3-13-12,7-24-8,5-12 0,0-17 8,1-4 2,-4 0 9,-6 4 2,-2 22-4,1 16 6,-6 29-2,0 14-1,-1 16-1,-2 3-5,3 19-1,-1 12 3,0 26 6,5 12 4,0 16 2,5 8 1,9 0-2,-4 0-1,1-5 1,-3-5-4,-8-9-34,-1-9-22,-6-20-48,-3-13-44,-3-18 99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39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71 356,'-2'-80'236,"2"66"10,3 2-98,-1-1-58,-1 0-17,0 2-17,-1 0-5,0 3-17,4 2-8,-3 3-12,3 2-5,2 2 1,-2 2-5,4 4 3,-1 2 0,1 5 1,4 5 1,1 6-2,-1 0 1,0 5-2,2 1-2,-1-2-2,-2-1-3,0-4 2,-4-3-2,-3-2 1,-1 3 0,-3-4-1,0 0-1,-6-7-5,2 2-2,-2-4-9,0-3-2,1 0-6,0-4-7,-1-4-1,2-1-5,0-3 0,1-4-2,3 0-7,0-5-5,2-1-24,-1 0-3,-1 0-1,2 5 6,-2 1 56,2 6 31,-1 2 59,-1-3 20,-1 3 4,-1 0-13,-3 2-30,5 0-12,-1 0-15,0 0-2,-7 5-7,-32 36-2,24-25-4,0 2-4,-1 1-1,-4-2-2,7 2-5,0-4-4,2-5-14,8-5-8,1-5-22,3-4-25,6-6 49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39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-1 556,'-25'26'218,"28"-33"-156,0 1-19,-3-1-19,1 3-4,0 3 6,-1 0 2,0 1 7,-1 0 1,0 0-5,1 0 1,-1 0 0,0 0-1,0 0 0,0 0 0,0 0-6,0 0 2,0 0-3,1 0-6,-1 0 2,0 0-3,0 0 3,0 0 1,0 0-6,1 0-1,0 0-5,0 0-1,0 0-2,0 0 0,5 3-4,7 1 0,31 10 2,-21-12-3,4-1 5,0-2-1,-4-4-1,2 2 0,-5 0-1,-2 1 0,-4 1-2,-5 1 1,-5 0-23,0 0-13,-1 1-41,-3-2 355,1 1-22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31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924,'-1'13'306,"1"-1"-30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6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98 576,'-34'-23'257,"34"-3"-145,6-3-17,1-3-46,1 0-15,2 8-7,-2 4-1,0 12-4,-7 4-1,0 7-8,-1 8 0,-1 12-1,5 8 5,-2 12-2,0-3-2,5-2-7,1-2-3,3-9-16,4 0-13,-6-10-34,-9-7-23,-4-7 5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0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00 1053,'3'-9'374,"11"-1"-317,3-1-32,0-5-18,5 2-8,4 2-33,2 1-31,9 6-63,1-1 219,1 0-92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6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0,'25'24'246,"0"1"-20,6 2-162,3 4-28,-6-1-25,4 3-4,-4-3-4,-4 0-2,4-3 1,-5-6 0,-1-8-1,0-1 0,-3-6-4,-2-6-8,3-1-29,-2-8-29,0-5-81,6 7 4,-2-2 33,4 5 39,-6 3 129,-1-5 20,-4 6 14,0 4-3,0 5-41,-4 5-21,-3 6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6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4,'10'26'231,"3"3"-122,-1 1-51,3 1-18,3-3-30,-4-5-8,3-2-24,1-2-47,0-5 4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6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25,'32'22'351,"12"10"-334,-1 0-8,3-6-27,5-1-18,-8-9-44,1-3-33,-11-4 7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5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24,'-14'92'339,"15"-55"-247,1 16-96,3 5-33,2 7 2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4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3 885,'-21'-14'352,"39"18"-249,-2 0-16,11 3-35,4 2-26,11-2-21,1 1-13,9 2-49,2 1-23,-4 1 43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4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4 995,'-14'-5'357,"19"12"-315,14 9 1,20 15-9,8 15 9,25 24 14,4 14-2,13 32-12,1 11-8,-19 15-16,-5 9-6,-27-3-6,-12 0-3,-20 0 0,-9-8 0,-21-13 3,-4-10 11,-11-32-2,2-9 1,-2-25-12,-2-12-25,1-13-58,-3-8-32,6-12-48,4-7 87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3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1-3 1011,'-38'-5'344,"-6"13"-343,3 11 0,-2 14-18,-3 10-4,6 15 1,0 15 5,5 27 17,6 8 9,5 37 12,3 2 6,12 7 13,8 5 2,13-18 4,11-3-1,4-13-10,0-11-8,4-16-13,-1-9-5,5-13-5,1-4 0,-2-14-11,0-5-14,3-9-37,-5-9-22,-2-8 394,-3-7-257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3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71,'0'11'298,"11"-6"-207,5 4-47,16-3-28,4-1-1,5-4-9,3-1-13,-7-4-28,-2-4-19,-1-1-50,-4-3 63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3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824,'-9'-1'308,"8"1"-255,4 4-11,10 5-33,2 2-1,13-1-1,8 0 2,8-1-2,0-8-1,1-1 0,-4-2-4,-8-7 0,0 2-2,-7 1-15,-8-2-10,-7 4-57,-10-6 5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0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28 463,'-21'-27'261,"17"26"-71,-2 2-65,3 5-22,-5 0-31,0 4-11,-5 5-16,-1 2-9,-2 6-20,0-1-8,3-1-5,1 2-1,-1-9-4,5 1-2,2-3-6,0-12 0,5 0-4,1 0 3,2-8 3,4 2 0,1-7-2,3-3-10,0 1-18,2 2-24,0 2 3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00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83 1009,'-12'-8'363,"6"0"-318,5 0 18,-1-6-34,0 0-8,2 1-11,0-1 1,4 11-5,0 2 0,4 10-3,0 8-1,4 13 0,-2 5 1,2 7 1,1-3-1,4-4-1,4-8-2,-1-14-33,5-4-30,-2-14-57,6-9 67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0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9 730,'7'-31'287,"-7"20"-194,2 4-11,3-1-31,-1-6-10,5 4-13,-2-2-1,0 1 1,2 8 3,0 2-3,3 4-2,3 12-4,1 8-4,1 7-4,-1 3-3,1 6-5,0-3 1,-6-4-2,4 2-1,-3-9 0,-1-4-3,-1-7 0,-6-6-1,-2-3-18,-4-3-4,-1-2-19,-1-2-17,-4-8-17,-4-5-22,-1-6-219,0 3 22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20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381 711,'-6'-10'289,"3"-9"-173,2-3-27,-2-10-36,2-2-12,-1-3-21,-2-4-3,6 1-7,-4 0-2,1 4-4,1 6-2,-5 8 1,5 10-3,-2 6-4,-1 6-3,2 14 0,-1 8 1,-3 17 6,2 8 7,2 10 5,1-3 3,2-3 2,3-4-4,-1-11 0,2-4-2,-1-10-4,-4-6 2,0-6 4,-1-5 4,-2-3 12,2 0 2,-5-2-2,5 0-7,-1-1-13,-5-1-2,-12-6-7,-25-13 2,21 14 1,3 4-3,3 4 0,4 3-2,7-1 1,2-1-4,5 1-3,5 2 1,9 2-2,5 1 4,11 1 5,-1-5-1,4-1-1,-2-3-5,-3 0-38,2 0-21,-13-5 3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9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2,'19'24'263,"-3"4"-137,4 1-3,-2 2-68,-4 0-19,-1-5-36,-8 0-11,0-5-23,1 1-13,3-2-20,-1-1 0,2-2 13,6-2 10,1-4 12,6 0-7,2-4 24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9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7,'24'17'314,"5"2"-260,1-2-47,-2 0-22,2-3-56,-1 0-24,1-5-24,7 0 2,5 3-102,-2-3 152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8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1104,'37'3'391,"17"6"-361,33 11 8,6 12 2,14 24-12,4 15-4,-8 26-10,1 16-5,-12 5-6,-13 14 0,-13 9 1,-14-7-3,-35 4 3,-12-13-4,-24-22 25,-17-5 16,-9-17 15,-6-11-1,4-11-24,7-8-34,13-17-68,2-9-18,8-14-23,1-7 14,8-10 31,5-3 9,5-16 3,7-2-9,4-9 42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8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 0 879,'-66'17'315,"35"32"-259,-13 19-43,-7 14-2,0 32 8,-1 3 4,17 33 11,11 7 9,15-3 4,7 3-1,13-25-7,8-8-7,11-21-13,7-9-5,10-18-12,4-10-2,2-18-6,1-10-17,-5-15-57,-1-9-20,-4-14 52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14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-1 75,'-33'29'59,"26"-29"22,0-1-5,3 2-23,0-1-10,4 0-15,5 3-8,-4-3 7,-1-3 2,-3 3 8,2-1 1,0 0 4,0 1 1,1 0-8,0 0-3,-1-1-3,0 0-2,0 0-5,0 0-3,0 0-2,1 1 1,0 0-4,0 0-2,-1-1 0,1 1 0,0 0-2,0-1-3,0 1-4,0 0-3,0 0 0,0 0 1,0 0 0,0 0-1,6 0 1,9 1-1,28 3 1,-25-4 0,3-3 0,1 4 0,0-3 0,2 0 2,0-2-2,-1-4 1,1 7 0,2-1-2,-2 0 0,0 2 1,-2 0 0,-6 1 0,-10-1-1,-4 1-4,-3-1 9,0-1 15,1 0 11,-1 1 4,1 0-5,-1 0-13,-7 1-10,-25 5 0,26-5-5,3-2 1,3 3-3,-2-2 0,3-1-14,0 1-9,0-1-25,7 1-31,56 0 53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05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3 149,'0'0'99,"0"0"26,0 0-5,0 2-11,0-1-7,0-1-24,0 1-14,0-1-24,0 0-6,0 0-13,0 0-6,0 0-3,0 0-5,0 0-5,0 0-1,0 0-1,0 0 2,0 0-1,0 0 0,0 0 0,0 0 0,0 0 0,0 0 0,0 1 0,0-1-1,0 0 2,5 2 0,1 0 1,31 26 1,-24-26 1,-4-2 0,3 0 1,-3 0 0,1 0 0,0-1-1,5 1 4,0 0 1,1-3 4,4 0 2,1-3-3,6 2-1,7 1-6,3 2-2,6 1-2,-1-4-2,1 2 1,2 1 1,-8-2 0,3 1-1,0 1 0,-4-1 0,9 2 0,3 0 0,3 0 0,-1 0-1,-7-4 1,-3 1 1,-5-2 0,5-1 2,2 3-1,2-2 0,-2 0 0,-5 2 0,-6 1-2,-6 2 2,-10 0-2,-3 1 0,-4 0 1,-3 0 0,0-1-1,0 0 1,-2 0 0,-3 0-1,2 0 0,-2 0 0,0 0 0,0 0 0,0 0-4,0 0-9,0-1 79,0 0-53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5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77,'66'13'102,"-57"-2"-87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5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206,'38'-10'79,"-27"3"-50,6 5-17,-4-2-5,-2 2 7,0 2-1,-3 2-2,3 1 1,-3 0-7,1 0-23,-2-3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9:12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3 63 807,'-44'-7'307,"2"-3"-238,3 8-11,-6-1-24,0-1-7,-8 6 3,-6-1 2,6 11 6,-6 2 2,13 6-7,2 8 0,-1 7-9,-3 7-2,-4 18-10,2 8-7,7 18-6,10 13-10,17 13-11,5 5-4,17-3-2,7-10 7,21-14 12,15-3 2,15-15 3,6-8 1,9-9-2,0-13-2,15-15-1,1-3 2,2-14 2,6-8 4,-5-8 0,0-8 2,0-18-2,-5 1 0,-5-18 2,-2-6-2,-12-5 2,-11-8 3,-10-1 7,0-1 6,-3-2 12,-4 2 6,-6-3 8,-8 1 2,-11 4-3,-3 4-1,-15 8 3,-1 8 3,-14-3 5,-9 0-3,-13 0-20,-10-7-7,-15 7-16,-5 5-4,-8 10-1,-8 2-2,-14 8-1,-6 4 0,-16 4-1,-3 12 0,-7 15-14,33 8-24,0-1-46,-72 31-29,-34 36-39,26 14 89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5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74,'6'7'75,"-2"-4"-77,-4-2 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5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697,'-4'0'277,"4"-1"-205,0 2-24,3-1-56,-3 0-33,0 0 2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1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3 386,'16'-13'218,"-21"14"-22,-2-1-85,8 0-46,6-1-16,3-5-16,0 1 3,9 1 11,-4-1 0,-2 5-9,1 2-9,-5 4-17,-3 3-4,0 6-3,-4 2 0,-8 0 0,0 4-2,-1-1-1,-2 1 1,1-2 0,-2-5 1,-2-8 1,5 0-1,-1-5-7,7 0-5,7 1-9,2-1-3,6-1 6,2-2 5,0-4-29,4-3 28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0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8 523,'41'-41'222,"-35"22"-133,3 1-34,-3-1-33,-1-2-9,-3 4-2,3 1 8,-4 7 9,2 3 7,-1 4 3,-2 2-8,0 3-11,0-3-5,0 0-10,-1 15 1,-2 43 0,2-22-2,2-1 0,3-7 0,3-3-2,1-4 2,2-5-2,1 1 0,-3-8 2,0-2 0,-5-5-1,0-1 2,-3-2-1,-1 0 0,0 1 1,0-1 3,0 0 3,0-3 4,-5 1 4,-33-29-3,28 32-3,-1 3-4,1 3-7,3 5 0,1-1-8,0 2-10,4 0-24,-1-1-30,5-5 47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0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 639,'28'-5'245,"-27"17"-182,0 3-27,-1 4-13,0 5-12,-1 7-3,-2 2-3,-3 0 1,-1-2-2,0-2-2,-1-2-7,2-2-18,-2-4-186,2 0 147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9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86 399,'-12'59'226,"11"-54"-22,0 2-106,-1-6-15,-1-2-12,-2 0-2,7 1-6,-2-2-1,-1 0-13,1 1-4,0 0-17,0 0-9,2-18-5,8-30-2,-4 21-5,-2-6-1,-2 0 1,-2 2-2,-2 8 3,0 8 2,-2 8 0,2 2 1,1 10-7,0 7-3,-4 12-4,-5 6-1,3 9 4,4 0-3,6-1-8,5-3-9,3-6-23,-5-7-7,2-9-12,-1-2-12,-5-10 8,2-4 3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9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07 498,'-9'-31'248,"7"30"-80,-2-3-24,3 3-45,-2-1-9,-1-1-21,3 3-10,1-1-19,-1 1-10,0 0-17,0 0-2,-5 10-7,-18 34-1,19-21-4,2-2 1,7-3 0,1-2 1,8-6 1,3-3 0,6-8 1,6-4 2,1-10 4,5-1-1,-1-7-3,-4 1 2,-7 1-6,-9-2 5,-10-1 0,-4 1 2,-14 1 4,-3 7-5,-14 12-4,-5 8-3,-4 14-6,-2 3-2,6 10-8,3-4-10,13 1-31,5-6-22,10-6 5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3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50,'34'-26'46,"-23"33"-4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1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0 441,'13'9'206,"-22"5"-83,-2 1-39,-2-1-8,4 5-21,1-2-11,2 1-14,4 2-1,4-5-4,0 1 0,6-6-3,-1-5 0,7-3 7,-1-7 1,6-3 5,2-6 0,-2-4-7,2 2-8,-8-2-7,-3 2-6,-7 0-1,-2 3 0,-2 2-3,-7 5 2,-10 4-11,-5 6-11,-10 8-20,0 4-8,4 10-19,4 2-9,9 5 49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1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459,'42'2'221,"-37"0"-108,1 0-18,-1 2-65,1-1-14,0-1-45,0 0-147,2-2 12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28:52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0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97,'11'30'306,"-12"-30"-230,4 1-44,2-1-51,-1-2-7,11 1-14,-1-3-8,-2 1-4,2 0-5,-7 0-12,0-2-5,-2 2-150,0-2 15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0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34 434,'-38'-1'217,"38"-3"-79,-4 0-24,-3 0-42,-1 3-9,3-1-3,-4 2-9,5 2-5,-3 5-2,-1 5-23,2 3-4,1 3-7,7 2-9,4 2 0,4-3 3,5-2-3,-8-6 2,8-7 3,0-1 0,4-8 1,1 0 2,-5-8 0,-1-3-4,-5-4 1,0 0-2,-5 3 1,-1-3 2,-5 6 1,-3-3 0,-5 5-4,-5 5 1,-3 5-4,1 5-1,-4 8 0,0 2-2,0-1-4,1 1-4,8 0-20,7 1-14,11 2-36,6-5 47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0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156,'45'-1'67,"-1"-1"-34,-2 1-13,-4 1-4,-9-1-11,-3 1-5,-8 0 2,1 0-2,-3-1 24,1-1 44,0-1 51,-1 1 15,-2-1-2,0 2-39,-5-1-41,-2 2-11,-4 0-17,-1-1-5,0 1-7,-2 0 0,0 0 10,0 0 3,-1 0 1,1 0-5,-1 0-10,0 0-2,0 0 0,1 0-3,0 0-1,0 0-5,0 0 0,0 0 1,0 0-1,-1 0 0,1-1 3,0 1-1,0 0-1,0 0 1,0 0-3,0 0 1,0 0 0,0 0 0,0 0 1,0 0-1,0 0-1,0 0 1,0 0 2,0 0 3,0 0 5,0 0 1,0 0 1,0 0 2,0 0-1,0 0-7,0 0 1,0 0-3,0 0-4,0 0 1,0 0-1,0 0 2,0 0-2,0 0 1,0 0-3,0 0-8,-1 0-21,0 0-23,0-1 3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9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39,'14'-3'73,"-4"-2"-21,0 2-13,-1-1 6,-1-2 5,1 2-1,0-2-10,6 3-28,-2 0-9,3 2-7,-1 1-1,-2 0-6,5 4 0,-2-1 3,4 3-2,1 0-5,-1-3 1,4 0-2,-3-3 3,7-3 3,3 1-2,8-2 3,4 1 0,6 1 5,-3-1-3,0 1-49,-4-2 4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7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34 579,'-40'-30'251,"39"26"-128,2 4-35,0 1-24,-1-1-10,0 0-12,0 0-9,0 0-12,0 0-5,0 0-5,0 0-5,0 0-16,0 0-10,0 0-39,0 0-197,0 0 182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4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74 597,'27'19'223,"-24"-35"-169,-1-7-19,1-4-21,2 0-3,0 1 5,2 2 6,-3 5 7,-3 1 4,0 9 3,0 5-4,-1 6-6,0 1-3,0 10-14,0 1-4,0 6-2,3 3 0,-1 2 1,0-1 1,2-3-4,0-3 1,1-5-1,1 1 0,-1-2 1,0 0 0,-2-2 1,-2-2 0,-1 0 0,0 0-1,-1-3 2,-4-2 4,3 0 2,-3-1 1,2-1-1,-1 1-4,-1-3-3,-2-2-1,0 0-1,-1 1 4,-1-1-3,-1 1 0,0 1-1,-2-1-1,3 3 2,4 1-2,0-1 3,4 0-4,5 2-2,0-2 2,3-1-3,7 0 3,3-3 3,-1 1 0,8-1 2,-7-3-1,2 2-2,0 1 0,-5 0 0,-2 3 2,-5 2-2,-2-1 4,-3 0 1,-2 0 1,-1-1 2,0 0 0,0 0 1,0 0-1,0 0 0,1 0-2,-1 0-3,0 0-1,0 0-2,0 0 0,0 0-5,0 0-8,0 0-16,1 0-13,0 0-42,0 0 5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3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5 496,'45'-34'201,"-46"19"-132,0-3-9,3-7-28,4 1-1,2-5 3,4 2-2,3 4-2,0 2 1,5 10-6,-5 2 2,0 11-5,-1 4-2,-5 13 1,2 10-5,-7 14-3,0 6-3,0 8-7,-2-5 1,2-9-3,-2-7 3,-3-14 1,3-5 1,-1-8 1,0-5-1,-1-3 5,-1-2 0,1 0-1,-1 0-1,-9-10-6,-35-34 0,30 28-1,-3-1 4,1 8-1,3 5 0,-1 6-4,4 6-1,2 4-5,0 5-8,3 2-25,3 0-22,6-1 34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3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7 0 737,'-2'10'271,"0"4"-219,-10 5-19,-1 10-3,-5 5-8,-5 2-7,-2 6-8,1 0-2,0 2 0,4 3-1,2-1 2,1-1 0,1-7-2,1-7 3,4-11-8,6-5-9,0-8-42,5 0-99,4-4 99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3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19 370,'-1'-1'207,"0"0"-24,0 1-108,1 0-13,-1 0 3,0 0 10,-3 1 9,0 0-1,1-1-10,-1 2-13,2-2-27,2 0-7,-1 0-15,0 0-4,0-1-5,0 0-1,-6-9-1,-14-34 0,19 25 2,-2 2-1,2 4 2,-3 3-1,2 6-3,1 2-2,1 10-3,0 6 0,1 9 2,0 3 1,2 0-2,2-3-7,0-4-16,0-2-7,2-4-25,-2-2-16,-2-7 49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2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716,'-7'5'280,"-2"3"-214,7 11 9,4 9-10,7 22 1,10 17-4,9 26-11,9 15-8,8 24-19,3 3-8,8 15-8,-1 1-4,-11-9 2,-6 3 10,-14-14 32,-9-4 13,-12-7 11,-5-7-10,-13-13-29,-6-8-10,-6-15-15,-4-9 1,0-14-6,2-6-3,4-15-20,2-9-8,6-13-16,1-5-9,6-9-21,0-7-15,3-12-29,3-9-11,3-21 8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28:52.1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0,'0'0,"0"0,0 0,0 0,0 0,0 0,74 79,-65-68,-2-2,-7-9,4 4,0 0,1 1,-5-7,0-1,0 1,2-2,2 0,5-5,4 2,3 1,1 3,1 1,-1 0,1 0,-3 0,-2 2,0 0,-2 0,-2 0,-2 0,-3 0,-2 0,-2-3,0 3,0 0,0 0,0 0,0 0,0 0,0 0,0 0,0 0,-133-19,119 21,1 0,0 0,2 1,2-1,3 0,1-2,3 2,0-2,0 0,2 2,0 0,0 1,0-3,0 0,0 0,0 0,0 0,0 0,0 0,0 0,0 0,0 0,134 48,-130-46,-2-2,0 0,0 0,1 0,-1 2,0 0,0 1,3-1,-1 2,3 1,4-1,26 13,2-6,-10-22,8-19,7-2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1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7 88 529,'-3'-21'226,"1"6"-148,-2-1-19,-4 1-15,-4 6-9,-3 1 0,-4 7-2,0 3 1,-3 9 3,-3 4 3,-2 4 7,-5 6 2,-6 9-8,1 8-4,-1 15-8,6 10-5,11 26-2,0 11-3,8 22-4,6 10-2,9 5-2,4-1 7,7 1 13,1-10 11,5-14 16,1-4-4,2-16-12,4-7-11,-4-15-20,3-12-5,-1-7-19,-4-4-20,1-5-51,0 1-27,-3-14-37,4-10 8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01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6 294,'-11'-4'127,"-5"2"-81,4 2-11,-5 0-20,3 3 17,2-1 44,2 0 19,4-2 20,2 0-11,2 0-29,0 0-16,2 0-20,0 0-8,0 0-16,0 0-5,0 0-4,0 0-5,0 0 0,4 0 1,15 3-2,25 3 0,-19-6-10,3-1-13,2-5-79,6 1 69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00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480,'-25'26'222,"27"-26"-98,-4-1-52,-1 0-14,2 1-17,0-1-6,1 1-13,0 0-7,0 0-9,0 0-2,0 0 0,0 0-1,0 0 1,0 0 0,0 0 3,0 0 3,7 2 1,28 14 1,-23-12-2,0-1-1,6 0-1,1-2-2,7-1-2,5-3-3,-2-4-15,1-3-24,6 1 2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57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31,'-20'2'187,"37"11"-162,9 7 3,4 11 7,1 6-5,0 12-8,-3 8-3,2 15-4,-3 7 0,-3 27-1,0 7-2,-7 19-4,-3 9-4,-7-2-10,-7 7-5,-3 0-1,-4-5 2,-4 4 7,3-7 2,-3-7 4,0-6-3,0-7-7,-3-9-7,-2-10-70,-1-4 57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56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50 424,'20'17'178,"-30"-10"-103,-2 2-40,2-2-33,-1-1-5,5-5-12,2-5-16,3-3-58,2-3-11,2-1 4,1-1 17,-4-2 64,0 3 13,-4 0 13,-1 3 8,1 2 5,-2 2-2,1 5-14,-2-1-13,-3 6-12,-4-3 3,-1 2 16,1 4 23,2 1 34,2 2 6,-1 8 9,-3 5-11,-3 20-32,1 4-5,0-1-89,-16 66 4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53.4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11,'26'15'159,"-26"-15"-101,5 4-19,-2 1-3,3 0-3,2-1-13,-3-1-5,2-5-23,6 1 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4:52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307,'0'0'160,"1"2"-71,-2-5-18,1 3-58,0 0-11,0 0-3,0 0 1,0 0 1,0 0-6,0 0 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4:17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6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395 617,'-6'7'275,"-3"-5"-137,2 2-51,2 2-11,-2-5-19,0 0-6,2-1-10,0-2-5,2-1-8,2 1-1,-2-3-8,1-1-4,1-5-11,0-6-5,2-7-1,4-5 0,-1-6 3,0-4 0,-1-6 3,-2-5-2,-3 0 0,2 6 0,-2 15 2,-1 10 0,2 15 2,0 1-1,-1 4-4,-1 4-3,2 9-2,0 4 2,1 6 0,2 0 2,4-3 0,2 3-2,4-2 4,-2-3-2,3 6 1,-2-3 2,-2 2-2,1 6 1,-4 1 2,-2-3-2,0 5 0,-3-1 2,0 1 1,-1-7 6,-3-3 8,0-5 4,-2-7 6,2 1-4,-1-9-1,3 2-6,-3-5-11,2 0 1,-3-1-4,1-3 1,1 4 2,0 0-1,2 0-2,0 0 2,0 0 0,0-1 1,0 0 0,0 0-3,1 0 0,-1 0-2,-2 0-1,-4 1 0,-28 0-2,26 0 0,0-3 1,1 2-1,4 3 5,1-1-2,3 2 2,0-3-1,1-2-4,-1 2-1,0 0-5,0 0 4,14 0 0,31 2 3,-26 2 2,1-7-2,-1 3 3,-2-5-3,-2-1 2,-2 6 1,-4-3-1,-2 1-1,-1 2-1,-3 2 1,1-1-1,-3 1 1,-1-2 3,0-1-3,-1 0 2,1 1 3,0 0-3,0 0 4,-1 0-7,0 0-3,0 0-15,0 0-6,0 0-11,0 0-4,1 0 2,0 0-5,0 0-2,0 0-8,0 0-16,7 2-8,27-2 5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3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-1 614,'1'2'246,"-1"2"-147,-8 2-8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28:50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3 207,'0'0,"0"0,0 0,0 0,0 0,0 0,0 0,0 0,0 0,0 0,0 0,0 0,0 0,0 0,0 0,0 0,0 0,0 0,0 0,0 0,0 0,-74-4,67 0,7 1,0 1,0 2,0 0,0 0,0 0,0 0,0-13,-9 9,-4-3,-9 1,-6-5,-7-2,-55-37,-1-5,69 46,2-1,-2-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3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4 612,'42'-8'234,"-43"16"-180,-1-1-14,-6 5-16,5 1-1,-1-1 5,-2 2 2,9 1 1,2-2 0,-1-5-1,10 5-5,-2-9 0,3-1-5,5-7 0,-3-5 2,3-5-2,-4-3 1,-1-1-5,-4-4-4,-5 3 0,-4 0-2,-5 3 0,-7 4 4,-6 4-5,-1 9-5,-7 9-21,-3 10-15,-3 13-35,-3-3-28,12 0 63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2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4,'5'8'273,"1"-3"-46,1-3-187,1 0-36,2-3-19,-2-2-60,0 2-154,1-4 15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2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493,'19'-4'239,"-22"10"-104,-1 1-35,4 3-63,3 2-19,2-1-11,3 0-2,6-1 3,1-4 1,3-2 1,1-3 1,0-5 5,0-2 2,-3-6 3,-1-3-1,-6-2-6,1 2-1,-9 2-4,2 3 0,-10 3-3,-4 1-4,2 6-18,-10 3-19,5 4 23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2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59 288,'1'-9'128,"0"-2"-68,1 3-3,-2 3-6,1 3 16,-1 3 28,-1-1 18,0 0 5,1 0-17,-1 0-39,0 0-20,0 0-26,0 3-6,0 17-3,-2 26-2,6-23-4,1-4-1,2-5 0,2-2-2,1-6 1,2-5 1,6-10 7,1-8 2,5-8 3,1-4 1,-2-3-3,-6-1-1,-4 1-1,-8 0-2,-11 4 0,2 8 2,-11 10 1,-3 7 2,-1 13-4,-5 7-2,-2 9-8,5 6-8,3-2-10,2-4-10,11-4-32,2-5-20,11-9 52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8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790,'-4'6'275,"-3"1"-269,2 3-32,2 2 13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5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0 480,'-26'16'179,"5"2"-142,0 1-33,2 1-35,-1-2-8,4 2 1,-2 1 6,3 5 16,-1 2-15,4 4-33,3 3-12,-1-1-7,4 2-13,-4 3 7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4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83 696,'-35'67'299,"26"-56"-190,2-1-20,-2-3-20,3 2-23,0-6-6,1-2-8,4 2 0,0-6 1,0 3-2,1 0-9,0-1-5,0 0-10,2-17-2,5-34-1,-2 23-2,0-1-2,1-3 1,-2 1 0,-2 4-1,1 6 2,-3 4-2,-2 6-2,1 4 2,0 4-1,-1 0 0,2 4-2,-1 0-1,1 0 0,0 0 0,0 0 1,0 0 1,3 12-1,10 27 2,-8-22 0,-1 2-1,1 4 1,-2 1 0,0 4 1,0 0 1,0 2 1,-1 1 0,-1-4 0,2 3 1,-2-3 0,-1-3-1,-1-3-1,-2-6 0,1-4 0,1-3 1,0-2 3,-1-4-1,1 0 2,0-1-1,0-1-1,1 0 1,-1 0-1,0 0-2,0-1 0,0 0 0,0 0-2,0 0 0,1 1-2,-9-2 0,-26-5 0,22 7-2,3 2 2,-2 1 0,3-1 3,2 0 4,3 0 6,4-1 0,0 2 0,0-3-4,0 0-1,0 0 0,11 5-3,30 12 2,-23-17-5,0-1-1,0-1-13,2-2-19,-6 0-46,-2 0-22,-4 0 58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8.3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17 731,'-30'3'289,"28"-4"-194,1-3-36,1-1-9,0-8-19,0-3-8,2-6-13,-1-3-3,2 1-1,2 0 0,-4 1 4,1 0-2,-2 6 0,-1 3 0,-1 6 1,3 7 3,0 1-2,-1 3 1,-1-3-8,1 5 1,-1 23-3,1 32 0,1-27 1,3 2-1,0-9 0,2-3 1,1-5 0,-3-5-7,1-2-20,-3-5-14,0-5-50,-1-1 54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7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0 481,'15'5'246,"1"7"-72,5 21-66,5 21-18,5 40-19,6 22-6,3 35-3,1 8-5,-11 14-17,-7-1-7,-21-6-26,-7-3-7,-24-19-8,-10-10-5,-10-18 3,-7-10 1,7-20 7,2-11-1,8-26-25,1-16-20,1-27 3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-3 644,'-21'-1'270,"-1"11"-171,-2 9-6,1 19-41,0 15-8,-1 29-8,-1 15-4,9 40-14,4 18-3,12 32-8,10 10-3,8-9 0,6-12-2,13-29 1,3-16 2,16-27 0,8-10 1,11-21-12,3-8-27,-2-18 2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30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483,'-31'41'187,"24"-38"-122,0 3-14,1-1 13,-1-3 9,1 4 15,2-3 3,0 1-13,3-3-8,2 1-17,-2-3-7,0 0-12,1 0-6,-1 1-11,1-1-8,0 1-5,0 0-1,0 0-1,8 0 3,36 1-2,-16 1 1,4-2 0,4-1-1,0 1-2,-5-3 0,1-2-2,-2 6 1,-4-3 1,-1 2 0,-6-2 2,-1 0-3,0 6 1,-7-3-1,-3 1 0,-3-1 3,-6-3-2,-1-1 2,2 4 0,0-1 2,-1 0-1,0 0 0,0 0-1,0 0-1,-12 2 0,-28 9-1,27-7-3,-1-1-1,-4-1-2,-2-2 3,0 0 2,2 4 1,-2-3 0,4 4 0,-2-2-2,6 2 1,7-1 2,-2-3-1,10 6-4,-2-7-3,2 1-16,10 7-7,-2-8-23,4 1-19,12 2 44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6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891,'-30'3'276,"32"-3"-27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6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3 629,'22'35'266,"-25"-32"-155,-1-2-44,1 1-16,1-1-15,1-1-5,0 0-8,0-1-5,0 0-7,0 0-3,1-3-2,1-14-3,2-30 3,-3 26 3,-2 0 0,3 5 6,-1 6 2,2 3 7,-2 6 4,0 2 1,-1 0-7,0 0-7,0 0-7,1 4-4,1 17 2,5 26 1,-1-24-3,0-2 2,-1-5-3,-2-3-1,0-8-13,1-3-11,1-6-17,2-6-6,3-12-18,3-2-21,-1-9 59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5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72 635,'-16'24'290,"13"-24"-122,1 0-60,-1 1-44,3-1-11,-1-1-23,0 0-4,0 0-14,-1-10-3,5-47-9,5 22 1,1-10 2,1 1-3,-2 6 4,-1 7-4,-3 17 1,1 3 0,-1 12-1,3 5-2,4 12-1,1 13 1,0 12-1,2 8 4,-3 2 1,1-4-1,-3-5 0,-2-6 2,0-9-2,-3-3-1,-3-10 0,0-3 0,-2-8 2,1-3 2,-3-3 1,2 1-2,0 1 0,-1-1-2,-13-15 0,-26-25-1,27 28 0,1 5-1,-1 6-2,1 2-2,2 10-9,0 4-11,4 10-20,1 3-18,5 1 4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0:05.3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,0 0,0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9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895,'-27'8'339,"16"9"-272,5 4 5,15 11-40,3 8 3,16 23-2,4 14-3,11 29-3,5 9-3,0 15-7,7 2-4,-7 0-6,-1 7-3,-14-3-2,-13-8 1,-14-4 1,-11-14 8,-9-14 14,-9-4 6,-8-15-1,-3-4-4,-4-14-17,2-8-1,7-12-5,0-9-3,10-9 2,5-5-4,5-8-9,4 1 0,2-5-23,2 2-12,0-5-41,1-6-32,8-8 77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8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0 892,'-83'101'335,"58"-38"-263,-1 18-25,3 27-25,1 20-9,3 30-6,5 4-2,8 11-1,6-5-2,12-10 4,8-5 3,11-20 0,11-3 3,12-16-5,4-12-4,2-15-4,-1-8-13,3-20-35,3-7-22,10-11 43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8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04 695,'19'43'273,"-22"-42"-198,1-1-11,1-5-37,1 1-12,1-6-15,2-2 0,3 1 1,-2-6 0,2 2-1,-1 0 1,-4-3 3,0 5 0,-2 3 2,0 0 4,1 5 2,0 2 3,0 3 5,0 0-5,0 0-2,0 0 0,0 0-6,0 0 0,2 6-2,5 6 1,17 32 4,-18-26 8,1 5 4,3 4-1,-4-2-4,-1-3-5,-1 0-1,-3-4 1,1-2 0,-2-1-3,-1-3-3,-3-4 2,-2 2 0,-1-1 4,0-5 3,3 2-3,2-2 0,-1-2-1,0 3-1,0-5-2,-3 0-3,-1-3-2,-3-1-3,0-2-1,-2 0 1,1 6 0,2 0 3,-1 0-3,4 0 1,1-2-1,4-2-1,1 3-1,1-1-3,-1 2 0,0 0 0,0 0 0,16 0 4,31 2-1,-19-2 1,2 0 1,-2-3-1,0-1 1,-6-1 0,-3 6 0,-6-1-4,-6 0-2,-3 1-12,-1-3-4,-5 1-11,1 1-9,0-1-187,0 0 16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7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62,'1'2'56,"2"2"-4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7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89,'2'10'254,"2"3"-144,-1-3-52,1-5-24,1 1-24,-2-4-3,3 0-6,-1 0 0,2 0-1,0-2-4,0-3-10,2 2-11,0-4-38,3 5 3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7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790,'-2'10'316,"2"-2"-215,-1-1-33,2-2-46,0 0-18,0-3-35,0 2-15,0-2-47,-1-2-9,0 0 6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19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1 736,'-6'-8'259,"6"1"-227,3-1-2,2-2-5,2-1 2,3-2 4,-1 2 2,2 4-2,-3 1-4,-3 6-11,2 2-5,-5 6-5,-2 6-2,-2 8 1,0 3-1,-1 2-2,1-2-4,4-8-19,2-2-13,6-9-66,1-7 6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20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8 621,'-43'25'243,"32"-28"-177,2 3-4,2-3-25,2 0-4,2 0 11,-1 2 6,2 0 3,1-1-7,0 1-26,1 0-8,0 1-12,0 0 0,18 0 8,31-5-1,-19 1 2,4 1-3,1 1-2,2 1-1,2 3-3,-5-1 5,-3 3-2,-3 0 0,-12-4 0,-3 4 0,-9-4-2,-4 2 8,-2 2 8,-9-2-3,-10 2-1,-6-3-9,-12 2-7,-6-2 0,-1 0 2,1 3 1,3-2 3,9 2 0,6-1-1,1-3 0,13 2-1,0-4-1,10 2 0,2 0-4,4-1 2,-3 1-2,0-1 0,6 0 5,18-3-2,30-2 1,-18 4 2,2-2-2,-3 1-11,5 3-9,-13 0-26,-6 3-23,-7 2 42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46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109 788,'-38'51'321,"25"-46"-199,3 0-31,0-1-28,-1-1-16,1-3-24,1-1-7,0-5-12,2-1 1,2-2-3,-2-4 1,2-5-1,3-2-2,-4-3 3,3 1-2,-5 3 4,2 3-1,3 6-3,-3 2 3,3 6-4,2-1 2,-2 2 0,2 1-2,1 0-1,0 0-1,0 0-2,0 0 2,0 0 1,3 6-1,5 10 2,12 28 1,-14-18-1,-1 0 2,-1 0-1,3 0 2,0-4-1,-2-2 0,2-3 0,-3 1-1,-1-6 1,-1-3 2,-2 0 1,-3-2 0,-1-2 3,2 1-1,-4-4 0,5 3-4,-1-4-1,2 2-1,0-3-1,0 0 1,0 0-1,0 0 1,-1 0-1,0 0 2,1-1-2,0 1-2,-1 0 1,1 0-1,0 0 2,0 0 0,0 0 2,0 0 1,0 0-1,-1-1 2,0 0-2,0 0-2,-11-1 3,-29-4-3,26 7 2,1 4 0,5-1 0,1-4 1,5 1-3,2-2-1,2 1-3,-1 0 0,0 0-1,13 5 0,41 6 1,-26-17 1,6-1 1,-1-2 1,-5 2 1,0 3 0,-12-3-9,-1 4-7,-8 1-19,-3-2-10,-3 4-19,-2-2-8,0 7 49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8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41 668,'24'-2'249,"-24"-7"-198,7 2-24,-2-2-17,1 3-3,5 1-4,-3 2 2,8 4 2,0 5 0,3 4 4,-3 4 1,-4 2 1,0 2-2,-8 3-4,3 2 0,-8 3-5,-2 4 0,-7 0 6,-6-2 0,-3 0 1,-5-8 5,-2-8-4,3-2 7,5-7 7,3-1 0,5-2-1,4-5-2,1 1-10,5-2-1,10-2-6,-1-1-3,6-4-1,2 2 2,-2-1-1,2 4 1,1 8 1,-5 0-1,0 7 0,-1 0 2,-2 3 4,2 4-4,-4 2 3,0-2-2,-3-5-1,0-1 5,-3-5-1,2 1-1,0 0-5,-3-3-1,4-3-3,-3-5 0,2-5-15,2-2-11,0-3-42,4 1 4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37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27 649,'-22'31'278,"14"-33"-154,1 1-24,-1-3-25,2-1-14,1-3-15,-1-1-4,2-1-10,1-4-1,2-3-7,2-2 0,0-3-4,5 7-2,-3 1-6,0 3-6,0 8-1,-3-1-1,4 7-3,1 6 4,0 12-4,4 9-2,1 11 4,-1 2-3,1 4 4,2-4-2,0-3-1,2-2 1,1-8-2,-2-3 1,-1-7-4,-3-3-2,-4-7-8,-3-3-2,-1 1 3,-4-7 1,-4-1 9,-1-1 2,-4-5 0,0 1 1,2 2 2,0-1-2,1-1 1,3 0 1,1-2-2,1 1 4,1 4 0,-2-3-1,3 3 3,-2-2 1,1 1 0,3 3 0,0 0-3,-1 0-5,1 0-7,-1 0-6,0 0-9,0 0-6,-1 5-18,-2 7-11,-6 24-31,10-24 293,2-10-164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6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2 2212 274,'74'25'133,"-5"-5"-51,-2-6-12,9-1-29,-2-7-15,-4-5-14,-7-2 2,-5-16 11,5 1 6,8-15 4,2-4-5,-4-4-11,-3-3-4,-4 0-11,4 2 1,0 3-4,-1 3-1,-10 6 1,-8-1 3,-4 3-2,-1-1 1,1 1-1,1 1-2,-3-3 0,-1 0-2,-8-7 0,-2-3 2,-6-2 0,-6-6 2,-4-9 6,-4-3 8,-8-12 15,-1 3 6,-6-1 4,-4-2-8,-6-7-10,-4 1-7,-4-3-7,-10 1-1,-7 7-2,-10-4 0,-11 1 1,0-1 2,-8-1-3,-10 1 1,-12 5 1,-5-2 0,-15 4-1,-4 4 0,0 11-6,-7 9-2,-6 15-8,3 9-6,-11 8-1,-1 4 0,11 10 7,-10 0 5,10 7 9,3 3 7,-2 5 8,9 6 3,7 9-3,8 2-5,11 9-8,7 6-4,7 5-7,2 0-4,18 5-7,11-2-2,18 3-12,8 6-22,11 0 3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3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22 744,'-2'26'299,"-2"-26"-183,-3 1-26,5 1-30,4-2-14,-10-1-16,7 2 1,-3 0 9,0 1 8,6 2 3,-7-5-4,5 1-12,-8 1-4,2 1-4,6 1-2,-11-2 2,9 0-3,-4-3-3,-2 2 1,8 1-9,1-3-5,3 0-5,-4 1-5,0 0 0,9-3 3,32-20-2,-30 15 2,2 0 1,2 4-2,-4 2 3,4-2-3,-6 5 0,2 1-1,-5 1-2,-2 10 1,-2 1-1,-3 0 2,-2 10 0,-1 0 2,-2 0 3,1 5-1,2-5 1,0-4-1,4 0 3,-1-4 1,0-2 5,0-6-2,2-3-9,2-1-1,0-3-5,2 0-9,-1-6-37,2-2-31,-1-7-26,4 5 59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20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17 411,'49'50'224,"-48"-58"-22,0-6-96,0-6-39,2-4-11,0-3-19,-3 1-5,0 4-5,2 7 1,-3 7 5,2 5 1,-3 4 0,2 4-6,2 8-13,2 1-6,3 6-5,0 4 1,1-4-1,1 1-1,3 1 2,-3-8 0,0 4-2,-2-1 1,-7-5-2,6 0 2,-6-5 5,0 3 1,-1-6 6,-4 0 0,-5-2-2,-3-2-3,-5 0-6,-1-4 0,-2 3-5,0 0 2,2-1 2,4 3 0,3 0 11,4-2 2,5 2-2,0 0-5,8 0-7,2 4-3,6-3-1,4 1-1,7-1-14,2-1-13,7-1-43,2 0 606,0-1-413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9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32 456,'16'14'234,"-26"-32"-58,-2-1-78,3 1-50,1 1-5,2 5-10,0 2-4,4 0-8,-4 0-6,6 0-7,-1-5-5,-2-3-3,7 2 2,-2-4 0,3 3 1,3 3 6,-2 0 0,2 6 3,1 8 6,0 5 1,0 8 2,4 15 1,-3 3-3,2 16-3,-3 4 0,0 5-7,0 0 0,-1-5-4,-1-9-2,-5-14-1,0-7-2,-2-11 2,0-7 1,-2-3-4,0 0-2,2-1-9,-1 0-2,-10-21 3,-13-28 3,12 32 8,2 3 0,-2 7 0,0 4 0,-1 4 0,1 5 0,0 6 0,0-2-4,8 6-13,-2-2-13,10 0-38,4-1 4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8.9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6,'13'18'213,"1"-1"-123,3-2-51,0 0-12,-2-6-37,1 0-56,-7-8 4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8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3,'15'18'287,"3"-2"-198,-1 2-22,-2-4-42,-1-1-14,-2-2-12,-1-7-8,-2 0-26,3-3-18,0 0-51,-1-2-135,4-1 163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5:18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29,'2'9'284,"4"1"-262,6 2-49,-3-1-45,5-1 4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25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97 327 836,'-41'-26'271,"3"4"-296,1 4 4,0-4-5,-10-3 5,-9-2 6,-9-3 29,-1 3 13,-4 4 20,4-2 3,-12 3-5,-6-2-6,-3 7-18,-9 6-6,-2 1-8,0 8-3,-5-2-1,0 4-1,-2 6 0,-4 5 3,-2 4-2,-5 0-2,0 4 0,2-1-2,-5 2 1,1 3 0,3 2 1,0-2-1,-1 4 0,3 0-4,6 1-2,-5-1 1,4 4 2,5 4 2,-3 6 1,3 6 0,5 6-6,-1-4-2,9 0-1,5 0 3,4-3 1,4 5 4,9 6 1,8 5-2,12 1-2,9 1-2,7-5-2,1-3 2,20 2 2,3-2-1,17 2 0,13-4 2,6-2-5,7-2 4,5-4 2,3 2-2,13-1 5,11 2-1,7 0 2,5-5 0,5-3 1,6-5 2,9-6-2,4 1 1,17 0-1,-2-1-3,6 2 1,4-3-1,2-3-3,0 0 2,13-4 0,-2-1 1,-3-10-1,8 1 1,-6-5 0,4-4 0,9 0 1,-7 0 0,6 0 0,2 2-1,-1 1-4,3-1-1,-5 3-3,5 0 2,-8-5 0,-1-4 3,4-3 2,-10-5 1,15 1 4,-2-1 1,4 0 2,1-6-1,-11 1-2,-1-7-3,-10-1 1,-2 1-1,0-5 6,-6 2 4,-11-6-2,-1-1 1,-9 1-6,-9-3-2,-10-3 4,-8-2 2,-13-10 8,-6-2 0,-4-4 2,-7-1 1,-15-2 1,-2 3 2,-14-4-1,-2-2-2,-6-4-5,-3-1 1,-4 1 6,-5 3-1,-6 1 4,-6-1-2,-16-7-9,-7-1-2,-12 1-4,-8 5-4,-14 6 3,-7 0-3,-16 3-2,-7 3 2,-14 5-2,-7 4 5,-12 6 0,-8 4 0,-12 4 2,-6 4-3,-14 1-1,1 3 0,-11-2-3,-1 2 2,-6-1-3,-11 0 0,0 0 0,-9-4 0,-2 7-1,-1-1-6,-10 7-7,-3 2-16,-13 8-35,-10 2-19,-19 11 4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23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4 67 594,'-29'-39'243,"25"42"-155,2-3-31,-4-2-10,-3-7-2,-1 1 2,0 2 0,-1 3-2,-3 0-10,-2 2-5,-7 1-9,-3 1-5,-6 7-7,-4 3-1,-3 6-6,0 7-1,0 7 0,1 5-3,-1 9 2,-3 4 0,0 9 0,-1 6 1,5 3-1,11 1 0,13 0 0,8-1 1,16 4-1,7-1-2,12-4 0,7-7-2,9-8 3,-3-2 0,1-10-1,-4-4 4,-1-16-3,6-3 2,4-10 2,0-9 0,0-8 5,-4-10 0,-5-13 1,-2-4 1,-3-12 0,-3-10 1,-2-15 2,0-8 2,-5-11 0,-6-5-4,-8 9-1,-7 3-5,-12 13-1,-8 11 0,-12 14 0,-6 8 3,-13 10-8,-8 11-7,-21 17-25,-5 9-19,-5 29-30,-2 14 4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9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61 814,'-10'34'300,"1"29"-241,6 19-7,1 19-7,1 15-14,6 18-15,-2 3-7,4 15-7,1-12 2,2-23-3,2-15-1,-3-34 4,3-6-2,-10-18 2,1-5 1,-4-14-2,-2-5 4,-1-8 1,-1-1-1,2-4-1,-2 0-3,3-2-10,4 0-4,4 0-7,3-3-2,14 3 6,-1-6 0,16-2 9,4 0 2,1-9 5,8 4-1,3-5 1,9 3 7,14 5 5,4-5 8,9 5 3,5-2-7,4-2-4,7 3-2,7 1-3,6 2-2,-7 1-1,11 2-2,10-4-1,-5-5 5,21-1-2,1-2 0,-1-8-1,12 0-3,-8-4 0,-7-1-2,-6 1 0,-16-1 0,-15 5-1,-1 1 1,-21 4 0,-8 3 0,-18 2 0,-14 1 3,-17 2 3,-5 3 5,-8 2 10,-4-1 6,-4 1 6,1 1-2,-7-1-1,2 2-1,-3-1 10,-2-4 4,-1-3 0,-1-1-5,-2-3-14,-2-4-3,-2 1-3,-1-6-9,-2-9-2,2-2-4,-2-10-11,-3-5 5,-1-5-9,0-3 1,-2-10 2,2-2 2,-2-3 6,0-1-1,6 11 4,2 7-2,1 12 0,-3 2 0,-2 2 1,5-3-1,3 1-1,4 1-4,5 4 0,4 5 1,0 4 0,6 7 4,-5 4 1,-6 4 9,-1 4 8,-6 1 2,3 4-2,0 1-2,1 0-9,-1 0-2,1 0-4,-1-1-1,-16 0 1,-26-3 1,16-2 2,3 0-3,-15-5-7,-3 0-5,-8-4-8,-7 2 1,-22-9 3,-9 0 1,-17 5 9,-20-3 1,-11 11 4,-10 2 0,-20 4 5,5 7 8,-11 3 5,-2 5 2,-6-3-1,0 2-2,8 3-3,6-2-2,25 1-3,3-6-3,19-4-2,10-1-2,16 1-15,7-1-28,13 4-97,2 4 46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9:31.1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37:38.7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10:27:58.7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0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829,'-6'0'313,"17"4"-242,0 3-29,3 2-37,4 2 1,8 1-6,2-4-16,16-1-56,6-1 48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7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001,'5'4'360,"15"1"-299,11 3-23,18 0 17,5-1 1,22 3-1,8-2-10,6-1-20,4-1-12,-1-1-8,0-2 1,-2-4-9,-7-4-10,-11-5-52,-9-3-35,-15 1 6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7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404 738,'17'-21'369,"-25"-2"-51,6-1-270,-2-3-30,1-5-21,-3-6-4,0-5-2,2 0 0,6 5 5,-2 1 0,5 8 4,0 5-1,-1 9 1,4 7-1,-2 6-2,1 2 3,4 10 3,-2 1 0,-3 14 5,-4 6 2,-1 19 3,-1 6 5,0 12 2,4 1 1,2-8 4,1 0 0,5-7 0,-1 0-6,-4-6-9,2-2-2,-2-7-5,-5-7-2,1-7 2,-1-3-2,-2-5 2,0-2 2,-2-5-3,0-2 1,-1-3-1,1 0-1,-2-5-1,-2 0 3,-2-3-2,2-1-1,4 4 0,-1-4-1,4 3 0,2-1 0,-1-2 0,3 1-2,-1-2-3,0 1-4,3 1-9,-2 1-4,1 2 5,-2-1 3,-2 0 10,0 0 4,-2 1-1,0 0 2,0 0 0,0 0 1,0 0 1,0 0-2,-1 0 0,0 0 1,0 0 0,0 0 1,0 0 0,0 0-4,0 0 1,1 0 1,-1 0-1,0 0 3,0 0-2,0 0 0,0 0-4,0 0-7,0 0-3,1 0-5,-5 1-12,-10 3 0,-23 11 4,21-12 3,-5 1 15,2 0 9,-7-4 7,2 0 4,4 0 11,0 0-1,9 0 4,2 4 2,5-2-10,5 1-4,9 2-6,6-4-3,13 4 7,5-5 1,14 1 4,0-1 2,0 0-4,1 0 5,-8 0-7,-4-3-2,-4 2-5,-1 1-3,-7 0-2,-2 1-4,-6-1-20,-7 0-15,-11-4-30,1-2-22,-6-2 6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6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14,'8'16'368,"12"4"-308,6-6-27,11-4-17,8-5-7,8-5-33,-2-3-24,0-2-35,-3-2-19,-5-3 6,4 1-2,-1-2 69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6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-1 929,'-8'0'384,"4"2"-224,5-2-105,5 3-19,8 1-27,5-2-6,14 4 1,8-2-2,5-1-22,6 0-17,-7-1-29,-3 1-11,-6 3-13,-10-2-7,-4 2 6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15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97 661,'-11'0'283,"0"-4"-166,3-4-24,1-4-39,-4-6-17,11-7-20,-1 1-3,4-4-5,4 5-3,0 5-5,-1 3 1,-5 7 4,3 2 1,-4 4 10,-4-2-1,2 2-12,-4 2 0,3 0-11,6 7 2,3 6 4,1 3 0,2 10 4,1 0 0,2 4 2,-4-2-1,3-2 1,-4-1-3,-5-7 2,4 2-2,0-3-2,-2-1 5,4-2-7,-5 0 2,-2-5 3,4 0-3,-6-5 3,2 0-1,-1-2 3,-3-2-2,1-1 5,1 0 2,0 0-2,1 0 1,-1 0-6,-9-1-2,-30-5-1,26 5-2,2 2 1,0-1 1,7-1 2,-5 0-1,8 0 4,-1 1-1,4 3-4,-1-2 2,0 0-6,3 0-1,12 1 4,25 2 1,-17-2 3,-2 2-2,-2-1 3,-3-1 0,-7-2 1,-1 0-2,1 1 0,-5 1-3,0 1 0,-1-1 3,-3-2 0,0 1 3,0-1 1,0 1-2,0-1-3,0 0-3,0 1-14,-1 0-12,1 0-30,-1 0-21,0-1 49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5.8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1005,'24'12'392,"9"1"-298,6-8-27,9-2-18,0-5-38,0-5-16,1 1-32,-2-3-25,-5 1-24,-2 4 0,-9-3-2,-1 0-7,0-4 68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5.6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215 1047,'-57'-24'368,"61"23"-333,0 0-9,0 9-17,1 12-1,-7 25-4,-1 17 1,-5 32-2,-5 7 0,4-3-1,0-7 1,5-20 4,-1-9 1,2-16 8,-1-8 2,-3-17 0,3-10-1,0-11-12,-3-12-9,2-18-22,0-10-7,5-16-3,2-8 0,4-14 14,2-9 7,-4-11 7,1 0 6,-2 3 2,0 7 0,-3 19 0,-2 9-1,1 22 4,-1 10-3,2 17 9,4 6 0,4 6 10,2 5 6,4 7 3,3 7 6,3 12-7,3 15-2,7 16-12,-1 3-6,4 9-6,3-2 0,0 1 1,-3-4 2,2-5-2,-8-7 1,-6-16 0,-2-4-3,-12-11-15,0-3-13,-9-8-34,-1-5-13,-8-10-24,3-6 5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4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115 797,'-3'-2'302,"-5"-5"-229,-2-3-25,-2-7-36,-3 0-8,7 0-8,-3 0-2,0 5 6,2 3 11,1 4 30,1 3 9,3 5-2,0 2-8,1 9-26,3 6-8,5 9 4,0 1 1,5 4 2,2 1 3,-1-6 6,1 3 2,-3-8 8,-2-2 1,1-5-4,-1-4-10,-1-4-9,-5-3-2,-1-3-6,-2 0 5,-6-3-1,3-1-8,-1-1-14,1 1-17,4-1-42,-2-3-25,4-2 62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4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1033,'-21'25'389,"34"-25"-308,6 0 0,8-3-38,0 0-15,6-2-27,-2 3-20,-3 1-55,-2 2-31,-1 5-64,2 1 98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3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1085,'33'13'400,"17"-7"-335,7-4-17,1-8-74,-3-4-43,-13-5-65,-3-3 69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3.7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143 682,'-7'9'272,"1"4"-175,-3 5-4,4 22-24,0 10-1,-1 21-22,2 5-11,-2 1-19,0-4-7,-1-14-6,2-4 6,0-17 18,-1-9 7,-1-15 13,2-5-3,-2-8-14,1-4-10,-2-14-24,2-7-14,0-18-24,3-7-10,2-12 2,0-3 11,3-9 22,0-1 7,5 0 11,1 4-1,3 14-2,2 9 4,0 13-1,1 4 1,0 8 4,2 1 2,5 12 5,-2 0 7,3 12 0,-1 7 5,-5 11 1,2 13-1,-2 20-4,2 13-2,1 21-2,1 4-3,3 2 2,-1-8 0,4-11-1,0-4-2,-4-14-6,-2-7-3,-6-13-11,-5-10-13,-5-16-35,-4-5-21,-10-12 4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2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0 730,'-8'-4'321,"1"4"-175,4 0-39,-2 0-18,6 0-26,-1 0-14,1 0-28,-1 0-9,0 0-11,12 0 2,39 0 1,-27 0-1,6 0 1,0 0-8,0-1-20,0 1-9,-7-4-34,0 4-11,-13-1 52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2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0 238 735,'-6'-4'285,"-1"-8"-209,0-6-24,-1-6-27,1-1-8,-2-1 4,1 1 9,0 0 0,3 4 6,1 4-6,1-2-10,0 8-2,0 1-5,3 9-8,0 1-1,0 10-4,2 5-2,-3 5-2,1 6 3,1 8 1,-1 0 0,2 4 5,0 0 1,3 1-1,-2-2 2,1-3-3,0-5 2,-3-7 4,2-3 2,-3-8 8,-2-2-1,-1-4-2,-2-2-1,2-1-8,-1 0-1,0 0-5,2-2 1,-3 2 0,1 1-3,0-3-1,-3-2-1,0 2-10,-2-2-6,-6 2-5,-3 2-2,-4-2 8,4 3 6,-3-2 10,5 0 3,5-1 13,3 0 2,11 3-1,3-1-2,11 1-7,5 2 2,11-5 3,1-1 1,3-6 1,-3-2-5,7-2 0,-1-1-2,7 7 0,1-2-2,-6 3-2,-2 4 2,-14 0-6,-6 0 3,-10 1 0,-2 3 0,-8-2 8,-1 0 0,-1 0 3,2-2-1,0 0-5,0 1 0,0 1-2,1-1-4,-1 1-24,1-1-13,2-2-49,1-2-25,3-2 73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1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4 938,'-15'-4'343,"28"5"-282,4 1-12,3 1-8,0 1-18,2 0-7,-1 0-11,-1 1-4,0 4-2,-3-3-5,-3 2-21,0-2-14,-4-4-31,3-1-26,-1-9 64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1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8 825,'7'7'349,"6"0"-176,12-4-110,5-2-9,9-8-24,6-3-10,10-4-41,-2-2-29,-4-2-37,-6-4-29,-8 1-235,-4-7 24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14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3 794,'-2'-6'288,"-1"2"-239,0 1-5,7 3-10,4 3-6,8 3-5,2-1-1,0 1 8,1 2-3,1-2-10,5 2 1,-1 0-15,-8-4 1,-8-2-12,0 0-17,18 4-30,-3-5-32,-2 1 54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0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83 860,'-3'0'313,"3"5"-254,-4-2-21,-1 7-12,-2 10-2,-3 7-1,-2 26 8,0 16 5,-2 23 3,1 5-3,-1-2-16,2-5-3,1-19-9,2-6-1,2-19-3,-4-10 1,6-17 2,-2-8 1,0-11-1,5-9-7,-5-17-17,4-13-12,3-21-8,7-10-2,-2-13 16,2-6 6,0-9 12,0 1 5,1 12 0,3 11 2,1 22 0,-2 7 0,3 15 2,-5 8-2,0 9 4,1 12 2,2 9 5,3 8 5,4 23 5,3 5 3,5 24-3,6 9 0,6 13-7,4 4 4,-2-9 4,-2-6-1,-7-18 0,-3-7-6,-6-8-6,-4-6-5,-5-15-10,-5-6-17,-3-12-39,-3-3-21,-5-11 5,-1-11 3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0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 1161,'-5'0'417,"4"0"-351,-1 0-34,1 0-33,0 0-31,0-1-85,1 0 554,-1 0-35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0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66 992,'-1'9'384,"6"0"-283,13 0-22,8-4-20,9-3-18,7-3-9,5-8-16,3-3-4,3 0-30,-4-1-20,-8-1-40,-5 3-25,-7 1-27,-1 0 449,-4 2-252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39.8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55 629,'-3'-3'297,"2"3"-134,1 0-48,0 0-18,-1 0-44,1 2-22,0 2-20,0 5-3,0 65-6,-5-16 0,0 27-11,-1 9-4,-4-4-3,3-3 0,0-17 11,1-9 8,2-13 7,0-5 4,0-15 3,2-6-4,-1-12-1,2-5-2,-2-12-5,-1-11-6,3-26-9,1-11-4,8-21 0,2-9 4,9-6 2,0 0-2,3 6-3,3 9 0,-4 18 7,-2 5 1,-1 13 4,-2 6 2,-3 15 1,-1 9 3,-4 9 5,1 3-3,1 12 5,5 7 1,4 17 4,-3 9 7,2 17 9,0 5 6,-1 10 10,2 4-3,-1-5-12,-3-4-8,-5-12-16,-2-8-2,-4-11-1,-2-9-1,-2-12-1,1-9-2,-2-7-1,-3-2-4,-3-12-28,-3-3-19,-1-17-35,0-9-15,0-8 6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39.2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9:12.38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4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20,'-2'8'289,"10"2"-167,5 0-33,16 1-19,7-3-7,5-8-33,6 2-10,-2-4-18,-1-3-18,8-2-40,1-2-26,11-3 48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4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228 801,'-24'51'325,"14"-14"-220,-3 6-10,2 11-43,-3 2-18,1 6-23,3 1-4,-1-11-1,1-6-5,2-14 13,3-12 7,5-7 9,0-6 2,-1-7-8,-4-2-7,3-11-18,1-7-8,1-16-19,4-8-5,1-19-3,-1-6 3,5-9 12,2-1 8,1 3 9,0 1 3,4 7 1,-4 12-3,0 18 3,-2 10-1,-4 16 4,-1 5 5,0 7 3,1 5 7,3 8 5,-1 8 4,-4 19 4,0 11-2,-2 25-5,0 3-6,2 9-8,4 3 1,3-5-4,1-5 1,2-12 0,-1-7-4,-6-19-2,1-4-1,-7-13-13,-1-5-8,-4-11-22,-3-4-16,-2-11-34,-5-6-23,0-13 7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3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452,'-17'10'259,"11"2"-37,5 1-108,11 0-77,8 2-16,17 1-17,11-1-12,7-5-36,3 1-26,-5-7-61,-7-7-61,6-2 12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3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8,'10'8'321,"5"-2"-268,15 0-10,6-2-7,6-4-19,2 1-5,-4-2-11,-6 0-6,-7 0-23,-5 0-12,-6 0-22,-2 1-11,-11 3-33,-3-2-10,-13 6 7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13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858,'-1'3'324,"6"3"-202,8-2-106,5 2 1,13 1 5,1-7-11,7 6-12,2-3-15,3 1-36,3 1-21,-4-9-175,0-3 167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3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816,'4'4'311,"13"4"-231,21 4 2,9-3-6,14 0-13,4 1-13,9 0-31,2 1-7,-4 6-8,-6 2-2,-25 3-1,-8 0 0,-17-3-2,-7 0 0,-14 2 5,-10 6 2,-18 2 0,-11-2-1,-10-1-6,-6-8-2,2-2-4,8 1-1,10-7-3,10 2-3,13-3-17,9 0-9,9 7-3,8 2-2,10 5 19,2 0 11,10 1 6,2 3 5,4 2 2,3 2 0,3 1 5,-5-1 3,-7-3 12,-8-3 0,-10-9 1,-3-2-4,-12-3 8,-4 2 4,-18-1 0,-9 0 5,-11 2-16,-9-7-5,1 4-3,-1-1-4,5-4-21,8 1-17,8-8-38,9-3 4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3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4,'4'16'347,"3"42"-255,-7-7-7,-4 1-19,4 13-39,2 1-13,1-2-13,5 5-1,2-10-11,1-10-6,-2-13-5,0-11-3,-3-17-8,-2 1-12,-2-18-31,1-8 4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2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0 640,'-30'12'294,"11"2"-141,16 1-71,6 2-28,15 2-21,8-1 1,15-3-2,6 0-2,3-1-10,-3 1-6,-9 3-3,-3 3 1,-8 5 6,-5 1 3,-10 6 8,-9 2 3,-15 5 4,-7 1-1,-14 2-10,-2 1-7,-8-3-10,-4-1-11,9-5-36,1-4-25,16-8-54,8-5 67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2.3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34 802,'-10'6'320,"15"2"-218,10 1-49,22 2-41,9-3-6,8-7-5,5 2-4,-4-9-23,0-1-17,5-3-34,3-3-12,1-5-38,-6-8 77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2.2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935,'19'13'352,"-15"-11"-255,11 2-43,23-2-30,-2-3-1,9-5-13,2-2-5,-8 0-14,4 4-14,-5 3-31,-3 1-10,-9 4-15,-6-1-11,-12 4-88,-8 4 1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1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-1 728,'-4'1'294,"4"6"-202,4 4 3,10 6-40,1 4 3,12 7-6,8 1-7,4 3-13,4 3-8,-7 1-10,-5 3-6,-10 5-3,-9-6-3,-10 4 2,-6 0 2,-15 5-1,-2 9 2,-16 5-2,-7-1-2,-4-2 1,0-5-3,10 2 1,5-4-1,11-2-1,4-3 0,10-7-1,6-4-1,4-8 1,4-6-1,3-11 0,4 0 1,2-1 0,2 3 0,2 5 1,0 0 0,5 6 0,2 0 0,0 8 0,0 4-2,-7 2 2,-5 3-2,-1 6 2,4 3 0,-1 0 0,3 2 0,3-4 1,-5-3 2,2-3-2,-3-4 0,-5-9 0,-3-2-1,-10-5 11,-3-1 6,-12-2 9,-3-1 0,-10-3-7,-5-3-4,-6-5-9,-7-1-2,2-4-6,3-1-13,8 1-27,7-3-18,7-4-28,7-2-7,14-15 62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10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1 934 454,'1'6'209,"-4"1"-101,3-1-8,-1 0-29,-1-1 3,4 0 1,-5 2-6,-5-3-16,2-1-13,-10 0-16,5-2-8,-3 1-9,-9-2 0,5-3-5,-5-4 0,-1-6-1,5 0-1,-4-7-1,-2 2-2,-1-7-4,-4 2-1,1-4 2,0-4 3,2 0 2,2-5 1,1 0-1,0-5-2,0-3 2,3-4 2,2-13 4,4-4 2,6-6 5,2 0 4,7 15 4,4 7 1,11 14-3,2 6-1,9 5-10,0 1-4,2 4 0,0 1-4,-6 4 1,2 3 0,-6 5-3,-2 3-4,0 3-17,-3 0-8,0 0-16,-1-2-8,-3-5-28,1-2 53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6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1010,'5'5'374,"9"0"-292,13-2-24,10 3 1,15-6-12,5-3-9,6 2-19,-2-3-3,-12 2-11,-8 2-2,-12 3-11,-7-3-19,-7 1-36,-7-1-27,-2 2-46,-4 7 8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6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55,'1'14'320,"4"6"-167,0 3-20,1 11-21,0-1-12,1 10-34,-1-1-14,2 0-27,1-3-11,-2-3-9,1-4-3,-5-4-11,-2-4-17,-1-7-39,-4 0-21,-3-6-28,-4 1-13,-6-4 8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5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31,'6'16'300,"17"-2"-260,8 0-9,6-11-41,7-3-27,6-7 2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13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13 712,'5'5'257,"0"7"-217,0 5 8,-5 18 10,-7 7-4,1 25 5,-3 6-4,0-1-4,0-2-3,3-14-13,2-5-7,2-10-12,2-3-5,-2-20-6,1-9 3,-1-11 7,1-5 3,1-11-2,3-8-3,2-17-11,4-10-2,1-8-6,0-12-1,1-5 1,-3-6-1,1 4 2,0 14 1,-2 21 2,-2 8-1,1 18 5,-2 5 1,-2 6-3,3 4 2,-3 3-5,4 6-5,6 16 1,0 9 1,-1 25 9,-1 9 8,-2 17 3,0 3 3,1-5-5,6-7-2,2-12-2,-5-8-6,5-3-16,-7-5-10,-6-20-24,5 0-8,-10-21-8,1-3-5,1-13 47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5.4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622,'-3'6'320,"14"3"-6,8-2-276,12 0-19,5-1-4,13-2-7,2-2-6,5 1-29,0-3-20,-12 1-50,-7 0-33,-22-1 83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5.0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815,'33'-26'319,"3"26"-242,13-4-4,3-1-8,0-2-18,-2 0-10,-8 3-8,-1 3-8,-10 5-13,-6 1-2,-10 6-5,-11 2 1,-11 5 0,-9 3-4,-19 5-17,-3 2-5,-10 4-10,-3-4 1,4-4 15,6-3 4,11-8 7,8 0-7,10-7-12,10 3-4,13-3 2,11 4 9,13 2 17,3-3 5,6 4 10,-1 0 2,-3 0-2,-4 1-2,-12-4 3,-5 2 3,-15-3 22,-7 2 17,-13 4 10,-6-1 1,-12 5-18,-2 2-18,-7-2-18,-4 0-7,3-4-22,4-2-26,9-4-54,7-2 707,14-4-478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4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0 1047,'-7'12'402,"1"16"-288,0 4-13,-2 14-23,1 2-23,-3 5-31,3 3-15,-1-2-22,5 2-18,-1-11-45,0 1-29,-1-13-44,-3-5-20,0-13 108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4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 1156,'0'0'408,"0"0"-346,0 0-81,0-1-31,0 0-76,-1 0 72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3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849,'0'14'313,"-2"8"-251,4 5-13,-2-1-14,5 3-7,3 0-11,-5-4-4,3-1-8,-1-1 4,-3-6 10,-1-2 4,-1-2 8,0-6-4,0-4-10,3 1-9,-3-4-41,-1-1-27,1 1 3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3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 972,'-3'-3'393,"2"3"-228,8 0-117,6 0-33,9 0-6,5 0-1,5 3-4,-2-2-14,-6 1-32,0 1-28,-6-4-58,0-1 7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3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941,'8'8'357,"8"1"-258,11-5-50,2-1-11,8-8-14,0-1-10,2-5-41,3 0-19,0-4-45,5 3-19,0-3 7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3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83 981,'38'9'379,"-45"4"-271,1 12-43,-3 6-33,0 10-10,-2 0-9,3-5-6,1-4-2,3-8-2,3-10 0,-1-2-1,2-10 0,-3-5-2,3-9-6,1-10-3,1-15-13,1-10-2,1-13 1,2-5 6,-1-9 11,2 4 4,1-1 2,0 6 2,1 15 1,2 7 0,-1 20-2,-2 7 0,-1 11 6,1 7 1,4 12 7,2 11 1,3 21-2,0 7-1,0 14-4,1 3-5,1 4 1,0 0-3,0-4 0,4-6 1,-6-12-2,-2-7 0,-11-11-14,-6-8-12,-5-7-28,-1-4-14,-4-14-26,-3-2 5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2.5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35,'-3'2'374,"10"0"-311,4 1-29,10-2-22,1-1-1,7 0-5,3-1-6,-2 1-30,-1 0-8,-4 2-37,-3 0-9,-5 2-26,-3 2 594,-13-2-374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1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2 769,'20'24'284,"-24"-42"-230,4-3-14,-1-8-22,4 3-5,3-2-2,-2 1-2,1 7 1,-3 3 2,-1 11 5,1 2 5,-1 5 3,0 2-1,-1-3-6,0 0-1,0 9 0,0 39 3,0-22 9,0 2-3,1 0 2,0 1-6,1-2-6,0-1-1,2 0 6,-2-5 7,0-4 14,-2-3 6,-2-2 0,2-4-1,-1 0-12,0-1-7,-1-6-7,1 2-1,0-3-3,0 0 4,0 0-10,1 0-3,0 0-7,0 0 0,0 0 1,0 0 0,0 0-1,0 0 2,0 2-1,0-1 1,-1-1 4,1 1-2,0-1 4,0 1 1,0 0-1,0 0-2,0-1 0,0 0-2,0 0 2,-1 0 0,0 0-1,1 0-2,-1 0-2,1 0 2,0 0-4,-1 0 0,1 1-1,0 0 0,0-1 1,0 1 3,0-1-1,-1 0-2,0 0 0,0 0-1,1 0 1,0 0 1,0 0-1,0 0 0,0 0-1,0 0-1,0 0 1,0 1 0,0-1 1,0 0 3,0 0-2,0 0-1,0 0 0,0 0 0,0 0-2,0 0 1,0 0-3,0 0 0,0 0 1,0 0 5,0 0 0,0 0-2,0 0 0,0 0-5,0 0 1,0 0-2,0 0 0,0 0 2,0 0-5,0 0 0,0 0 1,0 0-1,0 0 5,0 0 2,0 0 0,0 0-1,0 0-2,0 0 1,0 0-2,0 0 3,0 0 0,0 0 0,0 0 3,0 0-1,0 0 1,0 0-1,0 0 0,0 0-1,0 0-5,0 0 1,0 0-6,0 0 1,0 0 5,0 0-1,0 0 0,0 0-3,0 0-6,0 0 3,0 0-4,0 0 2,0 0 3,0 0-1,0 0 6,0 0-1,0 0 3,0 0-2,0 0-8,0 0-4,0 0-15,0 0-4,0 0-3,0 0 2,0 0-2,0-1 5,0 0 5,0 1 7,0-1 6,0 0 0,0 0-10,0 0-12,0-2-19,2-3-25,-2 3 5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12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214 565,'-17'-27'221,"22"24"-157,0 4 6,1 4-9,-4-5-7,10 6-11,-3-4 0,-2-2-7,3 5-2,0 4 0,-1-2-5,3 7-5,-1 1-3,6 6-7,4 4-5,4 0-2,6 2-2,3-10-1,2 0 4,3-3 0,-3-4 4,-6-1 1,-5-3 2,-8-2 0,-3-2-2,-1 0-2,-7-1-6,-4-1-1,0 1 0,-5-1 0,2 0-2,0 0 0,0-1-4,-9 0-1,-27-6 0,31-1-5,1 0 2,5-2-6,1-6-2,7 1 7,5-6-1,12 1 3,1-1 2,5-3 3,3 4-3,2 7 3,1 4-1,7 9-2,-6-2 5,4 7-3,-8-2 4,-8 4-1,3 4-2,-14-6 0,1 4 1,-4-2-1,-4 0 2,-3 0-2,0-3 1,-2-1 3,-2-2 2,0 0 6,-2-2 2,1 1 4,-1-1 1,0 0-8,0 0 1,0 0-9,0-2 0,-6-8-1,-15-28-5,23 24 2,2 0-1,6 2 0,1 2-2,2 0 1,2 2-2,2 4 3,1 2 2,2 3 0,1 5 0,1 4-1,2 4-1,1 4 2,2 1-1,2 1 4,-1-4-2,-1-8-2,1-1 1,-1-8 4,-4-5 6,-2-3 10,-5-8 1,-3-5-3,-1-1 0,-6-7-6,-1 2-2,-4-4-7,-3 4-6,-1 4-10,-3 5-10,-1 9-18,3 3-12,-3 4-20,4 4-9,-3 1 53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0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1 914,'-7'1'343,"7"2"-267,-1-3-30,5 2-23,-4-2-5,0 0-3,17 4-1,31 7-4,-33-9-2,6 0-4,-5-2-3,-2-1-1,-1-1-12,0 0-36,1-4-19,0-1 38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0.2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81 821,'-3'2'322,"0"-2"-228,15 2-37,5 1-24,4-3-3,7-2-1,2-5-11,1-2-4,-1 0-9,1-1-3,-1 3-5,1 0-6,3-1-29,0 1-18,1-3 131,5-2-74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0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66 795,'0'0'309,"0"0"-220,0 1-17,3 16-36,-6 37-4,-7-11-8,-4 4 2,-2 8 13,2-5 8,0-9 8,5-6 0,4-10-15,-1-8-7,6-9-14,-2-4-2,-3-4-5,4-2-4,-5-9-7,6-5-4,3-19-9,0-10-4,6-12-5,-1 0 2,5-5 6,-1 3 6,0 9 5,-2 3 0,-1 14 2,0 3 0,1 8 1,1 3 0,-2 7 0,-1 6 0,4 5-3,-2 3 0,3 15 0,3 11 0,-3 13 9,1 10 7,-2 9 13,0 6 2,1 3 1,2 2-5,1-9-9,0-8-6,-2-12-7,-1-8-1,-8-10-2,-3-4 1,-4-11-10,-4-5-12,0-5-31,-3-7-34,-2-7-43,-4-5 7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59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55,'35'27'399,"-37"-28"-320,2 1-20,1 3-86,-1-4-19,0 1-39,-1 0-19,1-1 158,0 1-6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58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58 758,'-7'-8'320,"0"1"-195,4 3-44,2-2-17,6 0-35,3 1-11,11 1-12,3-2-1,8 0 1,7 3 2,-2 0 0,2 3-4,-6 3 0,-4 1-3,-4 5 0,-5 2-2,-5 2 0,-6-4-2,-6 4-5,-3 0 0,-10 2-9,-4 2-5,-2 1-4,-5-3-1,3 0 8,-3-2 5,2-4 10,5-1 1,4-5 4,7 1 3,1-4 4,2 0 0,3-1-2,-1 0 0,0 1-5,0 0-1,16 1 1,28 7 1,-26 1 0,-1 4-1,-2 3 0,-1 0-2,-4 1 0,-2 0 1,-2 1 0,-3-1 2,-3-1 11,-2 0 5,-4-3 10,-1 1 3,-8-2 0,2 0 6,-6-1 6,-3-4 1,-7 0 4,-1-5-3,-2 2 2,1-5-2,8-1-8,0 2-4,8-3-11,2 2-2,3 1-5,1-3-4,4 1-7,2 1-5,3 1-5,1 2-11,-1-2-49,0 0-20,0-1-55,7 0-14,37-2 104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58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7 481,'34'-26'190,"-33"27"-115,1-1-18,-2 0 16,0 0 27,0-1 6,-1 0-3,0 0-5,1 1-27,-1 0-11,0 0-23,0 0-8,-3 19-4,-7 35-5,9-18-2,-1 6-3,3 2-3,2 0-1,4-1 1,-3-9 1,-1-5 1,-1-1 3,-4-10 4,1-1 0,-3-7-6,3-3-2,-2-6-17,1 2-21,1-5-50,-3-3-29,1-6-275,3-1 257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4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38,'4'5'444,"0"-4"-167,-4-1-256,1 0-51,-2-1-29,1 0-85,-1 0-148,0 1 19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6:43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988,'13'8'356,"7"-3"-299,1 0-21,5-4-10,1-2-12,4-2-41,1-2-22,6-1-47,-3 0-26,6-1-40,0 3 9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08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614,'-4'7'210,"0"-4"-227,2-2 49,2 4-9,5-3-32,0 1-58,6-3 47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0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2 868,'-9'1'339,"6"3"-252,2 2-14,7-1-32,4 3-2,11-3 9,8-3 9,18 3 6,8-2-4,12-1-10,0-2-3,4-2-4,5-1-5,7 1-7,1 0-5,-9 0-10,-9-2-3,-13 1-5,-9 1-3,-5 4-4,-14 0 4,-8 3-1,-7-2-4,-10-1-13,5 0-8,-9-2-7,3 1-6,-7-1-34,-1 0-19,-8-1-40,-4-1 6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20:00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93 962,'-1'-1'330,"0"0"-320,-3-9-8,-12-34-4,16 24 2,3-9 9,5-4 10,7 3 17,-3-5 9,1 6 9,2 5 2,0 4-6,2 7-9,-2 11-15,-2 1-11,-1 13-10,0 4-4,-1 9 0,1 3 0,-1-2 2,1 0 1,-4-9-3,0-3 0,-2-9 2,1 2 0,0-6 0,1-2 6,-2-7-6,3-2 3,-1-7 0,7 1-2,-3-2-1,-3-1-3,0 8 2,-7 5 1,1 3 5,0 2-2,-5 4-5,1-3-1,0 0-6,0 1 2,-2 13 2,4 27-3,11-32-22,5-1-17,13-4-43,5-5-21,11-13 7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9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9 1020,'-9'-7'362,"8"6"-332,-3 0 16,4 6-24,0 6-8,2 18-2,1 13 12,6 21 12,1 4 1,5 21-1,0 0-9,0-3-8,7 3 3,2-21-2,-8-6 6,-2-13 5,-5-6 1,-11-10 2,2-4-6,-4-8-10,-3-5-1,2-4-8,1-2 1,-3-5-2,-1-4-2,4 0-6,-1-1-3,7 1-11,5 2-6,-9-2-12,0 0-16,-1-3-30,3 3-17,0 0-34,0 0-3,-1 0-15,0 0 8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9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2 949,'1'7'346,"15"1"-280,8 3-17,10-7-12,7-1-13,1-6-47,0-3-14,-2-4-21,-1-1-5,-1-2 16,0-5 4,2 3-13,-2-3 3,8-3 32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8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54 1067,'-16'9'382,"18"1"-344,11 5 3,16-1-33,5-4 0,12-7-2,4-5-4,7-4-6,4-1-7,5-1-10,-2-2-2,-11-4-5,-10-3-10,-16 0-16,-5-1-21,-12 2 48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8.5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4 131 800,'-4'-27'316,"-2"1"-235,-1 5-16,-7 0-21,-8 4-28,-4 3-8,-9 10 1,-8 4 3,0 13 10,-4 8 5,0 15 2,4 15-5,2 21-12,4 6-6,7 4-6,11 1 5,19-11 2,3-4 6,24-9 17,4-5 8,9-18 24,7-5 2,13-13-8,2-8-4,4-7-16,-5-8-8,-12-7-9,-6 1-6,-12-6-11,-4 6-7,-14 4-14,-4 0-2,-10 4-23,-4-1-19,-6 4-40,-3 0-26,-4 7 78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8.0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04,'26'25'398,"-30"-27"-299,5 2-7,-4-3-80,3 1-36,-1 1-60,0 0-22,1 0-35,0 1-172,0-1 223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7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97 701,'-5'-3'250,"0"1"-218,-2 2 0,-3-1-1,0 0-3,0 2 6,0 0 6,4 5 12,2 3-3,-3 11-7,2 16-1,-3 33-7,-3 18-3,2 22-7,-2 4-7,2-10-7,3-12 3,0-22 9,3-16 6,0-22 7,0-9-1,-1-10-8,0-7-1,0-6-9,-2-6-3,1-16-6,1-8-9,3-25-5,0-11 1,4-18-2,0-5 6,1-11-3,2 3 2,2 5 1,-1 6-4,2 23 6,1 10-3,-4 20 0,0 9 1,1 18-2,-4 3 2,3 12-1,0 9 5,0 14 7,3 14 6,2 30 9,3 16 4,6 17 0,4 7-2,9-9 3,2-8 0,0-19-9,-1-13 1,-8-18-14,-6-16-2,-5-12-2,-5-6 0,-7-10-4,-2-5-1,-6-15-35,-5-6-31,-7-16-50,-4-10-25,-12-9-10,-7-6 87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6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6 539,'5'-4'226,"2"1"-91,7-1-132,7 7 0,-4 0 1,5 3 6,0 2 14,3-3 9,3 2 10,4-2 4,13 1-5,8 2-6,10-2-11,0-5-3,8-4-3,3-4-1,16-3 1,5 2-3,3-4-8,5 5 3,0-1 4,-1-1 2,10 7 4,1-5-4,-1 6-9,3-2-3,0-3-2,-4 3 4,-4-3 1,4 5 0,-6 1-2,1 1-3,0-5 0,6-4 0,-1-8 1,1-4-1,7 1 2,-6-2 0,-9 1 4,-3 2 1,-6 3 8,-7-1 3,-4 7-4,-6 0-4,-9 3-6,-4 3-2,2-3-1,-5 0 2,-7 1-4,-1 3-1,-13-3 2,-4 4 2,-6 1 5,-4-2 2,-7 1 4,-1 1-2,-5 1 0,-3 1-3,-7 1 0,0-3 0,-3 0 6,-1 0 5,0-1 3,0 1-2,-1 0-11,1 0-6,0 0-6,0 0-2,0 0 2,0 0 0,0 0 1,0 0 3,0 0 2,3 1 3,2 1 1,-3-1-2,1-1 7,-3 0-1,0 0 5,0 0 0,0 0-1,0 0-4,4 1-4,-1 0-1,-3-1-2,2 0 2,-2 0-2,1 0 0,6 3-5,-3-2-1,27 12-1,-25-12-2,-4 0 2,7 3 0,-4-4 2,-1 0-2,1 3 0,-4-5 0,1 2-1,0-1 3,-2 0 1,0 1-1,0-1 1,0 0 1,0 0-2,0 0 0,0 0-2,0 1-3,0-1 2,0 0-1,0 1-1,0 0 1,0 0-1,0 0 0,0 0 0,0 0-5,0 0 1,0 0 1,0 0 3,0 0 3,0 0 1,0 0 0,0 0 0,0 0 2,0 0-3,0 0-1,0 0-17,0 0-7,0 0-3,0 0-1,0 0 11,0 0-2,0 0-6,0 0 0,0 0 5,0 0 2,0 0-7,0 0-9,0 0-32,0 0-17,0-1 185,0 0-9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6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33 724,'-13'8'340,"3"-3"-149,5-4-74,6 2-39,6-2-37,5-1-14,10 2-3,6-3 3,12-2-2,3 2-6,8-1-10,-1-1-3,-4-2-4,-1 5 1,-14-3-2,-2-1 1,-9 2-8,-3-3-11,-4 3-35,-2-2-17,-5-5-39,1 0 62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02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32 841,'-19'8'367,"7"3"-185,12-2-111,3 2-38,15-2-26,-1-5-14,10-4-21,5-5-12,6-4-27,7-1-6,7-4-10,5 4-2,3-3-39,-1 1-86,-3 1 14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0.1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0-7 930,'-44'5'412,"20"2"-148,4 5-220,16 2-26,5-2-7,0 2-3,7 10-4,12 6-4,4-5-1,15-5 1,9-1 0,16-9-2,15 2 4,10-9-4,2-4 2,9 0 0,0-5-3,7 3 4,0-3 0,10 4 1,-5-2 0,-2-4-3,5 3-1,-5-5 1,-2 1 0,-6-2 1,-1-1 1,-3 4 1,-6-1-2,0 2 0,-3 2 2,-2-1-1,4 2 0,-3-1-1,0 0 2,-2 3-1,3 2 3,-5 4-4,1 0 0,-6 2-1,5-3 0,2 0 2,-1 0-2,2-3 0,-3 0 1,0-1-1,0-1 1,-8-1 1,-6 1-1,-2 3 1,-2 2 0,-11 0 0,-8-2 0,-16 1 0,-8 1-1,-9-1-1,-1 1 4,-8-1 1,-1-2 2,-2 1 6,-1 0 0,-1-1 2,0-1 1,0 1-8,0-1-1,0 1-7,0 0-2,0 0 1,0 0-1,0 0 3,0 0 4,0 0 0,0 0 3,0 0-4,0 0-3,0 0-5,0 0-11,0 0-40,0 0-37,0 0 5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9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928,'19'-7'345,"16"-5"-267,10 0-3,20 2 5,12-2-6,8 7-4,-2 2-1,-5 5-17,-8 5-8,-8 18-26,-5 11-8,-28 17-10,-11 13-11,-31 14-28,-22 2-26,-23 13-28,-16 2 3,-12-12 26,1-8 26,8-26 31,11-13 4,17-15-35,13-7-12,19-10-8,7-6 0,18-10 40,7-4 15,19 0 25,8 4 12,11 10 18,6 8 2,-2 14-2,-3 5-10,-2 10-15,-2 3-6,-8 1-13,5 2-2,-11-2-3,-6-5 0,-5-4-1,-8-7 2,-1-6-3,1-2-4,-8-10-36,-2-1-27,-9-15 32,4-2 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6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8 203,'6'-10'85,"-9"2"-68,-6-2-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49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97 432,'-61'-17'227,"0"1"-54,11 1-82,8 1-6,13 3-16,5 3-7,7 3 0,3-1-1,6 4 0,1-1-9,4 3-22,5 5-10,3 4-19,4 0-3,10 5 2,5-3 1,16 1 2,7 0 3,16-2 1,3-2-1,4-7-1,0 1 0,8-6 3,3 0 1,0-2 8,1-1 0,-10 2-3,3 1-4,3 2-6,-1 1-3,-4 0-1,-2-1 0,4 1 1,9 0 1,2-2-2,5 0 0,7-2 0,-5-1 0,12-1 1,0-1 1,4 5-2,2-2 2,-3 3 0,0 1-1,-4 1 1,-4-1-1,-6 2-1,1 0 1,-6-1 0,4 4-1,-5-5-3,-2 0 0,-5-1 1,-4-2 1,-3 3 1,-7-2 3,-19 1-2,-4 1-1,-18-2 4,-5 2 3,-10 1 5,-7-1 0,-1 4 3,-3-1 1,-2 1 2,1-3-2,0 0-6,-9 0-4,-33 5-4,28-3-2,4-2-6,2 0-9,4-1-30,3 1-13,1 1-29,0-1-8,0 0 59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09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4,'5'3'240,"6"2"-236,5-1-16,6-4 9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08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549,'-1'-4'187,"3"0"-179,4-4-116,-1-5 82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6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58 1039,'0'21'375,"10"18"-322,5 10 2,6 6-16,8-1-9,-3-8-4,-1-8 3,-2-12 24,-10-9 12,-2-10 21,-1-1 10,-3-14 3,7-5-7,2-20-35,3-12-17,4-27-31,1-8-19,8-20-50,5-13-23,8-13-116,8 0-12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6.5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01 696,'-32'-72'294,"33"60"-182,7 1-35,-2 4-20,16 7-16,3 0-1,12 10 2,2 2-1,0 3-13,0 6-9,-5 6-11,0 6-2,-7 12-3,-8 12 0,-11 34-1,-10 8 1,-9 21-1,-2 6 2,7-11 0,4-6 2,14-16 8,3-10 4,4-11 1,2-3-5,-2-10-7,0-5-5,-5-10-7,1-1-10,-5-10-18,3-3-4,-7-15-3,0-4 5,-5-10 24,-5-6 7,0-4 15,-5-3 6,-6 1-5,3 3 3,-10 9-5,1 8 0,-4 19-2,2 10-3,7 18-4,5 7-1,11 12 0,6 5-1,12 10 0,5 2 1,6-7 0,5-4-1,-1-13 3,-4-5 2,-4-4 1,-5-4 1,-15-11-2,-7-7-1,-14-8 3,-7-8 6,-16-9 10,-5-3 9,-3-10 2,-2-5-5,10-5-16,2-4-16,7-5-48,7-7-31,12-7 5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5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3 1147,'31'-2'405,"17"0"-356,23-4-17,6-3-2,14-2-28,3-2-29,2-2-25,-1-2-15,-7 2-11,-1 0 3,-10 2-16,-6 1-19,-27-1 71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5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0 886,'-10'9'366,"8"10"-230,2 8-17,0 9-30,2 8-20,8 13-18,-2 3-8,7 8-25,2-2 0,-2-7-13,4-4-3,-6-9 1,6-1-2,-5-6 1,-1-1 0,-4-5-5,-4-6-11,-7-6-24,-7-3-20,-7-5-36,-10-2-9,-7-4 8,-5-2 18,-4-2 37,3-2 18,2 5 15,3-1 2,6 1 7,4-1 1,1-4 1,7 1 1,2-1-1,6 3 6,4-2 0,3 1 5,14 1 15,2-1 4,15-1 21,5-2 7,10-4-9,6-2-2,11 3-20,1-2-6,-4 3-14,-6 2-8,-15-6-4,-4 5-8,-9-6-13,-2 0-11,-6-1-23,-2-6-19,-4-6-25,-6-8 57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4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93,'12'11'358,"14"4"-311,9 2-13,17-2-46,1-6-31,2-4-65,3-3-27,-4-6 88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4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1232,'-30'24'457,"35"-22"-368,9 0-50,14 3-38,9 1-5,8-2-32,3 2-26,-5 1-24,-3 1-6,-4 1 18,-5 4 23,-6 0-8,-7 1-18,-14 1 5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9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894,'3'28'364,"0"14"-259,2 30 16,-2 11-4,-2 30-31,0 8-12,-1 4-23,-1 2-13,1-18-14,0-8-9,0-22-12,-1-12-9,-4-24-37,2-7-18,-3-20-41,2-10-13,2-17-33,-3-15 87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4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77,'21'4'368,"15"2"-175,20 2-172,4-3-31,11-5-76,2-6-42,8-7 72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4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2 1152,'50'34'404,"-45"-21"-366,0 10-19,-2 17-14,0 8 0,-3 13-2,-2-3-5,-3-4-1,1-1-2,-1-12 4,1-6 3,2-15 0,0-8 3,2-11 0,0-7-2,0-12-27,0-12-14,-2-16-26,3-7-1,-1-14 26,0-6 16,0-5 26,1-3 10,0 3 6,4 4-1,1 10-3,2 10-6,-1 17-2,2 15 0,0 13 3,1 4 0,8 14 3,-1 3 1,4 18 8,0 9 8,3 15 11,2 9 6,2 9 1,-1 4-5,-2 0-8,-4-4-10,-4-11-14,-1-7-2,-6-11-9,0-6 0,-7-6-16,0-5-19,-7-9-46,-3-2-29,-6-13-14,-2-3 6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3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1 1256,'-6'4'440,"4"0"-382,1 5-67,1-2-58,-1 0-30,1-2-55,-1-3-34,2-2 129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3.2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5 1031,'2'-5'368,"17"-1"-313,7-1-15,16 0-10,7-1-3,17 7-13,3 1-3,3 5-6,-2 5-4,-12 2 2,-5 3-2,-8 2 1,-7 0 2,-15-2-1,-7 0-2,-19-2-1,-7 2-1,-16 5-11,-9 2 0,-11 4-9,-5-1-3,1-1 4,0-5 5,9-5 11,7-3 4,10-5 3,12 1-2,10-1-6,7 0-4,17 2 2,6 0-2,17 5 8,4 0 2,9 3 3,7 4 0,8-2 0,0 1 2,-5-2 2,-6-1 3,-17-2 2,-3 2-2,-16-1 1,-9-1-1,-15 2 17,-9 1 6,-19 7 3,-9 2 1,-18 5-14,-11-2-8,-16-6-5,0 2 0,5-9-3,8-5-1,17-3-6,7-8-5,12-5-16,8 4-17,9-6-39,7-1-29,13-5-41,4-6 8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42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9 827,'-7'-3'324,"-3"-3"-244,8 7-1,-2-1-12,2 2-23,2-2-14,-1 0-11,0 25-5,-1 49-1,5-13 4,3 8 5,2 4-4,1-12-5,-2-4-4,1-11-7,-2-6 3,-3-12-1,-1-9 1,-2-10 0,0-5 0,-4-4-18,0-5-23,-2-5-45,-3-9-26,3-10 64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9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81 636,'-11'6'273,"6"2"-149,3 3-25,5-4-30,2-1-3,8-1 6,4-3 5,10 1 6,3-3-6,8-1-27,4-2-12,1-2-26,3 2-5,-6-4-3,-5-2-4,-7-1 2,-6 0-3,-7 1-3,-4 1-9,0 0-29,-3-3-19,-2-1-38,-3-3-17,-5-3 7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37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0 580,'-20'6'299,"13"3"-86,3 0-45,6 0-56,8 2-10,9-1-18,9-1-10,7-7-27,1 0-17,3-6-25,-1-1-18,-1 1-35,0-2-16,-7 0-21,-2-1-4,-4 0-12,-3 0 6,0 4 59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33.4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1 18 610,'-16'-3'259,"3"-2"-151,4 3 3,4-1-37,-1 0-12,5 0-25,-1 3-9,2 2-14,0-2-4,0 0-7,0 0-2,0 0-1,9 3-2,43 16 2,-21-11 2,10-7-1,5 2 3,1-3-2,-5-3 3,-12 1-7,-7-1-4,-10-2-1,-6 5-2,-6 1 7,-5 2-2,-13 4 4,-5 4 1,-17 6 0,-10 7 5,-7-1 9,0-3 2,11-1 4,7-3-2,17-3-7,2-3-4,10-2-6,4-1-2,5-4-5,6 1 0,9-3-1,4-1 2,9 1 3,6 0 1,10 0-1,2-1 1,-4-2 0,-4 2 0,-11 0 1,-6 4 2,-10 0-3,-2 1 1,-5 2-1,-2-2-6,1 2-17,-2 0-16,1-1 2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32.41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1 23 771,'-6'-3'285,"4"0"-239,3 3-11,3 0-25,-4 0-6,0 0-4,6 0-1,7 1-4,28 3 0,-25-4 2,-3-1 2,-1 0 1,-2 1 0,-1 0 0,-4 0 3,-2 0 0,0-1 0,-3 1 0,0 0 2,0 0-2,0 0 0,0 0-2,0 0-1,0 0 1,0 0 1,0 0 4,0 0 2,0 0-2,0 0-1,0 0-4,-1 0-1,0 0 0,0 0-1,-1 4 0,1-4 1,1 0 0,12 6 3,39 4 4,-21-15 1,2-4 0,-4 3-2,1-1-3,-5 2 1,-9 4-1,-4-3-1,-9 4 5,-4-2 5,-8 5-1,-8 5 0,-11 5-5,-6 6-4,-7-2 1,-1 2-1,-5-3 2,3-3-1,-1-2 0,7-6 0,13-1 1,4-2-3,13-2 2,5 1-2,4-1-5,0-1-2,0 1-3,0 0-1,14 0 1,32 1-7,-24-1-20,7 2-25,1-1 39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2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2 802,'-11'1'304,"-2"-1"-252,9 0-1,3 1-9,0-1-14,1 0-6,-1 0-2,1 0-2,0 0-4,0 0-1,0 0-4,0 0 3,0 1 3,19 6 4,37 24 6,-22-29-1,12-5-3,6-3-2,11-5-5,5 0 1,-3-1-7,-4-2-3,-12 4 1,-5-1-10,-9 7-35,-5 0-25,-16 4 3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17:18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9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-3 770,'0'-1'367,"0"1"-42,5 28-278,5 75 1,-12-7-8,-8 7-13,-2 12-11,1 4-4,4-17-4,1-10-1,7-18-14,-4-15-23,2-24-46,5-9-26,0-18 449,5-7-28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8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7 596,'-15'-52'266,"16"49"-134,-2 2-53,3 0-13,-2 1-21,0 0-9,0 0-10,0 0-8,0 0-7,0 0-1,-1 0-12,1 0-11,-1 0-30,0 0 327,0 0-223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1.52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5 14 754,'-9'-1'273,"5"2"-227,2 1-19,0 0-19,1-2-3,0 0-2,0 0 0,1 0 7,-1 0 7,0 0 16,0 0 9,0 0-2,0 0-3,0 0-5,0 0-7,1 0-2,-1 0-2,0 0-6,0 0-3,0 0-3,0 0-1,0 0-3,0 0-1,1 0 0,0 0-2,0 0-1,0 0 3,-1 0 3,0 0 3,1 0 3,0 0-3,0 0-4,0 0-1,0 1-2,2 2 0,12-1-2,30 26-1,-23-30 0,3 2 1,7 0 0,5 0 0,5 0 0,0-2 1,-2 0-2,0-1 2,-8 0-2,1 0 0,-7-2 2,-2 3 0,-4-1 1,-3 2-2,-5 0 1,-4-2 0,-3 2-1,-1 0 0,-1 1-1,1 1 0,-3-1 0,0 0 0,0 0 2,0 0-1,0 0 2,0 0-1,0 0-1,0 0 2,0 0 0,0 0 2,0 0-1,0 0 0,0 0-2,0 0-1,0 0-1,0 0-2,0 0-2,0 0 1,0 0-1,0 0 1,0 0-1,0 0 1,7 0-7,31-1-8,-24-7-30,4 0-22,6 2 4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705,'6'5'264,"7"0"-215,9-1 2,11 3 7,13-4-9,8 0-5,9-3-18,6-1-4,22 2-9,5-3-4,13-2 2,5 1-2,5-3 4,4 0 2,18 1-1,0-5 2,-6-3 0,4-1 1,-16-2-1,-7 2-3,-15 1-3,-8 4-4,-22 1-3,-13 3 0,-25 1-1,-14 1-2,-20 1 6,-12-4-1,-18 4 2,-15-1 0,-18 3-5,-8 3 1,-17 3 0,-12 1-1,-12 5 0,-13-2-1,-10 1 1,3 3-1,-11-3 0,4 3 1,0-1-2,-1-1 0,13 2 1,9-3-1,20 0 1,13 1 0,19-1 0,12-3 2,26 0 2,13-2-2,23 3-3,13 0-4,24 0-2,9-1 5,20-8 4,9-6 3,22-3 3,9-4 0,20 0-3,6-1-2,-6-2-2,8 1-1,-3-4-1,-12 0 0,0 1 2,-16 1 0,-13 8-2,-9 2 1,-28 2-2,-8 4 1,-19-3-1,-8 4-6,-12 1-4,-6 0-3,-7 0 2,-3-2 5,-8 3 0,-2-2 0,-5 1-6,-2 4-2,0-5 0,3 2-7,3-2-14,3-1-13,2 0-27,-1-4 48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5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6 100,'-70'-7'99,"51"9"49,0 2 5,5 0-18,2 0-15,3-1-34,3-1-15,3-1-36,0 1-13,7-2-15,-4 0-3,0 0 9,9 0 5,41 1 3,-23-5 3,14 4-7,-1-3 0,5 3-2,-2-2-1,-10 2-4,-2-2-4,-8-3-3,-1 4-2,-6-3 1,-2 2-1,-4 1 2,-2-1-1,-3-1 1,-1 2 0,-3 1 10,-2-1 5,0 1 0,0 0 0,-1 0-14,-18-1-6,-28 2-7,24-1-2,-4 3 4,0 2 0,-9-4 7,-2 4 0,2-2 2,0 0-1,14 0 4,7-2-1,10 1 0,4-1 0,4 0-5,3 0-3,-5-1 0,0 0 0,22 2 1,30 1 3,-19-3 0,-1 0 0,-4-3 1,3-1 2,-6-2-20,3-1 690,-3 0-51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4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9,'34'7'141,"-37"-7"-76,1 3-34,2-2-27,-1-1-1,1 0-3,0 0 0,0 0 1,0 0 1,0 0 30,0 0 16,0 0 18,0 0 6,0 0-24,0 0-16,0 0-17,0 0-11,0 0-119,0 0 89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3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543,'4'36'242,"-6"-36"-102,0 0-57,3 1-43,-1-1-12,0 0-19,0-1-5,0 1-2,0 0-1,0 0 0,0 0 0,0 0-1,0 0 0,0 0-4,0 0-4,0 0-14,0 0-13,1 6-166,0 2 144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3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 513,'-1'-1'218,"0"0"-117,0 0-39,0 0-39,0 1-4,0-1-2,1 0 5,-1 1 5,0-1-2,0 0-8,0 1-5,0 0-7,0 0-2,0 0-3,1 0-3,-1 0-27,0 0-11,1 0 2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00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829,'-5'0'307,"7"6"-250,3 4-6,4 11-12,5 7 2,8 13 0,-2 1-8,3 11-20,-2 1-5,-7 2-5,0 7 3,-12 1-2,-3 7-18,-11 6 1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9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7 3 598,'-11'-3'252,"-6"0"-153,2 2-30,-6 1-12,-2 4-14,1 2-3,-3 11-4,2 4-4,-2 9-8,2 7-5,2 16-11,-2 5-3,1 13-2,-1-1-3,2 1 1,-3 1 0,12-10 0,3 0 2,14-8-3,12-2 1,11-8-3,7-6-10,18-12-32,9-9 14,23-13 1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8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5 570,'-65'-8'233,"59"12"-137,1 0-9,3 3-22,-1 0-5,7 6-11,1 2-3,9 8-3,2 6 1,13 7 7,9 8 0,9 3-6,4 3-4,-2-4-17,-8-6-5,-8 0-10,-11-4-6,-8 7 1,-8 7-1,-20 16-6,-8 5-18,-22 8-42,-14 1-26,-17 4 4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8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0 873,'-13'26'353,"10"-11"-235,15 6-20,6-8-49,3-4-9,15-5-19,-4-7-5,5-9-33,2-2-28,-6-10-44,-2-2-23,-1-3 60,-3-1 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8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495,'23'32'219,"-28"-32"-106,1-1-33,-3-1-38,2 2-9,-4-4-6,1 2 3,0 1 9,-2 0 4,0 2 1,2 1-6,-5 3-12,2 0-10,-4 4-10,1 3 2,1 4-3,-5 4 0,-2 6 0,0 3-3,-1 7-2,7 2 1,8 1 2,0-1 0,6 2 7,2-2 0,7 3-1,7-1 2,8-4-3,3 0-4,4-9-1,2-2-2,-7-13-12,0-2-10,-2-4-38,-1-6 183,2 0-107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48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87 508,'-43'3'219,"34"-3"-128,-1-3-45,-1 1-83,4 2-50,-2-5-42,0 1 5,4-3 72,3-1 67,-2 2 80,6 0 21,-5-2-12,1 3-5,1-2-14,-2 4-9,3 1-10,0-1-6,-1 3-12,1 0-5,-1 0-18,0 0-5,1 0-12,-1 0-7,-1 5 3,-2 10 0,-7 28 0,10-24 1,4 1-2,3 0-3,7-1 0,0-3 1,2-3-1,4-2 3,0-4 3,3-1 0,0-5 1,-1-2 0,0-4-3,1-2 4,1 0-1,0-3-3,3 0 0,-2 0-3,-5 1 4,-8 0-2,-6 6 1,-3-2 2,-2 5-3,3 0 4,-4-1-2,0 1-1,1-1 1,0 0-3,0 0 0,0 0-3,0 0-3,0 0 1,0 1 1,0-1 2,8-7 1,34-26 1,-25 26 0,-1 0-1,3 3 0,-1 2-1,2 3 0,-1 3 0,-3 4 0,0 0 0,-5 3-2,0 2 0,-4 2-1,-3 4 0,-3-2 1,-1-2 2,-3-3 1,1-2 1,0-5 2,1-1-1,0-3-1,1-3 1,0 2-5,0 0 1,2-6-3,17-39 1,-10 26 5,1 3-1,1 3 3,1 2 0,-1 3 0,3 3 0,0 6 0,3 4 0,3 5-3,-2 2-1,3 3 1,-2-4 1,-2 3 0,1-3 3,-6-5 7,-1-1 0,-1-4 9,1-5-1,-3-5-4,-2-1-2,-2-7-6,-1 2-1,-2-1-2,-1-1 1,0 5-12,-1 2-12,1 3-48,0 1-20,8 3 52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3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82 466,'-27'-4'209,"6"-6"-112,3 0-3,0 1-33,3-1-4,4 6 2,1 0 8,2-1 4,1 2-1,1 1-7,0 2-12,2 0-10,0 2-8,-1 3-13,1-4-1,2 3-9,-1-4 0,2 0 0,1 0-4,0 0-2,0 0-4,0 0-5,17 2 0,45 0 3,-19-9 2,15 0 1,3 0 2,0 0-1,-3 2-1,-14 3 0,-3 0 0,-11 3 0,-3 1 1,-7 2 0,-6 1 0,-5 0 0,-3 2-2,-3-2 1,0 0 0,-3-1 1,0-1 2,0 0-3,0-2 0,-1-1 0,1 0-1,-1 0-12,0 0-19,0 0-21,0 0 27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29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2 179 747,'-57'-11'268,"-7"-1"-220,1 3-12,5 1-13,-7-5 4,2 2 1,-5-6 6,-2-3 8,-4-1 1,1 3 8,3 1 1,-10 2-3,0 5-8,-3 6-18,-3 5-8,8 12-11,-1 7-3,1 1-4,3 4-5,9 11-18,5-1-10,0 14-6,13 5 1,6 5 15,10 9 8,18-3 6,1 3 3,14 1 3,0-1 0,19 9 7,6-4 5,6-2 7,8-3 6,3-8 14,3-1 4,12-8 4,5-2 0,14-10-9,4-7-8,7-6-9,4-4-7,1-10-6,5-3 1,-2-7-3,5-3 0,1-5 2,-3-3-2,8-3 1,-5-6 0,2-4-1,-1-3 1,11-6 2,5-2-2,-10-9 0,8 3-1,-15-3 0,0 0 0,-10 5 0,-20-4 0,-14 1 5,-15-1 9,-12-4 24,-3 1 10,-17-3 16,-8-3-11,-16-2-14,-6 1-11,-14-1-12,-8 2 1,-14 1-8,-12 0-3,-19 3-7,-9 3-7,-23 11-17,-9 5-7,-15 9-27,-13 7-10,-9 11-15,-4 2-10,-16 15 24,-9 0 39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03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33 790,'-66'-12'279,"52"8"-246,6 2-3,-1 3-2,-4-1 3,6 2 12,1 2-3,11 6-2,9 2-2,21 3 2,10-3 6,16-5 6,4-6 0,4-7-15,2-5-7,-3-3-15,-3 0-6,-17 3-3,-12-1-2,-17 8-15,-10-2-12,-10 4-12,-8 0-27,-15 2-42,-8 4-25,-20-1-77,-1 3 19,-2 0 61,2 1 63,11-3 145,1 4 36,7-1 23,4-2-18,7 9-46,-1 1-17,3 9-8,6 6-2,2 12 0,4 6 1,6 15-3,-2 6-2,5 14-4,6 11-4,7 16-10,7 4-2,14 29-5,-1 5 0,8 16 6,0 12 8,3 2 5,3 5-1,5 0-1,-2 4-6,-4 6 3,-4 5-2,-12 4-11,-3 6-4,-7 3-14,-4-1-2,-4 8 2,-4-11-3,-2-1-7,1-8-7,-3-24-7,0-8 6,-2-40 6,-2-8 4,1-25 6,3-11 0,-1-17-2,4-14 2,-1-17-4,-1-11-7,1-11-10,-2-5-4,3-2 0,-2-2 6,-1 0 12,2 1 3,2-2 3,3 0-1,4 0 2,7-2 2,11 0-3,6 1 1,8 3 6,0-2 3,3-2 4,1-2-1,9-4-6,4 1-5,0-4-1,-5 2 0,-13-2-13,-9-5-20,-14-4-87,0-4-220,-18-8 227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8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 1027,'-12'-1'371,"11"2"-321,-3-1 5,4 5-28,-2-3-3,8 4-8,10 3-3,7 2 1,3-1 2,9 7 9,2-1 3,8 2 2,9 6 0,15-6-11,7-1-5,5-3-8,1-2-5,4-3 0,-1-1 0,-5 0 1,-8-4 3,-19 5-2,-12-4-1,-14 2-1,-8 5-3,-15-1 4,-7 6 3,-17 12 4,-11 1 6,-16 8 12,-10 4 6,-11-2-1,-2-1-5,6 0-16,7-3-6,13-6-5,6-3 0,7-10 1,5-4 2,7-6-2,10-3-6,7-4-49,4 0-47,8 1-60,-6-1-17,17 4 107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8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05 1021,'3'-2'368,"14"-1"-301,18-5-31,13-1-12,32 0-4,7 0-7,4 1-8,3 2-5,-2 2-9,-1 4-3,0 4-3,-9 1 2,-13 0 7,0-1 0,-4-4-17,2-1-11,-13-6-25,-10-3-11,-12-3-33,-10-3-89,-6-2 13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8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4 733,'-15'-5'294,"11"7"-208,3 0-21,7 4-16,15 0-3,7 3 0,16-1 20,7 0 1,9 1-17,6 0-11,17 6-26,2 1-5,5-1-8,1 2 0,1-4 0,3-4 0,-4-5-2,-4-3 1,-15-7-11,-7-6-10,-4 1-33,-13-7-20,-19-1 230,-6-1-13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7:59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33,'27'27'153,"-21"-23"-131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7:30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8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0 1015,'-17'11'352,"-2"6"-333,-2 10 1,6 14-12,-3 8-1,0 14-3,6 6 0,-4 0 5,12 0 0,11-15 4,10-8-1,11-18-6,1-8-5,5-15-22,-6-10-15,3-19-52,-3-8-44,0-12 8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55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76 1067,'-28'-23'373,"24"23"-338,10 2-6,12 3-12,-3-4 2,16-1-1,-5-3-1,12-4-4,3-3-3,2 1-6,0-1-4,-1 0-7,-2 2-12,-10 4-36,2 2-22,-19 2 388,-3 9-25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6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1011,'0'14'386,"-2"-2"-276,-1 3-29,3-2-18,-2-2-40,1-1-89,1-3-39,6-1 57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10:16:44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0 637,'-32'12'336,"27"-12"-17,9 1-278,11 7-3,9 13 12,3 6 7,11 14-3,-3-4-14,1 1-26,-1-3-8,0-8-4,-2 1 1,-4-9-6,-3-2-13,-9-5-34,-4 0-22,-7-6-53,-5-4 679,-4-3-433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10:16:39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31.20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2 394 889,'-31'-13'314,"48"15"-273,5 1-25,22 3-6,10 0-1,17-6-5,6 0-2,15-4-12,6-2-9,11-2-16,4 3-10,5 0-4,-1 1 7,-5 3 16,-1 1 11,-2 1 18,-4 1 7,0 4 18,0-1 9,-7-3 14,-1-2-2,-2-1-8,0-1-7,-6 2-19,-4 2-4,-14-2-7,-9 1-2,-13-1-1,-6 0-1,-8 2 0,-12-4 0,-9 1 1,-5 1 5,-12-3-1,-7-2 0,-14-1 0,-9-1-5,-18 4 0,-6-1 1,-21 2 1,-8-1-1,-7 2 3,-4 1-1,-6 2 1,-3-1 6,-9-2-1,-2 1-2,-3-3 2,1 3-5,2 0 8,0 0 3,11 2 5,2-2 8,11-1-9,12-1 1,11-6-2,11-1-6,17-1 5,6-3 1,21 2-4,5-1-2,14-6-6,8 0-6,12-6 0,6 0-1,14-1 1,2 1 1,1 1-1,2 1 4,-5 5-4,-2 0 1,-5 3 0,-8 2-1,-10 2 1,-9 1 1,-11 3 2,-8-2-2,-16 1-1,-5 4-2,-21 3-3,-10 3 3,-15 5 4,-8 1 3,-3 6 8,0 2-1,1 4-1,1 2-1,11 0-10,7 1 1,24-4-3,9-4-3,19-1-11,10-4-11,14 1-8,9-1 3,19-3 11,7-4 10,22-4 10,12-2-1,11-6 1,11 2 2,12-1-2,2 0 0,6-4 2,6 3-4,-6 1 3,-1 0-1,4 7 1,-8 0 0,-12 1-1,-2 5 2,-16 1-1,-4 5 0,-14 4-5,-12 0-3,-20 1-6,-13-3-1,-17-1 0,-11 1 2,-22 4 6,-14 1 3,-27 5 4,-11 2 3,-17 2 2,-5 2 0,-11-3-2,-3-1 0,-3-2-3,-2-6 0,5 4 0,6 2-2,1-5 1,10 4 0,12-8 0,8-1 2,16-1-2,9-4 1,11-1 3,5-1 3,17-2 0,9 3 0,15 3-4,5-1-3,26 6 0,8-4 0,22-7 5,13-2 0,24-7 0,11-1 0,19-1-2,5-3-1,2-3 1,6 2-3,2-2 2,-1 0 2,4 3 1,-6 0 4,-11 3 2,1 2 3,-14 3 1,-6 1-1,-10 2-4,-5 4-3,-18 0-3,-8-1-3,-20 1 2,-16 0 0,-17-4-3,-6 1 0,-9 0 1,-3-2 7,-8 2 8,-7 0 0,-14 1-23,-10 0-35,-17-3 325,-12-1-23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7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48 652,'-10'-4'276,"1"0"-145,-1 0-73,-4-1-6,1 1-4,1 3 2,3 1 9,3 1-3,2 2-7,-4-1-7,1-1-9,3-1-2,1 0 1,0 0-1,3 0-6,-1 0-3,1 0-10,0 0-5,0 0-7,0 0-2,0 0 0,4 0 1,8 0-2,31 2 1,-23-4 0,4 2 0,3 0 2,-1-3 1,4-1-4,1-1 2,1-1-1,0 2 2,-3 0 0,-6-1 2,0 4-1,-2 1 0,-5 0 0,0 2-1,-12-1 0,-1-1 2,-3 2-1,0-2 2,0 0-4,0 0-3,0 0-1,0 0-9,0 0-15,0 0-20,0 0-49,0 0 187,0 0-8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6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32 539,'-61'19'258,"60"-19"-113,3 1-57,0-1-47,-2 0-7,0 0 6,4 0 1,13 0-9,27-1-6,-23-1-7,0 0-6,4 0-7,0-3 0,-1 0-3,3 0 1,-1 1-3,-3-1-3,0 0-24,-4-2-19,-4-2 28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6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 572,'1'-4'225,"1"3"-145,1 0-4,-3 1-10,0 0 0,0 0-3,0 0-2,0 0-1,2 10 1,5 39-10,-2-20-6,-1 7-15,0 4-10,-2 6-10,1 2-3,-1-5-3,-1 0 1,0-8-5,3-3 1,-2-5 0,2-5 0,-1-6-4,1-3-5,0-5-20,2 0-14,-1-4-18,-1-1-14,-2-2-26,-2-2-49,0 1 98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6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861,'4'0'309,"2"-1"-251,6-2-40,2 1-2,6-4-6,3 1-4,-1-3-26,2 0-16,-3 2-43,0 0 44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9:16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7 768,'-33'32'299,"33"-33"-218,1 1-21,-1-1-32,0 1-14,0 0-11,0 0-2,0 0 0,13 0 0,27-4-1,-25 1 0,3-3 0,-3 0 0,-8 4-10,1-1-4,24-9-29,-1 1-14,-7 1 3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8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-5 1086,'13'0'390,"-26"25"-336,-8 1-5,-17 10-17,-1 5-9,-10 5-15,2 5-5,9 0 9,-4-3 8,9-7 13,6-9 5,6-7-3,9-3-4,7-6-14,-8-4-5,12-4-6,-5-2-3,3-3-1,10 3 0,-6-4 2,1 2-3,1-1-1,0 1-2,-1-1-15,-2-2-15,3 1-59,-3-2-40,-1 0 8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2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91 871,'-14'-2'344,"4"1"-248,8 1-2,-3-3-13,8 6-26,6-2-6,13-1 1,7 0 6,14-4 15,3-3 0,4-2-25,5-2-14,1-2-22,5 2-5,-1 3-4,-4-1-5,-13 2-26,-6 2-23,-16 0-67,-3 5-32,-5 7 94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1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3 810,'-7'1'319,"4"-1"-230,7 0-37,3-6-11,9-4-7,7-1 7,12-2 13,6 2 3,4-2-8,-2-1-10,-1 1-14,1 3-7,1 0-9,0 3-4,-3 0-5,-2 0-1,-5 4-6,-6-1-6,-7 2-17,-3 0-13,-7-2-32,-1 0-8,-5-4-18,-4-2-86,0-5 13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51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35 480,'-3'-2'161,"-27"-26"-154,24 24 8,1 4 53,0-1 23,1 2 27,1 1-5,1 2-32,0 2-10,2 3-6,0 4-1,1 4 0,0 4-5,2 11-21,-1 7-7,0 13-18,-1 7-6,-1-2-2,1-6-5,0-7 1,-1-8 1,0-5-2,1-7 4,-1-5-2,2-5 0,-2-6 0,1-1-1,-1-7 0,0 1 1,0-1-1,0 0 1,0 0-1,0 0-3,0-1-11,0 1-4,0-1-23,0 0-13,0 0-26,0 0-21,2-5 6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30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40 718,'0'0'258,"5"-4"-219,-1 3-19,5-1-11,-2 2 2,1 0 3,-2-2 3,1 2 10,-1 0 6,0 3 7,-1-2 0,1 1-2,-1-2-3,4 0-10,6 3-3,3-5-9,6 0-4,1-1-1,4-2-2,-2 3-2,2 1 1,3-3-3,-5 2 2,-1 2 0,-4-1-1,1 2 1,-4-1-2,-1 0-1,-1 1-1,-3 3 2,-2 0 0,-2-4-2,-1 1 0,-7-2 0,3 0 0,-5 1 0,0 0 5,0-1 1,-1 1 0,0-1-3,-8-2-1,-41-10-7,22 6-7,-6 7-4,-1 0-4,-3 3 3,0 1 8,-5 0 5,-1 2 4,1-1 1,0 4 1,11-2 9,-1 0 2,9 1 10,3-2 4,4-1 1,6 1 2,6-1-12,4-2-4,5 4-12,5 0-3,7-1 3,4 3 1,10-4 4,5-1 0,11 1-4,4-3 2,1-4-2,-2-1-1,-10-3-6,-2 3-26,-7 3 23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9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5 5 1017,'-25'-4'384,"1"0"-314,-6 11-15,-8 5-21,-10 16-19,-8 13-9,-3 24-8,3 9-2,12 16 1,14 0 0,19-9 15,8-4 6,22-13 7,10-9 3,20-16-4,15-8-6,2-20-6,3-5-4,-5-16-3,-5-13-11,5-9-45,-4-8-36,-5-7 4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9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39 1026,'0'8'366,"8"-1"-327,14 0-17,12-3-9,14-5-6,8-4-5,11-3-26,-3-4-19,14-1-43,2 2-39,5-4 78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9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4 856,'0'16'366,"5"-7"-141,10 0-158,11-5-32,11 0-5,11-8-21,0-3-3,1 0-11,-7-5-12,2 7-22,-1-2-11,1 3-31,5 5-21,-12-1 6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9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6 0 748,'-7'-8'309,"7"7"-191,6 5-33,19 4-19,4 3-5,14-2 4,9-1-9,0-4-16,5 0-11,3 3-11,4 3-7,-10 3-7,-6 1 0,-18 4-6,-12-3-4,-16 6-12,-8 3-7,-22 5-21,-18 3-3,-17 6 6,-10 0 6,2 0 23,9-3 9,11-9 5,15-4 1,15-15 1,13 1-4,18-4-7,3-2 0,20 6 0,1-8 3,13 1 8,7 2 1,6 0 2,7 7 0,-5 1-5,-8 5 3,-14 7-3,-13 2 0,-10 8 7,-5-1 4,-12 1 17,-4-2 12,-12 1 16,-6-3 3,-8-4-8,-9-1-5,-11-8-20,-5-6-6,-5-9-10,8-6-5,7-5-10,5-2-8,4-6-30,8 1-28,6-5-42,12-5 67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8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0 1051,'-57'26'385,"54"23"-319,3 10-8,5 14-33,-1 5-11,4 8-7,1-2 2,4-7-1,3-5-2,-3-16-2,4-1-1,-9-18-3,-2-11-11,-3-15-45,-3-9-30,-4-18-248,2-12 22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8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3 805,'2'11'373,"8"-2"-106,12-5-226,8-4-25,16-10-9,7-2-4,4-5-20,4 2-11,-6 0-42,0-2-21,1-4 5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7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966,'-22'44'364,"29"-33"-286,11 12-3,3 2 12,11 7-9,3 6-3,5 9 1,4 8-8,6 11-14,-1-1-11,2-6-20,-4-9-11,-4-14-8,-10-7-4,-14-14-8,0-2-8,-14-10-25,-2-4-11,-5-8-47,-3-5-24,-7-14-46,2-1 619,0-18-35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8.2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0 859,'11'4'334,"5"-5"-251,11-2-23,6-1-10,4-8-23,8 2-10,9 0-14,2-2-6,-1 2-22,-1 2-16,-17-1-40,-5 4 518,-10 6-343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7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224 711,'-4'-13'253,"5"-1"-220,-2-17-36,1-2-8,0 0 4,-3 0 5,1 9 38,-4 2 20,0 9 45,0 3 17,1 8-14,2 8-18,1 12-43,0 12-18,0 18-9,1 11 3,3 5-2,1-1 1,2-6-5,0-8-4,0-5-10,-1-6-16,0-5-40,-1-3-28,-3-10-205,-1 1 197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7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925,'-10'3'379,"9"0"-274,5 2-20,7-1-38,7 1-23,7-2-4,10 0-7,2-2-5,4-3-27,3 4-20,3-4-51,-1 2-30,2-2 7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7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6 902,'-9'14'361,"14"3"-237,8 1-16,13-2-47,2-6-14,10-7-24,1-3-9,7-9-8,7-2-6,10-7-31,0-1-22,-2-2-45,-7-1-23,-10-2 7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7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274 874,'-18'-17'347,"6"4"-262,3 1-18,-2 1-27,7 6-21,1 1 0,3 11-7,4 11 0,2 22-1,-2 14-1,1 21 4,-5 6 1,-6 7 2,0-3-1,-2-11-2,0-12-1,3-22-5,4-10-3,1-15-1,2-3-2,0-10 3,-2-3-5,-9-15-9,-1-12-2,-2-13-5,4-11 6,4-12 3,7-4 3,3-12 4,6 0 1,6 0 2,-3 1-3,6 10-5,-6 7 0,-1 16-3,-3 5 3,-2 16 4,0-4 1,1 13-1,5 5 1,-1 4 4,5 14 2,-2 2 5,0 11 0,2 13 8,-2 8 5,2 27 5,0 7 0,-1 21-1,0 1-4,-2 5 2,-3 0-2,-2-12-5,-3-7-3,-4-17-13,-3-15 0,0-17-4,0-8-9,-1-15-26,2-2-14,-8-14-42,-4-6-15,-5-18-9,-4-11-10,1-13 83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6.3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0 891,'-35'11'345,"12"-4"-251,9-1 5,7-3-50,3-3-13,4 1-27,3 2-3,3 3-1,4 2-3,10 1 3,2 0-1,16 3-3,11 3 1,3-1 0,6 3-2,-5-2 3,-4-3-2,-5 0-2,-3-5 1,1 2-3,0-6-2,-7 3-7,-4-2-4,-13-4-1,-8 5 0,-7-1 10,-9 0 3,-12 3 4,-1 3 5,-17 5 5,-3 4 3,1 8 4,-3 0-1,4 3 2,0 2 1,3 2 5,1 0 4,1-3 3,4 0-5,6-8-7,1-2-4,8-3-6,2-4-1,3 1-3,4-3-1,1-3-2,2 3-2,3-5 1,2 0-1,-2-2 0,3-3-1,-2-2 0,-1 3-2,7 1-15,-3-4-15,4-1-39,1-5-30,4-8 62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5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9 976,'-18'15'373,"7"-1"-306,17-3-11,2-3-29,9-2-21,4-4-1,12-2 0,6-5-2,14 0 1,10 1 0,3 1-4,2 3 0,-6-3-8,-6-2-8,1-1-14,2-1-9,1 0-20,-4-4-11,-11-2-48,-7-3 7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38:15.5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15.5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541,'-17'12'263,"9"-5"-64,-1-7-93,7 5-30,-1-13-12,2 8-8,2 0-5,-1-6-12,1 11-7,3-4-18,2 8-4,7 2-3,2-4-1,11 7-2,9-2 0,11-3-3,8-4-1,1-7 0,-4-4 0,-2-1-3,0-5-2,2 3-6,3 4-7,-8 0-22,-4 0-15,-11 1-49,-5-1 6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8: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7 252 963,'-16'-41'365,"-1"-4"-282,-1-1-15,0 7-29,-7 5-12,-8 9-18,-2 9-1,-9 12-8,-1 10-3,-6 22 5,-8 14 2,-6 31 3,-2 13 1,1 16 0,12 8-1,18-2 1,12-7 8,22-17 12,10-15 3,22-23 17,12-6 2,25-15-4,5-8-2,8-17-14,1-8-7,-2-12-10,5-1-4,-7-2-4,-8 0 1,-17 7-3,-13 1 1,-14 7-5,-5 4-10,-14 3-14,-4 1-7,-4 4-13,-3 1-17,-7 4-50,-3 2-18,1 1 74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7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10 1180,'0'2'398,"20"-4"-386,12-2 4,26-6 15,8-9 0,14 0-4,0-5-5,-2 6-14,-1 1 0,-1 2-8,-4 2 2,-14 0 1,-4 2-4,-14 0-2,-3 2-9,-6 0-23,-4 2-19,-8 3-47,-3 1-27,-10-1 8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9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0 1020,'20'3'367,"7"-3"-300,17-4-54,5-5-40,14-4-61,1-3-32,5 5 6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9.3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7 1019,'-15'6'400,"11"-1"-296,5 0-35,13 1-49,5-4-14,19 0-4,6 0 0,19-6-1,5 2 1,2-7-1,3 1-4,-14-2-24,-2 1-22,-5 4-42,-12-2-17,-15 6 67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7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56 757,'-21'-10'293,"1"0"-221,5 4 5,7 2-20,3 0-10,11 3-12,5-3-1,15 0 2,11-2 2,17 2 5,12 2-5,18 6-10,2 2-9,1 7-10,-3 3-2,-8 7-6,0 2-1,-12 6-1,-10 4-1,-24 0-2,-12 7 1,-20 2-6,-11 4-8,-26 4-8,-18 1-1,-16 3 8,-8-1 8,3 3 10,7-8 1,6-12 1,4-9-1,11-16 2,13-5 3,19-5 2,8 1-1,13-3 0,10-1-4,17 0-4,13 0 1,20 1 6,5 4 4,11 5 3,6 2 1,6 10-5,-6 0-3,-10 5-3,-11 1 0,-22-2-3,-10 1 0,-19 2 4,-12-1 5,-21 2 18,-8 7 5,-20-4-4,-10 0-6,-16-5-14,-6-7-6,-7-8 2,6-4-1,3-9-28,1-3-15,8-13-53,2-5-25,19-10 7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37:56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8 734,'-6'-5'291,"2"3"-196,7 3-24,-6-3-19,5 5-11,-2-3-11,0 0-3,0 0-10,-1 0-3,0 0-10,0 0-4,1 0 0,5 23 1,7 46 3,-4-9 2,0 24 3,3 10 4,-5 7 5,2 2 2,-8-9-2,1-4-3,-2-10-7,-3-8 0,-5-13-3,-4-8 0,0-8 5,-3-10 0,0-13-2,4-5 1,1-11-8,0-4-7,1-11-20,-3-8-18,4-13-35,3-8-13,5-6 58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37:35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51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88,'87'4'218,"10"0"-114,12-2-34,11 2-19,16-4-19,1 0-5,25 0 0,4 0 6,13 3 5,-3-3-1,16 2-3,2-1-7,6 0-12,12 2-2,-6-5-8,4 4 0,-6-4 0,7-1-3,-5 4 0,9-4-7,-9-1-37,-1 2 552,-14-3-393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50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881,'36'-2'303,"22"-2"-291,13 2 5,7-3-4,-1 0-2,-3-3-12,1 0-14,0-1-30,2 0-20,-12-3 4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50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0 880,'4'8'305,"4"16"-277,3 10 1,0 24-3,1 13 2,-4 13-11,0 4-2,-2-10-2,0-4-6,-1-8-1,1-5 1,0-16-5,-3-5 3,-1-13-1,-3-9-2,-4-2 5,-2-3-3,-6-7-3,1 0-1,-1-5-6,-4-4-8,2-1-3,-5-3-2,1 1-7,-6 1-1,-2-1-3,3 4 4,-8 0 10,9 2 8,4 0 6,4 0 1,13 3 2,2 1 1,2 0 2,9 2 2,5-1 10,6 1 9,14-1 5,0 0 3,7-1 1,0-1-9,-3-3-6,-2-1-4,-3 0-10,2 0-2,-8 0-4,-3-3-8,-4-1-25,-9-6-16,-2-4-174,-4-4 153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9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6,'7'7'235,"14"0"-135,6-1-27,4-4-40,3-2-9,1-2-32,4-3-31,-1-3 2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9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2 697,'1'3'256,"5"1"-184,8-1-53,4-3 0,9 0 4,5-6-4,7-2-4,-1-2-4,0-2-5,-1 4 2,-6 0 0,0 4-1,-5 3 0,-11-4-4,-3 6-19,-7 0-25,-11 4-77,-6 9 7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7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415 798,'-16'-16'298,"6"2"-218,10 5-26,2 4-2,2 0-6,-2 1-13,6 4 3,6 6 8,8 8 8,12 26 6,-5 15-2,4 36-14,-4 12-9,-8 15-17,0 1-5,-8-17 2,-4-11 3,-1-27 5,-1-14 2,-3-20-2,-2-9-3,-3-13-3,1-2 1,0-9 1,-5-6 0,2-9-6,-2-10-3,1-13-9,7-3-1,6-16 1,5-5-4,13-9-7,8-4-6,1-7-6,2-7-3,-2-10 6,-5-7 1,4 0 7,1 5 4,-4 18 4,0 12 2,-7 29-1,-4 11 4,-6 20-5,-3 6-4,-8 8-2,-1 2-5,1 9 4,-3-1 6,1 5-1,-4 2-13,1 4-44,-3 1-22,0 4-44,3 4 175,-11-1-44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9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55 518,'-18'-30'228,"16"8"-129,5 3-1,11 1-43,15 4-4,9-1 1,5 2-1,8 5 0,2-1-5,10 5-19,1 3-11,-9 3-8,-4 4-5,-17 3-3,-8 3 2,-12 2-4,-8 2 1,-12 8 1,-8 4-4,-14 8 0,-8 1 2,-8-1-2,-7-2 4,4-5-2,7-2-9,6-8 0,11 0-1,13-7 2,5-5 3,8-4-4,8-3 0,7 4 3,6-1 2,21 5 6,5 0 2,13-2 2,-1 1-1,2 0 5,1 3-4,0 8 0,-4 4-2,-13 5-5,-5 4 2,-26-8-1,-3 0 5,-16-1 17,-8-1 11,-18 5 5,-13 0-2,-15 1-17,-9-3-9,3-5-16,1-2-11,5-9-25,7-2-19,7-6 41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8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9 850,'-4'-6'320,"1"4"-256,6 4-26,7 19-25,4 9-11,4 35-4,4 11 2,-4 11 3,3 4 1,-7-11 1,-2-5-3,-1-15 1,-6-14-1,2-13 0,-6-8-2,1-10-13,-8-6-11,-9-12-33,-4-11 46,-19-18-1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8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9,'46'57'208,"-36"-17"-99,-7 10-149,2 5 31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8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923,'4'-33'317,"5"34"-295,4 1-11,8-1-20,6-1-15,6-1-38,2-5-25,-1-2-45,-1-3 79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7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6 968,'-2'-2'329,"3"-1"-335,7-2 34,5 0-13,15-6-6,5 0 2,8 0-5,2 2 2,-4 2-2,-2 4-3,0 8 1,1 3-2,-2 8-2,-5 1 0,-8 5 0,-7 2-1,-11 6-2,-2 7-3,-19 2-8,0 4 0,-15-2-8,-1-4-5,3-1 5,3-5 0,9-7 4,4-3 10,8-8 2,1-4 0,5 0 1,4-3-3,6-2 2,5 2 3,8-4 3,7 2 1,10 3 4,2-4-4,7 8 1,0-1 2,-3 4-1,-2 4 5,-8 0 2,-4 4-1,-11 1 4,-5 0-1,-10 1 4,-10-2 2,-13 0 1,-8-2 5,-14 2-2,-1 0-5,-4 0-1,-8-5-7,-4-7-12,-4-7-8,3-5-30,13-5-14,7-7-37,10-6 53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7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329,'40'-34'173,"-38"28"-41,-2 4-20,5 1-5,-4-2 7,2 4-9,0 1-23,-4-3-15,1 1-27,0 0-8,-1 0-13,0 0-5,1 0-1,0 0-2,0 0 1,0 0 1,0 0 1,0-1-1,0 0-6,0 0-1,0 0-4,0 0 1,0 1-1,0-1 1,0 0-3,0 0 0,1 0 2,1-1-2,1 1 1,-1 0-1,-2 0 0,4-2 1,-3 2 1,-1 1-1,0-1-2,4-1 2,1 0-2,-4 1 2,4 0 1,-5 0-3,3 0 0,-3 0 1,0 0 0,2 1 1,-2 0 1,5 0-1,-2 0 2,3 1 0,28 19 3,-25-4-4,5 11 1,-3 8 1,3 18-3,-2 6 1,-1 13-1,4 8 2,-2-4-1,0-2-1,0-16 1,-1-10-2,-5-15-1,-1-4 1,-3-7 2,-4-3-2,-2-5-10,-3-2-8,-1-9-20,-3-2-15,-1-10 556,1-6-39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43:46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2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2 892,'17'-3'298,"5"1"-290,28-2 0,4 1-1,26 1-1,8-3-1,11-1-5,6 1-6,5-5-19,4 2-24,4 4 3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1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804,'1'-1'278,"5"4"-262,1 4-6,6 14-1,4 11-2,-2 17 7,2 10 3,-4 4 0,-2 3 0,1 4-5,-3-1-4,3 0 0,0-6-1,-2-14-2,-2-6-1,-2-13-3,-1-3-1,-4-4 2,-1-3-1,-3-1-13,-3-5-11,0-4-29,-1-6-17,-2-6-151,1 0 149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9.8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36,'2'7'182,"3"10"-117,0 5-7,4 9-31,1 2-5,-2 5-14,2 2-19,1 0 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3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3 0 859,'-12'15'334,"-2"10"-238,-3 7-16,-10 7-14,-4 10-11,-1 7-14,-10-6-1,4 1-5,-4-8 2,0-14 3,14 6 2,6-13-9,10-1-6,8-4-12,-1-6-4,3-6-8,-1-1 0,3-2-3,5 2-5,2 2 4,-1-5-5,0 0-9,0-1-8,-3-1-44,5 1-23,0-4-47,-1-4 77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9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3 812,'-5'-2'285,"6"2"-278,3 1 20,5-1-17,3 0-6,9 1-2,8 0-2,-2-1-15,2 0-12,-3-1-25,-6 0-16,4 0-74,-4-2-58,-2-5 12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56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183 235,'-77'-31'145,"67"30"-22,3 1-4,1 0-54,3 0-26,-1-2-20,1 0-1,2 1-6,0 2 2,1-1-7,0 0-4,0 0 6,0-1 4,0 0 13,0 0 5,14-4-2,31-9-5,-21 7-10,4 2-5,8 3-5,3-3-1,7 5-2,2 0 0,3 0 0,5 1 0,6-2-1,8 2 1,9 0-2,3-1 0,6 2 0,2-6-1,9 4 2,1 0 2,12 0 0,0-1 2,1 1-2,8 0-2,1 1-1,1 1-2,10-4-1,2-1 0,-2-6 0,10 2-1,-6-1-1,-4-2 0,8 1 3,-9-2-1,-3 2 4,5 1 1,-11-3-2,-6 3 4,-4 3-2,-7 0 1,-12 3 3,0 1-1,-8 1-1,-5 2 0,-6 0 1,-7 0-2,-14-1 2,-8-1-1,-11 1-1,-4 4 1,-7-3-16,-7-2-45,-5 3 39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56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0 253,'-36'0'174,"9"1"-8,4 1-27,4 1-61,4-2-27,8 2-27,5 1-11,8 2-14,5 2-7,13 0 12,7-1 8,17 6 16,2-5 9,6 0 3,1 0 1,7-1-3,10 1-5,5-1-7,0-3-2,0-2-6,-1-2-2,7-1-4,-1-1-4,-1-6 0,-5 0-1,0-1 0,2 2 0,-7-1-3,-6 0 3,-18-3-2,-6 0 0,-9 6 2,-4 1-1,-7 2-1,-5 2 0,-4 1 1,-4 3-3,-2-1-1,-1 1 1,-2-4-1,3 2-1,-5-1 3,4 0-3,1 0-1,1 0 0,9-1-2,-2 1 2,3-1 0,3-1 2,-5 1-1,1 0-1,0-1 0,-3 0 0,0 0 2,0 0 1,-4 0-1,1 2 0,-4-1 0,-1 0-2,-2-1 1,0 0 0,-2 1-1,-1 1 0,2 2-11,-2-1-8,1 0-32,3 2-24,-4 2 4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5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41,'49'24'14,"-43"-24"-6,-1-4-6,-5 0-2,8 3 1,-8-7 2,0 0 2,3 5 23,-4-5 19,0 2 31,-1-1 27,-4-2 21,2 3-5,1 2-10,-4 2-24,5 2-39,-4-1-12,3 0-17,6 1-2,-9 0-4,9 2 3,-3 1 8,-4-2 4,3 0-3,0-1-2,1 0-12,0 0-4,0 0-1,4 1 0,16 6-1,36 11 2,-18-15-3,6 1-1,14 4-1,2-5 0,11-1 0,1 1 1,3-4-1,4-4 0,7 0 1,0 0 0,-3-3 0,0-1 1,-4 0 0,0-4 2,-4 6-1,-6 3-1,-12 2 0,-5 0 0,-6 3-1,-2 1 2,-5 2-2,-5 3-2,-6-5 2,-4 2-2,-8-5-1,3 1 0,-9 1 0,-1-1 0,-2 3 2,-4-3-2,-1-5 3,-2 2-3,-1-4-16,0 1-21,0 2 2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00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33 656,'-26'13'252,"23"-15"-186,-1 2-23,7 0-22,-4 0-5,0 0-6,1 0 1,0 0 3,0 0 3,0 0 4,1 0-1,16 4-1,30 9-2,-22-11-8,4 3 0,6-6-5,0-2 1,11-3 1,4-2-2,10 0 2,5-3-3,-4 1-1,-1 2 1,-14 1-1,-1 3 2,-6 3 3,-6 1-1,-7 1 0,-4 1 0,-5 1-3,-4 2-1,-4 1 2,-6-2-4,-1-2 4,-1 1 3,-10-5 9,-2 1-1,-14-3 1,-11-3-7,-7 4-12,-7-1 3,-10 4 0,-5 2-1,-11 1 1,0 2-4,3 1-2,5 3 4,4 1-2,3 1-2,8 1 0,4-1-1,21-1 5,8-4 2,14-2-1,9 2-6,10-2-2,6 2 0,17 1 9,10-3 7,12 0 5,5-3 2,-1 1-4,3 0-1,3-2-4,0 1-4,-3-1 1,-6 0 0,-14 0 1,-3 0 3,-9 2-2,-5-2 1,-5 3 3,-2 0-1,-9-3 3,-2 1-1,-4 0-5,-4-2 1,-2 0 0,1 1 13,-2-1 9,0 1 2,1-1-1,-1 0-10,-5-2-7,-6-4-2,-25-13-2,29 18-2,1 0-1,1 0 1,4 2-2,1 3-2,0-3-1,1 0-5,0 0-2,0 0 3,0 0-1,0 0 3,11 3 0,27 4-2,-25-7-31,0-2-22,1-8 3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46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88,'-1'0'314,"1"1"-277,7 18 4,25 46 5,-9-22-8,2 4-12,1 4-6,-12-2-23,-10 5-25,-20 5-64,-17 8 57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1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78 455,'-80'0'222,"73"5"-84,4 0-46,2-2-51,8 4-14,8-2-1,6-3 5,7-4 7,-3-4 3,5-3-4,3 1-7,3 1-5,-2-1-7,0 1-17,-6 0-8,-4-5-21,1 3-12,-7-5-43,0-2 52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1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 665,'4'4'231,"9"2"-207,4 0-15,15-3-4,1-4-4,6-6-47,3-1-52,-6-11 60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1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57 723,'-18'0'255,"12"4"-229,-1-3 3,6 1-16,2-2-8,6 1-4,3-2-1,11-1 8,6 0 7,9-6-2,3 2 0,6 2-5,-4-4-2,-5 1-14,-2-1-11,-14 0-33,1 2-42,-6 1 62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0.7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84 801,'-2'-6'278,"12"0"-260,8 1-4,12-2-12,6-3-1,8-2-25,3 0-22,6 2-49,0 0-39,0 4 8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3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859,'-6'7'306,"6"6"-256,4 5 2,6 0 9,6 9 8,15 7 8,3 3-2,10 10-7,7-4-5,0-2-17,-1-2-9,-2-9-19,-7-6-6,-8-11-9,-7-3-6,-12-7-16,1 1-14,-14-4-23,-1-4-16,-3-6-56,-8-7 150,2-5-37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0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299 528,'1'-5'220,"-1"5"-128,0 0-44,3 9-27,4 7-2,3 22 16,-2 8 1,2 26 3,1 5 1,-1-4-10,3-4-7,-2-25-3,-4-7-2,-4-11-8,-3-8 4,1-7-5,0-5 4,-1-7 9,-2-4 7,-5-15-5,-2-7-6,-5-16-23,0-12-11,-3-19 1,2-9 3,2-11 12,1 4-1,1 11 2,0 3 4,0 19 1,3 7 2,1 14 2,2 12-3,3 12 4,1 2 0,0 10-8,1 2 0,6 12-9,3 10-3,11 19 6,4 15-1,9 11 4,3 5 3,8 3-3,2-2 5,-3 3-3,-4-3-4,-6-11 2,-7-7-1,-7-10-2,-3 0-4,-7-3-13,-1-1-11,-6-10-30,0 0-11,-7-13 4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0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805,'-25'45'278,"23"-45"-265,7 0-26,-6-1-48,3 1-58,-1-1 72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9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 798,'33'-5'272,"11"-2"-259,13-4 0,5 2-2,-4-3-4,1 3-2,-1 2-3,-1 1 1,1 5-12,-4-1-12,-10-2-56,-6-5 49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9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50 720,'0'0'257,"0"-1"-225,3 8-6,-1 0-12,-2 13-10,0 12-2,-1 30 1,1 17-1,1 12 6,3-1-1,1-13-2,2-5 3,0-14-2,-2-2 1,0-18-2,-3-8 0,0-14 3,1-4 0,-3-11 17,-1-2 6,-3-14-5,-2-15-8,-2-18-21,-1-14-10,-2-10 3,0-3 5,1-9 6,2 0 2,6-2 1,2 6-2,3 18 0,3 8 1,-1 14-1,1 5 0,-1 5 0,0 9 1,0 10 4,-3 4 3,0 17-4,3 5-3,3 16-1,5 16 0,1 17 5,5 14 2,5 15 0,1-1-3,8-9-1,0-12-2,2-17 1,-1-3-1,-5-7-1,-4-1 1,-9-13-2,-5-9-2,-4-10-22,-2-3-22,-7-9 28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36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6 782,'-4'50'264,"11"-58"-276,8-1 50,14-1-29,2 0-1,3-3-2,2 2-1,6-3 2,7 0 0,14-3 7,11-2 3,10-2 6,8 0-3,16 3-4,1-2-4,12 1-8,10 4 1,2 2-4,10 4 0,19 3-4,-2 0-4,17 0-5,2 0-3,9 4 4,3-4 3,10-1 7,5-4 1,-2-2 0,5 1 0,1 0-2,2-1 2,7 2 0,1 0 2,-3 1 0,-3 3-1,-15 3 0,-7 2 0,-24 2-1,-9 2 1,-21-1 0,-19-1-1,-14 2 0,-17-2 0,-21-1 1,-5 1 1,-30-2-19,-11 1-22,-30 0 23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4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4 728,'-14'-5'270,"3"22"-208,1 7-103,4 14 28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21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44 477,'-18'1'225,"5"4"-99,7 3-62,1 0-26,6 1-29,4 2-4,8-1-5,3-5 4,12-2 8,7-2 3,8-5 13,4-1 2,2-2 0,-4-4 0,-3 1-3,-3-3-4,-9-2 0,1 1-5,-12 2-5,-2 5-1,-8 5-1,-8 0 5,-6 1-4,-10-3-2,-11 5-12,-8 5-11,-14 3 0,-2 5-2,-14-2 9,3-2 3,5 1 4,3 0 0,19-2 1,2-1-1,15-2-1,5-3 0,8-3-3,8 5-3,7-6-7,6-3 2,17 2 3,4-5 3,19 0 5,1-1 2,3-4-1,-4 0 3,-1-3-20,6-2 1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21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0 566,'-1'0'210,"0"0"-177,1 0-5,-1 0-18,0 0-8,0 0 7,1 1 3,0-1 15,9 6 9,46 16 1,-27-21-2,-1 0-9,0-2-4,-8-1-8,-3 0-3,-6-2-3,-4 2 1,-4 1 5,-1 1 1,-1 0 7,0-1 0,0 0-2,-1 1-1,0 0-6,0 0-6,0 0-4,-7 0-2,-34 7-3,21-7-2,-8 3-3,-3-2-2,-2 0 3,-2 3 2,7-3 4,1 2 0,8-1 0,3 0 2,11 1-1,-1-3 3,4 0-3,3-1-4,6 1 2,6 2-3,7-6 3,6 0 2,10 3 0,7-2 0,5 0 2,0 0-1,-3-8-3,-3 4 3,-5-2-1,-3 2 1,-6 1 3,-6 0-3,-8 5 2,-1 1-3,-9 0 10,-3 0 1,-4 0 0,4 0-6,-1 0-20,-12 3-17,-31 12 18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40:13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8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21 581,'27'14'233,"-34"-12"-150,1-1-25,2-2-18,-6-4-1,2-4-3,-6-5 0,1-3-4,4-1-3,0-2-5,5 3-5,-3 0-3,1 6 0,0 4-4,3 5 4,3 3-6,0 1-4,0-2-2,0 0-6,0 0-2,4 13 3,14 39 1,-8-26 1,-2 1 0,5 0 0,4-3-1,-2-1-1,1-6 2,-6-2-1,-4-2 0,-5-2 2,-1 1-3,0-2 1,0-6 5,1 0 2,-4-4 12,-1 0 0,0 0-2,2-2-3,-6 2-9,3-1-4,-10 0 1,-3 2-2,4 1-2,-3 0 2,4 2 0,1-1 1,2-1 1,-4-2 0,11 2 1,-1-3-3,4 0-6,5 3 2,2-1 0,9 1 2,5-1 8,4-1 2,4-2 6,-6 0 2,-3 1-3,-4 0-3,-9 1-5,0-1-1,-6 2 1,1-1 5,-1 2 11,-1-2 5,-1 0 5,0 0-2,0 0-9,0 0-5,1 0-10,-1 0-2,1 0-3,0 0-4,0 0 0,0 0 0,0 0-3,0 0-8,0 0-26,0 0-13,0 0-32,7-1-13,29-4 6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3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16 951,'-3'6'335,"6"-3"-295,7 1-12,9-5-5,2-4-4,13-6-14,5-5-12,7 1-18,1-2-10,1 2-24,-1 0-12,-5-2-76,3 0 9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7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44 889,'-47'-29'334,"45"29"-273,3 0-20,2 1-14,-3-1-21,0 0-1,18 1-2,31 0 0,-24-2 0,-2 0-1,-1 0-1,3 1 3,-4-1-24,2 0-16,1-4-63,-1-3 57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7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807,'-14'7'293,"11"2"-249,7 11-11,8 9-10,13 20-3,7 16 4,12 14-5,3 1-2,6 6-1,1-1-7,6 0 1,-1-1 2,-12-13-1,-4-7 6,-20-10 14,-10 0 4,-15 0 4,-9-3-3,-16-1-15,-6-4-8,-5-5-21,-1-6-15,7-10-38,4-4-25,13-13 83,5-9-2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6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819,'-25'56'286,"-1"29"-257,3 14-10,1 24-3,7 5-1,10 0-7,8 0 2,21-17-3,2-16-3,22-22-4,11-15 4,18-28-4,9-8 1,6-22-2,7-8-12,6-18-32,1-12-45,7-28 57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6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8 513,'-10'-9'255,"7"5"-102,0 1-35,6-1-71,6-1-18,15-5-11,8 0 6,7-3 10,0-1-1,0 5-8,-2 3-7,-8 5-12,-5 2-1,-13 2-2,-2 1-2,-15-1 2,-3 8 2,-15 5-5,-7 5-3,0 5-2,-4-4 0,14-3 4,1-6 4,11-3-5,4-3-7,8 4-5,6 1-3,7 2 2,8 0 4,13 4 6,7 2 4,8 3 2,-1 4 2,-6-6-2,-8 4-2,-17-2 1,-4-2-1,-13 2 4,-9-3 4,-15 12 1,-14-2-3,-27 10-29,-7-2-25,-7-7 29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6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591,'37'-6'226,"-32"22"-153,1 9-14,5 19 0,-1 6 0,3 11-15,0 1-3,3-4-15,1 2-8,1-7-8,-4-7-4,-2-11-1,-3-11 2,-3-14-2,-2-3 0,-2-3 1,-2-3 1,-3-6-5,-2-7-23,-7-18-268,1-11 208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297,'69'-23'115,"-60"17"-119,4-3-14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5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26,'-3'4'310,"2"2"-234,1 9-43,-2 4-11,0 12-11,2 3-3,0 0-2,2 1-3,1-4-5,-1-2-4,4-3-9,2-5-7,-1-8-9,1-5-8,2-10-32,-1-10 56,2-16 0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5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5 817,'-4'0'305,"7"0"-261,5 0 4,9-2-37,3-3-4,9-3 2,2 0-9,2 0-25,1 0-14,-1 1-34,-1 2-12,-5-2 5,3 0 41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5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46 510,'-5'-15'245,"3"4"-104,-3 4-38,3 0-12,3 7-26,-1 2-17,1 5-17,2 5-12,-1 14-9,1 9 4,4 25 1,0 14-1,4 12-1,-2 0-5,1-18-3,-2-15 3,-1-21-3,1-8 0,-5-13-1,2-1 0,-1-7-1,-2-3-2,2-7-1,-3-10-4,-2-17-2,-4-9-3,-2-17-1,-4-9 1,-4-9 4,-1 1 2,-1 5 1,3 5 2,2 5 0,5 6 0,3 7 1,1 7-1,5 18 2,1 4 1,-2 11 4,3 3 0,-1 3 0,2 3 1,5 8-6,1 9-2,4 20 1,-1 11-2,3 27 1,2 6 4,3 11-2,-1-4 0,3-14 3,0-10-1,0-22-4,1-7-1,-3-14-14,-4-6-14,-9-9-20,-1-3-15,-5-11 40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3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309,'26'-27'203,"-26"30"-14,-3-4-43,2 1-68,0-1-12,1 0-12,0 0-3,-1 0-8,0 0-8,0 0-7,0 1-5,0-1-11,0 0 1,0 0-6,1 0-4,-1 0 3,1 0-3,0 1-1,0-1 2,-1 0-2,0 0 1,1 0-1,0 0-2,0 0 0,0 1 1,0-1 0,0 0 0,0 0-10,0 0-7,1 0-29,6 0-30,26-2 5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7:18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3 324,'5'-1'94,"1"0"-119,-6 0 16,-1-4 10,-7 1-1,-5 0 3,0 0 4,-1 2 41,-2 2 29,2-1 34,1 1 8,4 0-18,3 0-18,0 0-16,3 0-4,2 0-9,1-1-7,0 1-21,0 0-10,0 0-13,10 1-3,43 5-1,-22-3 3,10-2-8,1-1-11,6-2 1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2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9 808,'-5'-2'337,"-2"0"-191,8 3-60,-1 0-15,-2 0-28,2-1-16,0 0-10,4 0 3,20 5 10,34 3 0,-20-1-4,3-3-10,8-1-11,-1-1-10,-2-8-27,-1-1-16,-6-4-38,-2 2-9,-9 1-25,-6 2 69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9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2 817,'5'-2'316,"-5"10"-241,1 10-16,-2 15-36,-5 6-10,1 5-5,1-2-1,2-9-4,2-2 2,7-8-4,2-5 0,6-7-1,7-5-3,4-8 3,4-2-4,5-7-9,2 0-13,3-5-41,6 0 42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9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8 685,'-1'9'261,"-4"6"-195,3 5-16,-3 2-9,3-1-17,2-5-12,1-4 7,8-5 20,4-1 16,5-8 21,1-6 1,-1-9-8,3-4-9,-2-3-23,-3-2-11,-13-1-8,-10 0-6,-7 8-7,-6 3-2,-3 16-20,-4 5-17,-5 14-36,0 9-20,6 1 5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9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23,'-1'16'299,"3"10"-246,3 6 3,4 20 7,0 6-4,0 11-15,-3 2-3,0-3-17,-2-3-8,-2-1-5,2 0-3,-4-11-33,2-3-21,2-14-60,-3-12-50,6-11 100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8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544,'57'23'190,"-44"-10"-179,-2-3-1,4-3-8,-1 0 19,2-6 51,2-2 23,1-4 34,2-6-3,-4-1-32,2-4-13,-2-4-25,-4-2-13,1 0-20,-4 2-9,-5 7-9,1 6-1,-4 7 0,1 3-2,-3 10-3,4 5-1,-4 7-12,-1 4-10,-1 0-32,-6-1-18,6-3 4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8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37,'2'3'349,"6"20"-276,0 6-13,2 14-22,1 2-13,-5-5-42,9-2-20,2-12-51,-4-5 574,11-12-378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8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34,'0'15'332,"6"25"-231,0 15-8,-2 21-32,1 6-24,-5 0-27,0-2-10,-1-5-38,-5-6-21,-3-10 151,2-2-9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8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414,'34'92'217,"-27"-57"-50,-4-1-47,6-3-34,7-5-8,-1-11-2,10-4 2,2-11 24,2-4 10,2-10 5,-1-6-6,-1-8-41,-3-2-22,-1 0-34,-8-1-8,-6 3-38,-3 2-29,-11-3-58,-1 3-25,-8-6 89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7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16,'-8'7'293,"2"8"-248,3 9-56,4 8-42,5 4 32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7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1 684,'2'0'299,"2"4"-173,1 13-19,1 5-17,-1 15-40,-1 2-14,1 1-26,2-1-6,2-10-1,-3-4-4,-1-7-10,4-3-10,-8-5-18,6-3-8,-8-3-2,-6-4 4,2-6 12,-9-3 8,4-6 21,-6-2 11,-1 0 15,6 2 10,5 5-3,7 4-5,15 5-7,-1 1-8,3 2-7,2 1 0,-4 1-16,3 1-11,-1-1-29,2-2-24,-1-3 5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7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9 817,'44'0'331,"-49"4"-231,1 5-22,-6 15-45,1 7-19,0 11-11,1 3 0,8 1 3,3-7 1,10-5 0,3-8 0,6-11 1,4-5 2,2-15 12,4-8 5,0-13 0,-2-3-1,-7-6-9,-4 2-2,-16-2-1,-10-1-1,-11 1-2,-7 1 0,-5 9-4,2 6-2,2 15-3,3 4-2,7 6-2,5 3-1,9-2-10,6 1 0,13-4-3,7-2 2,14 3 11,6-3-2,9 7 5,-2-2 1,-3 6-1,-5 2 2,-7 1-1,-2 5 1,-7-3 1,-3 0 0,-6-1-1,-2 1-2,-8-2 0,-3-3-3,-6-3-8,-3-2-5,-7-4-21,0-2-5,-3-8-2,-1-3 5,-2-9 11,1-3 5,2-5 9,-1-5 4,5 1 11,2 2 6,4 7 8,-1 3 1,10 11-1,1-2-1,9 6-6,4-1 0,3-3 8,7 4 2,7 2 4,3 1-4,5 5-6,1 3-4,-7-2-4,-4 2-1,-6-1 2,-4 1 3,-2-1 0,-2 1 1,-7-4-2,-3-1-1,-6-3-1,-3-4 3,-1 0 2,-7-7-1,-2 2-1,-2-5-3,-5-6-2,-1 0-1,3 4-2,2 2 0,3 11-4,6 11-2,-3 15 0,0 10 3,4 13 1,2 0 2,6 5 0,4-1 0,1 0 0,-3-1 1,1-4-1,-1-7 1,-2-7-8,-2-5-12,-1-12-21,-1-3-12,-1-9-22,-1-8-13,-1-19 5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50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3-1 701,'-5'2'287,"-2"4"-160,2 6-44,-5 12-19,-10-2-10,-5 16-13,-6 2-4,-3 7-4,0 10 5,0 3 9,-5-2-6,-2-6-2,5-6-4,5-16-14,7-8 1,14-16-9,3-4-4,3-5-9,4-2-12,4-9-52,6-7-38,7-21 57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6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2 7 966,'-27'3'339,"27"2"-314,1 10-8,-3 21-11,-5 11-3,-7 11-1,-5-1-4,-5-7 1,-4-5-2,-1-10 6,-6-5 2,-4-10 7,1-7 4,2-7 3,6-8 0,8-10-7,6-7-2,7-11-6,3-5 0,9-5-4,4-1 0,7 8-1,3 6 1,8 10 1,0 7-1,5 10 1,3 7-1,1 9-1,0 7 1,0 0-5,-4 1-6,-1-2-14,1-6-11,-1-8-15,0-5 1,-1-8 8,-2-7 7,-2-8 7,-4-7 4,-4-5 0,0-5 3,-5-6 12,-2-2 5,-2 9 7,-3 6 6,-3 17 7,5 10 3,-3 19 10,4 12 1,1 19 3,0 10 1,5 2-11,-5-4-3,5-10-11,-6-8-4,3-12-1,-2-6-2,-4-11 2,-1-4 4,-1-14 9,-1-4 5,4-13-2,3-4-5,1-9-9,0-5-3,4-1 0,1 0-1,2 9-2,2 12 1,-1 15-1,3 10 3,3 17 1,4 3 0,4 12 3,0-1-1,-8 1-2,-2 0 0,-7-3-2,-3 0 0,-1-8 1,-6-3 0,-5-8 0,-4-5 1,-7-7 2,-1-4 0,-3-5-2,-3-7 0,-1-1-4,-3-4 0,1 2 0,3-3-2,10 10 2,7 2 0,4 5-2,10 6 2,8-3-2,4-4-1,13 1 3,-2-1-1,1 0 1,1 2 0,-4-3 0,-3 4 3,-3 7 1,-1 4 4,-4 9 2,-3 4-1,-4 6 2,-2 1-2,-6 2-2,-3-2-2,-2-5-3,-1-5-10,-1-1-32,6-4-20,-2-3-47,2-4 63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4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6,'4'13'277,"0"4"-97,1 7-85,1 3-33,1 4-19,1-5-21,-3-3 2,1-5 6,-2-8 4,0-1 3,1-7 0,1-3 7,3-4-3,2-6-8,3-5-6,-1-11-15,0 1-5,-2-2-2,-1 2-2,-1 9-1,-2 9 0,-3 7-2,3 7-3,-2 12-3,0 5 0,2 7 3,-3-1-3,7-2-24,-3-6-20,5-8-48,1-2-25,-5-15 77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4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801,'-27'58'282,"36"-7"-251,-4 8-2,0 25 1,-2 7-10,0 5-12,-4-3 0,-1-16-11,2-6-6,-2-14-26,2-8-8,2-19-12,2-14-11,4-21 48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3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43 830,'-46'-29'293,"57"-10"-269,6 0-2,0-3-7,0 4 0,0 12 3,-4 7 3,-3 14 0,-3 5-1,-2 15-1,-1 7-2,-1 11-6,-2 3-2,-1-1-2,-1-7-2,2-7 0,1-9-2,3-8 1,2-3-1,1-5 8,4-5 1,1-9 1,3-3-2,3-9-4,-5 0-1,0-1-5,-4 2 3,-1 6-3,-5 8 1,0 12-3,-6 4-4,2 19-3,0 8-4,-5 15 0,6 4-4,-3 0-4,7-5-7,5-11-22,4-5-24,1-10 47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3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5 644,'-8'-11'274,"1"8"-151,4 0-27,7 3-43,8 0-5,14 2-7,6 0 4,8-2-1,1-2-4,4 0-19,-4 0-6,0 3-10,-6 0-3,-5 3 1,-1 1 0,-20-2 0,1 0-1,-11 1 3,-3-1 0,-1 2 1,-8 2 1,-8 4-7,-6-1-8,4 4-14,3 2-3,9 1-8,6 4 4,6-1 8,4 2 2,12 2 5,3-2 2,9 1 4,8 2-1,4 2 6,0 1 2,-6-8 1,-7 1 2,-10-6 1,-6-3 4,-11 3 19,-7-4 12,-15 0 6,-3 4 2,-15-2-17,-8 0-13,-4 0-9,-2-1-12,11-6-36,8-1-20,10-2 422,8 0-291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2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07,'-2'0'296,"2"4"-253,2 12 17,1 7-4,3 15 2,-4 4 0,5 18-19,-1 10-9,1 9-14,2 3-6,-2-13-5,2-10 1,1-21-5,-4-7 1,-3-14-1,-1-7-1,-5-9 1,2-8-12,-7-10-48,-2-8-26,-4-13 4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2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744,'-27'8'363,"27"-5"-64,4 3-223,1 10-20,2 11-16,-3 5-11,-3 13-16,-1 4-23,-4 0-47,-6-4-24,-1-11-52,1-7 29,4-9 6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1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599,'-5'0'302,"9"2"-37,13 7-201,6-2-14,17-1-9,9 1-6,17-4-41,-1 0-42,-4-5 31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1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3 973,'-6'-7'345,"7"7"-312,2 6-6,-3 6-21,0 16-3,-2 29-2,-6 16 2,1 28 3,-2 1 4,3-7 7,1-15 2,6-22-1,1-14-1,-2-18-2,3-9-3,-3-13 18,2-3 12,-4-9-1,-2-7-2,-3-13-21,-3-12-16,3-11-5,-3-9-2,4-15-3,0-3 0,5-4-6,1 7-3,2 11 1,5 8 0,-2 17 6,1 7 5,-2 18 2,2 9 2,2 7-1,0 4-3,8 12 1,2 8-1,3 18 7,2 10 3,-3 17 5,0 5 2,1-1-5,-1-3-2,-2-19-3,-2-9-1,-3-13-1,-3-5-6,-3-6-33,-7-6-19,-10-6-39,-8-5 616,-9-11-399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1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99 709,'0'-1'258,"-1"0"-214,0 0-20,0 0-19,0 1-1,0-1-1,-2-1 1,0 1 12,-2-1 7,4 2 19,0 0 9,-9 21 0,6 37 1,15-28-17,5-2-8,3-8-10,-2-6-5,1-8 2,-1-5 9,0-11 11,3-4 5,-1-9-5,1-4-10,-3-8-14,0-4-6,-6-5-13,-2-2-9,-3 6-26,-5 6-12,-1 11-21,-3 6-19,0 2 6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49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6 612,'1'-4'255,"-14"-9"-167,13 9-8,0 0-3,-6-4 5,12 10 0,-6-5 1,-2 1-9,-3 2-23,0-4-13,6 7-25,6 6-4,15 16-4,4 8 1,8 8 1,7 3 0,3-5-3,4 0-2,7-6 0,1-2 0,-6-5-2,-9-8 3,-18-8-3,-12-4 0,-7-5 2,-6-1-3,-9-2-26,2-1-26,-9-5-62,0-3 69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0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3,'15'10'245,"2"10"-145,-5 1-3,-5 6-40,1 2-12,-5-2-24,5 0-3,0-5-9,3-4-2,3-6 4,-2-5-3,5-9 4,1-5 0,0-10-1,-6-4-1,-5-7 3,-7-5 1,-7 2 4,2 4 3,-1 10-3,2 5 2,4 7 4,-4 1-2,3 6-7,2 3-3,2 4-12,10 3-1,5 0 0,1-1-1,9 1 1,-6-2-1,-3-4-8,-4-3-7,-6-6-18,1 0-7,-6-7-12,-1-1-6,-4-2-19,-2 0 48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0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730,'15'-19'268,"-4"14"-228,-2 3 3,-4 13-18,1 6-10,-9 16-9,2 5-4,0 8-2,1-2-1,11-10-2,3-4 2,3-16-1,0-7 2,7-11 14,-4-10 8,6-13 17,1-6 4,-11-11 0,3 1-5,-12 2-11,-5 1-5,-8 6-11,-8 4-2,-3 9-12,-4 9-9,-3 12-25,-1 10-18,2 12-144,0 2 134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50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1 783,'-2'-15'286,"15"37"-244,7 5 1,4 1-17,3-2-15,4 0-22,1-9-8,3-4-13,-5-6 1,-5-11 9,0-5 5,-11-14 20,0-1 9,-4-8 11,-1-2 5,-9-2-4,-1 0-3,-8 7-2,-4 1-2,-2 15 2,-4 8-3,-9 15-4,-6 16-4,-10 17-5,-3 13-8,2 17-38,0-3 82,7-5-4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49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73 608,'-6'23'224,"6"2"-194,5-3-3,8-5-18,5-2-6,4-12 6,1-5 12,1-15 38,2-6 15,-3-13 21,2-2-3,-13-5-25,-4 4-17,-9 8-24,-8 6-7,-5 11-6,-4 5-1,-4 12-2,-1 7-2,1 23-4,1 11 0,8 24-4,3 6 0,10-2-1,5-2-4,9-11-12,5-6-17,7-9-50,6-3-75,-1-13 102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49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726,'-16'22'247,"2"5"-242,9 8-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49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9 1168,'51'-25'22,"-23"10"0,48-6 25,-73-17 3,4 2 1,-1-3-3,6 4-9,-2 4-7,0 7-11,-4 6-4,-1 11-5,2 7-5,-4 22-3,1 16-2,-5 28-1,-2 12 0,1 2 3,4-5 1,7-18-2,3-12 0,1-19-3,3-7 0,0-17 0,0-4 0,4-16 3,-3-9-1,3-15 1,-3-7-2,-5-9 1,-2 3 0,-8 1-7,-2 10-7,-2 14-32,-3 7-16,0 15-18,0 2-5,1 10-7,0-1 6,4 8 9,3 0 9,4-5 30,4 2 11,7-3 23,1-2 8,9 7 22,3 4 8,1 7 6,-1 4-1,-10 3 0,-3 2-3,-13-1-8,-2-1-4,-6-1-9,-6-3-2,-8-7-5,-5-1-3,-4-8-1,1-4-2,1-10-1,5-6 1,5-11-4,2-8-2,13-7 2,4-7 3,17-1 2,8 0 0,8 3 3,6 9-1,-4 10 4,0 10 0,-3 18-4,-2 12-1,-5 15-2,0 10 0,-10 6 0,-6 2 0,-8 0-4,-6-3 0,-7-7-7,0-7-4,0-12-8,-1-6-5,0-12-5,0-3-3,4-10-14,0-8-3,7-12 5,5-4 3,7-10 25,10 0 12,10 2 4,3 3 7,6 12 13,-4 5 3,-1 18 13,-1 5 3,-1 8-4,-1 9-1,-2 9-4,-2 4-3,-10 10-8,-7-1-4,-14-1-9,-8 2-1,-14-9-3,-1 0-2,-6-8-1,-2-7-1,4-10 0,2-7-2,6-15 2,3-7-2,6-11-3,4-3 3,9-1 2,3 4 1,7 14 2,0 4-1,3 17-1,3 7 0,4 15 1,3 8 0,3 8 0,0 2-12,4-3 10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0:1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91 948,'-46'-12'309,"11"-7"-349,9 5 65,0-5-14,-2-4-6,13 3-11,-2-1-5,11 6 3,1 3 3,4 4 5,4 3 4,13 0-4,15 2-1,25-1 2,10 0 0,21 1 2,12 2 1,14 4-4,8-1 3,24 6-2,-5 0-1,20 6 5,5 3 0,7 1 7,8 3 3,5-7 3,5-1 10,1-2-2,3 0-1,-1-2-6,0-3-10,7-2-4,-9-4-1,-4-3-1,-4-3-22,-19-5 246,1-7-17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50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-2 590,'-1'0'231,"0"0"-149,1 3-58,0 2-8,0 4 2,0 34 4,0-18 4,0 5 2,2 8-4,-1 2-4,0-2-7,0-1-4,-2-7-3,-1-3 4,1-6 11,-1-6 0,3-7 3,-1-2-4,0-5-11,0-1-4,2-6-4,3-3-4,3-14-2,3-3 0,2-6 1,3-4 4,-1 0 1,-1 0 2,-4 3 2,1 9-4,-6 7 3,-4 6 1,3 9-1,-4-1 1,-1 4-5,6 4-4,-5 5-1,2 6 1,0 14 3,-7 3 1,-4 4 2,-2 1 2,-2-3-2,1-3-1,2-6 0,2-2-1,0-11 2,4-4 5,2-4-2,-2-5-2,2-3-4,-1-1-2,2-11 0,4-2 2,3-10 0,1-5 0,4-5 0,1-2-3,2-4 2,0 3-1,-3 5 3,-3 6 0,-6 11 2,-2 6 1,0 8-3,-1 4-2,1 4 0,-1 9-1,-6 16-1,0 8 4,-3 12 1,2 4-1,-2-2 1,-1 1-1,0-9-1,2-4 1,3-9 1,-1-8 1,3-8 0,0-4-2,-2-10-3,4 0-3,-1-5-11,0-6-4,-1-12-5,0-4 1,-3-14 9,-1 1 1,-2-3 7,0-1 3,0 7 1,1 1 1,1 11 1,-1 5 0,3 6 0,1 2 2,2 8 0,3-2-1,0 2-7,2 5-1,4-1 0,0 8 2,3 9 7,-1 2 3,1 12 2,0 1 1,1 4-2,2 1 0,-3-4-1,0-3-3,-3-6 1,-1-3-1,-3-5 1,2-3 1,-2-5 0,1-5 1,-3-5-3,0-4-5,0-11-10,2-4-1,3-10 1,4-4 8,6-3 8,1-7 5,2 0 8,1 2 2,-4 8 5,2 10-1,0 11-4,-4 4-3,1 8-5,-4 2-2,-7 7-2,2 5-1,-7 12 0,1 6 0,-7 14 1,3 5-1,-10 2 1,-6 2 0,2-7 3,-5-4 1,6-8 6,7-4 0,1-7-2,3-2-1,0-7-5,3-4 2,-2-5-3,4 1-1,0-6-1,0 3-3,0 0 5,1-3-1,1 0 1,0 0 0,-1 0-4,0 0 1,1-1 0,-1 0-1,0 1-4,0-1-9,1 1-24,0 0-26,0-1 39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48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7 661,'-1'-2'246,"-1"0"-189,0 0-33,2 1-11,0 1 3,0-1 0,5-1 8,2 0 1,27-8 0,-25 6-1,2-1-4,5 3-4,1-3-2,1 4 1,10 0-2,3 0 1,9 1-1,3-4 1,8 2-3,4-3 3,-10 0 0,0 1-2,-17-3-1,-7 3-2,-4 1-5,-6 1 1,-6 1 1,-2 1-1,-3 2 8,1-2 2,-2-1 5,1 0 1,-1 1-8,0-1-2,0 0-9,0 0-4,0 0-13,0 0-9,0 0-15,0 1-6,0-1-10,-1 0-8,-1 0-95,-1 0 10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4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3 328,'23'22'205,"-25"-24"-14,1-2-87,0 0-29,-1-1-31,0-2-5,2 0-2,3-2 4,1 0 4,1-3 1,1-8-6,-1-5-4,4-5-11,1-1-8,5-8-7,1-5-4,1-8-1,-2-3-1,3 1 0,-2 2 2,-2 4 4,1 4 0,-4 5 2,3 7-1,-7 6-3,2 6 2,-8 7-2,-8 2 3,7 7-1,-3-2-1,5 5-2,2 1-4,-2 1-5,-2-1-2,0 0-1,0 0 2,0 0-1,0 0-5,0 0-7,0 0-6,0 0-12,0 0-7,0 0-15,0 0-15,0 0 4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45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7 809,'-54'-20'305,"47"18"-236,1-3-10,6 5-34,-1 0-6,1 7-15,1 4-4,3 9 2,2 7 0,3 12 10,3 5 0,6-2-3,2-3 4,7-7-5,3-9 5,1-7 6,5-4-2,-2-10 6,-2-6-1,1-10-8,-1-6-2,3-1-4,0-1-1,0 3-1,1 3-3,-7 2-1,-2 4 0,-1 1-1,-5-1 1,-3 1 0,3 3 0,-5 0-2,1 7 1,0 7-3,-3-2-1,3 9 2,-5-3-1,-2 2 1,1 5 0,-6-3 0,2 1-1,-1 0-2,-4-5 3,1-1 0,-1-3-1,-1-2-8,1 1-5,-3-5-6,1-1-2,-1-5 3,0 3 2,1 0 5,0 0 2,1-9 8,10-38 3,1 27-1,4-2 1,9 2 0,2 3-1,5 3 3,1 3 5,3 5 0,1 3 5,-1-1-4,5 6-1,-2 1-2,3 0-4,1 10 0,-1-1-2,-9 1 1,-3-1 3,-5-2-1,-6-4 3,-1 1 4,-2-1 1,-9-6 5,0-2 4,-5-6 7,1-3-5,-2-2-1,-4-3-6,0-2-6,4 3 1,-2 0-2,7 2 0,-5 3-4,0-2-2,2 4-3,-5 0-17,5 0-59,1-2 52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47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635,'-1'0'254,"2"1"-189,-4-1-1,3 0-42,0 0-10,0 0-7,0 0 4,11 24 13,10 32 1,-14-12 8,1 11-2,2 10-9,0 2-1,0-5-5,0-8 1,0-8 6,-2-4 5,-4-4 7,0-1 1,0-6-4,0 2-5,-1-8-7,0-2-6,-3-7-5,2-6-3,1-2 0,0 1-1,-1-6 2,-2 0 2,-3-3 3,2-1 4,0 1 1,0 0 0,0 0-4,1 0-4,-1 0-5,0 0 0,-4 7-2,-16 25 0,17-27 0,4 4-1,-2-5 0,1 3 1,1-2 0,-1 1-1,1 3 1,1-2 0,1 0 0,-2-2 2,1 0-2,-1-3 1,-1 0 0,1 1 3,0-3-3,0 0 1,0 0 0,0 0-2,-1 0 0,0 0-4,1 0-10,-1-1-6,0 0-21,0 0-12,1 1-22,0-4-10,3-8 37,14-24 19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31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70 809,'-1'-1'293,"2"1"-243,-1 2-19,0-2-3,0 0-4,0 0 10,1 13 5,40 39 3,-26-22-4,-2 2-12,-5-6-4,-2 0-5,0-1 5,-5-10 4,0-1 4,0-7 2,-2-5-3,1 1 2,0-4 0,0 1 0,0 0 2,0-1-6,0 0-4,-1 0-9,1 0-4,1-17-8,8-33-1,1 18-1,4-3-2,5-6 3,-1-3 0,1 2 0,0 6-1,-5 4-2,-1 7-2,-3 8 0,-3 3 3,-5 7 0,0 5-5,-3 2 3,-1-1-4,1 2-3,0 0 7,0 0-6,0 0-1,0 0 2,1 0-1,-1 0-4,0 0 6,0 0 2,0 0-4,0 0-5,0 0-13,-13 3-13,-31 4-5,26-4 6,-5-2 8,1 4 13,0-2 7,2 1 10,1 1-1,0 1 2,6 2 0,-4-3-2,8 4 2,5-5 0,-5-1 2,15 1-9,-5-3-1,1 0-3,6 0-1,-1-1 8,7 0 0,-2-3 4,2 2-1,-2 1 2,-1 0 2,2 2-3,0 2 1,-1-4-1,2 3 0,-3-1 1,-1-2-1,-2 1 1,-4-2-1,-2 1 0,0-1 0,-2 1 1,1-1-2,-1 0-8,0 0-7,-15 1-10,-29 5-3,26 0 7,-1 1 8,7 2 7,-5-3 5,6 2 1,4 1 1,3-4-1,7 6 1,3-7-5,3 4-1,7-1 1,3-1 3,3 0 3,-2-5 4,-1-2 0,0 1-5,-7-2 0,-1 1 0,-5 2 0,-3-1 2,-1 2 4,-1-1 1,-1 0 7,1 0-1,-1 0-2,0 0-2,0 0-9,-2 4 0,-4 7-1,-14 26-3,18-29 3,2 2-1,0-3 2,1-2 3,0-1-2,0-3-1,0 0 0,0-1 1,0 0 4,0 0 3,0 0 0,-1-1-3,0 0-4,0 1-1,1-1-1,0 0 2,0-1 1,0 0 0,0 0 0,0-1-1,0 2 1,0 0-3,0 1 0,0-1-2,0 0 1,1 0 0,3-2 1,0 2 2,-1 0-3,27-5 3,-29 8 0,3 1-2,-3 0 1,0 1-3,-2-1 0,-4 0 0,1 0 1,-1 1 1,1-2-2,2-2 4,-2 0 0,2-3-1,2-3 0,0 1 0,3-7-2,2 5 2,2-3 3,-2-1-2,1 3 2,-2-1-3,-2 5 3,1 2-1,-3 2 2,0 0 6,0-1-4,-1 0 0,1 0-5,0 0-2,0 0 1,0 0 2,0 1-1,0-1 0,-1 1-2,1 0-3,0 0 1,0 0 1,-1 12 2,-6 28 0,2-27 0,3-2-1,-1-3 2,3 3 0,-2-2-1,-2 0 0,1 0-1,-1-2-2,1-1 5,2 1-2,0-2-4,0-2 1,1-3-7,0 1-1,0-1-2,0 0 1,0-1 7,0 0 4,6-13 2,15-38 4,-16 23-4,4 0-1,-5 4 3,1 5-1,-4 8 2,-1 4 5,-1 5-1,-1-1 1,1 4 0,1-2-3,0 2-2,0 0-1,0 0-1,0 0-2,0 0-1,0 0-2,0 0 1,0 0 1,0 0 5,-1 0-3,0 0 1,0 2 1,0 2-2,-1 0 3,1-1-4,0-3 2,0 0-1,0 0-2,1 0-2,-1 0-1,0 0-1,0 0 1,0 0 3,0-1-1,0 0 3,0 0 0,1 0-1,-8-2 1,-26-13 0,27 15 0,3 1 1,0 1-2,2-1-4,1-2-4,1 2-2,0-1 2,0 0 3,8 0 5,36-3 2,-31 3 0,2 0-2,0-1 1,-5 0-1,-2 1 0,-5-2 5,-3 1-5,-3 2 6,2-1 3,1 1-3,-1 0-1,-2 0-5,-9 3-1,-24 8-1,25-7 2,3 0-1,1 1 1,7 0-14,0 2-10,4-2-17,2 1-15,1-2-65,2 1 8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8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5 487,'-9'13'231,"2"-1"-38,0 1-137,2-1-16,2-1-1,2-8-16,1 0-5,2-3-3,-2-1 3,0 0 10,0 0 2,0 1 2,0-3 0,6-11-9,6-26-7,-16 28-1,0 5-1,-3 5-1,-4 1 2,2 7-8,-2 2-2,0 3-2,1 1-1,2 0-9,2-2-9,5-3-30,3-2-15,7-8 38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4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 640,'-6'-10'250,"0"5"-187,4 4-14,3 3-23,0 10-17,7 14-10,-1 30 3,2 16 10,6 23-1,-2 4 7,5 5 5,-2-10-2,2-9 1,0-8-3,-5-25-9,-3-6 0,-7-26-3,-2-11-3,1 1-2,0 20 0,-4-9-2,-1-6 1,-5-16-2,0 0-13,0-5-24,1-6-9,2-4 2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23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981 451,'-26'-20'192,"25"23"-109,-2-4-45,3 1-18,-1-1-13,0 0-3,0 1-4,0 0-2,0 0-2,0 0-5,1-1 5,-1 0 2,-4-16 2,-3-28 6,3 17 0,3-1-3,-2-8 1,-3-2-1,7-2 3,-4-3 15,-8-8 31,3-5 12,-6-16 15,0 1-7,-2-11-24,0 3-8,2 9-14,6 7-1,6 21-4,-2 5-3,4 20 0,-4 1-3,2 10 0,3 3 2,1 2-7,0 1-1,-1 1-8,0 0-4,0 0 2,0 0-6,12 0-13,27 4-8,-27-2-32,6 3-23,-2 1 5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3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8 626,'10'-4'261,"0"-1"-151,3-1-21,-3 3-40,2 3-10,1 3-21,-3 4-8,2 2 0,-5 3-5,-9 12 2,-4 9 1,-6 27 11,-7 13 6,-5 13-2,-1 6-2,-5 4-6,7 2-4,7 5 1,2 3 2,6 3-6,0-1-2,4 4-3,-1-2 0,-2 2-3,1-1 2,-1-4 2,4 2-2,-1-10 1,0-4 0,0-7-1,-1-10 1,1-4 2,3-6 4,-1-13 6,5 0 4,0-16 3,3-4-4,7-3-9,1-9-4,6-4-5,5-4 0,10-5-2,7-3-1,3-2 0,3 1 0,0-2-2,1 2 0,15-1-5,0 0-1,10-1-1,-3 1 0,-3-2 1,3 1 4,6 0 3,2-1 4,2 0 0,1 0-1,2-4 0,8-2 0,0-2 1,2-1 1,1 1 0,-3 0-2,0 3 2,-2 3 2,-3 6-2,3 1 6,-2 5-3,-2-3-2,2 1 3,-3-1-5,5-1 1,2 3-1,-6-5-1,1 3 0,-3-5-12,-3-1-9,-16-1-13,-9 1-3,-16 3 12,-8-2 9,-6 6 11,-5 0 4,-8 3 5,-4 7 6,-2 2 15,-6 3 0,-1 3 1,0-1-4,-1 5-11,2 5 1,-1 6-5,-1 4-4,-3 7 5,-2 1 0,-5 2 1,0-1 8,-5 0-8,0 2 0,-2 0 5,-1 2-1,0 2 7,-3-3 7,-2 7 2,-3 5-5,0 4-5,3 6-5,2-3-8,4-6 2,5-5-5,1-8 0,11-3-2,1-4-4,7-12-1,6-1-3,-6-14-1,6-4 3,9-5 1,1-4 2,12 0 1,2-6-1,9-3 7,7 2 3,22-6 10,7 0 2,11-4-2,10-2-4,7-4-9,1-1-1,22-2-2,4-2 0,9 1-2,11 0 0,-10 0 1,-2 2 1,2 7 1,-6 2 4,5 7-4,-6 0-3,-10 4 0,5 4-9,-9 0-28,-4 0-29,-1-1-26,-2-5 573,-10-6-374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4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 692,'3'31'305,"2"0"-163,3 5-47,2 1-19,2-4-35,1 0-17,-2-8-10,-1-4-8,-4-7-5,-1-4-5,-2-6-5,-3-5 0,0-12 2,0-2 3,0-13 3,2-5-1,7-7 0,-2-4 2,9 4 5,8 6 2,2 9 5,4 9 3,-4 9 0,-4 7 3,-5 14 2,-5 5-1,-5 13-6,-2 2-1,-9 6-10,-5-1-4,-12-1-14,-4 1-8,-2-10 2,-3-4 4,3-13 18,2-9 7,2-4 6,8-10 2,8-8-6,7-6 4,10-7-2,8 1-2,8 4 3,0 4-2,1 10 1,-3 5 0,-1 12-2,-3 6-3,-6 8-6,-1 5 3,-2 6-3,2-2 2,1-5-1,1-5-1,0-13 0,1-1-2,-1-13 3,-2-5 4,3-6 6,-1-4 2,-3-3 10,0-2-1,-7 0-2,-2 3 2,-1 9-13,-3 7-1,-1 11-3,-3 7-5,0 15 2,-1 6-1,3 6-16,3 1-15,5-3-50,4 0-27,5-5 6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848,'-9'0'289,"8"7"-290,4 10-9,4 0-184,2 0 139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4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91 276,'-49'-66'218,"26"54"24,3 7-48,5 4-82,6 3-35,6 1-46,3-3-13,8 4-18,3-2-5,8-2 2,5-2 2,3-3 4,4 1 9,-1 0 17,1 1 10,-2 5 10,-7 1-2,-7 9-8,-4 6-9,-1 3-6,-1 4-9,-2-2-9,-2-1-11,0-6-37,0-1-19,-3-7 34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3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32 1057,'-36'-34'378,"25"39"-329,-4 14-22,0 7-14,0 12-11,3 6-2,7 3-2,5-3-4,5-2-7,4-8-11,7-4-23,1-4-13,6-11-23,-4-8-2,-4-10-14,-4-7-32,-7-5 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44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 1045,'5'-1'356,"6"-3"-334,12-2-18,8-2 0,15-5 3,4 3-2,5 1 5,-2-1-3,2 7 4,2-1 2,10 11-5,1 4 2,-13 4-6,-6 5-1,-21 3-2,-6 3 0,-14 3-1,-6 3-1,-14 1 0,-9 2 0,-17 5-4,-6 0-5,-11 1-8,-2-1-4,6-10 1,5-5 1,14-11 6,9-1 2,12-11 7,7 3 3,8-2 2,6-3 2,11 1 9,9 2 4,25 8 3,9 5-2,14 9-10,2-1-2,1 0-3,2 2 1,-8 1-2,-4 0-1,-26 0 3,-16 0 6,-20 2 13,-12-1 8,-22 8 3,-8 3 0,-28-2-7,-11 2-3,-13-11-2,-1-3-5,-1-12-8,0-9-1,4-7-18,0-13-10,13-4-32,11 0-28,2-9-41,10-3 71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3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17 1069,'0'0'391,"2"1"-325,4 17-11,28 43-33,-27-21-5,2 7-10,-1-2-6,0-2 0,2-3 1,-6-14-4,1-3-3,-4-13-15,-2-3-11,-6-8-30,-3-9-19,-7-12-26,-1-8-5,-4-13 20,0-5 23,3-8 64,0-1 29,9 6 35,3 3 14,11 16-19,5 5-9,10 8-18,7 3-9,7 6 18,11 3 9,12 7 20,2 0-1,2 8-20,-5 3-13,-14 6-26,-6 1-6,-17 3-7,-9 0-3,-13 1 0,-8 1 4,-13 1 3,-7-3 5,-16-4 1,0-2 2,2-7-1,10-2 0,20-4-3,5-1-3,12-2-15,6 1-3,17 1 1,4 2 5,18 6 13,0 3 3,2 7 2,-2 4-1,-7 0 1,-5 2-2,-11-3-1,-3-1 4,-17-2 1,-5-2 4,-15-3 3,-9 0-2,-12 0-4,-6 0-8,-16-7-23,-4-3-17,-2-3-46,0 0-19,11-1 6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2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895,'-2'105'315,"-2"-71"-309,-5-7 523,4-7-403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2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980,'17'4'341,"21"-1"-286,10-4-2,12-6-44,2-6-37,-10-4 55,-4-1-47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2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58 928,'-10'-7'330,"10"14"-299,0 8-7,0 21-16,-3 18-4,-5 11 5,5 7 5,-2-3 8,6-11 2,0-19-3,-4-13-3,3-15-3,0-7 11,0-11 3,-2-10-1,-2-13-8,0-10-13,-3-15-5,2-2-1,-4-12 0,5 0-1,3-1 0,1 0 0,4 18-1,3 8 0,1 24-3,4 13 2,4 20-4,3 15 2,7 21 0,1 8 2,-1 12 3,-6 0 0,0-2 2,-3 0-2,0-11-10,-1-6-20,-7-11-53,-4-6 717,-5-8-49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1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0 811,'14'14'316,"-5"12"-223,-2 8-4,-9 10-33,-5 5-17,-7 6-30,-7-3-5,-4-3-1,0-7-1,-2-14 2,2-5 2,3-17 6,3-6 12,2-13 12,-3-11 4,2-11-5,4-5-11,13-2-16,9 5-4,11 11-4,3 4 0,2 17 1,1 6-1,8 19 0,-4 5-3,5 7-20,2 1-27,3 1-53,8-3-263,5-2 254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1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0 823,'-3'-20'318,"-2"5"-236,9 10-20,3 6-15,5 10-18,4 9-3,6 24-5,-1 9-3,2 16 6,5 4 1,-1-9 5,3-4-2,-1-10-5,-3-5-3,-4-11-8,-2 0-2,-13-13-2,-1-4 5,-11-2 7,-7-3 1,-10-3-1,-4 0-8,-5 0-12,2-2-11,5 1-41,1-1-30,9-4 61,4-5-1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0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5 935,'-9'-15'332,"15"-3"-298,5 0-4,10 1-12,0 3-6,-1 5-2,0 3 2,2 16 5,5 11 3,3 22 5,3 6 1,-1 8-5,2-1-1,-4-10-10,-2-1 0,-4-11-3,-6-3-3,-9-9 1,1-5-2,-11-6 0,-8-3 3,-8-2 0,-9-3-2,-8-3 0,0-1-3,2-1 2,2 3 0,7 5-10,4 7-11,7 5-24,1-5-22,11 1-45,-2-8 320,12-8-17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0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23 872,'23'-22'332,"-21"21"-251,4 1-13,-6 0 0,2 4-6,-6 6-13,0 5-4,-8 16-22,-7 8-7,-2 7-5,-6 0-2,-1-5-4,0-6 0,-2-13-1,3-2 3,0-11-1,5-5-1,3-9 1,2-4 0,3-8 0,2-5 2,5 1-4,5-1-5,10 3 0,2 6-2,8 9-4,1 5 4,6 13-3,3 5-1,7 6-18,1 0-20,7-3-46,1-7-25,2-7 73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31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810,'0'12'303,"12"10"-225,4 8 2,20 22-8,9 8-12,13 21-29,-2 0-12,-4 4-10,-9 5-3,-18 0-4,-10 0-11,-19-1-37,-12-2-20,-35 4 38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30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7 34 444,'-6'-5'215,"-3"-3"-79,0 3-21,0 1-42,-2-1-16,3 3-28,0-1-9,-5 1-11,2 2-2,-9 3-2,-2 5 0,-8 11-2,-2 7 2,3 18-3,-2 6 1,7 19 0,1 6-2,5 9 1,3 4-2,8-2 0,7-2 0,14-13 0,8-4-3,13-14-4,9-9-2,17-8-22,5-13-20,5-17 3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43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0 644,'-27'-29'256,"26"28"-163,-1 1-22,3 0-16,-2-1-10,1 1-15,0 0-7,0 0 9,0 1 0,4 25 8,9 33-1,-7-8-8,2 11-1,-3 17-12,2 15-3,-1 6-11,0-1 0,-2-8-3,-4-8 3,-1-14 0,-2-5-2,0-21 2,3-10-8,0-17-25,0-10-12,0-11-53,-5-11 5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27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3,'14'3'198,"10"4"-253,-2-5-83,9 5 88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08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61 297,'22'13'157,"-27"-14"-46,-2-1-21,-2 4-16,-3-2-10,-2 0 4,0 2 6,-1-1-3,3 4-7,2-3-10,0 1-7,7-3-15,-1-2-6,6 1-17,-2 0-3,0 1 0,9 0-1,34-1 0,-27 0-4,-2 0 0,-1-1 0,-4 0 1,-3 1 1,-1 3 0,-1-2 0,-2 2-2,0-1 1,-3-2-2,0 0 2,0 1-1,1 0 0,-15 2 1,-28 5-1,20-4 0,-2 1 2,-3-2-2,-7-1 0,8-1 1,-1 0-1,7 0 1,5 0-2,1-1 0,4 0 3,7 1-8,2-1-8,9 1-4,4 0-4,12 0 11,5-3 8,6-4 4,3-3 2,1-2-2,-1 2 0,-5-1-1,0 6 1,-8 0-1,-3 3 0,-6 1 2,-6 0-3,-5 1 0,-2 0 8,-5 2 7,2-2 1,0 0 2,-18 3-8,-34 7-8,24-3 0,2 0 2,-4-2 3,7-4 1,-1-1 0,4-4 0,7 3 3,2-1-7,5 2-2,8-1-5,-2-3-8,11 3 7,5 0 0,4-2 2,14 1 2,-3-2 1,5-1-1,-2-1 2,-3-1 0,-3 3-2,0 0 0,-7 0 0,-1 3 0,-10 0-24,-5-2-21,-6 0 28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07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86 78,'-46'-3'32,"51"4"-9,-3 1 2,-1-3 23,4 2 52,-6-2 15,0 0 13,0 1-9,0-1-38,0 0-10,0 1-22,1 0-8,-1-1-5,0 0 1,1 1-3,0 0-2,0 0-3,0 0-5,-1-1-1,1 1-1,0-1-6,0 1-5,0 0-6,0 0-2,0-1-4,0 1-1,0 0 0,0 0 0,0 0 1,4 1 1,11 3 0,28 1 0,-24-8 1,2-4 2,6 0-2,1-2 3,2-3-3,3 2-1,-4-1 0,0 3-3,-1 1-3,-2 1-2,-3 2 4,-4 2-2,-9 1 3,-5 1 0,-5 1-5,-3-1-3,-5 0-7,-5 0-8,-10-1 0,-3 1 5,-7 1 9,0 4 9,-2-2 5,-1 4 2,1 1 0,-2-2 3,-5 3 0,-4-4 0,6 3 3,4 1 1,13 0 0,9 0 1,5-3-5,3 0-1,8 2-6,2-1-4,6 0-2,2-4 1,8-2 7,5-1 3,7-5 2,4-1 3,-2-1-7,-4-1 2,-6 1-4,0 0 2,-8 0-1,0 1 0,-3 4 0,-3-1-4,-6 1 3,0 4-1,-6-2 7,-2 0 1,-4 0-2,-5-1 1,-5 5-7,-5 2 1,-7 0-1,2 2 0,-6-4 3,4 3-1,2-2 3,2-2 1,11 2-1,4-5 2,11 2-7,0-1-3,8 2-3,6-1-2,11-1 6,6-2 1,10-2 1,0-4 1,-1-3 0,0 1 0,-4-2 2,0 0 1,-2 2-2,2 0-1,-5 2 0,0 5 0,-7-2-14,-3 0-17,-4 4 2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1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54 439,'-26'-56'207,"25"54"-69,0 1-23,1 1-35,-1-1-11,1 1-27,0 0-12,0 0-7,0 0 2,7 18 8,19 38 3,-3-6-4,5 8-3,14 20-9,3 4-2,0 7-4,0 2-5,-17 5-3,-10 4-3,-20 6-12,-17 5-12,-27 8-28,-12 4-181,-12 7 16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0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4 7 356,'17'42'199,"-22"-45"-17,-1-1-76,3 1-47,-2-2-2,-5-1-2,-2-1 2,1 0-5,0 1-6,-6 1-17,1 2-6,-4 3-10,-4 3-4,1 8-4,-3 2-1,0 14-4,1 12 0,2 19 0,2 17 0,2 20 1,6 7 1,9 9 1,5-7-1,11-10-2,5-11 0,10-13-3,6-5-3,14-13-16,13-5-14,6-15 19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46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7 475,'0'7'181,"-1"-7"-142,-1-4-17,2 5-20,-4-8 2,4 5 23,1 7 9,-1-8 20,2 6 4,0-5-14,-2 1-4,0 0-18,0 0-3,0 0-3,0 0-1,0-2-4,0-2-3,0-2-5,0-25-3,0 26 1,0 2 2,0 3-1,1 2 3,-1-1 5,-1 0 0,1 0 3,-1 0-2,0 0-6,0 0 0,1 0-3,0 0 1,0 0-3,0 0-1,0 0-1,0 0 0,0 0 0,0 0 3,0 0-3,0 0-9,0-1-18,0 0-22,0 0 31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36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34 582,'20'1'234,"-28"7"-142,-7-3-17,4 8-21,-6 2-11,-5 4-18,6 7-3,-7 6-3,0 5-3,0 11-6,1 7-3,3 3-1,0 1 1,6 0 5,2 1-1,8 7-3,5 1 0,11 2-8,3-5 1,5-7-1,3-4 0,6-5 0,8 2 3,14-6 1,2-3 2,7-9 5,-4-11-4,5-14 1,8-4-3,9-14-1,5-6 2,-7-12 7,0-8 6,-1-8 1,4-4 4,-5-5-6,-4-1-6,-16-7-2,-5-4-3,-5 2-2,-4 0 2,-6 10 11,-9 6 8,-15 2 9,-7 4 3,-15 1-13,-5-3-9,-14-5-9,-8-1-5,-9-3 1,-4 1-1,-4 10 0,-7 0 1,-10 10-3,-1 8 0,-6 10-4,-5 6-4,-6 14-25,-6 7-9,2 15-17,6 11-6,1 11-8,8 9 437,8 11-283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18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2 31 209,'-11'-6'136,"-3"-3"-28,0 5-1,-1 1-14,-2-1-34,10 8-14,-10-7-12,5 3-4,-3 1-5,-6-3 0,6 3-4,-5-1-3,3 2 1,-1 2 0,3 4 1,0-1 0,0 2-4,1 0-3,1 0-9,1 0 1,2 0-3,0 1 2,0-2-2,2 0 1,1 1 1,-3-1-2,3 2 2,-1 1 0,2 1-2,5 1 1,-7 1-2,-3 0-1,-3 0-1,2 4-1,3-1 1,2-1 1,1 2 1,-7-5 1,3 0-1,-4-1 1,0 0 0,5 4 0,3 3 3,0 1-4,2-1 2,0 1-1,-4 0-1,2 0 0,1 2 0,-2-3 0,4 1 0,-2 1 1,2 1 1,-2 0-2,4-1 0,1-2-1,0-3-2,6 2 2,2 3-1,-2-4 3,1 2 2,2 0-1,-2-5-2,-2 5 2,5-1-4,-6-1 2,-2 1 1,7 1-1,-9-6 2,6 3-2,6-2 0,-2 0 0,2 1-2,-6-5 0,2 1 1,-1 2 0,4 1 1,3 4 1,0-1-1,0-3 0,-1 0-1,-1 1 0,2-1-1,0 1 0,0-3 3,2-3-1,2 2 4,2 0-3,2-2 2,2-4-1,3-4 0,4 3 2,1-4-1,1 2 1,0 5-2,-7-4 0,-2 2 0,-2 1-2,-3-4 1,-1 2 0,1-1-1,0-2 0,0 2 1,1 2-1,-1-4 2,3 2-1,-1-3-1,6-1 1,7 2-1,0-1 2,0-1 0,0-1 1,-8-5 3,-4 0-4,-1 2 3,-1 0 0,0 1-3,-3-5 2,1-1-2,1 1-1,-2 0 1,2 2 0,1 0-1,1-2 1,1-3-1,4 3 1,-3-2 2,0 1 0,-2 1 0,-6 0 0,2-2-1,-6 1-1,3-3 1,-3 2-1,0 1 0,1 2 1,-3-1-2,-2-3 1,2 2-1,-2 0 2,-2 1-2,0-2 1,-3 2 2,0-1 4,2 1 5,1 3 0,-1-5 1,2 0-3,-5 0-5,0-4 2,1 3 0,-2-1-3,2 1 2,-3 0-1,-1-3 1,0 3 3,-2-3-1,0-2 0,-1 2-3,0-3-2,1 1 2,1 2-3,0-1 4,-1-1-3,2 1 0,-2 0 3,1-1 1,-2-1 5,1-2-4,1 1 2,-2-1-5,-2 0 0,0 0 1,-1 1-1,2 3 0,2-1 0,-6-2-2,1 1 3,-5-5-1,-3 1-1,2 4 4,-4-3-4,1 2 2,5 0 0,-2 0-4,-1 1 1,4 0-2,-7 1-1,0 0-1,3 4 0,-4 1-3,-1 1 0,-3 2-1,1 0 1,0 2 5,2 0-1,-3-1 4,-1-2 0,-2 1-5,1 1 1,-2-1 2,-4 1-4,1 1 1,-3 0 0,3 4-3,0 0 2,-4 0 1,2 4 1,-2 3-1,-2-1 1,-7 2-1,-4 2 0,-5 1 1,-1 1 0,9 2 0,1 1-1,8 0 0,3 4 2,-2-4-2,0 0 1,2 1-2,3-2-9,7 1-15,1-4-17,8 0-23,1-1-20,13-3 5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2:15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7 105 465,'-24'-68'215,"2"59"-119,5 1-4,3 3-67,-5-2-10,7 3-2,1 3 3,0-1 14,2 0 5,0 2 0,-2 0-3,0 3-10,2 0-5,-3 1-5,2-1-4,-3 2-2,2 2-3,1 7 2,-4 1-2,5 2 2,-2 2 1,0-1-2,1 2-3,-1 2 2,3 1-4,1 0 4,0-1 2,4-3-1,-1 1 0,-1-1-1,1 1 0,-1 2-3,-3 0 0,4 2 0,6 4 0,0 1 3,3 3 2,-6-4 2,1 1 2,2 1 1,3-2 1,9 4 0,-3-5-3,1-3 1,-1 0 0,0-6 6,2 3 0,-1-2 0,2 0 2,-2 0-6,-1-2-2,2-1 1,0 1 0,3-3-3,0 3 0,0-5-1,3-1-1,1-4-1,2-1 3,1-1-3,1-1 2,4-1 0,2 0-2,0-2 2,3 1-1,-9-1-1,0-1-1,-2 2-1,-6-4-2,4 2 3,-5-3 1,0-4 1,0 0 2,-1-6 5,2 0 3,0-3 4,0-3-1,-2-2 0,1 0-3,-1 0-3,-1-1 2,-3 2-3,-2-1 0,2 5 1,-7-4 1,4 2-4,-6-2 1,-7-4-6,5 6-1,0-2-1,1-1-1,4 1-1,-2-2 1,-7-2 3,3 5 2,-3 3 9,3 0 1,-1 2 0,1-1 1,-2 0-5,-2-1 0,4 2-2,-2 0-4,2 0 1,2 3-1,-6 0 7,2-1 3,2 3 4,-2 0 1,0 1-5,0 1-3,-3-2-4,-1-1-2,3 1-2,-2 1-3,0-1 0,3 3 0,-2-2 2,1-1 1,-1 0-3,-3-4 1,-2 1-3,2 1 0,-5 1 2,2 2 1,-1-3 0,0 4-2,-3-2 1,-2 2-3,-1 1 1,-4-2 1,6 4 0,-1 0 2,-2-1-2,3 2 0,-1-2-1,-1-1 0,11 4 1,-5-2 2,2 0-2,2 1 1,-6 0-4,4 3-5,-3 0 3,2 1 0,-1 3 0,-1-1 1,3 3-17,-1 0-17,2 3-62,1 6-33,2 11 389,1 6-229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26 713,'11'20'272,"-1"3"-187,2 2-30,3-5-16,1-4-6,0-7-9,2-7 15,1-8 31,0-9 14,3-9 14,-3-4 1,-6-6-10,-4 2-3,-9 1-16,-7 2-13,-11 8-38,-6 4-12,-15 14-29,-5 11-22,-4 18-44,0 8-48,14 5 8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39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791,'-21'56'280,"31"-14"-242,1 0-7,5 6-4,1-3-9,5-2-10,6-4 2,2-8-3,-1-5 6,-4-12 11,-4-2 3,-7-5 12,1-5 1,2-1-4,-5-4-4,1-8-12,1-2-6,0-5-10,5-3-2,3-3-4,1 0-6,5 3 3,3 4-1,6 2 3,2 3 4,10 8-1,2 2-1,5 11 1,-2 7-2,-5 3 0,-2 3 0,-8 4-2,-2-3 1,-7 5-1,-9-2-2,-11-3 2,-8-2 0,-15-9 0,1 1 2,-12-5 4,3-1 2,4-2 2,-4-5-3,11-5 1,-1-5 1,10-7-5,2-3 2,11-7-4,10 0-3,10-2 3,8 3 0,2 7 0,-1 3 1,-4 10 1,-5 1 3,5 10 0,-1 4 0,6 7-1,1 4-3,3-1 1,-1 0-1,-1-5 3,-2-3 4,-6-8 3,3-3 4,-2-11 3,3-3-1,0-8-2,-7-6-2,-3-8-4,-2-1 2,-10-6-3,-2 1 2,-10 7-3,-12-1 0,-10 11-8,0 6-13,-5 5-39,-1 4-31,-3 5 5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6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960,'-7'19'364,"2"11"-262,5 16-55,2 15-7,3 22-18,2 9-6,0 6-11,-7 0-3,0-9 1,-3-7-7,-1-12-33,6-4-29,3-19-208,-1-6 183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6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11,'0'20'322,"5"8"-275,3-2-30,1-2-4,3-5-9,-2-3 0,6-6-2,-5-2 1,7-6 17,0-5 4,-2-4 11,6-8 3,1 1-6,0-2-4,-1-3-7,1 9-1,-6 3-9,-3 6-1,-2 10-4,-1 6-3,-2 8-13,-3 3-11,0 2-26,-4-5-23,-2-6 69,-1-3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6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0 953,'35'48'389,"-41"1"-225,-2 18-109,-1 9-17,-4 8-24,-1 6-7,-8-1-4,-3-6-2,-10-8-11,5-1-17,-2-10-54,5-1-28,13-12 6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1:05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0 872,'50'59'317,"-59"-28"-265,-5-1-16,0-3-11,-6-4-10,-4-9-5,1 0 5,-5-5-3,4-1 5,-2-5 4,5-3 1,6-11 4,-2-7-1,9-6-13,0-3-6,8-3-4,7 4-3,4 10 2,4 3 2,2 14-1,2 8 0,6 9 1,5 8-3,2 3 0,3-2-5,3-3-17,-4-5-9,4-7-18,-3-4-8,-7-8-9,-2-3-1,-9-11-19,-3 0 1,-6-7 21,2 3 12,-5-8 55,-2-2 24,-1 0 25,-1 1 5,-1 14-6,1 5-3,3 8-6,-2 7 4,3 13-1,4 6 0,-2 8-6,6 2-7,0-7-12,-3-1-8,2-8-10,-5-5 1,0-5 0,-2-6 0,-2-5 12,0-4 10,-1-10 7,1-4 0,0-10-9,2-2-12,-1-4-6,3 3-1,1 6-3,-3 5 3,9 14-4,-4 3-2,5 10 1,4 5-1,-3 11 2,6 5 1,-3 6-1,1 1 0,-3-5-15,-3-3-3,-1-4-11,-5-7-7,-4-5-10,-3-6-7,-6-5-8,1-1-7,-8-6 5,-6-3 10,-2-4 15,-11-8 13,1-2 21,0-1 6,4 1 16,10 7 6,8 6 7,4 1-3,8 4-8,7 4-2,11 2-1,2-3 3,12 4-5,-3-6 2,-2 2-12,5 1-8,-4-7-22,0 1-19,1-9 27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2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48 491,'-13'1'185,"10"0"-149,5-2-10,9 0-28,9 1-2,9-3 3,-3-4 3,3-2 6,-1-2-2,-3-2 9,5 1 4,0 0 6,3 1 4,8 1-6,-1 2-5,-3-1-7,-3 0-3,-11 0-3,-4 1-1,-5 3-4,-4-1-4,-6 5-7,1-3-8,-3 2-2,-1 3 1,-2 1-46,0-2 52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2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37 690,'-13'-10'250,"3"6"-211,-1 1 33,7 2-8,0 0-5,4 1-15,0 0-6,0 0-20,0 0-8,0 11-8,12 49-3,-2-19 1,5 3 0,0-1 3,-1-4 0,0-4-1,-2-5 1,-1-7 2,-1-4 0,-3-7 0,-1-4 1,-4-5 0,-1-3 5,1-5 12,-3-7-1,-3-7-3,-1-4-6,-3-3-12,4 2-1,0-1-1,4 3-1,0-3-1,4 0-2,2-6-1,0-3-1,3-3 0,0-2 0,4 3 1,3 1 0,4-3-1,0 4 0,6 4-3,-2 3-1,-5 13-3,-1-1 0,-9 9 2,-3 3 2,-3 2-1,-2 2-3,1 3-2,0 2 1,1 2 4,0 1 4,0 0-2,5 0-6,3-2-9,-4-1-11,4-2-9,-3-4-6,-3 1-32,5-4 5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0:48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,'0'0,"0"0,0 0,0 0,0 0,0 0,0 0,0 0,0 0,76-18,-47 3,8-7,3-4,-3 2,-4 0,-7 5,-6 3,-7 5,-4 5,-5 2,1 1,-3 3,-2 0,0 0,0 0,0 0,0 0,-2 0,-1 0,1 0,0 0,0 0,0 0,-1 0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0:20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0:05.66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4:37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023 597,'-73'-34'217,"69"30"-183,0 2-8,1 1 6,-2-6-3,0 2 7,5 1-1,0 0-2,0 4 2,4 0-10,-4 0-3,0 0-8,0 0-5,0 0 7,0 0 5,10 26 6,10 38 2,-16-11-6,-2 3-4,-2-3 5,0 0 6,-1-10 10,-1-7 5,0-5 1,1-9-4,2-10-8,-1-8-4,14-8-2,5-12 13,33-45 10,17-26 4,33-60-11,30-27-21,20-25-58,21 4-34,13-1-70,-2 9 165,-15 38-3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38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22 872,'-7'7'359,"13"2"-174,5 1-138,14-3-17,9-4-3,12-7-11,7-5-6,1-7-12,2 3-13,-7-9-30,-4-3-28,3-8 146,3-3-73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5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3 584,'-23'-1'208,"1"-2"-183,4 4-2,1 1-5,0 0-3,3 3 8,4-4 11,2 2 5,5-3 5,0 1-11,6 4-17,1-2-7,4 4-9,4 0 0,8-4 1,3 0 1,13-3 2,0-2 0,1-4-1,1-1 3,-13-1 0,-4 0-3,-6 8 3,-10-3-1,-2 5 5,-2-2 13,-9-4 0,-3 4-1,-7 0-6,-5 2-9,-6 2-2,0 2 2,-8-5 4,3 4 3,4-4 5,0 0 3,11 2-1,4 3-6,6-2-6,5-4-2,3 2-8,1-3-4,0 1-1,0 0-2,3 0 3,16 0 2,36 0 2,-27-2 0,-7-2 3,1 2-1,-11 0-1,-6 1 4,-1 1 10,-12-4 7,-5 1 2,0-1 0,-11 6-15,1 4-2,-3 4-2,0 0 1,7-1 3,1-2 0,11 2 0,1 0-6,5-5-2,3 5-5,3-6-4,8 3-3,10-2-6,7-4-9,21-2-26,6-4-19,6 3 44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5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0 34,'-5'26'16,"8"-25"-4,0 0-1,-1 0 1,-2-1-1,0 0 21,0 0 30,0 0 60,0 0 17,0 0 0,0 0-20,-1 0-44,1 0-9,-1 0-14,0 0-9,0 0-8,0 0-4,1 0-1,-1 0-1,0 0-7,1 0-5,0 0-7,0 0 2,0 0 6,-1 0 4,0 0 3,0 0 0,0 0-10,0 0 0,0 0-6,0 0-1,1 0 3,-3 0-2,-7 1 0,-24 4-2,27-6-2,0 1-1,5 1 1,-3-2-5,2 2 0,0-1 0,2 0-3,0 0-1,1 0 1,0 0-4,0 0 2,3 0 3,12 1 1,30 5 1,-24-7-1,2 0 1,1-3-2,1 3 3,-1-2 1,-2-1 0,0 4 2,-3-3-4,-5 2 0,-2 2 1,-10-3-1,0 2 2,-5 0 5,2-1-4,0 1 0,-11 0 1,-43 1-4,28 4 0,-4 4 1,0-1-1,4 2 1,-4-2-1,2-3 3,2 0 4,0-4 2,8 3 4,8-2-7,11 2-6,14 0-5,0 2 0,8-3 2,2 1-3,4-3-1,1-4-5,4-1-10,-1-4-5,4 0-33,6-2 757,10 7-532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1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0 583,'-29'31'245,"26"-30"-138,-1-1-39,4 0-39,-1 0-11,1 0-11,0 0-2,0 0-1,0 0-1,0 2 2,2 6-2,15 27 4,-16-30 0,-1 1 4,0-3-1,0-2 1,1 1-1,-1-2-1,0 0 1,0-1-2,0 0 0,-1 0-3,1 0 1,-1-4 2,-2-1 0,-14-24 2,9 30-1,0 3-3,0 4-3,0 3-2,0 1-2,-1-1 1,4 3 0,5-1-2,1-3-4,8-3-14,3-6-2,5-7-7,3-9-15,7-10 30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0:47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0'0,"0"0,0 0,0 0,0 0,69-15,-53 15,-1 0,-2 2,0 0,0 1,3 3,3 3,1 0,0-1,1 3,1 0,0 0,-2 0,-1 0,-1 0,-3-2,-2-3,-2-1,-2-1,0-2,-1 1,-1-1,-1 0,-1-2,1 2,-1-2,-1 0,0 0,1 2,-3 1,0-1,0 0,0 0,1 0,-1 0,0-2,0 0,0 0,1 0,-1 0,0 0,0 0,0 3,-2-3,0 0,0 0,0 0,0 0,0 0,0 0,0 0,0 0,0 2,0-2,0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7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9 988,'0'2'338,"10"-2"-313,3-2-4,8-6-1,5-1 4,3-3-3,6 4-4,3-1-11,4-1-2,4 3-1,0-3-1,-4 3 1,-4 4-1,-10 0 1,-4 2 0,-6 4-2,-3-3 2,-4 1-2,-1-1 1,-7-1 4,0 2 5,-2-1 12,-1 0 6,-1 0 3,1 0-4,-1-1-12,0 0-4,1 0-12,0 0-24,0 0-70,0 0 64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6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0 798,'1'5'292,"6"9"-227,4 10-18,-4 13-11,-1 13-11,-6 8-14,-5 1-7,-8 3 0,0-7 1,-2-4 5,1-5 6,1-18 4,1-6-2,2-11-8,-1-8-9,3 0-18,-5-9-4,3-3-4,-1-1 2,0-4 10,1 9 4,-3-4 3,3 5 2,-3 4 6,2 1 7,1 5 18,0-1 14,3-1 15,0 0-1,6 1-12,-1-3-12,5 4-18,8 0-3,8 3-1,6-1-1,10 0-2,2-4-1,15-5-2,4 2-1,0-11-1,-2 6 1,-14-6-6,-7-5-13,-9 1-33,-3-4-20,-7 0 551,-5-2-378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16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8 608,'-7'-1'268,"7"1"-134,-1-2-40,3 4-46,-2-2-12,0 0-13,1 2-4,6 15-8,37 30-3,-17-22-5,3 4-1,9 6-1,-1-2-1,1-4 0,-1-3 3,-5-4-1,-3-3 1,-5-5-1,-2-2-2,-4-7 0,0 4 0,-6-9 1,1 2-2,-3-3 1,-2-5-6,0 4-1,-2-6-3,-1 2 0,-3-4 5,2-2 2,-1 0 3,1-3 2,2 3 1,4 5-2,-3-1 2,6 6 1,2 0-1,8 2 4,4 4-1,-1 5-2,-1 5 0,-4 5-3,-4 1 1,-4 3-2,-2 6 1,-9-2-1,-3 0 1,-5-3 1,-1-4 1,2-3 3,-6-6-2,4-1 3,0-6-2,1 1 1,-3-5-1,-3-5-1,1 1 0,2-3-4,3-2-1,5-3 0,3-1 0,3-10 1,6-1 1,2-5-3,0-3 3,-1 1-1,3 5 0,2 5 4,-2 3-2,1 5 1,-2-1-1,4 4 0,3 1 0,0 2 0,6 4 0,3 5-4,3 4-1,6 9 2,-1-1-1,-5 1 4,-1 0-1,-10-3 1,-4-3 2,-2-4 1,-4-5 4,-6-3 4,-1-2 9,-6-11 10,-1-2 1,-1-11-4,-1-3-11,-1-1-12,2 5-3,-3 0-3,0 3 2,2 9 0,-3-1 0,3 7 0,3 6-5,0-4-36,3 5-16,2-2-43,3-1 5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03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339,'-8'53'161,"10"-52"-70,-1 0-31,0-1-12,-1 0-4,0 0 6,0 0 3,0 0 1,0 0-7,0 0-6,0 0-9,0 0-6,0 0-5,0 0-2,0 0-2,0 0 1,0 0-1,0 0 0,0 0-3,0 0-2,0 0-4,0 0-2,3 1-2,-1 0 1,4 2-2,2 1-1,31 18-2,-28-17-2,10-1 1,0 2 0,5-2 1,7-2 2,-3-3-2,3 0 1,2-3-1,-2 2 1,8-3 2,2-1 0,7 4 4,5-1 0,-7-1-1,-5 4 0,-9-5-1,-7 1 1,-2 0-2,0-2 3,-1 4-4,-9 2-2,1 0 4,6 2-2,1 4 2,-6-4 2,-3 3 0,3 1 0,-6-3 1,3 1-3,-7-4 1,1 0-1,4 1 0,-5-2-1,3 1 2,-4 0-1,-1 0-1,0 0 6,-3 0-3,4 0 1,-5 0 1,6 1-4,-5-1-1,0 1-1,2 2-1,0-1 0,0-1 0,-4-2 0,0 0-1,0 0 2,-1 1-2,0 0-10,1 0-27,0 0 311,-1-1-2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3T09:42:14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31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06 681,'-6'1'265,"8"4"-191,-1 3-41,4 3-27,3 2-4,1 2-1,4-2-1,2-3-3,3-1 1,-1-5 1,-5-2 1,-1 0 3,-9-4 2,-2-5 7,4-4 3,-8-6-2,1-4 1,0-1-7,-8-2-2,-4 1 0,-4 1-2,0 4 0,4 6 0,5 3 3,1 7 1,5 2 1,-4 1-1,3 4-3,4 6 1,1 8-3,5 4 1,6 9-3,-2-3 0,4 0 0,-1-4-1,-8-4 2,0-6-1,-4-6 5,-1-1 11,1-4 13,1 0 7,-5-3-2,-2-1-6,-5-6-12,1 1-9,1-6-5,0-1-3,2-2-5,-2-5 2,0 3 2,5 2 0,1 3 0,0 1 4,2 3-4,1 1 2,1 3 0,3 1-1,0 2 2,-1 0-4,2 3-4,1 0 2,2 4-5,-2 3 5,0 0 2,1 5-3,-3-3 4,0-2 1,-2-1 0,-2-4 2,1-1-1,-2-2 0,3-2 0,-2 0-3,0-1-3,0 0-1,0 1-1,1-7 5,40-35 3,-27 21 0,-5 2 3,5 3-2,-2 4 0,-3 4 3,-3 6 2,-3 0-2,1-1 1,0 2-3,1 1-1,-1-1 1,0 0-2,2 2 3,3-2-3,0-2 0,3-1 0,-1-5-2,-2 2 3,0 4-2,-5-2 1,0 3 0,-3-2 1,-1 3 2,1 2 0,-2-2 1,0 1-1,0-1-2,0 0-1,1 1 1,-9 2-2,-25 14 3,27-6 0,1 0-4,2-1-1,0-5-3,4 0 4,3-2-2,-2-1 3,-1 2 3,-1-4 3,0 0 1,1 0 0,-1 0-1,0 1-7,0-1 2,0 0 2,0 0-1,-1 0 1,-3-2 1,3 3-3,-2-5 0,-22-19 3,25 20-5,-2-2 0,3 4 2,3 1-2,-1-2 2,-3 2 4,0 0 1,0 0 2,0 1 0,0-1-4,-9 0 1,-32 6 0,24 0-2,0 0-2,2 4 0,5-3 0,4 2 0,4-2 1,3-1-1,0-5-2,1 1-4,-1-2 2,-1 0 0,1 0 3,-1 0 3,1 0 3,-1 0 1,0 0 2,0 1 1,0-1 0,1 0 1,-1-1 5,0-1 0,-1-3-1,0 3 1,-16-23-5,11 24 2,2 1 0,-1-2-4,4 1-4,-1-1-2,1 5-4,2-2 0,0 0 1,0 0-2,4 15 1,11 31 1,-5-25-2,4-1 2,4-1 0,-2-2 0,3 0-1,-2-5 2,-6-2 0,-1 3 3,-6-6-3,-4-1 1,0-1 0,-1-6 1,-2 0 3,2 1-2,0 0 2,0 0-2,-5-1-1,-4-1-2,-24-10-1,25 2-1,3 2 0,2-1 1,4 1-1,4 1-1,2-2 2,3 0 0,7 0 1,2 0-1,4 1 0,2 0 1,1-3 1,-4 1 0,0 2-1,-4 0 0,-4 3-1,-2 1 2,-6-1 1,-1 2 0,-4-2 3,0 0-1,-6-1 1,1 1 1,-3 2-5,-2 1 1,2 4 0,-6 0-2,0 2 0,-2 0 0,1 2 1,1 1 0,0-1 0,9 4-1,-1-2 0,1 0 1,7-3 2,-4-5-2,2 1-1,-1-2 0,0 1-3,0-1 1,0 0 1,0 0-2,0 0 3,0 0 0,1 0-1,-2 0 0,0 1 0,1-1-1,0 0-3,0 0-2,1 1 1,0 0 0,0 6 5,5 12 1,2 25 3,-7-29-1,-3 0-2,2 0 2,-3-2-2,0 0 1,-1-4 1,4-1-2,1-1-3,-6-2 0,3 1 0,-2-1 0,-1 1 0,5 3 1,-4-3-1,-3 0 3,3 1-1,1-3 1,1 1 2,2-2 0,0-2 1,0 0 0,1 0-3,-1-1-2,0 1 2,1 0-4,0 0 3,0 0-1,0 0 0,0 2 2,4 16-1,4 22 1,-9-23-2,-1-4 1,-2-2-1,1 0 2,1-8 2,1 0 0,1-3-1,1 1-1,-1-1-7,0 0-1,0-1-1,0 0 0,0 0 3,4-16 2,8-30 0,-9 23-1,-6 2 1,3-1-6,0 3-2,0 2-1,0 3-2,-4-1 1,-1 3 3,0-2 1,3 2 1,-1 3 1,1 1-1,-1 0-1,2 2 4,1 0 6,0 1 0,-2 0 3,1 4 0,1-2 0,-1 0 1,2 2-2,-1 1 1,0 0-3,0 1 2,-1-1 0,0 0 1,0 0 4,0 0-1,0 0 2,0 0 3,1 1-3,-1-2 0,-3-9 2,-10-24-2,6 23 6,-3 3 1,1 2 0,3 2 3,0 2-2,0 1-3,3 4-3,1 2-6,0 1-1,3 0-1,1-5-3,0 2 0,-1-2-1,0 0 2,0 0 1,0 0 2,0 0 0,0 0 1,0 0 1,0 0-4,0 0 2,0 0-4,0 0-4,0 0 3,0 0-4,0 0 2,0 0 2,12 3 0,31 28 1,-26-28 1,3 0-1,2-1-10,-1-2-6,3 2-27,-1-5-21,-1-3 4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38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8 190 721,'0'-1'278,"-1"0"-202,-1-4-9,0 1-29,1 2-4,1 1-11,-1 1 1,0-1 5,0 0-1,0 0-6,0 1-5,-4 6-6,-24 64 1,12-10-4,-6 13 2,-3 11-3,0 5-4,-1-2 6,11-5 1,3-7 1,0-10 3,5-7-6,-1-6-5,-1-17 2,1-3-4,4-14 2,-1-6 0,2-16-2,1-12-2,3-22-3,3-13-1,6-22-2,3-9 4,8-14 3,4-6 1,9-3 1,3 1 0,6 13-1,-13 8 2,-4 20 1,-10 7 3,-9 16 1,7 8-2,-6 13-1,3 8-3,-10 6 2,0 5 4,2 2 3,-2 5 7,5 14 8,-1 4 0,-1 21 2,6 13-5,3 15-8,7 7 0,8 2-4,-4-1-1,5-5-2,-2-2-2,-5-10-5,1-6 2,-9-5-1,0-2-2,-9-9-9,-4-4-10,-6-13-19,-7-7-8,2-7-15,-3-8-12,3-12-38,-1-8 68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8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4 685,'-5'0'279,"0"-4"-199,5 4-14,0-1-23,-1 0-25,1 1-7,0 0-4,0 0-3,8 26 4,14 36 3,-6-16 4,-2-1 2,1-5 3,-1-6 0,-4-12-1,2-5-1,-2-10-9,-4-5-2,-2-5-3,3-3 1,1-8 6,-1-3 1,5-8 0,-4 2-2,-5 11-6,1 2 0,14-34-3,4 6-1,-3 3 1,-8 16 1,0 7 0,0-5 1,1 2-3,0 2 0,-1-3 0,-1 4 0,0 2 1,-2-2-1,-5 3 0,2 5-1,-3 2 0,-1 0 1,0 1 0,-2 0 0,0 0 1,1 0-3,0 0 1,0 1 3,-1 0 0,0 0 1,0 0 0,0 0-3,-18 3 0,-28 4 0,19-6 0,-5-3 0,1-1 0,0-3-1,11 2 0,3 0 2,8 4-1,3-1 1,2-2 4,4 3-5,0 0-2,1-2-1,0 2-2,0 0 0,0 0 4,14 6 0,40 12-2,-24-12 1,3 0-4,1-6 0,-2 3 0,-5-3-2,-5-1-4,-6 2-4,-4-1-9,-3 0-9,-5 0-14,0 0-19,-5 0-24,-3 3 54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8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63 630,'-43'-24'270,"35"26"-172,2 1-3,2 0-64,2 3-13,2 1-13,0-1-3,4 1-2,0-4-2,1 0-1,2-2-1,-1-1 6,0-2 5,2-6 5,-2 1 6,-6-7 1,2 2-1,-4 2-6,-6-2 0,1 6-1,-2-1-1,-7 5-1,5 4-2,-6 4-3,1 5 0,3 3 0,1 2 0,6-1-1,4-3-1,2-1 1,1-5-3,3-2-3,4-2 0,0-4-3,2-3 3,1-4 0,-1-2 2,-1 0 3,-4 1 1,-2 2 4,-3 1-1,-2 4-1,-2 0-5,-3 3-22,-2 3-17,-2 6 23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43:27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20 785,'-14'27'293,"8"-26"-236,5-1-25,6 0-23,-1 0-9,5-1-8,2 0 2,2-4 0,2 2 1,4-1 5,-3-1-1,10 2 1,-1-1 1,7-2-1,5 3 0,13-5 0,6 1 0,3-2 0,-4-2 0,-9-3 1,-7-2-1,-2 1 0,-4 0 0,-3 6-1,-3 4-5,-8 4-3,-3 3-3,-10 0-5,-4 1 0,-9 5 7,-2-4 1,-9 2 9,-2-1 2,-6-1 0,-1-3-1,-2 1 0,0 2 1,-3-5-2,-7 2 2,-12-1-1,-3 0 1,-5 2-1,0 2 2,15 4 17,2-2 7,11 1 13,6-2 3,6-3-5,5 2-2,4-3-8,3 0-4,7 2-15,1-5-6,15 4-5,2-2 0,12-2 2,6-1 1,11-5 3,10-2-4,12 0 3,-3-3-2,-7 4 0,-8 1 1,-21-1 1,-3 2 0,-10 3 0,-5 0 0,-5 4-1,-5 2 2,-8 0 2,-4-2-1,-11 2 1,-2 3-2,-7 0-4,-8 3 3,-6 1 1,-6-2 0,2 4 10,6-1 9,15-1 9,6 1 2,11-3-10,5-2-12,11 3-13,9 0-3,15 1-3,8-2 3,14-6 3,3-2-1,1-9-12,-2-1-21,2-7-41,5 0 44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2:04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4 854,'11'5'287,"51"7"-278,-18-21-6,22 4 0,10-5-1,17-5 1,17 2 3,12-9 9,5-2 3,12-1 4,-10-3 0,-3 6-10,-1 3 0,-9 4-5,-6 2-4,-3 4 3,-2 2-4,-4 2-29,0 5 2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3T09:52:03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2:03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42,'-4'0'2,"1"1"-1,1-1-2,1 1 4,0-1-1,1 0 10,-1 0 2,0 0-3,0 0-4,1 0-8,0 0 0,22 11 4,37 9 3,-8-12-1,8 0-1,14 0-2,4-1-1,11-7 0,8 1-1,4-3 1,2-2 2,8 4 1,2-1 1,-1-2 6,4 3-1,-5 1 7,-11 0-3,-1 3-5,-2 3 1,-8-1-7,7 3 3,-2-1-4,-3 1-2,6 3 1,-9-9 0,-2 1 2,-7-6 0,-14-3-3,-7 2-1,-6-6 0,-7 6-1,-10-3 3,-7-3 2,-14 8-1,-6-5 5,-8 2 21,4 5 9,-4-3 3,1 4-2,0-2-21,0 0-4,0 0-10,0 0-3,-1 0 0,0 0-6,0 0 9,0 0-1,-5-1-31,-3-1-23,-33-23 2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1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1 589,'2'-3'253,"5"0"-140,4-1-22,6-1-32,0-5-2,7 1-3,0-2-4,3 6-15,-1 4-6,-4 5-18,-6 4-1,-11 9-9,1 6 1,-19 1 3,-3 8-4,-9-3 3,-9-2-1,8-1-4,-3-4 1,8-6 1,5-5-1,7-4-7,8-2-5,5-3-3,3 2 0,6-2 10,4 2 4,1-1 4,3 4 1,-5 2-4,0 4 2,-3 2-3,0 0 2,-3-3 5,-3-3 3,-5-2 13,2-2 3,-4-2 7,-2-1 1,2-1-7,-1-1-4,0 0-9,0 0-7,1-1-7,-1 0-16,0 0-35,0 0-22,0 0 44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1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 341,'0'-7'194,"3"7"-45,-2 4-35,-1 4-9,2 12-20,-4 6-6,1 13-22,-3 3-17,-2 1-18,2 0-6,-2-5-13,2-3 0,3-6-2,1-4-3,3-6-2,-1-7-5,-2-6-11,0-6-4,0-10-38,1-4-122,1-10 129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0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0 641,'-32'-10'267,"25"32"-155,0-1-27,1 9-21,1 7-5,0 3-12,5 4-10,-5-1-14,2-3-9,2-3-11,-1-4 0,7-11-2,-5-8-6,1-9 0,-1-4-2,-1-10-5,4-4-7,5-13-28,0-6-12,4-5-94,-3-3 99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0.6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25 615,'-7'4'268,"7"-3"-145,5 2-47,7 1-42,8-1-9,8-3-5,7 0-3,2-3-11,4 0-6,8 0-9,-11-6-3,-3-3-4,-1-1-3,-10-8-8,2-1-20,-3-1-228,-6-8 19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19:24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0 489,'0'0'219,"-1"0"-113,-4 2-42,1-1-43,3-1-8,0 0 0,0 0 3,1 0 9,-4 0 7,3 0 5,0 0 0,-1 0-4,1 0-2,0 0-6,0 0-2,0 0-2,0 0 0,-5 1 3,4-1 1,-2 0 0,-29 12-3,32-12-2,-4 0-2,6 1-2,3 0 0,-6 0-3,2-1-2,0 0-5,0 0-3,0 0-2,0 0-1,0 0 3,0 0 2,0 0 3,0 0 0,9 3 1,22 7 0,-17-10-1,-3-1 1,-1-1-1,3 1 1,-1-1-2,-3 2-1,2-3-3,1 1-2,-1 0 1,1 1-1,-1 1 2,2-1-2,1-1 1,4-1-1,4 2 0,-6-1 1,9 0 0,-8 0 0,-2 1-1,9 1-1,-15 0 0,4 0 1,2 1 0,-5 1 1,8 0 1,-6-3-1,0 0 2,0 1 3,1-1 3,6 3 3,0-1 4,0-1 3,4 2 0,-3-2-1,2 2-3,5 1 0,-2-3-4,3 3-1,7 0-2,-6 0 2,4 1-4,-4-2-2,-3-1 4,3 3-3,-5-3-1,3 2 2,-2-2-4,-1 0-1,3 3 3,-4-5-1,6 0-2,2-2-2,0 1 1,1-1-1,-4 0 0,-4-1 1,-1 0 1,0 0 0,0 1 0,-3 2 0,-2-2-2,-1 1 3,-5 1-1,-2 1 0,-4 0-1,-2 1-1,-3 0 3,0-2 5,-2 1 5,0-1 0,0 1-18,1-1-27,-1 0-82,-1-4 71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20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23 629,'-40'-8'283,"22"-1"-135,5 6-86,-7 0-25,-3 6-27,-3 8-5,0 10-2,2 3 1,3 11 7,3 0 6,6 4 7,4 2 0,7-2-6,7 1-4,8-3-10,2-6-1,9-10-1,1-7-3,6-12-2,5-3-1,-5-12-13,4-3-6,-13-9-21,-1-3-20,-15-1 42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9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4 691,'-1'-3'268,"2"2"-198,2 1 7,4 1-32,0 1-11,2 4-25,-2-3-16,2 2-47,1 2-22,-5-4-180,-2 1 169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7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722,'-11'32'298,"15"-26"-196,-1 0-18,-3 1-39,1 2-25,0 2-40,-1-3-15,5 1-31,-3-2-8,-7-4-15,7 2-22,-7 0-62,6 5-72,6 7 15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7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2 420,'1'5'175,"-1"-3"-83,0-4 4,6-5-14,-3-6-7,4-8-28,-6-5-5,3 1 9,2 0 4,-3 7 1,-2 1-1,0 8-3,0 3-6,-2 3-15,3 5-9,-4 7-19,1 5-4,2 7-6,-1 3-3,3 7-8,5 0-7,0 5-10,3 0-3,-3-5-14,-1 0-15,-1-3-217,-4-1 198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6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8 4 393,'-10'-6'253,"-3"7"18,1 5-137,-6 9-69,-1 4-18,0 12-26,-5 2-4,-1 6-21,-1-2-14,0 0-36,4-2-32,8-8 52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6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4,'0'0'295,"11"16"0,32 45-248,-23-17-2,0 2-19,1 4-9,-1-4-8,0-6-3,-13-10-7,2-3-3,-1-11-6,-9-9-4,5-6 0,-4-4-8,-2-12-58,3-5 5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2:53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1 15,'61'-21'58,"-64"21"98,-4-1 26,-9 2 29,4 4-38,-4-1-89,-2 2-23,7 0-33,3-5-8,0 2-6,-2 0-1,4 2 4,-1-4 2,9 2-1,-2-1-3,0-1-7,0-1-4,0 0-2,0 0 2,0 0-1,7-1 1,11 0 0,34 0 0,-25 0-2,2 1 1,9 3-2,-5-3 2,6 4-2,1 1-1,-9-4 3,8 3-3,-6-2 1,0 0 1,0 2 5,-3-2 1,-1-1 7,-10-1 0,3 3-2,-9-3-2,-12-1-3,9 2 5,-12-2 12,-1 0 9,4 3 0,-2-2-4,0 0-14,1 0-11,-1 0-8,-13 3-14,-23 6 695,21-10-513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9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92,'3'14'292,"-2"4"-247,5 27 5,2 20 4,8 42-11,4 26-1,10 34-3,1 25-3,11 15 5,2 4-4,-6-5-1,1-16 9,-15-17 3,-6-16 9,-13-18 4,-7-13-12,-12-29-13,-7-13-15,-5-23-21,-3-14-25,-9-16-61,3-12-32,7-20-48,-1-14 93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9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3-2 733,'-1'-1'266,"0"1"-227,-6 28-8,-28 67 0,17 1-15,-1 30-5,-6 41-6,-1 24-1,10 25 1,7-4 2,23-8 39,8-13 23,15-23 46,5-6 12,3-11-23,-2-13-22,6-6-44,1-10-32,5-23-65,-1-12-20,-11-25-46,-4-14-1,-14-18 12,-1-8 53,-4-15 4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3T09:53:18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8 770,'-1'-6'331,"-1"4"-179,-3 4-35,-6 16-50,-4 6-21,-10 19-31,-6 3-4,-1 6-31,-9-1-25,4-2-51,3-4-45,4-12 8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B534AA-5BD4-4CAB-8FDE-5AA739EE0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2253</Words>
  <Characters>12843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5066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4</cp:revision>
  <cp:lastPrinted>2005-12-20T12:36:00Z</cp:lastPrinted>
  <dcterms:created xsi:type="dcterms:W3CDTF">2020-11-26T11:41:00Z</dcterms:created>
  <dcterms:modified xsi:type="dcterms:W3CDTF">2020-11-2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